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3"/>
  </p:notesMasterIdLst>
  <p:sldIdLst>
    <p:sldId id="259" r:id="rId2"/>
    <p:sldId id="260" r:id="rId3"/>
    <p:sldId id="261" r:id="rId4"/>
    <p:sldId id="257" r:id="rId5"/>
    <p:sldId id="267" r:id="rId6"/>
    <p:sldId id="258" r:id="rId7"/>
    <p:sldId id="262" r:id="rId8"/>
    <p:sldId id="284" r:id="rId9"/>
    <p:sldId id="263" r:id="rId10"/>
    <p:sldId id="264" r:id="rId11"/>
    <p:sldId id="285" r:id="rId12"/>
    <p:sldId id="265" r:id="rId13"/>
    <p:sldId id="288" r:id="rId14"/>
    <p:sldId id="278" r:id="rId15"/>
    <p:sldId id="280" r:id="rId16"/>
    <p:sldId id="279" r:id="rId17"/>
    <p:sldId id="268" r:id="rId18"/>
    <p:sldId id="269" r:id="rId19"/>
    <p:sldId id="270" r:id="rId20"/>
    <p:sldId id="281" r:id="rId21"/>
    <p:sldId id="271" r:id="rId22"/>
    <p:sldId id="272" r:id="rId23"/>
    <p:sldId id="289" r:id="rId24"/>
    <p:sldId id="274" r:id="rId25"/>
    <p:sldId id="273" r:id="rId26"/>
    <p:sldId id="275" r:id="rId27"/>
    <p:sldId id="276" r:id="rId28"/>
    <p:sldId id="277" r:id="rId29"/>
    <p:sldId id="282" r:id="rId30"/>
    <p:sldId id="286" r:id="rId31"/>
    <p:sldId id="283" r:id="rId32"/>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395" autoAdjust="0"/>
    <p:restoredTop sz="94660"/>
  </p:normalViewPr>
  <p:slideViewPr>
    <p:cSldViewPr snapToGrid="0">
      <p:cViewPr varScale="1">
        <p:scale>
          <a:sx n="50" d="100"/>
          <a:sy n="50" d="100"/>
        </p:scale>
        <p:origin x="29" y="118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7C349C2-FED5-434D-BAB9-B4AEE2C8EAAA}" type="datetimeFigureOut">
              <a:rPr lang="en-IN" smtClean="0"/>
              <a:t>04-06-2021</a:t>
            </a:fld>
            <a:endParaRPr lang="en-I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D255A47-9A6F-4AC5-9B53-08EDFF8BD8A2}" type="slidenum">
              <a:rPr lang="en-IN" smtClean="0"/>
              <a:t>‹#›</a:t>
            </a:fld>
            <a:endParaRPr lang="en-IN"/>
          </a:p>
        </p:txBody>
      </p:sp>
    </p:spTree>
    <p:extLst>
      <p:ext uri="{BB962C8B-B14F-4D97-AF65-F5344CB8AC3E}">
        <p14:creationId xmlns:p14="http://schemas.microsoft.com/office/powerpoint/2010/main" val="263500769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0"/>
        <p:cNvGrpSpPr/>
        <p:nvPr/>
      </p:nvGrpSpPr>
      <p:grpSpPr>
        <a:xfrm>
          <a:off x="0" y="0"/>
          <a:ext cx="0" cy="0"/>
          <a:chOff x="0" y="0"/>
          <a:chExt cx="0" cy="0"/>
        </a:xfrm>
      </p:grpSpPr>
      <p:sp>
        <p:nvSpPr>
          <p:cNvPr id="131" name="Google Shape;131;g72e8d8e333_0_97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2" name="Google Shape;132;g72e8d8e333_0_97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4"/>
        <p:cNvGrpSpPr/>
        <p:nvPr/>
      </p:nvGrpSpPr>
      <p:grpSpPr>
        <a:xfrm>
          <a:off x="0" y="0"/>
          <a:ext cx="0" cy="0"/>
          <a:chOff x="0" y="0"/>
          <a:chExt cx="0" cy="0"/>
        </a:xfrm>
      </p:grpSpPr>
      <p:sp>
        <p:nvSpPr>
          <p:cNvPr id="1465" name="Google Shape;1465;g7510d9eb46_5_199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66" name="Google Shape;1466;g7510d9eb46_5_199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81"/>
        <p:cNvGrpSpPr/>
        <p:nvPr/>
      </p:nvGrpSpPr>
      <p:grpSpPr>
        <a:xfrm>
          <a:off x="0" y="0"/>
          <a:ext cx="0" cy="0"/>
          <a:chOff x="0" y="0"/>
          <a:chExt cx="0" cy="0"/>
        </a:xfrm>
      </p:grpSpPr>
      <p:sp>
        <p:nvSpPr>
          <p:cNvPr id="2182" name="Google Shape;2182;ga7274a1822_0_4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183" name="Google Shape;2183;ga7274a1822_0_4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81"/>
        <p:cNvGrpSpPr/>
        <p:nvPr/>
      </p:nvGrpSpPr>
      <p:grpSpPr>
        <a:xfrm>
          <a:off x="0" y="0"/>
          <a:ext cx="0" cy="0"/>
          <a:chOff x="0" y="0"/>
          <a:chExt cx="0" cy="0"/>
        </a:xfrm>
      </p:grpSpPr>
      <p:sp>
        <p:nvSpPr>
          <p:cNvPr id="2182" name="Google Shape;2182;ga7274a1822_0_4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183" name="Google Shape;2183;ga7274a1822_0_4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33565053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81"/>
        <p:cNvGrpSpPr/>
        <p:nvPr/>
      </p:nvGrpSpPr>
      <p:grpSpPr>
        <a:xfrm>
          <a:off x="0" y="0"/>
          <a:ext cx="0" cy="0"/>
          <a:chOff x="0" y="0"/>
          <a:chExt cx="0" cy="0"/>
        </a:xfrm>
      </p:grpSpPr>
      <p:sp>
        <p:nvSpPr>
          <p:cNvPr id="2182" name="Google Shape;2182;ga7274a1822_0_4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183" name="Google Shape;2183;ga7274a1822_0_4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9951409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32" name="Straight Connector 31"/>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4"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Isosceles Triangle 26"/>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0"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31" name="Isosceles Triangle 30"/>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Isosceles Triangle 18"/>
            <p:cNvSpPr/>
            <p:nvPr/>
          </p:nvSpPr>
          <p:spPr>
            <a:xfrm rot="10800000">
              <a:off x="0" y="0"/>
              <a:ext cx="842596" cy="5666154"/>
            </a:xfrm>
            <a:prstGeom prst="triangle">
              <a:avLst>
                <a:gd name="adj" fmla="val 10000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507067" y="2404534"/>
            <a:ext cx="7766936" cy="1646302"/>
          </a:xfrm>
        </p:spPr>
        <p:txBody>
          <a:bodyPr anchor="b">
            <a:noAutofit/>
          </a:bodyPr>
          <a:lstStyle>
            <a:lvl1pPr algn="r">
              <a:defRPr sz="5400">
                <a:solidFill>
                  <a:schemeClr val="accent1"/>
                </a:solidFill>
              </a:defRPr>
            </a:lvl1pPr>
          </a:lstStyle>
          <a:p>
            <a:r>
              <a:rPr lang="en-US"/>
              <a:t>Click to edit Master title style</a:t>
            </a:r>
            <a:endParaRPr lang="en-US" dirty="0"/>
          </a:p>
        </p:txBody>
      </p:sp>
      <p:sp>
        <p:nvSpPr>
          <p:cNvPr id="3" name="Subtitle 2"/>
          <p:cNvSpPr>
            <a:spLocks noGrp="1"/>
          </p:cNvSpPr>
          <p:nvPr>
            <p:ph type="subTitle" idx="1"/>
          </p:nvPr>
        </p:nvSpPr>
        <p:spPr>
          <a:xfrm>
            <a:off x="1507067" y="4050833"/>
            <a:ext cx="7766936" cy="1096899"/>
          </a:xfrm>
        </p:spPr>
        <p:txBody>
          <a:bodyPr anchor="t"/>
          <a:lstStyle>
            <a:lvl1pPr marL="0" indent="0" algn="r">
              <a:buNone/>
              <a:defRPr>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8E2A4CF6-76F4-4D48-8AC2-522EED89EBF8}" type="datetimeFigureOut">
              <a:rPr lang="en-IN" smtClean="0"/>
              <a:t>04-06-2021</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952AA94C-54E9-498E-8AA8-17F92B714ACB}" type="slidenum">
              <a:rPr lang="en-IN" smtClean="0"/>
              <a:t>‹#›</a:t>
            </a:fld>
            <a:endParaRPr lang="en-IN"/>
          </a:p>
        </p:txBody>
      </p:sp>
    </p:spTree>
    <p:extLst>
      <p:ext uri="{BB962C8B-B14F-4D97-AF65-F5344CB8AC3E}">
        <p14:creationId xmlns:p14="http://schemas.microsoft.com/office/powerpoint/2010/main" val="3056795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5" y="609600"/>
            <a:ext cx="8596668" cy="3403600"/>
          </a:xfrm>
        </p:spPr>
        <p:txBody>
          <a:bodyPr anchor="ctr">
            <a:normAutofit/>
          </a:bodyPr>
          <a:lstStyle>
            <a:lvl1pPr algn="l">
              <a:defRPr sz="4400" b="0" cap="none"/>
            </a:lvl1pPr>
          </a:lstStyle>
          <a:p>
            <a:r>
              <a:rPr lang="en-US"/>
              <a:t>Click to edit Master title style</a:t>
            </a:r>
            <a:endParaRPr lang="en-US" dirty="0"/>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8E2A4CF6-76F4-4D48-8AC2-522EED89EBF8}" type="datetimeFigureOut">
              <a:rPr lang="en-IN" smtClean="0"/>
              <a:t>04-06-2021</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952AA94C-54E9-498E-8AA8-17F92B714ACB}" type="slidenum">
              <a:rPr lang="en-IN" smtClean="0"/>
              <a:t>‹#›</a:t>
            </a:fld>
            <a:endParaRPr lang="en-IN"/>
          </a:p>
        </p:txBody>
      </p:sp>
    </p:spTree>
    <p:extLst>
      <p:ext uri="{BB962C8B-B14F-4D97-AF65-F5344CB8AC3E}">
        <p14:creationId xmlns:p14="http://schemas.microsoft.com/office/powerpoint/2010/main" val="327747284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1366139" y="3632200"/>
            <a:ext cx="722452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8E2A4CF6-76F4-4D48-8AC2-522EED89EBF8}" type="datetimeFigureOut">
              <a:rPr lang="en-IN" smtClean="0"/>
              <a:t>04-06-2021</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952AA94C-54E9-498E-8AA8-17F92B714ACB}" type="slidenum">
              <a:rPr lang="en-IN" smtClean="0"/>
              <a:t>‹#›</a:t>
            </a:fld>
            <a:endParaRPr lang="en-IN"/>
          </a:p>
        </p:txBody>
      </p:sp>
      <p:sp>
        <p:nvSpPr>
          <p:cNvPr id="20" name="TextBox 19"/>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2" name="TextBox 21"/>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latin typeface="Arial"/>
              </a:rPr>
              <a:t>”</a:t>
            </a:r>
            <a:endParaRPr lang="en-US" dirty="0">
              <a:solidFill>
                <a:schemeClr val="accent1">
                  <a:lumMod val="60000"/>
                  <a:lumOff val="40000"/>
                </a:schemeClr>
              </a:solidFill>
              <a:latin typeface="Arial"/>
            </a:endParaRPr>
          </a:p>
        </p:txBody>
      </p:sp>
    </p:spTree>
    <p:extLst>
      <p:ext uri="{BB962C8B-B14F-4D97-AF65-F5344CB8AC3E}">
        <p14:creationId xmlns:p14="http://schemas.microsoft.com/office/powerpoint/2010/main" val="195902843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677335" y="1931988"/>
            <a:ext cx="8596668" cy="2595460"/>
          </a:xfrm>
        </p:spPr>
        <p:txBody>
          <a:bodyPr anchor="b">
            <a:normAutofit/>
          </a:bodyPr>
          <a:lstStyle>
            <a:lvl1pPr algn="l">
              <a:defRPr sz="4400" b="0" cap="none"/>
            </a:lvl1pPr>
          </a:lstStyle>
          <a:p>
            <a:r>
              <a:rPr lang="en-US"/>
              <a:t>Click to edit Master title style</a:t>
            </a:r>
            <a:endParaRPr lang="en-US" dirty="0"/>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8E2A4CF6-76F4-4D48-8AC2-522EED89EBF8}" type="datetimeFigureOut">
              <a:rPr lang="en-IN" smtClean="0"/>
              <a:t>04-06-2021</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952AA94C-54E9-498E-8AA8-17F92B714ACB}" type="slidenum">
              <a:rPr lang="en-IN" smtClean="0"/>
              <a:t>‹#›</a:t>
            </a:fld>
            <a:endParaRPr lang="en-IN"/>
          </a:p>
        </p:txBody>
      </p:sp>
    </p:spTree>
    <p:extLst>
      <p:ext uri="{BB962C8B-B14F-4D97-AF65-F5344CB8AC3E}">
        <p14:creationId xmlns:p14="http://schemas.microsoft.com/office/powerpoint/2010/main" val="175859015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8E2A4CF6-76F4-4D48-8AC2-522EED89EBF8}" type="datetimeFigureOut">
              <a:rPr lang="en-IN" smtClean="0"/>
              <a:t>04-06-2021</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952AA94C-54E9-498E-8AA8-17F92B714ACB}" type="slidenum">
              <a:rPr lang="en-IN" smtClean="0"/>
              <a:t>‹#›</a:t>
            </a:fld>
            <a:endParaRPr lang="en-IN"/>
          </a:p>
        </p:txBody>
      </p:sp>
      <p:sp>
        <p:nvSpPr>
          <p:cNvPr id="24" name="TextBox 23"/>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5" name="TextBox 24"/>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Tree>
    <p:extLst>
      <p:ext uri="{BB962C8B-B14F-4D97-AF65-F5344CB8AC3E}">
        <p14:creationId xmlns:p14="http://schemas.microsoft.com/office/powerpoint/2010/main" val="102612797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685799" y="609600"/>
            <a:ext cx="8588203" cy="3022600"/>
          </a:xfrm>
        </p:spPr>
        <p:txBody>
          <a:bodyPr anchor="ctr">
            <a:normAutofit/>
          </a:bodyPr>
          <a:lstStyle>
            <a:lvl1pPr algn="l">
              <a:defRPr sz="44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8E2A4CF6-76F4-4D48-8AC2-522EED89EBF8}" type="datetimeFigureOut">
              <a:rPr lang="en-IN" smtClean="0"/>
              <a:t>04-06-2021</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952AA94C-54E9-498E-8AA8-17F92B714ACB}" type="slidenum">
              <a:rPr lang="en-IN" smtClean="0"/>
              <a:t>‹#›</a:t>
            </a:fld>
            <a:endParaRPr lang="en-IN"/>
          </a:p>
        </p:txBody>
      </p:sp>
    </p:spTree>
    <p:extLst>
      <p:ext uri="{BB962C8B-B14F-4D97-AF65-F5344CB8AC3E}">
        <p14:creationId xmlns:p14="http://schemas.microsoft.com/office/powerpoint/2010/main" val="244598014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8E2A4CF6-76F4-4D48-8AC2-522EED89EBF8}" type="datetimeFigureOut">
              <a:rPr lang="en-IN" smtClean="0"/>
              <a:t>04-06-2021</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952AA94C-54E9-498E-8AA8-17F92B714ACB}" type="slidenum">
              <a:rPr lang="en-IN" smtClean="0"/>
              <a:t>‹#›</a:t>
            </a:fld>
            <a:endParaRPr lang="en-IN"/>
          </a:p>
        </p:txBody>
      </p:sp>
    </p:spTree>
    <p:extLst>
      <p:ext uri="{BB962C8B-B14F-4D97-AF65-F5344CB8AC3E}">
        <p14:creationId xmlns:p14="http://schemas.microsoft.com/office/powerpoint/2010/main" val="143138290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967673" y="609599"/>
            <a:ext cx="1304743" cy="5251451"/>
          </a:xfrm>
        </p:spPr>
        <p:txBody>
          <a:bodyPr vert="eaVert" anchor="ctr"/>
          <a:lstStyle/>
          <a:p>
            <a:r>
              <a:rPr lang="en-US"/>
              <a:t>Click to edit Master title style</a:t>
            </a:r>
            <a:endParaRPr lang="en-US" dirty="0"/>
          </a:p>
        </p:txBody>
      </p:sp>
      <p:sp>
        <p:nvSpPr>
          <p:cNvPr id="3" name="Vertical Text Placeholder 2"/>
          <p:cNvSpPr>
            <a:spLocks noGrp="1"/>
          </p:cNvSpPr>
          <p:nvPr>
            <p:ph type="body" orient="vert" idx="1"/>
          </p:nvPr>
        </p:nvSpPr>
        <p:spPr>
          <a:xfrm>
            <a:off x="677335" y="609600"/>
            <a:ext cx="7060150" cy="525145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8E2A4CF6-76F4-4D48-8AC2-522EED89EBF8}" type="datetimeFigureOut">
              <a:rPr lang="en-IN" smtClean="0"/>
              <a:t>04-06-2021</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952AA94C-54E9-498E-8AA8-17F92B714ACB}" type="slidenum">
              <a:rPr lang="en-IN" smtClean="0"/>
              <a:t>‹#›</a:t>
            </a:fld>
            <a:endParaRPr lang="en-IN"/>
          </a:p>
        </p:txBody>
      </p:sp>
    </p:spTree>
    <p:extLst>
      <p:ext uri="{BB962C8B-B14F-4D97-AF65-F5344CB8AC3E}">
        <p14:creationId xmlns:p14="http://schemas.microsoft.com/office/powerpoint/2010/main" val="135577726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Table of contents">
  <p:cSld name="Table of contents">
    <p:bg>
      <p:bgPr>
        <a:blipFill>
          <a:blip r:embed="rId2">
            <a:alphaModFix/>
          </a:blip>
          <a:stretch>
            <a:fillRect/>
          </a:stretch>
        </a:blipFill>
        <a:effectLst/>
      </p:bgPr>
    </p:bg>
    <p:spTree>
      <p:nvGrpSpPr>
        <p:cNvPr id="1" name="Shape 44"/>
        <p:cNvGrpSpPr/>
        <p:nvPr/>
      </p:nvGrpSpPr>
      <p:grpSpPr>
        <a:xfrm>
          <a:off x="0" y="0"/>
          <a:ext cx="0" cy="0"/>
          <a:chOff x="0" y="0"/>
          <a:chExt cx="0" cy="0"/>
        </a:xfrm>
      </p:grpSpPr>
      <p:sp>
        <p:nvSpPr>
          <p:cNvPr id="45" name="Google Shape;45;p14"/>
          <p:cNvSpPr txBox="1">
            <a:spLocks noGrp="1"/>
          </p:cNvSpPr>
          <p:nvPr>
            <p:ph type="subTitle" idx="1"/>
          </p:nvPr>
        </p:nvSpPr>
        <p:spPr>
          <a:xfrm>
            <a:off x="4103741" y="1918433"/>
            <a:ext cx="3052000" cy="535600"/>
          </a:xfrm>
          <a:prstGeom prst="rect">
            <a:avLst/>
          </a:prstGeom>
        </p:spPr>
        <p:txBody>
          <a:bodyPr spcFirstLastPara="1" wrap="square" lIns="91425" tIns="91425" rIns="91425" bIns="91425" anchor="ctr" anchorCtr="0">
            <a:noAutofit/>
          </a:bodyPr>
          <a:lstStyle>
            <a:lvl1pPr lvl="0" rtl="0">
              <a:lnSpc>
                <a:spcPct val="50000"/>
              </a:lnSpc>
              <a:spcBef>
                <a:spcPts val="0"/>
              </a:spcBef>
              <a:spcAft>
                <a:spcPts val="0"/>
              </a:spcAft>
              <a:buNone/>
              <a:defRPr sz="4667" b="1">
                <a:solidFill>
                  <a:schemeClr val="accent1"/>
                </a:solidFill>
                <a:latin typeface="Reenie Beanie"/>
                <a:ea typeface="Reenie Beanie"/>
                <a:cs typeface="Reenie Beanie"/>
                <a:sym typeface="Reenie Beanie"/>
              </a:defRPr>
            </a:lvl1pPr>
            <a:lvl2pPr lvl="1" rtl="0">
              <a:lnSpc>
                <a:spcPct val="50000"/>
              </a:lnSpc>
              <a:spcBef>
                <a:spcPts val="0"/>
              </a:spcBef>
              <a:spcAft>
                <a:spcPts val="0"/>
              </a:spcAft>
              <a:buNone/>
              <a:defRPr sz="4667" b="1">
                <a:solidFill>
                  <a:schemeClr val="accent1"/>
                </a:solidFill>
                <a:latin typeface="Reenie Beanie"/>
                <a:ea typeface="Reenie Beanie"/>
                <a:cs typeface="Reenie Beanie"/>
                <a:sym typeface="Reenie Beanie"/>
              </a:defRPr>
            </a:lvl2pPr>
            <a:lvl3pPr lvl="2" rtl="0">
              <a:lnSpc>
                <a:spcPct val="50000"/>
              </a:lnSpc>
              <a:spcBef>
                <a:spcPts val="0"/>
              </a:spcBef>
              <a:spcAft>
                <a:spcPts val="0"/>
              </a:spcAft>
              <a:buNone/>
              <a:defRPr sz="4667" b="1">
                <a:solidFill>
                  <a:schemeClr val="accent1"/>
                </a:solidFill>
                <a:latin typeface="Reenie Beanie"/>
                <a:ea typeface="Reenie Beanie"/>
                <a:cs typeface="Reenie Beanie"/>
                <a:sym typeface="Reenie Beanie"/>
              </a:defRPr>
            </a:lvl3pPr>
            <a:lvl4pPr lvl="3" rtl="0">
              <a:lnSpc>
                <a:spcPct val="50000"/>
              </a:lnSpc>
              <a:spcBef>
                <a:spcPts val="0"/>
              </a:spcBef>
              <a:spcAft>
                <a:spcPts val="0"/>
              </a:spcAft>
              <a:buNone/>
              <a:defRPr sz="4667" b="1">
                <a:solidFill>
                  <a:schemeClr val="accent1"/>
                </a:solidFill>
                <a:latin typeface="Reenie Beanie"/>
                <a:ea typeface="Reenie Beanie"/>
                <a:cs typeface="Reenie Beanie"/>
                <a:sym typeface="Reenie Beanie"/>
              </a:defRPr>
            </a:lvl4pPr>
            <a:lvl5pPr lvl="4" rtl="0">
              <a:lnSpc>
                <a:spcPct val="50000"/>
              </a:lnSpc>
              <a:spcBef>
                <a:spcPts val="0"/>
              </a:spcBef>
              <a:spcAft>
                <a:spcPts val="0"/>
              </a:spcAft>
              <a:buNone/>
              <a:defRPr sz="4667" b="1">
                <a:solidFill>
                  <a:schemeClr val="accent1"/>
                </a:solidFill>
                <a:latin typeface="Reenie Beanie"/>
                <a:ea typeface="Reenie Beanie"/>
                <a:cs typeface="Reenie Beanie"/>
                <a:sym typeface="Reenie Beanie"/>
              </a:defRPr>
            </a:lvl5pPr>
            <a:lvl6pPr lvl="5" rtl="0">
              <a:lnSpc>
                <a:spcPct val="50000"/>
              </a:lnSpc>
              <a:spcBef>
                <a:spcPts val="0"/>
              </a:spcBef>
              <a:spcAft>
                <a:spcPts val="0"/>
              </a:spcAft>
              <a:buNone/>
              <a:defRPr sz="4667" b="1">
                <a:solidFill>
                  <a:schemeClr val="accent1"/>
                </a:solidFill>
                <a:latin typeface="Reenie Beanie"/>
                <a:ea typeface="Reenie Beanie"/>
                <a:cs typeface="Reenie Beanie"/>
                <a:sym typeface="Reenie Beanie"/>
              </a:defRPr>
            </a:lvl6pPr>
            <a:lvl7pPr lvl="6" rtl="0">
              <a:lnSpc>
                <a:spcPct val="50000"/>
              </a:lnSpc>
              <a:spcBef>
                <a:spcPts val="0"/>
              </a:spcBef>
              <a:spcAft>
                <a:spcPts val="0"/>
              </a:spcAft>
              <a:buNone/>
              <a:defRPr sz="4667" b="1">
                <a:solidFill>
                  <a:schemeClr val="accent1"/>
                </a:solidFill>
                <a:latin typeface="Reenie Beanie"/>
                <a:ea typeface="Reenie Beanie"/>
                <a:cs typeface="Reenie Beanie"/>
                <a:sym typeface="Reenie Beanie"/>
              </a:defRPr>
            </a:lvl7pPr>
            <a:lvl8pPr lvl="7" rtl="0">
              <a:lnSpc>
                <a:spcPct val="50000"/>
              </a:lnSpc>
              <a:spcBef>
                <a:spcPts val="0"/>
              </a:spcBef>
              <a:spcAft>
                <a:spcPts val="0"/>
              </a:spcAft>
              <a:buNone/>
              <a:defRPr sz="4667" b="1">
                <a:solidFill>
                  <a:schemeClr val="accent1"/>
                </a:solidFill>
                <a:latin typeface="Reenie Beanie"/>
                <a:ea typeface="Reenie Beanie"/>
                <a:cs typeface="Reenie Beanie"/>
                <a:sym typeface="Reenie Beanie"/>
              </a:defRPr>
            </a:lvl8pPr>
            <a:lvl9pPr lvl="8" rtl="0">
              <a:lnSpc>
                <a:spcPct val="50000"/>
              </a:lnSpc>
              <a:spcBef>
                <a:spcPts val="0"/>
              </a:spcBef>
              <a:spcAft>
                <a:spcPts val="0"/>
              </a:spcAft>
              <a:buNone/>
              <a:defRPr sz="4667" b="1">
                <a:solidFill>
                  <a:schemeClr val="accent1"/>
                </a:solidFill>
                <a:latin typeface="Reenie Beanie"/>
                <a:ea typeface="Reenie Beanie"/>
                <a:cs typeface="Reenie Beanie"/>
                <a:sym typeface="Reenie Beanie"/>
              </a:defRPr>
            </a:lvl9pPr>
          </a:lstStyle>
          <a:p>
            <a:endParaRPr/>
          </a:p>
        </p:txBody>
      </p:sp>
      <p:sp>
        <p:nvSpPr>
          <p:cNvPr id="46" name="Google Shape;46;p14"/>
          <p:cNvSpPr txBox="1">
            <a:spLocks noGrp="1"/>
          </p:cNvSpPr>
          <p:nvPr>
            <p:ph type="subTitle" idx="2"/>
          </p:nvPr>
        </p:nvSpPr>
        <p:spPr>
          <a:xfrm>
            <a:off x="4103741" y="2453767"/>
            <a:ext cx="3052000" cy="892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None/>
              <a:defRPr sz="1867">
                <a:solidFill>
                  <a:schemeClr val="accent1"/>
                </a:solidFill>
              </a:defRPr>
            </a:lvl1pPr>
            <a:lvl2pPr lvl="1" rtl="0">
              <a:lnSpc>
                <a:spcPct val="100000"/>
              </a:lnSpc>
              <a:spcBef>
                <a:spcPts val="0"/>
              </a:spcBef>
              <a:spcAft>
                <a:spcPts val="0"/>
              </a:spcAft>
              <a:buNone/>
              <a:defRPr sz="1867">
                <a:solidFill>
                  <a:schemeClr val="accent1"/>
                </a:solidFill>
              </a:defRPr>
            </a:lvl2pPr>
            <a:lvl3pPr lvl="2" rtl="0">
              <a:lnSpc>
                <a:spcPct val="100000"/>
              </a:lnSpc>
              <a:spcBef>
                <a:spcPts val="0"/>
              </a:spcBef>
              <a:spcAft>
                <a:spcPts val="0"/>
              </a:spcAft>
              <a:buNone/>
              <a:defRPr sz="1867">
                <a:solidFill>
                  <a:schemeClr val="accent1"/>
                </a:solidFill>
              </a:defRPr>
            </a:lvl3pPr>
            <a:lvl4pPr lvl="3" rtl="0">
              <a:lnSpc>
                <a:spcPct val="100000"/>
              </a:lnSpc>
              <a:spcBef>
                <a:spcPts val="0"/>
              </a:spcBef>
              <a:spcAft>
                <a:spcPts val="0"/>
              </a:spcAft>
              <a:buNone/>
              <a:defRPr sz="1867">
                <a:solidFill>
                  <a:schemeClr val="accent1"/>
                </a:solidFill>
              </a:defRPr>
            </a:lvl4pPr>
            <a:lvl5pPr lvl="4" rtl="0">
              <a:lnSpc>
                <a:spcPct val="100000"/>
              </a:lnSpc>
              <a:spcBef>
                <a:spcPts val="0"/>
              </a:spcBef>
              <a:spcAft>
                <a:spcPts val="0"/>
              </a:spcAft>
              <a:buNone/>
              <a:defRPr sz="1867">
                <a:solidFill>
                  <a:schemeClr val="accent1"/>
                </a:solidFill>
              </a:defRPr>
            </a:lvl5pPr>
            <a:lvl6pPr lvl="5" rtl="0">
              <a:lnSpc>
                <a:spcPct val="100000"/>
              </a:lnSpc>
              <a:spcBef>
                <a:spcPts val="0"/>
              </a:spcBef>
              <a:spcAft>
                <a:spcPts val="0"/>
              </a:spcAft>
              <a:buNone/>
              <a:defRPr sz="1867">
                <a:solidFill>
                  <a:schemeClr val="accent1"/>
                </a:solidFill>
              </a:defRPr>
            </a:lvl6pPr>
            <a:lvl7pPr lvl="6" rtl="0">
              <a:lnSpc>
                <a:spcPct val="100000"/>
              </a:lnSpc>
              <a:spcBef>
                <a:spcPts val="0"/>
              </a:spcBef>
              <a:spcAft>
                <a:spcPts val="0"/>
              </a:spcAft>
              <a:buNone/>
              <a:defRPr sz="1867">
                <a:solidFill>
                  <a:schemeClr val="accent1"/>
                </a:solidFill>
              </a:defRPr>
            </a:lvl7pPr>
            <a:lvl8pPr lvl="7" rtl="0">
              <a:lnSpc>
                <a:spcPct val="100000"/>
              </a:lnSpc>
              <a:spcBef>
                <a:spcPts val="0"/>
              </a:spcBef>
              <a:spcAft>
                <a:spcPts val="0"/>
              </a:spcAft>
              <a:buNone/>
              <a:defRPr sz="1867">
                <a:solidFill>
                  <a:schemeClr val="accent1"/>
                </a:solidFill>
              </a:defRPr>
            </a:lvl8pPr>
            <a:lvl9pPr lvl="8" rtl="0">
              <a:lnSpc>
                <a:spcPct val="100000"/>
              </a:lnSpc>
              <a:spcBef>
                <a:spcPts val="0"/>
              </a:spcBef>
              <a:spcAft>
                <a:spcPts val="0"/>
              </a:spcAft>
              <a:buNone/>
              <a:defRPr sz="1867">
                <a:solidFill>
                  <a:schemeClr val="accent1"/>
                </a:solidFill>
              </a:defRPr>
            </a:lvl9pPr>
          </a:lstStyle>
          <a:p>
            <a:endParaRPr/>
          </a:p>
        </p:txBody>
      </p:sp>
      <p:sp>
        <p:nvSpPr>
          <p:cNvPr id="47" name="Google Shape;47;p14"/>
          <p:cNvSpPr txBox="1">
            <a:spLocks noGrp="1"/>
          </p:cNvSpPr>
          <p:nvPr>
            <p:ph type="title" hasCustomPrompt="1"/>
          </p:nvPr>
        </p:nvSpPr>
        <p:spPr>
          <a:xfrm>
            <a:off x="4067067" y="875967"/>
            <a:ext cx="3088800" cy="827600"/>
          </a:xfrm>
          <a:prstGeom prst="rect">
            <a:avLst/>
          </a:prstGeom>
        </p:spPr>
        <p:txBody>
          <a:bodyPr spcFirstLastPara="1" wrap="square" lIns="91425" tIns="91425" rIns="91425" bIns="91425" anchor="ctr" anchorCtr="0">
            <a:noAutofit/>
          </a:bodyPr>
          <a:lstStyle>
            <a:lvl1pPr lvl="0" rtl="0">
              <a:spcBef>
                <a:spcPts val="0"/>
              </a:spcBef>
              <a:spcAft>
                <a:spcPts val="0"/>
              </a:spcAft>
              <a:buClr>
                <a:schemeClr val="accent1"/>
              </a:buClr>
              <a:buSzPts val="8000"/>
              <a:buNone/>
              <a:defRPr sz="10666">
                <a:solidFill>
                  <a:schemeClr val="accent1"/>
                </a:solidFill>
              </a:defRPr>
            </a:lvl1pPr>
            <a:lvl2pPr lvl="1" rtl="0">
              <a:spcBef>
                <a:spcPts val="0"/>
              </a:spcBef>
              <a:spcAft>
                <a:spcPts val="0"/>
              </a:spcAft>
              <a:buClr>
                <a:schemeClr val="accent1"/>
              </a:buClr>
              <a:buSzPts val="8000"/>
              <a:buNone/>
              <a:defRPr sz="10666">
                <a:solidFill>
                  <a:schemeClr val="accent1"/>
                </a:solidFill>
              </a:defRPr>
            </a:lvl2pPr>
            <a:lvl3pPr lvl="2" rtl="0">
              <a:spcBef>
                <a:spcPts val="0"/>
              </a:spcBef>
              <a:spcAft>
                <a:spcPts val="0"/>
              </a:spcAft>
              <a:buClr>
                <a:schemeClr val="accent1"/>
              </a:buClr>
              <a:buSzPts val="8000"/>
              <a:buNone/>
              <a:defRPr sz="10666">
                <a:solidFill>
                  <a:schemeClr val="accent1"/>
                </a:solidFill>
              </a:defRPr>
            </a:lvl3pPr>
            <a:lvl4pPr lvl="3" rtl="0">
              <a:spcBef>
                <a:spcPts val="0"/>
              </a:spcBef>
              <a:spcAft>
                <a:spcPts val="0"/>
              </a:spcAft>
              <a:buClr>
                <a:schemeClr val="accent1"/>
              </a:buClr>
              <a:buSzPts val="8000"/>
              <a:buNone/>
              <a:defRPr sz="10666">
                <a:solidFill>
                  <a:schemeClr val="accent1"/>
                </a:solidFill>
              </a:defRPr>
            </a:lvl4pPr>
            <a:lvl5pPr lvl="4" rtl="0">
              <a:spcBef>
                <a:spcPts val="0"/>
              </a:spcBef>
              <a:spcAft>
                <a:spcPts val="0"/>
              </a:spcAft>
              <a:buClr>
                <a:schemeClr val="accent1"/>
              </a:buClr>
              <a:buSzPts val="8000"/>
              <a:buNone/>
              <a:defRPr sz="10666">
                <a:solidFill>
                  <a:schemeClr val="accent1"/>
                </a:solidFill>
              </a:defRPr>
            </a:lvl5pPr>
            <a:lvl6pPr lvl="5" rtl="0">
              <a:spcBef>
                <a:spcPts val="0"/>
              </a:spcBef>
              <a:spcAft>
                <a:spcPts val="0"/>
              </a:spcAft>
              <a:buClr>
                <a:schemeClr val="accent1"/>
              </a:buClr>
              <a:buSzPts val="8000"/>
              <a:buNone/>
              <a:defRPr sz="10666">
                <a:solidFill>
                  <a:schemeClr val="accent1"/>
                </a:solidFill>
              </a:defRPr>
            </a:lvl6pPr>
            <a:lvl7pPr lvl="6" rtl="0">
              <a:spcBef>
                <a:spcPts val="0"/>
              </a:spcBef>
              <a:spcAft>
                <a:spcPts val="0"/>
              </a:spcAft>
              <a:buClr>
                <a:schemeClr val="accent1"/>
              </a:buClr>
              <a:buSzPts val="8000"/>
              <a:buNone/>
              <a:defRPr sz="10666">
                <a:solidFill>
                  <a:schemeClr val="accent1"/>
                </a:solidFill>
              </a:defRPr>
            </a:lvl7pPr>
            <a:lvl8pPr lvl="7" rtl="0">
              <a:spcBef>
                <a:spcPts val="0"/>
              </a:spcBef>
              <a:spcAft>
                <a:spcPts val="0"/>
              </a:spcAft>
              <a:buClr>
                <a:schemeClr val="accent1"/>
              </a:buClr>
              <a:buSzPts val="8000"/>
              <a:buNone/>
              <a:defRPr sz="10666">
                <a:solidFill>
                  <a:schemeClr val="accent1"/>
                </a:solidFill>
              </a:defRPr>
            </a:lvl8pPr>
            <a:lvl9pPr lvl="8" rtl="0">
              <a:spcBef>
                <a:spcPts val="0"/>
              </a:spcBef>
              <a:spcAft>
                <a:spcPts val="0"/>
              </a:spcAft>
              <a:buClr>
                <a:schemeClr val="accent1"/>
              </a:buClr>
              <a:buSzPts val="8000"/>
              <a:buNone/>
              <a:defRPr sz="10666">
                <a:solidFill>
                  <a:schemeClr val="accent1"/>
                </a:solidFill>
              </a:defRPr>
            </a:lvl9pPr>
          </a:lstStyle>
          <a:p>
            <a:r>
              <a:t>xx%</a:t>
            </a:r>
          </a:p>
        </p:txBody>
      </p:sp>
      <p:sp>
        <p:nvSpPr>
          <p:cNvPr id="48" name="Google Shape;48;p14"/>
          <p:cNvSpPr txBox="1">
            <a:spLocks noGrp="1"/>
          </p:cNvSpPr>
          <p:nvPr>
            <p:ph type="subTitle" idx="3"/>
          </p:nvPr>
        </p:nvSpPr>
        <p:spPr>
          <a:xfrm>
            <a:off x="8215743" y="1918433"/>
            <a:ext cx="3052400" cy="535600"/>
          </a:xfrm>
          <a:prstGeom prst="rect">
            <a:avLst/>
          </a:prstGeom>
        </p:spPr>
        <p:txBody>
          <a:bodyPr spcFirstLastPara="1" wrap="square" lIns="91425" tIns="91425" rIns="91425" bIns="91425" anchor="ctr" anchorCtr="0">
            <a:noAutofit/>
          </a:bodyPr>
          <a:lstStyle>
            <a:lvl1pPr lvl="0" rtl="0">
              <a:lnSpc>
                <a:spcPct val="50000"/>
              </a:lnSpc>
              <a:spcBef>
                <a:spcPts val="0"/>
              </a:spcBef>
              <a:spcAft>
                <a:spcPts val="0"/>
              </a:spcAft>
              <a:buNone/>
              <a:defRPr sz="4667" b="1">
                <a:solidFill>
                  <a:schemeClr val="accent1"/>
                </a:solidFill>
                <a:latin typeface="Reenie Beanie"/>
                <a:ea typeface="Reenie Beanie"/>
                <a:cs typeface="Reenie Beanie"/>
                <a:sym typeface="Reenie Beanie"/>
              </a:defRPr>
            </a:lvl1pPr>
            <a:lvl2pPr lvl="1" rtl="0">
              <a:lnSpc>
                <a:spcPct val="50000"/>
              </a:lnSpc>
              <a:spcBef>
                <a:spcPts val="0"/>
              </a:spcBef>
              <a:spcAft>
                <a:spcPts val="0"/>
              </a:spcAft>
              <a:buNone/>
              <a:defRPr sz="4667" b="1">
                <a:solidFill>
                  <a:schemeClr val="accent1"/>
                </a:solidFill>
                <a:latin typeface="Reenie Beanie"/>
                <a:ea typeface="Reenie Beanie"/>
                <a:cs typeface="Reenie Beanie"/>
                <a:sym typeface="Reenie Beanie"/>
              </a:defRPr>
            </a:lvl2pPr>
            <a:lvl3pPr lvl="2" rtl="0">
              <a:lnSpc>
                <a:spcPct val="50000"/>
              </a:lnSpc>
              <a:spcBef>
                <a:spcPts val="0"/>
              </a:spcBef>
              <a:spcAft>
                <a:spcPts val="0"/>
              </a:spcAft>
              <a:buNone/>
              <a:defRPr sz="4667" b="1">
                <a:solidFill>
                  <a:schemeClr val="accent1"/>
                </a:solidFill>
                <a:latin typeface="Reenie Beanie"/>
                <a:ea typeface="Reenie Beanie"/>
                <a:cs typeface="Reenie Beanie"/>
                <a:sym typeface="Reenie Beanie"/>
              </a:defRPr>
            </a:lvl3pPr>
            <a:lvl4pPr lvl="3" rtl="0">
              <a:lnSpc>
                <a:spcPct val="50000"/>
              </a:lnSpc>
              <a:spcBef>
                <a:spcPts val="0"/>
              </a:spcBef>
              <a:spcAft>
                <a:spcPts val="0"/>
              </a:spcAft>
              <a:buNone/>
              <a:defRPr sz="4667" b="1">
                <a:solidFill>
                  <a:schemeClr val="accent1"/>
                </a:solidFill>
                <a:latin typeface="Reenie Beanie"/>
                <a:ea typeface="Reenie Beanie"/>
                <a:cs typeface="Reenie Beanie"/>
                <a:sym typeface="Reenie Beanie"/>
              </a:defRPr>
            </a:lvl4pPr>
            <a:lvl5pPr lvl="4" rtl="0">
              <a:lnSpc>
                <a:spcPct val="50000"/>
              </a:lnSpc>
              <a:spcBef>
                <a:spcPts val="0"/>
              </a:spcBef>
              <a:spcAft>
                <a:spcPts val="0"/>
              </a:spcAft>
              <a:buNone/>
              <a:defRPr sz="4667" b="1">
                <a:solidFill>
                  <a:schemeClr val="accent1"/>
                </a:solidFill>
                <a:latin typeface="Reenie Beanie"/>
                <a:ea typeface="Reenie Beanie"/>
                <a:cs typeface="Reenie Beanie"/>
                <a:sym typeface="Reenie Beanie"/>
              </a:defRPr>
            </a:lvl5pPr>
            <a:lvl6pPr lvl="5" rtl="0">
              <a:lnSpc>
                <a:spcPct val="50000"/>
              </a:lnSpc>
              <a:spcBef>
                <a:spcPts val="0"/>
              </a:spcBef>
              <a:spcAft>
                <a:spcPts val="0"/>
              </a:spcAft>
              <a:buNone/>
              <a:defRPr sz="4667" b="1">
                <a:solidFill>
                  <a:schemeClr val="accent1"/>
                </a:solidFill>
                <a:latin typeface="Reenie Beanie"/>
                <a:ea typeface="Reenie Beanie"/>
                <a:cs typeface="Reenie Beanie"/>
                <a:sym typeface="Reenie Beanie"/>
              </a:defRPr>
            </a:lvl6pPr>
            <a:lvl7pPr lvl="6" rtl="0">
              <a:lnSpc>
                <a:spcPct val="50000"/>
              </a:lnSpc>
              <a:spcBef>
                <a:spcPts val="0"/>
              </a:spcBef>
              <a:spcAft>
                <a:spcPts val="0"/>
              </a:spcAft>
              <a:buNone/>
              <a:defRPr sz="4667" b="1">
                <a:solidFill>
                  <a:schemeClr val="accent1"/>
                </a:solidFill>
                <a:latin typeface="Reenie Beanie"/>
                <a:ea typeface="Reenie Beanie"/>
                <a:cs typeface="Reenie Beanie"/>
                <a:sym typeface="Reenie Beanie"/>
              </a:defRPr>
            </a:lvl7pPr>
            <a:lvl8pPr lvl="7" rtl="0">
              <a:lnSpc>
                <a:spcPct val="50000"/>
              </a:lnSpc>
              <a:spcBef>
                <a:spcPts val="0"/>
              </a:spcBef>
              <a:spcAft>
                <a:spcPts val="0"/>
              </a:spcAft>
              <a:buNone/>
              <a:defRPr sz="4667" b="1">
                <a:solidFill>
                  <a:schemeClr val="accent1"/>
                </a:solidFill>
                <a:latin typeface="Reenie Beanie"/>
                <a:ea typeface="Reenie Beanie"/>
                <a:cs typeface="Reenie Beanie"/>
                <a:sym typeface="Reenie Beanie"/>
              </a:defRPr>
            </a:lvl8pPr>
            <a:lvl9pPr lvl="8" rtl="0">
              <a:lnSpc>
                <a:spcPct val="50000"/>
              </a:lnSpc>
              <a:spcBef>
                <a:spcPts val="0"/>
              </a:spcBef>
              <a:spcAft>
                <a:spcPts val="0"/>
              </a:spcAft>
              <a:buNone/>
              <a:defRPr sz="4667" b="1">
                <a:solidFill>
                  <a:schemeClr val="accent1"/>
                </a:solidFill>
                <a:latin typeface="Reenie Beanie"/>
                <a:ea typeface="Reenie Beanie"/>
                <a:cs typeface="Reenie Beanie"/>
                <a:sym typeface="Reenie Beanie"/>
              </a:defRPr>
            </a:lvl9pPr>
          </a:lstStyle>
          <a:p>
            <a:endParaRPr/>
          </a:p>
        </p:txBody>
      </p:sp>
      <p:sp>
        <p:nvSpPr>
          <p:cNvPr id="49" name="Google Shape;49;p14"/>
          <p:cNvSpPr txBox="1">
            <a:spLocks noGrp="1"/>
          </p:cNvSpPr>
          <p:nvPr>
            <p:ph type="subTitle" idx="4"/>
          </p:nvPr>
        </p:nvSpPr>
        <p:spPr>
          <a:xfrm>
            <a:off x="8215743" y="2453767"/>
            <a:ext cx="3052400" cy="892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None/>
              <a:defRPr sz="1867">
                <a:solidFill>
                  <a:schemeClr val="accent1"/>
                </a:solidFill>
              </a:defRPr>
            </a:lvl1pPr>
            <a:lvl2pPr lvl="1" rtl="0">
              <a:lnSpc>
                <a:spcPct val="100000"/>
              </a:lnSpc>
              <a:spcBef>
                <a:spcPts val="0"/>
              </a:spcBef>
              <a:spcAft>
                <a:spcPts val="0"/>
              </a:spcAft>
              <a:buNone/>
              <a:defRPr sz="1867">
                <a:solidFill>
                  <a:schemeClr val="accent1"/>
                </a:solidFill>
              </a:defRPr>
            </a:lvl2pPr>
            <a:lvl3pPr lvl="2" rtl="0">
              <a:lnSpc>
                <a:spcPct val="100000"/>
              </a:lnSpc>
              <a:spcBef>
                <a:spcPts val="0"/>
              </a:spcBef>
              <a:spcAft>
                <a:spcPts val="0"/>
              </a:spcAft>
              <a:buNone/>
              <a:defRPr sz="1867">
                <a:solidFill>
                  <a:schemeClr val="accent1"/>
                </a:solidFill>
              </a:defRPr>
            </a:lvl3pPr>
            <a:lvl4pPr lvl="3" rtl="0">
              <a:lnSpc>
                <a:spcPct val="100000"/>
              </a:lnSpc>
              <a:spcBef>
                <a:spcPts val="0"/>
              </a:spcBef>
              <a:spcAft>
                <a:spcPts val="0"/>
              </a:spcAft>
              <a:buNone/>
              <a:defRPr sz="1867">
                <a:solidFill>
                  <a:schemeClr val="accent1"/>
                </a:solidFill>
              </a:defRPr>
            </a:lvl4pPr>
            <a:lvl5pPr lvl="4" rtl="0">
              <a:lnSpc>
                <a:spcPct val="100000"/>
              </a:lnSpc>
              <a:spcBef>
                <a:spcPts val="0"/>
              </a:spcBef>
              <a:spcAft>
                <a:spcPts val="0"/>
              </a:spcAft>
              <a:buNone/>
              <a:defRPr sz="1867">
                <a:solidFill>
                  <a:schemeClr val="accent1"/>
                </a:solidFill>
              </a:defRPr>
            </a:lvl5pPr>
            <a:lvl6pPr lvl="5" rtl="0">
              <a:lnSpc>
                <a:spcPct val="100000"/>
              </a:lnSpc>
              <a:spcBef>
                <a:spcPts val="0"/>
              </a:spcBef>
              <a:spcAft>
                <a:spcPts val="0"/>
              </a:spcAft>
              <a:buNone/>
              <a:defRPr sz="1867">
                <a:solidFill>
                  <a:schemeClr val="accent1"/>
                </a:solidFill>
              </a:defRPr>
            </a:lvl6pPr>
            <a:lvl7pPr lvl="6" rtl="0">
              <a:lnSpc>
                <a:spcPct val="100000"/>
              </a:lnSpc>
              <a:spcBef>
                <a:spcPts val="0"/>
              </a:spcBef>
              <a:spcAft>
                <a:spcPts val="0"/>
              </a:spcAft>
              <a:buNone/>
              <a:defRPr sz="1867">
                <a:solidFill>
                  <a:schemeClr val="accent1"/>
                </a:solidFill>
              </a:defRPr>
            </a:lvl7pPr>
            <a:lvl8pPr lvl="7" rtl="0">
              <a:lnSpc>
                <a:spcPct val="100000"/>
              </a:lnSpc>
              <a:spcBef>
                <a:spcPts val="0"/>
              </a:spcBef>
              <a:spcAft>
                <a:spcPts val="0"/>
              </a:spcAft>
              <a:buNone/>
              <a:defRPr sz="1867">
                <a:solidFill>
                  <a:schemeClr val="accent1"/>
                </a:solidFill>
              </a:defRPr>
            </a:lvl8pPr>
            <a:lvl9pPr lvl="8" rtl="0">
              <a:lnSpc>
                <a:spcPct val="100000"/>
              </a:lnSpc>
              <a:spcBef>
                <a:spcPts val="0"/>
              </a:spcBef>
              <a:spcAft>
                <a:spcPts val="0"/>
              </a:spcAft>
              <a:buNone/>
              <a:defRPr sz="1867">
                <a:solidFill>
                  <a:schemeClr val="accent1"/>
                </a:solidFill>
              </a:defRPr>
            </a:lvl9pPr>
          </a:lstStyle>
          <a:p>
            <a:endParaRPr/>
          </a:p>
        </p:txBody>
      </p:sp>
      <p:sp>
        <p:nvSpPr>
          <p:cNvPr id="50" name="Google Shape;50;p14"/>
          <p:cNvSpPr txBox="1">
            <a:spLocks noGrp="1"/>
          </p:cNvSpPr>
          <p:nvPr>
            <p:ph type="title" idx="5" hasCustomPrompt="1"/>
          </p:nvPr>
        </p:nvSpPr>
        <p:spPr>
          <a:xfrm>
            <a:off x="8179067" y="875967"/>
            <a:ext cx="3088800" cy="827600"/>
          </a:xfrm>
          <a:prstGeom prst="rect">
            <a:avLst/>
          </a:prstGeom>
        </p:spPr>
        <p:txBody>
          <a:bodyPr spcFirstLastPara="1" wrap="square" lIns="91425" tIns="91425" rIns="91425" bIns="91425" anchor="ctr" anchorCtr="0">
            <a:noAutofit/>
          </a:bodyPr>
          <a:lstStyle>
            <a:lvl1pPr lvl="0" rtl="0">
              <a:spcBef>
                <a:spcPts val="0"/>
              </a:spcBef>
              <a:spcAft>
                <a:spcPts val="0"/>
              </a:spcAft>
              <a:buClr>
                <a:schemeClr val="accent1"/>
              </a:buClr>
              <a:buSzPts val="8000"/>
              <a:buNone/>
              <a:defRPr sz="10666">
                <a:solidFill>
                  <a:schemeClr val="accent1"/>
                </a:solidFill>
              </a:defRPr>
            </a:lvl1pPr>
            <a:lvl2pPr lvl="1" rtl="0">
              <a:spcBef>
                <a:spcPts val="0"/>
              </a:spcBef>
              <a:spcAft>
                <a:spcPts val="0"/>
              </a:spcAft>
              <a:buClr>
                <a:schemeClr val="accent1"/>
              </a:buClr>
              <a:buSzPts val="8000"/>
              <a:buNone/>
              <a:defRPr sz="10666">
                <a:solidFill>
                  <a:schemeClr val="accent1"/>
                </a:solidFill>
              </a:defRPr>
            </a:lvl2pPr>
            <a:lvl3pPr lvl="2" rtl="0">
              <a:spcBef>
                <a:spcPts val="0"/>
              </a:spcBef>
              <a:spcAft>
                <a:spcPts val="0"/>
              </a:spcAft>
              <a:buClr>
                <a:schemeClr val="accent1"/>
              </a:buClr>
              <a:buSzPts val="8000"/>
              <a:buNone/>
              <a:defRPr sz="10666">
                <a:solidFill>
                  <a:schemeClr val="accent1"/>
                </a:solidFill>
              </a:defRPr>
            </a:lvl3pPr>
            <a:lvl4pPr lvl="3" rtl="0">
              <a:spcBef>
                <a:spcPts val="0"/>
              </a:spcBef>
              <a:spcAft>
                <a:spcPts val="0"/>
              </a:spcAft>
              <a:buClr>
                <a:schemeClr val="accent1"/>
              </a:buClr>
              <a:buSzPts val="8000"/>
              <a:buNone/>
              <a:defRPr sz="10666">
                <a:solidFill>
                  <a:schemeClr val="accent1"/>
                </a:solidFill>
              </a:defRPr>
            </a:lvl4pPr>
            <a:lvl5pPr lvl="4" rtl="0">
              <a:spcBef>
                <a:spcPts val="0"/>
              </a:spcBef>
              <a:spcAft>
                <a:spcPts val="0"/>
              </a:spcAft>
              <a:buClr>
                <a:schemeClr val="accent1"/>
              </a:buClr>
              <a:buSzPts val="8000"/>
              <a:buNone/>
              <a:defRPr sz="10666">
                <a:solidFill>
                  <a:schemeClr val="accent1"/>
                </a:solidFill>
              </a:defRPr>
            </a:lvl5pPr>
            <a:lvl6pPr lvl="5" rtl="0">
              <a:spcBef>
                <a:spcPts val="0"/>
              </a:spcBef>
              <a:spcAft>
                <a:spcPts val="0"/>
              </a:spcAft>
              <a:buClr>
                <a:schemeClr val="accent1"/>
              </a:buClr>
              <a:buSzPts val="8000"/>
              <a:buNone/>
              <a:defRPr sz="10666">
                <a:solidFill>
                  <a:schemeClr val="accent1"/>
                </a:solidFill>
              </a:defRPr>
            </a:lvl6pPr>
            <a:lvl7pPr lvl="6" rtl="0">
              <a:spcBef>
                <a:spcPts val="0"/>
              </a:spcBef>
              <a:spcAft>
                <a:spcPts val="0"/>
              </a:spcAft>
              <a:buClr>
                <a:schemeClr val="accent1"/>
              </a:buClr>
              <a:buSzPts val="8000"/>
              <a:buNone/>
              <a:defRPr sz="10666">
                <a:solidFill>
                  <a:schemeClr val="accent1"/>
                </a:solidFill>
              </a:defRPr>
            </a:lvl7pPr>
            <a:lvl8pPr lvl="7" rtl="0">
              <a:spcBef>
                <a:spcPts val="0"/>
              </a:spcBef>
              <a:spcAft>
                <a:spcPts val="0"/>
              </a:spcAft>
              <a:buClr>
                <a:schemeClr val="accent1"/>
              </a:buClr>
              <a:buSzPts val="8000"/>
              <a:buNone/>
              <a:defRPr sz="10666">
                <a:solidFill>
                  <a:schemeClr val="accent1"/>
                </a:solidFill>
              </a:defRPr>
            </a:lvl8pPr>
            <a:lvl9pPr lvl="8" rtl="0">
              <a:spcBef>
                <a:spcPts val="0"/>
              </a:spcBef>
              <a:spcAft>
                <a:spcPts val="0"/>
              </a:spcAft>
              <a:buClr>
                <a:schemeClr val="accent1"/>
              </a:buClr>
              <a:buSzPts val="8000"/>
              <a:buNone/>
              <a:defRPr sz="10666">
                <a:solidFill>
                  <a:schemeClr val="accent1"/>
                </a:solidFill>
              </a:defRPr>
            </a:lvl9pPr>
          </a:lstStyle>
          <a:p>
            <a:r>
              <a:t>xx%</a:t>
            </a:r>
          </a:p>
        </p:txBody>
      </p:sp>
      <p:sp>
        <p:nvSpPr>
          <p:cNvPr id="51" name="Google Shape;51;p14"/>
          <p:cNvSpPr txBox="1">
            <a:spLocks noGrp="1"/>
          </p:cNvSpPr>
          <p:nvPr>
            <p:ph type="subTitle" idx="6"/>
          </p:nvPr>
        </p:nvSpPr>
        <p:spPr>
          <a:xfrm>
            <a:off x="4103741" y="4553900"/>
            <a:ext cx="3052000" cy="535600"/>
          </a:xfrm>
          <a:prstGeom prst="rect">
            <a:avLst/>
          </a:prstGeom>
        </p:spPr>
        <p:txBody>
          <a:bodyPr spcFirstLastPara="1" wrap="square" lIns="91425" tIns="91425" rIns="91425" bIns="91425" anchor="ctr" anchorCtr="0">
            <a:noAutofit/>
          </a:bodyPr>
          <a:lstStyle>
            <a:lvl1pPr lvl="0" rtl="0">
              <a:lnSpc>
                <a:spcPct val="50000"/>
              </a:lnSpc>
              <a:spcBef>
                <a:spcPts val="0"/>
              </a:spcBef>
              <a:spcAft>
                <a:spcPts val="0"/>
              </a:spcAft>
              <a:buNone/>
              <a:defRPr sz="4667" b="1">
                <a:solidFill>
                  <a:schemeClr val="accent1"/>
                </a:solidFill>
                <a:latin typeface="Reenie Beanie"/>
                <a:ea typeface="Reenie Beanie"/>
                <a:cs typeface="Reenie Beanie"/>
                <a:sym typeface="Reenie Beanie"/>
              </a:defRPr>
            </a:lvl1pPr>
            <a:lvl2pPr lvl="1" rtl="0">
              <a:lnSpc>
                <a:spcPct val="50000"/>
              </a:lnSpc>
              <a:spcBef>
                <a:spcPts val="0"/>
              </a:spcBef>
              <a:spcAft>
                <a:spcPts val="0"/>
              </a:spcAft>
              <a:buNone/>
              <a:defRPr sz="4667" b="1">
                <a:solidFill>
                  <a:schemeClr val="accent1"/>
                </a:solidFill>
                <a:latin typeface="Reenie Beanie"/>
                <a:ea typeface="Reenie Beanie"/>
                <a:cs typeface="Reenie Beanie"/>
                <a:sym typeface="Reenie Beanie"/>
              </a:defRPr>
            </a:lvl2pPr>
            <a:lvl3pPr lvl="2" rtl="0">
              <a:lnSpc>
                <a:spcPct val="50000"/>
              </a:lnSpc>
              <a:spcBef>
                <a:spcPts val="0"/>
              </a:spcBef>
              <a:spcAft>
                <a:spcPts val="0"/>
              </a:spcAft>
              <a:buNone/>
              <a:defRPr sz="4667" b="1">
                <a:solidFill>
                  <a:schemeClr val="accent1"/>
                </a:solidFill>
                <a:latin typeface="Reenie Beanie"/>
                <a:ea typeface="Reenie Beanie"/>
                <a:cs typeface="Reenie Beanie"/>
                <a:sym typeface="Reenie Beanie"/>
              </a:defRPr>
            </a:lvl3pPr>
            <a:lvl4pPr lvl="3" rtl="0">
              <a:lnSpc>
                <a:spcPct val="50000"/>
              </a:lnSpc>
              <a:spcBef>
                <a:spcPts val="0"/>
              </a:spcBef>
              <a:spcAft>
                <a:spcPts val="0"/>
              </a:spcAft>
              <a:buNone/>
              <a:defRPr sz="4667" b="1">
                <a:solidFill>
                  <a:schemeClr val="accent1"/>
                </a:solidFill>
                <a:latin typeface="Reenie Beanie"/>
                <a:ea typeface="Reenie Beanie"/>
                <a:cs typeface="Reenie Beanie"/>
                <a:sym typeface="Reenie Beanie"/>
              </a:defRPr>
            </a:lvl4pPr>
            <a:lvl5pPr lvl="4" rtl="0">
              <a:lnSpc>
                <a:spcPct val="50000"/>
              </a:lnSpc>
              <a:spcBef>
                <a:spcPts val="0"/>
              </a:spcBef>
              <a:spcAft>
                <a:spcPts val="0"/>
              </a:spcAft>
              <a:buNone/>
              <a:defRPr sz="4667" b="1">
                <a:solidFill>
                  <a:schemeClr val="accent1"/>
                </a:solidFill>
                <a:latin typeface="Reenie Beanie"/>
                <a:ea typeface="Reenie Beanie"/>
                <a:cs typeface="Reenie Beanie"/>
                <a:sym typeface="Reenie Beanie"/>
              </a:defRPr>
            </a:lvl5pPr>
            <a:lvl6pPr lvl="5" rtl="0">
              <a:lnSpc>
                <a:spcPct val="50000"/>
              </a:lnSpc>
              <a:spcBef>
                <a:spcPts val="0"/>
              </a:spcBef>
              <a:spcAft>
                <a:spcPts val="0"/>
              </a:spcAft>
              <a:buNone/>
              <a:defRPr sz="4667" b="1">
                <a:solidFill>
                  <a:schemeClr val="accent1"/>
                </a:solidFill>
                <a:latin typeface="Reenie Beanie"/>
                <a:ea typeface="Reenie Beanie"/>
                <a:cs typeface="Reenie Beanie"/>
                <a:sym typeface="Reenie Beanie"/>
              </a:defRPr>
            </a:lvl6pPr>
            <a:lvl7pPr lvl="6" rtl="0">
              <a:lnSpc>
                <a:spcPct val="50000"/>
              </a:lnSpc>
              <a:spcBef>
                <a:spcPts val="0"/>
              </a:spcBef>
              <a:spcAft>
                <a:spcPts val="0"/>
              </a:spcAft>
              <a:buNone/>
              <a:defRPr sz="4667" b="1">
                <a:solidFill>
                  <a:schemeClr val="accent1"/>
                </a:solidFill>
                <a:latin typeface="Reenie Beanie"/>
                <a:ea typeface="Reenie Beanie"/>
                <a:cs typeface="Reenie Beanie"/>
                <a:sym typeface="Reenie Beanie"/>
              </a:defRPr>
            </a:lvl7pPr>
            <a:lvl8pPr lvl="7" rtl="0">
              <a:lnSpc>
                <a:spcPct val="50000"/>
              </a:lnSpc>
              <a:spcBef>
                <a:spcPts val="0"/>
              </a:spcBef>
              <a:spcAft>
                <a:spcPts val="0"/>
              </a:spcAft>
              <a:buNone/>
              <a:defRPr sz="4667" b="1">
                <a:solidFill>
                  <a:schemeClr val="accent1"/>
                </a:solidFill>
                <a:latin typeface="Reenie Beanie"/>
                <a:ea typeface="Reenie Beanie"/>
                <a:cs typeface="Reenie Beanie"/>
                <a:sym typeface="Reenie Beanie"/>
              </a:defRPr>
            </a:lvl8pPr>
            <a:lvl9pPr lvl="8" rtl="0">
              <a:lnSpc>
                <a:spcPct val="50000"/>
              </a:lnSpc>
              <a:spcBef>
                <a:spcPts val="0"/>
              </a:spcBef>
              <a:spcAft>
                <a:spcPts val="0"/>
              </a:spcAft>
              <a:buNone/>
              <a:defRPr sz="4667" b="1">
                <a:solidFill>
                  <a:schemeClr val="accent1"/>
                </a:solidFill>
                <a:latin typeface="Reenie Beanie"/>
                <a:ea typeface="Reenie Beanie"/>
                <a:cs typeface="Reenie Beanie"/>
                <a:sym typeface="Reenie Beanie"/>
              </a:defRPr>
            </a:lvl9pPr>
          </a:lstStyle>
          <a:p>
            <a:endParaRPr/>
          </a:p>
        </p:txBody>
      </p:sp>
      <p:sp>
        <p:nvSpPr>
          <p:cNvPr id="52" name="Google Shape;52;p14"/>
          <p:cNvSpPr txBox="1">
            <a:spLocks noGrp="1"/>
          </p:cNvSpPr>
          <p:nvPr>
            <p:ph type="subTitle" idx="7"/>
          </p:nvPr>
        </p:nvSpPr>
        <p:spPr>
          <a:xfrm>
            <a:off x="4103741" y="5089233"/>
            <a:ext cx="3052000" cy="892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None/>
              <a:defRPr sz="1867">
                <a:solidFill>
                  <a:schemeClr val="accent1"/>
                </a:solidFill>
              </a:defRPr>
            </a:lvl1pPr>
            <a:lvl2pPr lvl="1" rtl="0">
              <a:lnSpc>
                <a:spcPct val="100000"/>
              </a:lnSpc>
              <a:spcBef>
                <a:spcPts val="0"/>
              </a:spcBef>
              <a:spcAft>
                <a:spcPts val="0"/>
              </a:spcAft>
              <a:buNone/>
              <a:defRPr sz="1867">
                <a:solidFill>
                  <a:schemeClr val="accent1"/>
                </a:solidFill>
              </a:defRPr>
            </a:lvl2pPr>
            <a:lvl3pPr lvl="2" rtl="0">
              <a:lnSpc>
                <a:spcPct val="100000"/>
              </a:lnSpc>
              <a:spcBef>
                <a:spcPts val="0"/>
              </a:spcBef>
              <a:spcAft>
                <a:spcPts val="0"/>
              </a:spcAft>
              <a:buNone/>
              <a:defRPr sz="1867">
                <a:solidFill>
                  <a:schemeClr val="accent1"/>
                </a:solidFill>
              </a:defRPr>
            </a:lvl3pPr>
            <a:lvl4pPr lvl="3" rtl="0">
              <a:lnSpc>
                <a:spcPct val="100000"/>
              </a:lnSpc>
              <a:spcBef>
                <a:spcPts val="0"/>
              </a:spcBef>
              <a:spcAft>
                <a:spcPts val="0"/>
              </a:spcAft>
              <a:buNone/>
              <a:defRPr sz="1867">
                <a:solidFill>
                  <a:schemeClr val="accent1"/>
                </a:solidFill>
              </a:defRPr>
            </a:lvl4pPr>
            <a:lvl5pPr lvl="4" rtl="0">
              <a:lnSpc>
                <a:spcPct val="100000"/>
              </a:lnSpc>
              <a:spcBef>
                <a:spcPts val="0"/>
              </a:spcBef>
              <a:spcAft>
                <a:spcPts val="0"/>
              </a:spcAft>
              <a:buNone/>
              <a:defRPr sz="1867">
                <a:solidFill>
                  <a:schemeClr val="accent1"/>
                </a:solidFill>
              </a:defRPr>
            </a:lvl5pPr>
            <a:lvl6pPr lvl="5" rtl="0">
              <a:lnSpc>
                <a:spcPct val="100000"/>
              </a:lnSpc>
              <a:spcBef>
                <a:spcPts val="0"/>
              </a:spcBef>
              <a:spcAft>
                <a:spcPts val="0"/>
              </a:spcAft>
              <a:buNone/>
              <a:defRPr sz="1867">
                <a:solidFill>
                  <a:schemeClr val="accent1"/>
                </a:solidFill>
              </a:defRPr>
            </a:lvl6pPr>
            <a:lvl7pPr lvl="6" rtl="0">
              <a:lnSpc>
                <a:spcPct val="100000"/>
              </a:lnSpc>
              <a:spcBef>
                <a:spcPts val="0"/>
              </a:spcBef>
              <a:spcAft>
                <a:spcPts val="0"/>
              </a:spcAft>
              <a:buNone/>
              <a:defRPr sz="1867">
                <a:solidFill>
                  <a:schemeClr val="accent1"/>
                </a:solidFill>
              </a:defRPr>
            </a:lvl7pPr>
            <a:lvl8pPr lvl="7" rtl="0">
              <a:lnSpc>
                <a:spcPct val="100000"/>
              </a:lnSpc>
              <a:spcBef>
                <a:spcPts val="0"/>
              </a:spcBef>
              <a:spcAft>
                <a:spcPts val="0"/>
              </a:spcAft>
              <a:buNone/>
              <a:defRPr sz="1867">
                <a:solidFill>
                  <a:schemeClr val="accent1"/>
                </a:solidFill>
              </a:defRPr>
            </a:lvl8pPr>
            <a:lvl9pPr lvl="8" rtl="0">
              <a:lnSpc>
                <a:spcPct val="100000"/>
              </a:lnSpc>
              <a:spcBef>
                <a:spcPts val="0"/>
              </a:spcBef>
              <a:spcAft>
                <a:spcPts val="0"/>
              </a:spcAft>
              <a:buNone/>
              <a:defRPr sz="1867">
                <a:solidFill>
                  <a:schemeClr val="accent1"/>
                </a:solidFill>
              </a:defRPr>
            </a:lvl9pPr>
          </a:lstStyle>
          <a:p>
            <a:endParaRPr/>
          </a:p>
        </p:txBody>
      </p:sp>
      <p:sp>
        <p:nvSpPr>
          <p:cNvPr id="53" name="Google Shape;53;p14"/>
          <p:cNvSpPr txBox="1">
            <a:spLocks noGrp="1"/>
          </p:cNvSpPr>
          <p:nvPr>
            <p:ph type="title" idx="8" hasCustomPrompt="1"/>
          </p:nvPr>
        </p:nvSpPr>
        <p:spPr>
          <a:xfrm>
            <a:off x="4067067" y="3511433"/>
            <a:ext cx="3088800" cy="827600"/>
          </a:xfrm>
          <a:prstGeom prst="rect">
            <a:avLst/>
          </a:prstGeom>
        </p:spPr>
        <p:txBody>
          <a:bodyPr spcFirstLastPara="1" wrap="square" lIns="91425" tIns="91425" rIns="91425" bIns="91425" anchor="ctr" anchorCtr="0">
            <a:noAutofit/>
          </a:bodyPr>
          <a:lstStyle>
            <a:lvl1pPr lvl="0" rtl="0">
              <a:spcBef>
                <a:spcPts val="0"/>
              </a:spcBef>
              <a:spcAft>
                <a:spcPts val="0"/>
              </a:spcAft>
              <a:buClr>
                <a:schemeClr val="accent1"/>
              </a:buClr>
              <a:buSzPts val="8000"/>
              <a:buNone/>
              <a:defRPr sz="10666">
                <a:solidFill>
                  <a:schemeClr val="accent1"/>
                </a:solidFill>
              </a:defRPr>
            </a:lvl1pPr>
            <a:lvl2pPr lvl="1" rtl="0">
              <a:spcBef>
                <a:spcPts val="0"/>
              </a:spcBef>
              <a:spcAft>
                <a:spcPts val="0"/>
              </a:spcAft>
              <a:buClr>
                <a:schemeClr val="accent1"/>
              </a:buClr>
              <a:buSzPts val="8000"/>
              <a:buNone/>
              <a:defRPr sz="10666">
                <a:solidFill>
                  <a:schemeClr val="accent1"/>
                </a:solidFill>
              </a:defRPr>
            </a:lvl2pPr>
            <a:lvl3pPr lvl="2" rtl="0">
              <a:spcBef>
                <a:spcPts val="0"/>
              </a:spcBef>
              <a:spcAft>
                <a:spcPts val="0"/>
              </a:spcAft>
              <a:buClr>
                <a:schemeClr val="accent1"/>
              </a:buClr>
              <a:buSzPts val="8000"/>
              <a:buNone/>
              <a:defRPr sz="10666">
                <a:solidFill>
                  <a:schemeClr val="accent1"/>
                </a:solidFill>
              </a:defRPr>
            </a:lvl3pPr>
            <a:lvl4pPr lvl="3" rtl="0">
              <a:spcBef>
                <a:spcPts val="0"/>
              </a:spcBef>
              <a:spcAft>
                <a:spcPts val="0"/>
              </a:spcAft>
              <a:buClr>
                <a:schemeClr val="accent1"/>
              </a:buClr>
              <a:buSzPts val="8000"/>
              <a:buNone/>
              <a:defRPr sz="10666">
                <a:solidFill>
                  <a:schemeClr val="accent1"/>
                </a:solidFill>
              </a:defRPr>
            </a:lvl4pPr>
            <a:lvl5pPr lvl="4" rtl="0">
              <a:spcBef>
                <a:spcPts val="0"/>
              </a:spcBef>
              <a:spcAft>
                <a:spcPts val="0"/>
              </a:spcAft>
              <a:buClr>
                <a:schemeClr val="accent1"/>
              </a:buClr>
              <a:buSzPts val="8000"/>
              <a:buNone/>
              <a:defRPr sz="10666">
                <a:solidFill>
                  <a:schemeClr val="accent1"/>
                </a:solidFill>
              </a:defRPr>
            </a:lvl5pPr>
            <a:lvl6pPr lvl="5" rtl="0">
              <a:spcBef>
                <a:spcPts val="0"/>
              </a:spcBef>
              <a:spcAft>
                <a:spcPts val="0"/>
              </a:spcAft>
              <a:buClr>
                <a:schemeClr val="accent1"/>
              </a:buClr>
              <a:buSzPts val="8000"/>
              <a:buNone/>
              <a:defRPr sz="10666">
                <a:solidFill>
                  <a:schemeClr val="accent1"/>
                </a:solidFill>
              </a:defRPr>
            </a:lvl6pPr>
            <a:lvl7pPr lvl="6" rtl="0">
              <a:spcBef>
                <a:spcPts val="0"/>
              </a:spcBef>
              <a:spcAft>
                <a:spcPts val="0"/>
              </a:spcAft>
              <a:buClr>
                <a:schemeClr val="accent1"/>
              </a:buClr>
              <a:buSzPts val="8000"/>
              <a:buNone/>
              <a:defRPr sz="10666">
                <a:solidFill>
                  <a:schemeClr val="accent1"/>
                </a:solidFill>
              </a:defRPr>
            </a:lvl7pPr>
            <a:lvl8pPr lvl="7" rtl="0">
              <a:spcBef>
                <a:spcPts val="0"/>
              </a:spcBef>
              <a:spcAft>
                <a:spcPts val="0"/>
              </a:spcAft>
              <a:buClr>
                <a:schemeClr val="accent1"/>
              </a:buClr>
              <a:buSzPts val="8000"/>
              <a:buNone/>
              <a:defRPr sz="10666">
                <a:solidFill>
                  <a:schemeClr val="accent1"/>
                </a:solidFill>
              </a:defRPr>
            </a:lvl8pPr>
            <a:lvl9pPr lvl="8" rtl="0">
              <a:spcBef>
                <a:spcPts val="0"/>
              </a:spcBef>
              <a:spcAft>
                <a:spcPts val="0"/>
              </a:spcAft>
              <a:buClr>
                <a:schemeClr val="accent1"/>
              </a:buClr>
              <a:buSzPts val="8000"/>
              <a:buNone/>
              <a:defRPr sz="10666">
                <a:solidFill>
                  <a:schemeClr val="accent1"/>
                </a:solidFill>
              </a:defRPr>
            </a:lvl9pPr>
          </a:lstStyle>
          <a:p>
            <a:r>
              <a:t>xx%</a:t>
            </a:r>
          </a:p>
        </p:txBody>
      </p:sp>
      <p:sp>
        <p:nvSpPr>
          <p:cNvPr id="54" name="Google Shape;54;p14"/>
          <p:cNvSpPr txBox="1">
            <a:spLocks noGrp="1"/>
          </p:cNvSpPr>
          <p:nvPr>
            <p:ph type="subTitle" idx="9"/>
          </p:nvPr>
        </p:nvSpPr>
        <p:spPr>
          <a:xfrm>
            <a:off x="8215743" y="4553900"/>
            <a:ext cx="3052400" cy="535600"/>
          </a:xfrm>
          <a:prstGeom prst="rect">
            <a:avLst/>
          </a:prstGeom>
        </p:spPr>
        <p:txBody>
          <a:bodyPr spcFirstLastPara="1" wrap="square" lIns="91425" tIns="91425" rIns="91425" bIns="91425" anchor="ctr" anchorCtr="0">
            <a:noAutofit/>
          </a:bodyPr>
          <a:lstStyle>
            <a:lvl1pPr lvl="0" rtl="0">
              <a:lnSpc>
                <a:spcPct val="50000"/>
              </a:lnSpc>
              <a:spcBef>
                <a:spcPts val="0"/>
              </a:spcBef>
              <a:spcAft>
                <a:spcPts val="0"/>
              </a:spcAft>
              <a:buNone/>
              <a:defRPr sz="4667" b="1">
                <a:solidFill>
                  <a:schemeClr val="accent1"/>
                </a:solidFill>
                <a:latin typeface="Reenie Beanie"/>
                <a:ea typeface="Reenie Beanie"/>
                <a:cs typeface="Reenie Beanie"/>
                <a:sym typeface="Reenie Beanie"/>
              </a:defRPr>
            </a:lvl1pPr>
            <a:lvl2pPr lvl="1" rtl="0">
              <a:lnSpc>
                <a:spcPct val="50000"/>
              </a:lnSpc>
              <a:spcBef>
                <a:spcPts val="0"/>
              </a:spcBef>
              <a:spcAft>
                <a:spcPts val="0"/>
              </a:spcAft>
              <a:buNone/>
              <a:defRPr sz="4667" b="1">
                <a:solidFill>
                  <a:schemeClr val="accent1"/>
                </a:solidFill>
                <a:latin typeface="Reenie Beanie"/>
                <a:ea typeface="Reenie Beanie"/>
                <a:cs typeface="Reenie Beanie"/>
                <a:sym typeface="Reenie Beanie"/>
              </a:defRPr>
            </a:lvl2pPr>
            <a:lvl3pPr lvl="2" rtl="0">
              <a:lnSpc>
                <a:spcPct val="50000"/>
              </a:lnSpc>
              <a:spcBef>
                <a:spcPts val="0"/>
              </a:spcBef>
              <a:spcAft>
                <a:spcPts val="0"/>
              </a:spcAft>
              <a:buNone/>
              <a:defRPr sz="4667" b="1">
                <a:solidFill>
                  <a:schemeClr val="accent1"/>
                </a:solidFill>
                <a:latin typeface="Reenie Beanie"/>
                <a:ea typeface="Reenie Beanie"/>
                <a:cs typeface="Reenie Beanie"/>
                <a:sym typeface="Reenie Beanie"/>
              </a:defRPr>
            </a:lvl3pPr>
            <a:lvl4pPr lvl="3" rtl="0">
              <a:lnSpc>
                <a:spcPct val="50000"/>
              </a:lnSpc>
              <a:spcBef>
                <a:spcPts val="0"/>
              </a:spcBef>
              <a:spcAft>
                <a:spcPts val="0"/>
              </a:spcAft>
              <a:buNone/>
              <a:defRPr sz="4667" b="1">
                <a:solidFill>
                  <a:schemeClr val="accent1"/>
                </a:solidFill>
                <a:latin typeface="Reenie Beanie"/>
                <a:ea typeface="Reenie Beanie"/>
                <a:cs typeface="Reenie Beanie"/>
                <a:sym typeface="Reenie Beanie"/>
              </a:defRPr>
            </a:lvl4pPr>
            <a:lvl5pPr lvl="4" rtl="0">
              <a:lnSpc>
                <a:spcPct val="50000"/>
              </a:lnSpc>
              <a:spcBef>
                <a:spcPts val="0"/>
              </a:spcBef>
              <a:spcAft>
                <a:spcPts val="0"/>
              </a:spcAft>
              <a:buNone/>
              <a:defRPr sz="4667" b="1">
                <a:solidFill>
                  <a:schemeClr val="accent1"/>
                </a:solidFill>
                <a:latin typeface="Reenie Beanie"/>
                <a:ea typeface="Reenie Beanie"/>
                <a:cs typeface="Reenie Beanie"/>
                <a:sym typeface="Reenie Beanie"/>
              </a:defRPr>
            </a:lvl5pPr>
            <a:lvl6pPr lvl="5" rtl="0">
              <a:lnSpc>
                <a:spcPct val="50000"/>
              </a:lnSpc>
              <a:spcBef>
                <a:spcPts val="0"/>
              </a:spcBef>
              <a:spcAft>
                <a:spcPts val="0"/>
              </a:spcAft>
              <a:buNone/>
              <a:defRPr sz="4667" b="1">
                <a:solidFill>
                  <a:schemeClr val="accent1"/>
                </a:solidFill>
                <a:latin typeface="Reenie Beanie"/>
                <a:ea typeface="Reenie Beanie"/>
                <a:cs typeface="Reenie Beanie"/>
                <a:sym typeface="Reenie Beanie"/>
              </a:defRPr>
            </a:lvl6pPr>
            <a:lvl7pPr lvl="6" rtl="0">
              <a:lnSpc>
                <a:spcPct val="50000"/>
              </a:lnSpc>
              <a:spcBef>
                <a:spcPts val="0"/>
              </a:spcBef>
              <a:spcAft>
                <a:spcPts val="0"/>
              </a:spcAft>
              <a:buNone/>
              <a:defRPr sz="4667" b="1">
                <a:solidFill>
                  <a:schemeClr val="accent1"/>
                </a:solidFill>
                <a:latin typeface="Reenie Beanie"/>
                <a:ea typeface="Reenie Beanie"/>
                <a:cs typeface="Reenie Beanie"/>
                <a:sym typeface="Reenie Beanie"/>
              </a:defRPr>
            </a:lvl7pPr>
            <a:lvl8pPr lvl="7" rtl="0">
              <a:lnSpc>
                <a:spcPct val="50000"/>
              </a:lnSpc>
              <a:spcBef>
                <a:spcPts val="0"/>
              </a:spcBef>
              <a:spcAft>
                <a:spcPts val="0"/>
              </a:spcAft>
              <a:buNone/>
              <a:defRPr sz="4667" b="1">
                <a:solidFill>
                  <a:schemeClr val="accent1"/>
                </a:solidFill>
                <a:latin typeface="Reenie Beanie"/>
                <a:ea typeface="Reenie Beanie"/>
                <a:cs typeface="Reenie Beanie"/>
                <a:sym typeface="Reenie Beanie"/>
              </a:defRPr>
            </a:lvl8pPr>
            <a:lvl9pPr lvl="8" rtl="0">
              <a:lnSpc>
                <a:spcPct val="50000"/>
              </a:lnSpc>
              <a:spcBef>
                <a:spcPts val="0"/>
              </a:spcBef>
              <a:spcAft>
                <a:spcPts val="0"/>
              </a:spcAft>
              <a:buNone/>
              <a:defRPr sz="4667" b="1">
                <a:solidFill>
                  <a:schemeClr val="accent1"/>
                </a:solidFill>
                <a:latin typeface="Reenie Beanie"/>
                <a:ea typeface="Reenie Beanie"/>
                <a:cs typeface="Reenie Beanie"/>
                <a:sym typeface="Reenie Beanie"/>
              </a:defRPr>
            </a:lvl9pPr>
          </a:lstStyle>
          <a:p>
            <a:endParaRPr/>
          </a:p>
        </p:txBody>
      </p:sp>
      <p:sp>
        <p:nvSpPr>
          <p:cNvPr id="55" name="Google Shape;55;p14"/>
          <p:cNvSpPr txBox="1">
            <a:spLocks noGrp="1"/>
          </p:cNvSpPr>
          <p:nvPr>
            <p:ph type="subTitle" idx="13"/>
          </p:nvPr>
        </p:nvSpPr>
        <p:spPr>
          <a:xfrm>
            <a:off x="8215743" y="5089233"/>
            <a:ext cx="3052400" cy="892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None/>
              <a:defRPr sz="1867">
                <a:solidFill>
                  <a:schemeClr val="accent1"/>
                </a:solidFill>
              </a:defRPr>
            </a:lvl1pPr>
            <a:lvl2pPr lvl="1" rtl="0">
              <a:lnSpc>
                <a:spcPct val="100000"/>
              </a:lnSpc>
              <a:spcBef>
                <a:spcPts val="0"/>
              </a:spcBef>
              <a:spcAft>
                <a:spcPts val="0"/>
              </a:spcAft>
              <a:buNone/>
              <a:defRPr sz="1867">
                <a:solidFill>
                  <a:schemeClr val="accent1"/>
                </a:solidFill>
              </a:defRPr>
            </a:lvl2pPr>
            <a:lvl3pPr lvl="2" rtl="0">
              <a:lnSpc>
                <a:spcPct val="100000"/>
              </a:lnSpc>
              <a:spcBef>
                <a:spcPts val="0"/>
              </a:spcBef>
              <a:spcAft>
                <a:spcPts val="0"/>
              </a:spcAft>
              <a:buNone/>
              <a:defRPr sz="1867">
                <a:solidFill>
                  <a:schemeClr val="accent1"/>
                </a:solidFill>
              </a:defRPr>
            </a:lvl3pPr>
            <a:lvl4pPr lvl="3" rtl="0">
              <a:lnSpc>
                <a:spcPct val="100000"/>
              </a:lnSpc>
              <a:spcBef>
                <a:spcPts val="0"/>
              </a:spcBef>
              <a:spcAft>
                <a:spcPts val="0"/>
              </a:spcAft>
              <a:buNone/>
              <a:defRPr sz="1867">
                <a:solidFill>
                  <a:schemeClr val="accent1"/>
                </a:solidFill>
              </a:defRPr>
            </a:lvl4pPr>
            <a:lvl5pPr lvl="4" rtl="0">
              <a:lnSpc>
                <a:spcPct val="100000"/>
              </a:lnSpc>
              <a:spcBef>
                <a:spcPts val="0"/>
              </a:spcBef>
              <a:spcAft>
                <a:spcPts val="0"/>
              </a:spcAft>
              <a:buNone/>
              <a:defRPr sz="1867">
                <a:solidFill>
                  <a:schemeClr val="accent1"/>
                </a:solidFill>
              </a:defRPr>
            </a:lvl5pPr>
            <a:lvl6pPr lvl="5" rtl="0">
              <a:lnSpc>
                <a:spcPct val="100000"/>
              </a:lnSpc>
              <a:spcBef>
                <a:spcPts val="0"/>
              </a:spcBef>
              <a:spcAft>
                <a:spcPts val="0"/>
              </a:spcAft>
              <a:buNone/>
              <a:defRPr sz="1867">
                <a:solidFill>
                  <a:schemeClr val="accent1"/>
                </a:solidFill>
              </a:defRPr>
            </a:lvl6pPr>
            <a:lvl7pPr lvl="6" rtl="0">
              <a:lnSpc>
                <a:spcPct val="100000"/>
              </a:lnSpc>
              <a:spcBef>
                <a:spcPts val="0"/>
              </a:spcBef>
              <a:spcAft>
                <a:spcPts val="0"/>
              </a:spcAft>
              <a:buNone/>
              <a:defRPr sz="1867">
                <a:solidFill>
                  <a:schemeClr val="accent1"/>
                </a:solidFill>
              </a:defRPr>
            </a:lvl7pPr>
            <a:lvl8pPr lvl="7" rtl="0">
              <a:lnSpc>
                <a:spcPct val="100000"/>
              </a:lnSpc>
              <a:spcBef>
                <a:spcPts val="0"/>
              </a:spcBef>
              <a:spcAft>
                <a:spcPts val="0"/>
              </a:spcAft>
              <a:buNone/>
              <a:defRPr sz="1867">
                <a:solidFill>
                  <a:schemeClr val="accent1"/>
                </a:solidFill>
              </a:defRPr>
            </a:lvl8pPr>
            <a:lvl9pPr lvl="8" rtl="0">
              <a:lnSpc>
                <a:spcPct val="100000"/>
              </a:lnSpc>
              <a:spcBef>
                <a:spcPts val="0"/>
              </a:spcBef>
              <a:spcAft>
                <a:spcPts val="0"/>
              </a:spcAft>
              <a:buNone/>
              <a:defRPr sz="1867">
                <a:solidFill>
                  <a:schemeClr val="accent1"/>
                </a:solidFill>
              </a:defRPr>
            </a:lvl9pPr>
          </a:lstStyle>
          <a:p>
            <a:endParaRPr/>
          </a:p>
        </p:txBody>
      </p:sp>
      <p:sp>
        <p:nvSpPr>
          <p:cNvPr id="56" name="Google Shape;56;p14"/>
          <p:cNvSpPr txBox="1">
            <a:spLocks noGrp="1"/>
          </p:cNvSpPr>
          <p:nvPr>
            <p:ph type="title" idx="14" hasCustomPrompt="1"/>
          </p:nvPr>
        </p:nvSpPr>
        <p:spPr>
          <a:xfrm>
            <a:off x="8179067" y="3511433"/>
            <a:ext cx="3088800" cy="827600"/>
          </a:xfrm>
          <a:prstGeom prst="rect">
            <a:avLst/>
          </a:prstGeom>
        </p:spPr>
        <p:txBody>
          <a:bodyPr spcFirstLastPara="1" wrap="square" lIns="91425" tIns="91425" rIns="91425" bIns="91425" anchor="ctr" anchorCtr="0">
            <a:noAutofit/>
          </a:bodyPr>
          <a:lstStyle>
            <a:lvl1pPr lvl="0" rtl="0">
              <a:spcBef>
                <a:spcPts val="0"/>
              </a:spcBef>
              <a:spcAft>
                <a:spcPts val="0"/>
              </a:spcAft>
              <a:buClr>
                <a:schemeClr val="accent1"/>
              </a:buClr>
              <a:buSzPts val="8000"/>
              <a:buNone/>
              <a:defRPr sz="10666">
                <a:solidFill>
                  <a:schemeClr val="accent1"/>
                </a:solidFill>
              </a:defRPr>
            </a:lvl1pPr>
            <a:lvl2pPr lvl="1" rtl="0">
              <a:spcBef>
                <a:spcPts val="0"/>
              </a:spcBef>
              <a:spcAft>
                <a:spcPts val="0"/>
              </a:spcAft>
              <a:buClr>
                <a:schemeClr val="accent1"/>
              </a:buClr>
              <a:buSzPts val="8000"/>
              <a:buNone/>
              <a:defRPr sz="10666">
                <a:solidFill>
                  <a:schemeClr val="accent1"/>
                </a:solidFill>
              </a:defRPr>
            </a:lvl2pPr>
            <a:lvl3pPr lvl="2" rtl="0">
              <a:spcBef>
                <a:spcPts val="0"/>
              </a:spcBef>
              <a:spcAft>
                <a:spcPts val="0"/>
              </a:spcAft>
              <a:buClr>
                <a:schemeClr val="accent1"/>
              </a:buClr>
              <a:buSzPts val="8000"/>
              <a:buNone/>
              <a:defRPr sz="10666">
                <a:solidFill>
                  <a:schemeClr val="accent1"/>
                </a:solidFill>
              </a:defRPr>
            </a:lvl3pPr>
            <a:lvl4pPr lvl="3" rtl="0">
              <a:spcBef>
                <a:spcPts val="0"/>
              </a:spcBef>
              <a:spcAft>
                <a:spcPts val="0"/>
              </a:spcAft>
              <a:buClr>
                <a:schemeClr val="accent1"/>
              </a:buClr>
              <a:buSzPts val="8000"/>
              <a:buNone/>
              <a:defRPr sz="10666">
                <a:solidFill>
                  <a:schemeClr val="accent1"/>
                </a:solidFill>
              </a:defRPr>
            </a:lvl4pPr>
            <a:lvl5pPr lvl="4" rtl="0">
              <a:spcBef>
                <a:spcPts val="0"/>
              </a:spcBef>
              <a:spcAft>
                <a:spcPts val="0"/>
              </a:spcAft>
              <a:buClr>
                <a:schemeClr val="accent1"/>
              </a:buClr>
              <a:buSzPts val="8000"/>
              <a:buNone/>
              <a:defRPr sz="10666">
                <a:solidFill>
                  <a:schemeClr val="accent1"/>
                </a:solidFill>
              </a:defRPr>
            </a:lvl5pPr>
            <a:lvl6pPr lvl="5" rtl="0">
              <a:spcBef>
                <a:spcPts val="0"/>
              </a:spcBef>
              <a:spcAft>
                <a:spcPts val="0"/>
              </a:spcAft>
              <a:buClr>
                <a:schemeClr val="accent1"/>
              </a:buClr>
              <a:buSzPts val="8000"/>
              <a:buNone/>
              <a:defRPr sz="10666">
                <a:solidFill>
                  <a:schemeClr val="accent1"/>
                </a:solidFill>
              </a:defRPr>
            </a:lvl6pPr>
            <a:lvl7pPr lvl="6" rtl="0">
              <a:spcBef>
                <a:spcPts val="0"/>
              </a:spcBef>
              <a:spcAft>
                <a:spcPts val="0"/>
              </a:spcAft>
              <a:buClr>
                <a:schemeClr val="accent1"/>
              </a:buClr>
              <a:buSzPts val="8000"/>
              <a:buNone/>
              <a:defRPr sz="10666">
                <a:solidFill>
                  <a:schemeClr val="accent1"/>
                </a:solidFill>
              </a:defRPr>
            </a:lvl7pPr>
            <a:lvl8pPr lvl="7" rtl="0">
              <a:spcBef>
                <a:spcPts val="0"/>
              </a:spcBef>
              <a:spcAft>
                <a:spcPts val="0"/>
              </a:spcAft>
              <a:buClr>
                <a:schemeClr val="accent1"/>
              </a:buClr>
              <a:buSzPts val="8000"/>
              <a:buNone/>
              <a:defRPr sz="10666">
                <a:solidFill>
                  <a:schemeClr val="accent1"/>
                </a:solidFill>
              </a:defRPr>
            </a:lvl8pPr>
            <a:lvl9pPr lvl="8" rtl="0">
              <a:spcBef>
                <a:spcPts val="0"/>
              </a:spcBef>
              <a:spcAft>
                <a:spcPts val="0"/>
              </a:spcAft>
              <a:buClr>
                <a:schemeClr val="accent1"/>
              </a:buClr>
              <a:buSzPts val="8000"/>
              <a:buNone/>
              <a:defRPr sz="10666">
                <a:solidFill>
                  <a:schemeClr val="accent1"/>
                </a:solidFill>
              </a:defRPr>
            </a:lvl9pPr>
          </a:lstStyle>
          <a:p>
            <a:r>
              <a:t>xx%</a:t>
            </a:r>
          </a:p>
        </p:txBody>
      </p:sp>
    </p:spTree>
    <p:extLst>
      <p:ext uri="{BB962C8B-B14F-4D97-AF65-F5344CB8AC3E}">
        <p14:creationId xmlns:p14="http://schemas.microsoft.com/office/powerpoint/2010/main" val="34390085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Section header" type="secHead">
  <p:cSld name="1_Section header">
    <p:spTree>
      <p:nvGrpSpPr>
        <p:cNvPr id="1" name="Shape 89"/>
        <p:cNvGrpSpPr/>
        <p:nvPr/>
      </p:nvGrpSpPr>
      <p:grpSpPr>
        <a:xfrm>
          <a:off x="0" y="0"/>
          <a:ext cx="0" cy="0"/>
          <a:chOff x="0" y="0"/>
          <a:chExt cx="0" cy="0"/>
        </a:xfrm>
      </p:grpSpPr>
      <p:pic>
        <p:nvPicPr>
          <p:cNvPr id="90" name="Google Shape;90;p3"/>
          <p:cNvPicPr preferRelativeResize="0"/>
          <p:nvPr/>
        </p:nvPicPr>
        <p:blipFill>
          <a:blip r:embed="rId2">
            <a:alphaModFix amt="76000"/>
          </a:blip>
          <a:stretch>
            <a:fillRect/>
          </a:stretch>
        </p:blipFill>
        <p:spPr>
          <a:xfrm>
            <a:off x="460233" y="4344106"/>
            <a:ext cx="10878208" cy="4051033"/>
          </a:xfrm>
          <a:prstGeom prst="rect">
            <a:avLst/>
          </a:prstGeom>
          <a:noFill/>
          <a:ln>
            <a:noFill/>
          </a:ln>
        </p:spPr>
      </p:pic>
      <p:pic>
        <p:nvPicPr>
          <p:cNvPr id="91" name="Google Shape;91;p3"/>
          <p:cNvPicPr preferRelativeResize="0"/>
          <p:nvPr/>
        </p:nvPicPr>
        <p:blipFill>
          <a:blip r:embed="rId3">
            <a:alphaModFix amt="47000"/>
          </a:blip>
          <a:stretch>
            <a:fillRect/>
          </a:stretch>
        </p:blipFill>
        <p:spPr>
          <a:xfrm>
            <a:off x="2174651" y="191851"/>
            <a:ext cx="7842701" cy="6474303"/>
          </a:xfrm>
          <a:prstGeom prst="rect">
            <a:avLst/>
          </a:prstGeom>
          <a:noFill/>
          <a:ln>
            <a:noFill/>
          </a:ln>
        </p:spPr>
      </p:pic>
      <p:sp>
        <p:nvSpPr>
          <p:cNvPr id="92" name="Google Shape;92;p3"/>
          <p:cNvSpPr/>
          <p:nvPr/>
        </p:nvSpPr>
        <p:spPr>
          <a:xfrm>
            <a:off x="5838991" y="-3287032"/>
            <a:ext cx="6165365" cy="9675955"/>
          </a:xfrm>
          <a:custGeom>
            <a:avLst/>
            <a:gdLst/>
            <a:ahLst/>
            <a:cxnLst/>
            <a:rect l="l" t="t" r="r" b="b"/>
            <a:pathLst>
              <a:path w="55812" h="94461" extrusionOk="0">
                <a:moveTo>
                  <a:pt x="36054" y="83719"/>
                </a:moveTo>
                <a:cubicBezTo>
                  <a:pt x="36059" y="85810"/>
                  <a:pt x="36230" y="87883"/>
                  <a:pt x="36585" y="89937"/>
                </a:cubicBezTo>
                <a:cubicBezTo>
                  <a:pt x="36680" y="90449"/>
                  <a:pt x="36775" y="90942"/>
                  <a:pt x="36888" y="91454"/>
                </a:cubicBezTo>
                <a:cubicBezTo>
                  <a:pt x="36926" y="91719"/>
                  <a:pt x="37002" y="91984"/>
                  <a:pt x="37059" y="92250"/>
                </a:cubicBezTo>
                <a:cubicBezTo>
                  <a:pt x="37097" y="92439"/>
                  <a:pt x="37305" y="92856"/>
                  <a:pt x="37211" y="93046"/>
                </a:cubicBezTo>
                <a:cubicBezTo>
                  <a:pt x="37154" y="93160"/>
                  <a:pt x="36831" y="93255"/>
                  <a:pt x="36718" y="93311"/>
                </a:cubicBezTo>
                <a:cubicBezTo>
                  <a:pt x="36509" y="93425"/>
                  <a:pt x="36282" y="93539"/>
                  <a:pt x="36035" y="93634"/>
                </a:cubicBezTo>
                <a:cubicBezTo>
                  <a:pt x="35599" y="93804"/>
                  <a:pt x="35144" y="93937"/>
                  <a:pt x="34689" y="93994"/>
                </a:cubicBezTo>
                <a:cubicBezTo>
                  <a:pt x="34597" y="94004"/>
                  <a:pt x="34505" y="94009"/>
                  <a:pt x="34414" y="94009"/>
                </a:cubicBezTo>
                <a:cubicBezTo>
                  <a:pt x="33623" y="94009"/>
                  <a:pt x="32889" y="93638"/>
                  <a:pt x="32566" y="92856"/>
                </a:cubicBezTo>
                <a:cubicBezTo>
                  <a:pt x="32244" y="92041"/>
                  <a:pt x="32471" y="91093"/>
                  <a:pt x="32756" y="90297"/>
                </a:cubicBezTo>
                <a:cubicBezTo>
                  <a:pt x="33362" y="88572"/>
                  <a:pt x="34234" y="86923"/>
                  <a:pt x="35125" y="85331"/>
                </a:cubicBezTo>
                <a:cubicBezTo>
                  <a:pt x="35426" y="84788"/>
                  <a:pt x="35736" y="84251"/>
                  <a:pt x="36054" y="83719"/>
                </a:cubicBezTo>
                <a:close/>
                <a:moveTo>
                  <a:pt x="43850" y="72899"/>
                </a:moveTo>
                <a:cubicBezTo>
                  <a:pt x="43926" y="74041"/>
                  <a:pt x="43988" y="75183"/>
                  <a:pt x="44035" y="76326"/>
                </a:cubicBezTo>
                <a:cubicBezTo>
                  <a:pt x="44111" y="78487"/>
                  <a:pt x="44149" y="80629"/>
                  <a:pt x="44130" y="82790"/>
                </a:cubicBezTo>
                <a:cubicBezTo>
                  <a:pt x="44111" y="83871"/>
                  <a:pt x="44092" y="84970"/>
                  <a:pt x="44054" y="86051"/>
                </a:cubicBezTo>
                <a:cubicBezTo>
                  <a:pt x="44016" y="87037"/>
                  <a:pt x="44092" y="88117"/>
                  <a:pt x="43864" y="89065"/>
                </a:cubicBezTo>
                <a:cubicBezTo>
                  <a:pt x="43789" y="89463"/>
                  <a:pt x="43599" y="89823"/>
                  <a:pt x="43334" y="90127"/>
                </a:cubicBezTo>
                <a:cubicBezTo>
                  <a:pt x="43194" y="90249"/>
                  <a:pt x="43052" y="90301"/>
                  <a:pt x="42914" y="90301"/>
                </a:cubicBezTo>
                <a:cubicBezTo>
                  <a:pt x="42585" y="90301"/>
                  <a:pt x="42287" y="90001"/>
                  <a:pt x="42139" y="89653"/>
                </a:cubicBezTo>
                <a:cubicBezTo>
                  <a:pt x="41874" y="88970"/>
                  <a:pt x="41760" y="88193"/>
                  <a:pt x="41609" y="87473"/>
                </a:cubicBezTo>
                <a:cubicBezTo>
                  <a:pt x="41324" y="86165"/>
                  <a:pt x="41021" y="84724"/>
                  <a:pt x="40149" y="83643"/>
                </a:cubicBezTo>
                <a:cubicBezTo>
                  <a:pt x="39770" y="83169"/>
                  <a:pt x="39277" y="82809"/>
                  <a:pt x="38708" y="82582"/>
                </a:cubicBezTo>
                <a:cubicBezTo>
                  <a:pt x="38695" y="82577"/>
                  <a:pt x="38683" y="82574"/>
                  <a:pt x="38671" y="82574"/>
                </a:cubicBezTo>
                <a:cubicBezTo>
                  <a:pt x="38594" y="82574"/>
                  <a:pt x="38540" y="82668"/>
                  <a:pt x="38557" y="82733"/>
                </a:cubicBezTo>
                <a:cubicBezTo>
                  <a:pt x="38917" y="84667"/>
                  <a:pt x="39277" y="86601"/>
                  <a:pt x="39618" y="88534"/>
                </a:cubicBezTo>
                <a:lnTo>
                  <a:pt x="40149" y="91397"/>
                </a:lnTo>
                <a:cubicBezTo>
                  <a:pt x="40263" y="92136"/>
                  <a:pt x="40452" y="92875"/>
                  <a:pt x="40187" y="93596"/>
                </a:cubicBezTo>
                <a:cubicBezTo>
                  <a:pt x="40092" y="93861"/>
                  <a:pt x="39921" y="94183"/>
                  <a:pt x="39618" y="94240"/>
                </a:cubicBezTo>
                <a:cubicBezTo>
                  <a:pt x="39604" y="94243"/>
                  <a:pt x="39590" y="94244"/>
                  <a:pt x="39576" y="94244"/>
                </a:cubicBezTo>
                <a:cubicBezTo>
                  <a:pt x="39294" y="94244"/>
                  <a:pt x="39081" y="93717"/>
                  <a:pt x="38955" y="93482"/>
                </a:cubicBezTo>
                <a:cubicBezTo>
                  <a:pt x="38670" y="92856"/>
                  <a:pt x="38462" y="92193"/>
                  <a:pt x="38348" y="91511"/>
                </a:cubicBezTo>
                <a:cubicBezTo>
                  <a:pt x="38083" y="90146"/>
                  <a:pt x="38045" y="88762"/>
                  <a:pt x="37855" y="87397"/>
                </a:cubicBezTo>
                <a:cubicBezTo>
                  <a:pt x="37647" y="85994"/>
                  <a:pt x="37230" y="84610"/>
                  <a:pt x="36244" y="83549"/>
                </a:cubicBezTo>
                <a:cubicBezTo>
                  <a:pt x="36227" y="83526"/>
                  <a:pt x="36203" y="83515"/>
                  <a:pt x="36178" y="83514"/>
                </a:cubicBezTo>
                <a:lnTo>
                  <a:pt x="36178" y="83514"/>
                </a:lnTo>
                <a:cubicBezTo>
                  <a:pt x="38436" y="79777"/>
                  <a:pt x="41102" y="76305"/>
                  <a:pt x="43850" y="72899"/>
                </a:cubicBezTo>
                <a:close/>
                <a:moveTo>
                  <a:pt x="124" y="0"/>
                </a:moveTo>
                <a:cubicBezTo>
                  <a:pt x="60" y="0"/>
                  <a:pt x="1" y="49"/>
                  <a:pt x="36" y="119"/>
                </a:cubicBezTo>
                <a:lnTo>
                  <a:pt x="17" y="119"/>
                </a:lnTo>
                <a:cubicBezTo>
                  <a:pt x="2955" y="8498"/>
                  <a:pt x="5989" y="16839"/>
                  <a:pt x="9135" y="25123"/>
                </a:cubicBezTo>
                <a:cubicBezTo>
                  <a:pt x="9894" y="27152"/>
                  <a:pt x="10671" y="29180"/>
                  <a:pt x="11467" y="31208"/>
                </a:cubicBezTo>
                <a:cubicBezTo>
                  <a:pt x="12168" y="33028"/>
                  <a:pt x="12794" y="34905"/>
                  <a:pt x="13647" y="36649"/>
                </a:cubicBezTo>
                <a:cubicBezTo>
                  <a:pt x="14292" y="37976"/>
                  <a:pt x="15221" y="39246"/>
                  <a:pt x="16623" y="39796"/>
                </a:cubicBezTo>
                <a:cubicBezTo>
                  <a:pt x="17283" y="40054"/>
                  <a:pt x="17979" y="40142"/>
                  <a:pt x="18690" y="40142"/>
                </a:cubicBezTo>
                <a:cubicBezTo>
                  <a:pt x="19959" y="40142"/>
                  <a:pt x="21272" y="39862"/>
                  <a:pt x="22500" y="39777"/>
                </a:cubicBezTo>
                <a:cubicBezTo>
                  <a:pt x="23246" y="39726"/>
                  <a:pt x="23995" y="39701"/>
                  <a:pt x="24747" y="39701"/>
                </a:cubicBezTo>
                <a:cubicBezTo>
                  <a:pt x="26249" y="39701"/>
                  <a:pt x="27757" y="39802"/>
                  <a:pt x="29249" y="40004"/>
                </a:cubicBezTo>
                <a:cubicBezTo>
                  <a:pt x="31106" y="40270"/>
                  <a:pt x="33021" y="40668"/>
                  <a:pt x="34727" y="41502"/>
                </a:cubicBezTo>
                <a:cubicBezTo>
                  <a:pt x="36433" y="42317"/>
                  <a:pt x="37836" y="43682"/>
                  <a:pt x="38708" y="45350"/>
                </a:cubicBezTo>
                <a:cubicBezTo>
                  <a:pt x="39580" y="46981"/>
                  <a:pt x="40054" y="48782"/>
                  <a:pt x="40471" y="50545"/>
                </a:cubicBezTo>
                <a:cubicBezTo>
                  <a:pt x="42179" y="57664"/>
                  <a:pt x="43282" y="64918"/>
                  <a:pt x="43803" y="72216"/>
                </a:cubicBezTo>
                <a:lnTo>
                  <a:pt x="43803" y="72216"/>
                </a:lnTo>
                <a:cubicBezTo>
                  <a:pt x="43494" y="72599"/>
                  <a:pt x="43186" y="72983"/>
                  <a:pt x="42879" y="73369"/>
                </a:cubicBezTo>
                <a:cubicBezTo>
                  <a:pt x="40831" y="75966"/>
                  <a:pt x="38822" y="78601"/>
                  <a:pt x="37021" y="81387"/>
                </a:cubicBezTo>
                <a:cubicBezTo>
                  <a:pt x="35277" y="84098"/>
                  <a:pt x="33571" y="87018"/>
                  <a:pt x="32471" y="90070"/>
                </a:cubicBezTo>
                <a:cubicBezTo>
                  <a:pt x="31997" y="91359"/>
                  <a:pt x="31770" y="93198"/>
                  <a:pt x="33154" y="94013"/>
                </a:cubicBezTo>
                <a:cubicBezTo>
                  <a:pt x="33534" y="94235"/>
                  <a:pt x="33946" y="94326"/>
                  <a:pt x="34367" y="94326"/>
                </a:cubicBezTo>
                <a:cubicBezTo>
                  <a:pt x="35456" y="94326"/>
                  <a:pt x="36609" y="93717"/>
                  <a:pt x="37457" y="93198"/>
                </a:cubicBezTo>
                <a:cubicBezTo>
                  <a:pt x="37514" y="93160"/>
                  <a:pt x="37533" y="93103"/>
                  <a:pt x="37514" y="93046"/>
                </a:cubicBezTo>
                <a:cubicBezTo>
                  <a:pt x="36725" y="90076"/>
                  <a:pt x="36309" y="87016"/>
                  <a:pt x="36300" y="83937"/>
                </a:cubicBezTo>
                <a:lnTo>
                  <a:pt x="36300" y="83937"/>
                </a:lnTo>
                <a:cubicBezTo>
                  <a:pt x="38208" y="86250"/>
                  <a:pt x="37579" y="89653"/>
                  <a:pt x="38348" y="92383"/>
                </a:cubicBezTo>
                <a:cubicBezTo>
                  <a:pt x="38500" y="93065"/>
                  <a:pt x="38803" y="93710"/>
                  <a:pt x="39201" y="94297"/>
                </a:cubicBezTo>
                <a:cubicBezTo>
                  <a:pt x="39289" y="94413"/>
                  <a:pt x="39407" y="94460"/>
                  <a:pt x="39532" y="94460"/>
                </a:cubicBezTo>
                <a:cubicBezTo>
                  <a:pt x="39756" y="94460"/>
                  <a:pt x="40003" y="94309"/>
                  <a:pt x="40149" y="94127"/>
                </a:cubicBezTo>
                <a:cubicBezTo>
                  <a:pt x="40490" y="93728"/>
                  <a:pt x="40566" y="93103"/>
                  <a:pt x="40547" y="92591"/>
                </a:cubicBezTo>
                <a:cubicBezTo>
                  <a:pt x="40509" y="91681"/>
                  <a:pt x="40244" y="90752"/>
                  <a:pt x="40092" y="89861"/>
                </a:cubicBezTo>
                <a:cubicBezTo>
                  <a:pt x="39670" y="87551"/>
                  <a:pt x="39266" y="85241"/>
                  <a:pt x="38846" y="82914"/>
                </a:cubicBezTo>
                <a:lnTo>
                  <a:pt x="38846" y="82914"/>
                </a:lnTo>
                <a:cubicBezTo>
                  <a:pt x="40217" y="83575"/>
                  <a:pt x="40753" y="85091"/>
                  <a:pt x="41116" y="86487"/>
                </a:cubicBezTo>
                <a:cubicBezTo>
                  <a:pt x="41305" y="87245"/>
                  <a:pt x="41438" y="88022"/>
                  <a:pt x="41628" y="88781"/>
                </a:cubicBezTo>
                <a:cubicBezTo>
                  <a:pt x="41760" y="89349"/>
                  <a:pt x="41874" y="90146"/>
                  <a:pt x="42443" y="90468"/>
                </a:cubicBezTo>
                <a:cubicBezTo>
                  <a:pt x="42589" y="90550"/>
                  <a:pt x="42735" y="90587"/>
                  <a:pt x="42876" y="90587"/>
                </a:cubicBezTo>
                <a:cubicBezTo>
                  <a:pt x="43193" y="90587"/>
                  <a:pt x="43484" y="90402"/>
                  <a:pt x="43694" y="90127"/>
                </a:cubicBezTo>
                <a:cubicBezTo>
                  <a:pt x="44168" y="89539"/>
                  <a:pt x="44225" y="88781"/>
                  <a:pt x="44263" y="88060"/>
                </a:cubicBezTo>
                <a:cubicBezTo>
                  <a:pt x="44376" y="85842"/>
                  <a:pt x="44433" y="83624"/>
                  <a:pt x="44433" y="81425"/>
                </a:cubicBezTo>
                <a:cubicBezTo>
                  <a:pt x="44433" y="78462"/>
                  <a:pt x="44333" y="75502"/>
                  <a:pt x="44134" y="72549"/>
                </a:cubicBezTo>
                <a:lnTo>
                  <a:pt x="44134" y="72549"/>
                </a:lnTo>
                <a:cubicBezTo>
                  <a:pt x="45525" y="70831"/>
                  <a:pt x="46934" y="69129"/>
                  <a:pt x="48319" y="67416"/>
                </a:cubicBezTo>
                <a:cubicBezTo>
                  <a:pt x="50916" y="64213"/>
                  <a:pt x="53457" y="60952"/>
                  <a:pt x="55694" y="57464"/>
                </a:cubicBezTo>
                <a:cubicBezTo>
                  <a:pt x="55812" y="57293"/>
                  <a:pt x="55657" y="57122"/>
                  <a:pt x="55493" y="57122"/>
                </a:cubicBezTo>
                <a:cubicBezTo>
                  <a:pt x="55421" y="57122"/>
                  <a:pt x="55348" y="57155"/>
                  <a:pt x="55295" y="57236"/>
                </a:cubicBezTo>
                <a:cubicBezTo>
                  <a:pt x="51966" y="62402"/>
                  <a:pt x="47953" y="67087"/>
                  <a:pt x="44086" y="71866"/>
                </a:cubicBezTo>
                <a:lnTo>
                  <a:pt x="44086" y="71866"/>
                </a:lnTo>
                <a:cubicBezTo>
                  <a:pt x="43682" y="66321"/>
                  <a:pt x="42926" y="60806"/>
                  <a:pt x="41817" y="55360"/>
                </a:cubicBezTo>
                <a:cubicBezTo>
                  <a:pt x="41400" y="53255"/>
                  <a:pt x="40945" y="51132"/>
                  <a:pt x="40376" y="49066"/>
                </a:cubicBezTo>
                <a:cubicBezTo>
                  <a:pt x="39921" y="47379"/>
                  <a:pt x="39315" y="45673"/>
                  <a:pt x="38310" y="44213"/>
                </a:cubicBezTo>
                <a:cubicBezTo>
                  <a:pt x="36130" y="41104"/>
                  <a:pt x="32301" y="40175"/>
                  <a:pt x="28737" y="39739"/>
                </a:cubicBezTo>
                <a:cubicBezTo>
                  <a:pt x="27406" y="39567"/>
                  <a:pt x="26076" y="39485"/>
                  <a:pt x="24745" y="39485"/>
                </a:cubicBezTo>
                <a:cubicBezTo>
                  <a:pt x="23877" y="39485"/>
                  <a:pt x="23008" y="39520"/>
                  <a:pt x="22140" y="39587"/>
                </a:cubicBezTo>
                <a:cubicBezTo>
                  <a:pt x="21041" y="39680"/>
                  <a:pt x="19854" y="39911"/>
                  <a:pt x="18707" y="39911"/>
                </a:cubicBezTo>
                <a:cubicBezTo>
                  <a:pt x="17736" y="39911"/>
                  <a:pt x="16794" y="39745"/>
                  <a:pt x="15960" y="39189"/>
                </a:cubicBezTo>
                <a:cubicBezTo>
                  <a:pt x="14519" y="38204"/>
                  <a:pt x="13780" y="36479"/>
                  <a:pt x="13173" y="34924"/>
                </a:cubicBezTo>
                <a:cubicBezTo>
                  <a:pt x="12339" y="32820"/>
                  <a:pt x="11543" y="30735"/>
                  <a:pt x="10728" y="28630"/>
                </a:cubicBezTo>
                <a:cubicBezTo>
                  <a:pt x="7505" y="20194"/>
                  <a:pt x="4377" y="11721"/>
                  <a:pt x="1344" y="3228"/>
                </a:cubicBezTo>
                <a:cubicBezTo>
                  <a:pt x="965" y="2166"/>
                  <a:pt x="586" y="1124"/>
                  <a:pt x="226" y="62"/>
                </a:cubicBezTo>
                <a:cubicBezTo>
                  <a:pt x="204" y="19"/>
                  <a:pt x="163" y="0"/>
                  <a:pt x="124" y="0"/>
                </a:cubicBezTo>
                <a:close/>
              </a:path>
            </a:pathLst>
          </a:custGeom>
          <a:solidFill>
            <a:srgbClr val="1C5F6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93" name="Google Shape;93;p3"/>
          <p:cNvGrpSpPr/>
          <p:nvPr/>
        </p:nvGrpSpPr>
        <p:grpSpPr>
          <a:xfrm rot="-2700000">
            <a:off x="630841" y="3594449"/>
            <a:ext cx="1792465" cy="3292904"/>
            <a:chOff x="272875" y="1419395"/>
            <a:chExt cx="255950" cy="563168"/>
          </a:xfrm>
        </p:grpSpPr>
        <p:sp>
          <p:nvSpPr>
            <p:cNvPr id="94" name="Google Shape;94;p3"/>
            <p:cNvSpPr/>
            <p:nvPr/>
          </p:nvSpPr>
          <p:spPr>
            <a:xfrm>
              <a:off x="471925" y="1963988"/>
              <a:ext cx="26575" cy="18575"/>
            </a:xfrm>
            <a:custGeom>
              <a:avLst/>
              <a:gdLst/>
              <a:ahLst/>
              <a:cxnLst/>
              <a:rect l="l" t="t" r="r" b="b"/>
              <a:pathLst>
                <a:path w="1063" h="743" extrusionOk="0">
                  <a:moveTo>
                    <a:pt x="724" y="0"/>
                  </a:moveTo>
                  <a:cubicBezTo>
                    <a:pt x="636" y="0"/>
                    <a:pt x="547" y="14"/>
                    <a:pt x="512" y="41"/>
                  </a:cubicBezTo>
                  <a:cubicBezTo>
                    <a:pt x="323" y="230"/>
                    <a:pt x="152" y="420"/>
                    <a:pt x="0" y="628"/>
                  </a:cubicBezTo>
                  <a:lnTo>
                    <a:pt x="57" y="742"/>
                  </a:lnTo>
                  <a:cubicBezTo>
                    <a:pt x="247" y="742"/>
                    <a:pt x="436" y="704"/>
                    <a:pt x="626" y="647"/>
                  </a:cubicBezTo>
                  <a:cubicBezTo>
                    <a:pt x="929" y="496"/>
                    <a:pt x="1062" y="249"/>
                    <a:pt x="948" y="60"/>
                  </a:cubicBezTo>
                  <a:cubicBezTo>
                    <a:pt x="928" y="19"/>
                    <a:pt x="826" y="0"/>
                    <a:pt x="724"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 name="Google Shape;95;p3"/>
            <p:cNvSpPr/>
            <p:nvPr/>
          </p:nvSpPr>
          <p:spPr>
            <a:xfrm>
              <a:off x="366725" y="1787738"/>
              <a:ext cx="29875" cy="22300"/>
            </a:xfrm>
            <a:custGeom>
              <a:avLst/>
              <a:gdLst/>
              <a:ahLst/>
              <a:cxnLst/>
              <a:rect l="l" t="t" r="r" b="b"/>
              <a:pathLst>
                <a:path w="1195" h="892" extrusionOk="0">
                  <a:moveTo>
                    <a:pt x="607" y="1"/>
                  </a:moveTo>
                  <a:cubicBezTo>
                    <a:pt x="0" y="1"/>
                    <a:pt x="0" y="892"/>
                    <a:pt x="607" y="892"/>
                  </a:cubicBezTo>
                  <a:cubicBezTo>
                    <a:pt x="1194" y="892"/>
                    <a:pt x="1194" y="1"/>
                    <a:pt x="607"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 name="Google Shape;96;p3"/>
            <p:cNvSpPr/>
            <p:nvPr/>
          </p:nvSpPr>
          <p:spPr>
            <a:xfrm>
              <a:off x="380450" y="1835613"/>
              <a:ext cx="9975" cy="8550"/>
            </a:xfrm>
            <a:custGeom>
              <a:avLst/>
              <a:gdLst/>
              <a:ahLst/>
              <a:cxnLst/>
              <a:rect l="l" t="t" r="r" b="b"/>
              <a:pathLst>
                <a:path w="399" h="342" extrusionOk="0">
                  <a:moveTo>
                    <a:pt x="209" y="1"/>
                  </a:moveTo>
                  <a:cubicBezTo>
                    <a:pt x="1" y="38"/>
                    <a:pt x="1" y="323"/>
                    <a:pt x="209" y="342"/>
                  </a:cubicBezTo>
                  <a:cubicBezTo>
                    <a:pt x="399" y="323"/>
                    <a:pt x="399" y="38"/>
                    <a:pt x="209"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 name="Google Shape;97;p3"/>
            <p:cNvSpPr/>
            <p:nvPr/>
          </p:nvSpPr>
          <p:spPr>
            <a:xfrm>
              <a:off x="416475" y="1837513"/>
              <a:ext cx="5700" cy="4750"/>
            </a:xfrm>
            <a:custGeom>
              <a:avLst/>
              <a:gdLst/>
              <a:ahLst/>
              <a:cxnLst/>
              <a:rect l="l" t="t" r="r" b="b"/>
              <a:pathLst>
                <a:path w="228" h="190" extrusionOk="0">
                  <a:moveTo>
                    <a:pt x="114" y="0"/>
                  </a:moveTo>
                  <a:cubicBezTo>
                    <a:pt x="0" y="19"/>
                    <a:pt x="0" y="171"/>
                    <a:pt x="114" y="190"/>
                  </a:cubicBezTo>
                  <a:cubicBezTo>
                    <a:pt x="228" y="171"/>
                    <a:pt x="228" y="19"/>
                    <a:pt x="114"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 name="Google Shape;98;p3"/>
            <p:cNvSpPr/>
            <p:nvPr/>
          </p:nvSpPr>
          <p:spPr>
            <a:xfrm>
              <a:off x="415525" y="1877788"/>
              <a:ext cx="7600" cy="10675"/>
            </a:xfrm>
            <a:custGeom>
              <a:avLst/>
              <a:gdLst/>
              <a:ahLst/>
              <a:cxnLst/>
              <a:rect l="l" t="t" r="r" b="b"/>
              <a:pathLst>
                <a:path w="304" h="427" extrusionOk="0">
                  <a:moveTo>
                    <a:pt x="171" y="1"/>
                  </a:moveTo>
                  <a:cubicBezTo>
                    <a:pt x="133" y="1"/>
                    <a:pt x="95" y="20"/>
                    <a:pt x="76" y="39"/>
                  </a:cubicBezTo>
                  <a:lnTo>
                    <a:pt x="57" y="77"/>
                  </a:lnTo>
                  <a:cubicBezTo>
                    <a:pt x="38" y="95"/>
                    <a:pt x="38" y="114"/>
                    <a:pt x="38" y="133"/>
                  </a:cubicBezTo>
                  <a:lnTo>
                    <a:pt x="20" y="133"/>
                  </a:lnTo>
                  <a:cubicBezTo>
                    <a:pt x="20" y="190"/>
                    <a:pt x="20" y="228"/>
                    <a:pt x="1" y="285"/>
                  </a:cubicBezTo>
                  <a:cubicBezTo>
                    <a:pt x="1" y="304"/>
                    <a:pt x="1" y="323"/>
                    <a:pt x="20" y="342"/>
                  </a:cubicBezTo>
                  <a:cubicBezTo>
                    <a:pt x="20" y="361"/>
                    <a:pt x="38" y="380"/>
                    <a:pt x="38" y="380"/>
                  </a:cubicBezTo>
                  <a:cubicBezTo>
                    <a:pt x="57" y="399"/>
                    <a:pt x="76" y="418"/>
                    <a:pt x="95" y="418"/>
                  </a:cubicBezTo>
                  <a:cubicBezTo>
                    <a:pt x="108" y="418"/>
                    <a:pt x="121" y="426"/>
                    <a:pt x="133" y="426"/>
                  </a:cubicBezTo>
                  <a:cubicBezTo>
                    <a:pt x="140" y="426"/>
                    <a:pt x="146" y="424"/>
                    <a:pt x="152" y="418"/>
                  </a:cubicBezTo>
                  <a:lnTo>
                    <a:pt x="190" y="418"/>
                  </a:lnTo>
                  <a:cubicBezTo>
                    <a:pt x="209" y="418"/>
                    <a:pt x="228" y="418"/>
                    <a:pt x="247" y="399"/>
                  </a:cubicBezTo>
                  <a:cubicBezTo>
                    <a:pt x="285" y="361"/>
                    <a:pt x="285" y="323"/>
                    <a:pt x="285" y="285"/>
                  </a:cubicBezTo>
                  <a:lnTo>
                    <a:pt x="285" y="133"/>
                  </a:lnTo>
                  <a:cubicBezTo>
                    <a:pt x="304" y="114"/>
                    <a:pt x="304" y="95"/>
                    <a:pt x="285" y="95"/>
                  </a:cubicBezTo>
                  <a:cubicBezTo>
                    <a:pt x="285" y="77"/>
                    <a:pt x="285" y="58"/>
                    <a:pt x="266" y="39"/>
                  </a:cubicBezTo>
                  <a:cubicBezTo>
                    <a:pt x="228" y="20"/>
                    <a:pt x="209" y="1"/>
                    <a:pt x="171"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 name="Google Shape;99;p3"/>
            <p:cNvSpPr/>
            <p:nvPr/>
          </p:nvSpPr>
          <p:spPr>
            <a:xfrm>
              <a:off x="432600" y="1937038"/>
              <a:ext cx="10450" cy="8075"/>
            </a:xfrm>
            <a:custGeom>
              <a:avLst/>
              <a:gdLst/>
              <a:ahLst/>
              <a:cxnLst/>
              <a:rect l="l" t="t" r="r" b="b"/>
              <a:pathLst>
                <a:path w="418" h="323" extrusionOk="0">
                  <a:moveTo>
                    <a:pt x="209" y="0"/>
                  </a:moveTo>
                  <a:cubicBezTo>
                    <a:pt x="0" y="0"/>
                    <a:pt x="0" y="323"/>
                    <a:pt x="209" y="323"/>
                  </a:cubicBezTo>
                  <a:cubicBezTo>
                    <a:pt x="417" y="323"/>
                    <a:pt x="417" y="0"/>
                    <a:pt x="209"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 name="Google Shape;100;p3"/>
            <p:cNvSpPr/>
            <p:nvPr/>
          </p:nvSpPr>
          <p:spPr>
            <a:xfrm>
              <a:off x="452025" y="1974938"/>
              <a:ext cx="9500" cy="7150"/>
            </a:xfrm>
            <a:custGeom>
              <a:avLst/>
              <a:gdLst/>
              <a:ahLst/>
              <a:cxnLst/>
              <a:rect l="l" t="t" r="r" b="b"/>
              <a:pathLst>
                <a:path w="380" h="286" extrusionOk="0">
                  <a:moveTo>
                    <a:pt x="190" y="1"/>
                  </a:moveTo>
                  <a:cubicBezTo>
                    <a:pt x="0" y="1"/>
                    <a:pt x="0" y="285"/>
                    <a:pt x="190" y="285"/>
                  </a:cubicBezTo>
                  <a:cubicBezTo>
                    <a:pt x="379" y="285"/>
                    <a:pt x="379" y="1"/>
                    <a:pt x="190"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 name="Google Shape;101;p3"/>
            <p:cNvSpPr/>
            <p:nvPr/>
          </p:nvSpPr>
          <p:spPr>
            <a:xfrm>
              <a:off x="472875" y="1918538"/>
              <a:ext cx="19925" cy="15200"/>
            </a:xfrm>
            <a:custGeom>
              <a:avLst/>
              <a:gdLst/>
              <a:ahLst/>
              <a:cxnLst/>
              <a:rect l="l" t="t" r="r" b="b"/>
              <a:pathLst>
                <a:path w="797" h="608" extrusionOk="0">
                  <a:moveTo>
                    <a:pt x="398" y="1"/>
                  </a:moveTo>
                  <a:cubicBezTo>
                    <a:pt x="0" y="1"/>
                    <a:pt x="0" y="608"/>
                    <a:pt x="398" y="608"/>
                  </a:cubicBezTo>
                  <a:cubicBezTo>
                    <a:pt x="797" y="608"/>
                    <a:pt x="797" y="1"/>
                    <a:pt x="398"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2" name="Google Shape;102;p3"/>
            <p:cNvSpPr/>
            <p:nvPr/>
          </p:nvSpPr>
          <p:spPr>
            <a:xfrm>
              <a:off x="444900" y="1890113"/>
              <a:ext cx="16150" cy="11875"/>
            </a:xfrm>
            <a:custGeom>
              <a:avLst/>
              <a:gdLst/>
              <a:ahLst/>
              <a:cxnLst/>
              <a:rect l="l" t="t" r="r" b="b"/>
              <a:pathLst>
                <a:path w="646" h="475" extrusionOk="0">
                  <a:moveTo>
                    <a:pt x="323" y="1"/>
                  </a:moveTo>
                  <a:cubicBezTo>
                    <a:pt x="1" y="1"/>
                    <a:pt x="1" y="475"/>
                    <a:pt x="323" y="475"/>
                  </a:cubicBezTo>
                  <a:cubicBezTo>
                    <a:pt x="645" y="475"/>
                    <a:pt x="645" y="1"/>
                    <a:pt x="323"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3" name="Google Shape;103;p3"/>
            <p:cNvSpPr/>
            <p:nvPr/>
          </p:nvSpPr>
          <p:spPr>
            <a:xfrm>
              <a:off x="398475" y="1905288"/>
              <a:ext cx="11875" cy="11400"/>
            </a:xfrm>
            <a:custGeom>
              <a:avLst/>
              <a:gdLst/>
              <a:ahLst/>
              <a:cxnLst/>
              <a:rect l="l" t="t" r="r" b="b"/>
              <a:pathLst>
                <a:path w="475" h="456" extrusionOk="0">
                  <a:moveTo>
                    <a:pt x="228" y="0"/>
                  </a:moveTo>
                  <a:cubicBezTo>
                    <a:pt x="0" y="57"/>
                    <a:pt x="0" y="398"/>
                    <a:pt x="228" y="455"/>
                  </a:cubicBezTo>
                  <a:cubicBezTo>
                    <a:pt x="474" y="398"/>
                    <a:pt x="474" y="57"/>
                    <a:pt x="228"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 name="Google Shape;104;p3"/>
            <p:cNvSpPr/>
            <p:nvPr/>
          </p:nvSpPr>
          <p:spPr>
            <a:xfrm>
              <a:off x="454400" y="1849363"/>
              <a:ext cx="11850" cy="11400"/>
            </a:xfrm>
            <a:custGeom>
              <a:avLst/>
              <a:gdLst/>
              <a:ahLst/>
              <a:cxnLst/>
              <a:rect l="l" t="t" r="r" b="b"/>
              <a:pathLst>
                <a:path w="474" h="456" extrusionOk="0">
                  <a:moveTo>
                    <a:pt x="246" y="0"/>
                  </a:moveTo>
                  <a:cubicBezTo>
                    <a:pt x="0" y="57"/>
                    <a:pt x="0" y="398"/>
                    <a:pt x="246" y="455"/>
                  </a:cubicBezTo>
                  <a:cubicBezTo>
                    <a:pt x="474" y="398"/>
                    <a:pt x="474" y="57"/>
                    <a:pt x="246"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 name="Google Shape;105;p3"/>
            <p:cNvSpPr/>
            <p:nvPr/>
          </p:nvSpPr>
          <p:spPr>
            <a:xfrm>
              <a:off x="428800" y="1830863"/>
              <a:ext cx="14725" cy="11400"/>
            </a:xfrm>
            <a:custGeom>
              <a:avLst/>
              <a:gdLst/>
              <a:ahLst/>
              <a:cxnLst/>
              <a:rect l="l" t="t" r="r" b="b"/>
              <a:pathLst>
                <a:path w="589" h="456" extrusionOk="0">
                  <a:moveTo>
                    <a:pt x="228" y="1"/>
                  </a:moveTo>
                  <a:cubicBezTo>
                    <a:pt x="190" y="1"/>
                    <a:pt x="171" y="1"/>
                    <a:pt x="133" y="20"/>
                  </a:cubicBezTo>
                  <a:cubicBezTo>
                    <a:pt x="114" y="39"/>
                    <a:pt x="76" y="39"/>
                    <a:pt x="57" y="77"/>
                  </a:cubicBezTo>
                  <a:cubicBezTo>
                    <a:pt x="38" y="96"/>
                    <a:pt x="19" y="115"/>
                    <a:pt x="19" y="153"/>
                  </a:cubicBezTo>
                  <a:cubicBezTo>
                    <a:pt x="0" y="172"/>
                    <a:pt x="0" y="209"/>
                    <a:pt x="0" y="228"/>
                  </a:cubicBezTo>
                  <a:lnTo>
                    <a:pt x="0" y="285"/>
                  </a:lnTo>
                  <a:cubicBezTo>
                    <a:pt x="0" y="323"/>
                    <a:pt x="19" y="361"/>
                    <a:pt x="57" y="399"/>
                  </a:cubicBezTo>
                  <a:lnTo>
                    <a:pt x="95" y="437"/>
                  </a:lnTo>
                  <a:cubicBezTo>
                    <a:pt x="133" y="456"/>
                    <a:pt x="171" y="456"/>
                    <a:pt x="209" y="456"/>
                  </a:cubicBezTo>
                  <a:lnTo>
                    <a:pt x="209" y="437"/>
                  </a:lnTo>
                  <a:lnTo>
                    <a:pt x="361" y="437"/>
                  </a:lnTo>
                  <a:cubicBezTo>
                    <a:pt x="398" y="437"/>
                    <a:pt x="417" y="437"/>
                    <a:pt x="455" y="418"/>
                  </a:cubicBezTo>
                  <a:cubicBezTo>
                    <a:pt x="474" y="418"/>
                    <a:pt x="493" y="399"/>
                    <a:pt x="531" y="380"/>
                  </a:cubicBezTo>
                  <a:cubicBezTo>
                    <a:pt x="550" y="361"/>
                    <a:pt x="569" y="342"/>
                    <a:pt x="569" y="304"/>
                  </a:cubicBezTo>
                  <a:cubicBezTo>
                    <a:pt x="588" y="285"/>
                    <a:pt x="588" y="247"/>
                    <a:pt x="588" y="228"/>
                  </a:cubicBezTo>
                  <a:lnTo>
                    <a:pt x="588" y="172"/>
                  </a:lnTo>
                  <a:cubicBezTo>
                    <a:pt x="569" y="134"/>
                    <a:pt x="550" y="96"/>
                    <a:pt x="531" y="58"/>
                  </a:cubicBezTo>
                  <a:lnTo>
                    <a:pt x="493" y="39"/>
                  </a:lnTo>
                  <a:cubicBezTo>
                    <a:pt x="455" y="20"/>
                    <a:pt x="417" y="1"/>
                    <a:pt x="380"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 name="Google Shape;106;p3"/>
            <p:cNvSpPr/>
            <p:nvPr/>
          </p:nvSpPr>
          <p:spPr>
            <a:xfrm>
              <a:off x="440175" y="1765463"/>
              <a:ext cx="18025" cy="14725"/>
            </a:xfrm>
            <a:custGeom>
              <a:avLst/>
              <a:gdLst/>
              <a:ahLst/>
              <a:cxnLst/>
              <a:rect l="l" t="t" r="r" b="b"/>
              <a:pathLst>
                <a:path w="721" h="589" extrusionOk="0">
                  <a:moveTo>
                    <a:pt x="361" y="1"/>
                  </a:moveTo>
                  <a:cubicBezTo>
                    <a:pt x="0" y="20"/>
                    <a:pt x="0" y="551"/>
                    <a:pt x="361" y="589"/>
                  </a:cubicBezTo>
                  <a:cubicBezTo>
                    <a:pt x="721" y="551"/>
                    <a:pt x="721" y="20"/>
                    <a:pt x="361"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 name="Google Shape;107;p3"/>
            <p:cNvSpPr/>
            <p:nvPr/>
          </p:nvSpPr>
          <p:spPr>
            <a:xfrm>
              <a:off x="385200" y="1777313"/>
              <a:ext cx="15650" cy="13300"/>
            </a:xfrm>
            <a:custGeom>
              <a:avLst/>
              <a:gdLst/>
              <a:ahLst/>
              <a:cxnLst/>
              <a:rect l="l" t="t" r="r" b="b"/>
              <a:pathLst>
                <a:path w="626" h="532" extrusionOk="0">
                  <a:moveTo>
                    <a:pt x="323" y="1"/>
                  </a:moveTo>
                  <a:cubicBezTo>
                    <a:pt x="0" y="39"/>
                    <a:pt x="0" y="494"/>
                    <a:pt x="323" y="532"/>
                  </a:cubicBezTo>
                  <a:cubicBezTo>
                    <a:pt x="626" y="494"/>
                    <a:pt x="626" y="39"/>
                    <a:pt x="323"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 name="Google Shape;108;p3"/>
            <p:cNvSpPr/>
            <p:nvPr/>
          </p:nvSpPr>
          <p:spPr>
            <a:xfrm>
              <a:off x="399875" y="1703388"/>
              <a:ext cx="16150" cy="11875"/>
            </a:xfrm>
            <a:custGeom>
              <a:avLst/>
              <a:gdLst/>
              <a:ahLst/>
              <a:cxnLst/>
              <a:rect l="l" t="t" r="r" b="b"/>
              <a:pathLst>
                <a:path w="646" h="475" extrusionOk="0">
                  <a:moveTo>
                    <a:pt x="323" y="1"/>
                  </a:moveTo>
                  <a:cubicBezTo>
                    <a:pt x="1" y="1"/>
                    <a:pt x="1" y="474"/>
                    <a:pt x="323" y="474"/>
                  </a:cubicBezTo>
                  <a:cubicBezTo>
                    <a:pt x="646" y="474"/>
                    <a:pt x="646" y="1"/>
                    <a:pt x="323"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 name="Google Shape;109;p3"/>
            <p:cNvSpPr/>
            <p:nvPr/>
          </p:nvSpPr>
          <p:spPr>
            <a:xfrm>
              <a:off x="354400" y="1709538"/>
              <a:ext cx="17550" cy="14250"/>
            </a:xfrm>
            <a:custGeom>
              <a:avLst/>
              <a:gdLst/>
              <a:ahLst/>
              <a:cxnLst/>
              <a:rect l="l" t="t" r="r" b="b"/>
              <a:pathLst>
                <a:path w="702" h="570" extrusionOk="0">
                  <a:moveTo>
                    <a:pt x="341" y="1"/>
                  </a:moveTo>
                  <a:cubicBezTo>
                    <a:pt x="0" y="20"/>
                    <a:pt x="0" y="532"/>
                    <a:pt x="341" y="570"/>
                  </a:cubicBezTo>
                  <a:cubicBezTo>
                    <a:pt x="702" y="532"/>
                    <a:pt x="702" y="20"/>
                    <a:pt x="341"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0" name="Google Shape;110;p3"/>
            <p:cNvSpPr/>
            <p:nvPr/>
          </p:nvSpPr>
          <p:spPr>
            <a:xfrm>
              <a:off x="369050" y="1615955"/>
              <a:ext cx="19450" cy="14250"/>
            </a:xfrm>
            <a:custGeom>
              <a:avLst/>
              <a:gdLst/>
              <a:ahLst/>
              <a:cxnLst/>
              <a:rect l="l" t="t" r="r" b="b"/>
              <a:pathLst>
                <a:path w="778" h="570" extrusionOk="0">
                  <a:moveTo>
                    <a:pt x="416" y="0"/>
                  </a:moveTo>
                  <a:cubicBezTo>
                    <a:pt x="411" y="0"/>
                    <a:pt x="405" y="0"/>
                    <a:pt x="399" y="1"/>
                  </a:cubicBezTo>
                  <a:cubicBezTo>
                    <a:pt x="1" y="1"/>
                    <a:pt x="1" y="569"/>
                    <a:pt x="399" y="569"/>
                  </a:cubicBezTo>
                  <a:cubicBezTo>
                    <a:pt x="772" y="569"/>
                    <a:pt x="778" y="0"/>
                    <a:pt x="416"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 name="Google Shape;111;p3"/>
            <p:cNvSpPr/>
            <p:nvPr/>
          </p:nvSpPr>
          <p:spPr>
            <a:xfrm>
              <a:off x="490635" y="1582215"/>
              <a:ext cx="17550" cy="13750"/>
            </a:xfrm>
            <a:custGeom>
              <a:avLst/>
              <a:gdLst/>
              <a:ahLst/>
              <a:cxnLst/>
              <a:rect l="l" t="t" r="r" b="b"/>
              <a:pathLst>
                <a:path w="702" h="550" extrusionOk="0">
                  <a:moveTo>
                    <a:pt x="360" y="0"/>
                  </a:moveTo>
                  <a:cubicBezTo>
                    <a:pt x="0" y="0"/>
                    <a:pt x="0" y="550"/>
                    <a:pt x="360" y="550"/>
                  </a:cubicBezTo>
                  <a:cubicBezTo>
                    <a:pt x="701" y="550"/>
                    <a:pt x="701" y="0"/>
                    <a:pt x="360"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 name="Google Shape;112;p3"/>
            <p:cNvSpPr/>
            <p:nvPr/>
          </p:nvSpPr>
          <p:spPr>
            <a:xfrm>
              <a:off x="297525" y="1637988"/>
              <a:ext cx="18975" cy="14725"/>
            </a:xfrm>
            <a:custGeom>
              <a:avLst/>
              <a:gdLst/>
              <a:ahLst/>
              <a:cxnLst/>
              <a:rect l="l" t="t" r="r" b="b"/>
              <a:pathLst>
                <a:path w="759" h="589" extrusionOk="0">
                  <a:moveTo>
                    <a:pt x="379" y="0"/>
                  </a:moveTo>
                  <a:cubicBezTo>
                    <a:pt x="0" y="0"/>
                    <a:pt x="0" y="588"/>
                    <a:pt x="379" y="588"/>
                  </a:cubicBezTo>
                  <a:cubicBezTo>
                    <a:pt x="759" y="588"/>
                    <a:pt x="759" y="0"/>
                    <a:pt x="379"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 name="Google Shape;113;p3"/>
            <p:cNvSpPr/>
            <p:nvPr/>
          </p:nvSpPr>
          <p:spPr>
            <a:xfrm>
              <a:off x="438343" y="1487068"/>
              <a:ext cx="20875" cy="15675"/>
            </a:xfrm>
            <a:custGeom>
              <a:avLst/>
              <a:gdLst/>
              <a:ahLst/>
              <a:cxnLst/>
              <a:rect l="l" t="t" r="r" b="b"/>
              <a:pathLst>
                <a:path w="835" h="627" extrusionOk="0">
                  <a:moveTo>
                    <a:pt x="436" y="1"/>
                  </a:moveTo>
                  <a:cubicBezTo>
                    <a:pt x="430" y="1"/>
                    <a:pt x="424" y="1"/>
                    <a:pt x="418" y="1"/>
                  </a:cubicBezTo>
                  <a:cubicBezTo>
                    <a:pt x="1" y="1"/>
                    <a:pt x="1" y="627"/>
                    <a:pt x="418" y="627"/>
                  </a:cubicBezTo>
                  <a:cubicBezTo>
                    <a:pt x="829" y="627"/>
                    <a:pt x="835" y="1"/>
                    <a:pt x="436"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 name="Google Shape;114;p3"/>
            <p:cNvSpPr/>
            <p:nvPr/>
          </p:nvSpPr>
          <p:spPr>
            <a:xfrm>
              <a:off x="311750" y="1588238"/>
              <a:ext cx="12800" cy="9500"/>
            </a:xfrm>
            <a:custGeom>
              <a:avLst/>
              <a:gdLst/>
              <a:ahLst/>
              <a:cxnLst/>
              <a:rect l="l" t="t" r="r" b="b"/>
              <a:pathLst>
                <a:path w="512" h="380" extrusionOk="0">
                  <a:moveTo>
                    <a:pt x="265" y="0"/>
                  </a:moveTo>
                  <a:cubicBezTo>
                    <a:pt x="0" y="0"/>
                    <a:pt x="0" y="379"/>
                    <a:pt x="265" y="379"/>
                  </a:cubicBezTo>
                  <a:cubicBezTo>
                    <a:pt x="512" y="379"/>
                    <a:pt x="512" y="0"/>
                    <a:pt x="265"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 name="Google Shape;115;p3"/>
            <p:cNvSpPr/>
            <p:nvPr/>
          </p:nvSpPr>
          <p:spPr>
            <a:xfrm>
              <a:off x="285675" y="1574488"/>
              <a:ext cx="20400" cy="15175"/>
            </a:xfrm>
            <a:custGeom>
              <a:avLst/>
              <a:gdLst/>
              <a:ahLst/>
              <a:cxnLst/>
              <a:rect l="l" t="t" r="r" b="b"/>
              <a:pathLst>
                <a:path w="816" h="607" extrusionOk="0">
                  <a:moveTo>
                    <a:pt x="398" y="0"/>
                  </a:moveTo>
                  <a:cubicBezTo>
                    <a:pt x="0" y="0"/>
                    <a:pt x="0" y="607"/>
                    <a:pt x="398" y="607"/>
                  </a:cubicBezTo>
                  <a:cubicBezTo>
                    <a:pt x="816" y="607"/>
                    <a:pt x="816" y="0"/>
                    <a:pt x="398"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 name="Google Shape;116;p3"/>
            <p:cNvSpPr/>
            <p:nvPr/>
          </p:nvSpPr>
          <p:spPr>
            <a:xfrm>
              <a:off x="354400" y="1551263"/>
              <a:ext cx="9975" cy="8550"/>
            </a:xfrm>
            <a:custGeom>
              <a:avLst/>
              <a:gdLst/>
              <a:ahLst/>
              <a:cxnLst/>
              <a:rect l="l" t="t" r="r" b="b"/>
              <a:pathLst>
                <a:path w="399" h="342" extrusionOk="0">
                  <a:moveTo>
                    <a:pt x="209" y="0"/>
                  </a:moveTo>
                  <a:cubicBezTo>
                    <a:pt x="0" y="38"/>
                    <a:pt x="0" y="323"/>
                    <a:pt x="209" y="342"/>
                  </a:cubicBezTo>
                  <a:cubicBezTo>
                    <a:pt x="398" y="323"/>
                    <a:pt x="398" y="38"/>
                    <a:pt x="209"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 name="Google Shape;117;p3"/>
            <p:cNvSpPr/>
            <p:nvPr/>
          </p:nvSpPr>
          <p:spPr>
            <a:xfrm>
              <a:off x="337800" y="1527563"/>
              <a:ext cx="13300" cy="11400"/>
            </a:xfrm>
            <a:custGeom>
              <a:avLst/>
              <a:gdLst/>
              <a:ahLst/>
              <a:cxnLst/>
              <a:rect l="l" t="t" r="r" b="b"/>
              <a:pathLst>
                <a:path w="532" h="456" extrusionOk="0">
                  <a:moveTo>
                    <a:pt x="266" y="1"/>
                  </a:moveTo>
                  <a:cubicBezTo>
                    <a:pt x="1" y="38"/>
                    <a:pt x="1" y="418"/>
                    <a:pt x="266" y="455"/>
                  </a:cubicBezTo>
                  <a:cubicBezTo>
                    <a:pt x="531" y="418"/>
                    <a:pt x="531" y="38"/>
                    <a:pt x="266"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 name="Google Shape;118;p3"/>
            <p:cNvSpPr/>
            <p:nvPr/>
          </p:nvSpPr>
          <p:spPr>
            <a:xfrm>
              <a:off x="272875" y="1700063"/>
              <a:ext cx="23250" cy="18050"/>
            </a:xfrm>
            <a:custGeom>
              <a:avLst/>
              <a:gdLst/>
              <a:ahLst/>
              <a:cxnLst/>
              <a:rect l="l" t="t" r="r" b="b"/>
              <a:pathLst>
                <a:path w="930" h="722" extrusionOk="0">
                  <a:moveTo>
                    <a:pt x="474" y="1"/>
                  </a:moveTo>
                  <a:cubicBezTo>
                    <a:pt x="0" y="1"/>
                    <a:pt x="0" y="721"/>
                    <a:pt x="474" y="721"/>
                  </a:cubicBezTo>
                  <a:cubicBezTo>
                    <a:pt x="929" y="721"/>
                    <a:pt x="929" y="1"/>
                    <a:pt x="474"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 name="Google Shape;119;p3"/>
            <p:cNvSpPr/>
            <p:nvPr/>
          </p:nvSpPr>
          <p:spPr>
            <a:xfrm>
              <a:off x="507000" y="1726138"/>
              <a:ext cx="3800" cy="3350"/>
            </a:xfrm>
            <a:custGeom>
              <a:avLst/>
              <a:gdLst/>
              <a:ahLst/>
              <a:cxnLst/>
              <a:rect l="l" t="t" r="r" b="b"/>
              <a:pathLst>
                <a:path w="152" h="134" extrusionOk="0">
                  <a:moveTo>
                    <a:pt x="76" y="0"/>
                  </a:moveTo>
                  <a:cubicBezTo>
                    <a:pt x="0" y="0"/>
                    <a:pt x="0" y="114"/>
                    <a:pt x="76" y="133"/>
                  </a:cubicBezTo>
                  <a:cubicBezTo>
                    <a:pt x="152" y="114"/>
                    <a:pt x="152" y="0"/>
                    <a:pt x="76"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0" name="Google Shape;120;p3"/>
            <p:cNvSpPr/>
            <p:nvPr/>
          </p:nvSpPr>
          <p:spPr>
            <a:xfrm>
              <a:off x="485200" y="1780638"/>
              <a:ext cx="18025" cy="13775"/>
            </a:xfrm>
            <a:custGeom>
              <a:avLst/>
              <a:gdLst/>
              <a:ahLst/>
              <a:cxnLst/>
              <a:rect l="l" t="t" r="r" b="b"/>
              <a:pathLst>
                <a:path w="721" h="551" extrusionOk="0">
                  <a:moveTo>
                    <a:pt x="360" y="1"/>
                  </a:moveTo>
                  <a:cubicBezTo>
                    <a:pt x="0" y="1"/>
                    <a:pt x="0" y="550"/>
                    <a:pt x="360" y="550"/>
                  </a:cubicBezTo>
                  <a:cubicBezTo>
                    <a:pt x="721" y="550"/>
                    <a:pt x="721" y="1"/>
                    <a:pt x="360"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 name="Google Shape;121;p3"/>
            <p:cNvSpPr/>
            <p:nvPr/>
          </p:nvSpPr>
          <p:spPr>
            <a:xfrm>
              <a:off x="502250" y="1829463"/>
              <a:ext cx="9500" cy="6175"/>
            </a:xfrm>
            <a:custGeom>
              <a:avLst/>
              <a:gdLst/>
              <a:ahLst/>
              <a:cxnLst/>
              <a:rect l="l" t="t" r="r" b="b"/>
              <a:pathLst>
                <a:path w="380" h="247" extrusionOk="0">
                  <a:moveTo>
                    <a:pt x="114" y="0"/>
                  </a:moveTo>
                  <a:cubicBezTo>
                    <a:pt x="77" y="0"/>
                    <a:pt x="39" y="19"/>
                    <a:pt x="20" y="38"/>
                  </a:cubicBezTo>
                  <a:cubicBezTo>
                    <a:pt x="20" y="38"/>
                    <a:pt x="1" y="57"/>
                    <a:pt x="1" y="76"/>
                  </a:cubicBezTo>
                  <a:cubicBezTo>
                    <a:pt x="1" y="95"/>
                    <a:pt x="1" y="114"/>
                    <a:pt x="1" y="114"/>
                  </a:cubicBezTo>
                  <a:cubicBezTo>
                    <a:pt x="1" y="152"/>
                    <a:pt x="20" y="190"/>
                    <a:pt x="39" y="209"/>
                  </a:cubicBezTo>
                  <a:cubicBezTo>
                    <a:pt x="58" y="228"/>
                    <a:pt x="95" y="247"/>
                    <a:pt x="114" y="247"/>
                  </a:cubicBezTo>
                  <a:lnTo>
                    <a:pt x="266" y="247"/>
                  </a:lnTo>
                  <a:cubicBezTo>
                    <a:pt x="304" y="247"/>
                    <a:pt x="342" y="228"/>
                    <a:pt x="361" y="209"/>
                  </a:cubicBezTo>
                  <a:cubicBezTo>
                    <a:pt x="361" y="190"/>
                    <a:pt x="380" y="190"/>
                    <a:pt x="380" y="171"/>
                  </a:cubicBezTo>
                  <a:cubicBezTo>
                    <a:pt x="380" y="152"/>
                    <a:pt x="380" y="133"/>
                    <a:pt x="380" y="114"/>
                  </a:cubicBezTo>
                  <a:cubicBezTo>
                    <a:pt x="380" y="95"/>
                    <a:pt x="361" y="57"/>
                    <a:pt x="342" y="38"/>
                  </a:cubicBezTo>
                  <a:cubicBezTo>
                    <a:pt x="323" y="19"/>
                    <a:pt x="285" y="0"/>
                    <a:pt x="266"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 name="Google Shape;122;p3"/>
            <p:cNvSpPr/>
            <p:nvPr/>
          </p:nvSpPr>
          <p:spPr>
            <a:xfrm>
              <a:off x="504150" y="1867838"/>
              <a:ext cx="24675" cy="18975"/>
            </a:xfrm>
            <a:custGeom>
              <a:avLst/>
              <a:gdLst/>
              <a:ahLst/>
              <a:cxnLst/>
              <a:rect l="l" t="t" r="r" b="b"/>
              <a:pathLst>
                <a:path w="987" h="759" extrusionOk="0">
                  <a:moveTo>
                    <a:pt x="493" y="1"/>
                  </a:moveTo>
                  <a:cubicBezTo>
                    <a:pt x="1" y="1"/>
                    <a:pt x="1" y="759"/>
                    <a:pt x="493" y="759"/>
                  </a:cubicBezTo>
                  <a:cubicBezTo>
                    <a:pt x="986" y="759"/>
                    <a:pt x="986" y="1"/>
                    <a:pt x="493"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 name="Google Shape;123;p3"/>
            <p:cNvSpPr/>
            <p:nvPr/>
          </p:nvSpPr>
          <p:spPr>
            <a:xfrm>
              <a:off x="360075" y="1953883"/>
              <a:ext cx="20875" cy="17075"/>
            </a:xfrm>
            <a:custGeom>
              <a:avLst/>
              <a:gdLst/>
              <a:ahLst/>
              <a:cxnLst/>
              <a:rect l="l" t="t" r="r" b="b"/>
              <a:pathLst>
                <a:path w="835" h="683" extrusionOk="0">
                  <a:moveTo>
                    <a:pt x="418" y="0"/>
                  </a:moveTo>
                  <a:cubicBezTo>
                    <a:pt x="1" y="38"/>
                    <a:pt x="1" y="645"/>
                    <a:pt x="418" y="683"/>
                  </a:cubicBezTo>
                  <a:cubicBezTo>
                    <a:pt x="835" y="645"/>
                    <a:pt x="835" y="38"/>
                    <a:pt x="418"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 name="Google Shape;124;p3"/>
            <p:cNvSpPr/>
            <p:nvPr/>
          </p:nvSpPr>
          <p:spPr>
            <a:xfrm>
              <a:off x="319325" y="1860263"/>
              <a:ext cx="16125" cy="12350"/>
            </a:xfrm>
            <a:custGeom>
              <a:avLst/>
              <a:gdLst/>
              <a:ahLst/>
              <a:cxnLst/>
              <a:rect l="l" t="t" r="r" b="b"/>
              <a:pathLst>
                <a:path w="645" h="494" extrusionOk="0">
                  <a:moveTo>
                    <a:pt x="247" y="0"/>
                  </a:moveTo>
                  <a:cubicBezTo>
                    <a:pt x="228" y="0"/>
                    <a:pt x="190" y="0"/>
                    <a:pt x="152" y="19"/>
                  </a:cubicBezTo>
                  <a:cubicBezTo>
                    <a:pt x="133" y="19"/>
                    <a:pt x="95" y="38"/>
                    <a:pt x="76" y="76"/>
                  </a:cubicBezTo>
                  <a:cubicBezTo>
                    <a:pt x="38" y="114"/>
                    <a:pt x="0" y="171"/>
                    <a:pt x="0" y="247"/>
                  </a:cubicBezTo>
                  <a:lnTo>
                    <a:pt x="0" y="304"/>
                  </a:lnTo>
                  <a:cubicBezTo>
                    <a:pt x="19" y="342"/>
                    <a:pt x="38" y="379"/>
                    <a:pt x="76" y="417"/>
                  </a:cubicBezTo>
                  <a:lnTo>
                    <a:pt x="114" y="455"/>
                  </a:lnTo>
                  <a:cubicBezTo>
                    <a:pt x="152" y="474"/>
                    <a:pt x="209" y="493"/>
                    <a:pt x="247" y="493"/>
                  </a:cubicBezTo>
                  <a:lnTo>
                    <a:pt x="398" y="493"/>
                  </a:lnTo>
                  <a:cubicBezTo>
                    <a:pt x="436" y="493"/>
                    <a:pt x="455" y="493"/>
                    <a:pt x="493" y="474"/>
                  </a:cubicBezTo>
                  <a:cubicBezTo>
                    <a:pt x="550" y="455"/>
                    <a:pt x="588" y="398"/>
                    <a:pt x="607" y="342"/>
                  </a:cubicBezTo>
                  <a:cubicBezTo>
                    <a:pt x="626" y="323"/>
                    <a:pt x="645" y="285"/>
                    <a:pt x="626" y="247"/>
                  </a:cubicBezTo>
                  <a:lnTo>
                    <a:pt x="626" y="190"/>
                  </a:lnTo>
                  <a:cubicBezTo>
                    <a:pt x="626" y="152"/>
                    <a:pt x="607" y="114"/>
                    <a:pt x="569" y="76"/>
                  </a:cubicBezTo>
                  <a:lnTo>
                    <a:pt x="531" y="38"/>
                  </a:lnTo>
                  <a:cubicBezTo>
                    <a:pt x="493" y="19"/>
                    <a:pt x="436" y="19"/>
                    <a:pt x="398" y="19"/>
                  </a:cubicBezTo>
                  <a:lnTo>
                    <a:pt x="398" y="0"/>
                  </a:ln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 name="Google Shape;125;p3"/>
            <p:cNvSpPr/>
            <p:nvPr/>
          </p:nvSpPr>
          <p:spPr>
            <a:xfrm>
              <a:off x="325475" y="1808138"/>
              <a:ext cx="15675" cy="11850"/>
            </a:xfrm>
            <a:custGeom>
              <a:avLst/>
              <a:gdLst/>
              <a:ahLst/>
              <a:cxnLst/>
              <a:rect l="l" t="t" r="r" b="b"/>
              <a:pathLst>
                <a:path w="627" h="474" extrusionOk="0">
                  <a:moveTo>
                    <a:pt x="304" y="0"/>
                  </a:moveTo>
                  <a:cubicBezTo>
                    <a:pt x="1" y="0"/>
                    <a:pt x="1" y="474"/>
                    <a:pt x="304" y="474"/>
                  </a:cubicBezTo>
                  <a:cubicBezTo>
                    <a:pt x="626" y="474"/>
                    <a:pt x="626" y="0"/>
                    <a:pt x="304"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6" name="Google Shape;126;p3"/>
            <p:cNvSpPr/>
            <p:nvPr/>
          </p:nvSpPr>
          <p:spPr>
            <a:xfrm>
              <a:off x="298950" y="1787738"/>
              <a:ext cx="8550" cy="7150"/>
            </a:xfrm>
            <a:custGeom>
              <a:avLst/>
              <a:gdLst/>
              <a:ahLst/>
              <a:cxnLst/>
              <a:rect l="l" t="t" r="r" b="b"/>
              <a:pathLst>
                <a:path w="342" h="286" extrusionOk="0">
                  <a:moveTo>
                    <a:pt x="171" y="1"/>
                  </a:moveTo>
                  <a:cubicBezTo>
                    <a:pt x="0" y="20"/>
                    <a:pt x="0" y="266"/>
                    <a:pt x="171" y="285"/>
                  </a:cubicBezTo>
                  <a:cubicBezTo>
                    <a:pt x="341" y="266"/>
                    <a:pt x="341" y="20"/>
                    <a:pt x="171"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 name="Google Shape;127;p3"/>
            <p:cNvSpPr/>
            <p:nvPr/>
          </p:nvSpPr>
          <p:spPr>
            <a:xfrm>
              <a:off x="394558" y="1560904"/>
              <a:ext cx="21825" cy="16625"/>
            </a:xfrm>
            <a:custGeom>
              <a:avLst/>
              <a:gdLst/>
              <a:ahLst/>
              <a:cxnLst/>
              <a:rect l="l" t="t" r="r" b="b"/>
              <a:pathLst>
                <a:path w="873" h="665" extrusionOk="0">
                  <a:moveTo>
                    <a:pt x="437" y="1"/>
                  </a:moveTo>
                  <a:cubicBezTo>
                    <a:pt x="1" y="1"/>
                    <a:pt x="1" y="664"/>
                    <a:pt x="437" y="664"/>
                  </a:cubicBezTo>
                  <a:cubicBezTo>
                    <a:pt x="873" y="664"/>
                    <a:pt x="873" y="1"/>
                    <a:pt x="437"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 name="Google Shape;128;p3"/>
            <p:cNvSpPr/>
            <p:nvPr/>
          </p:nvSpPr>
          <p:spPr>
            <a:xfrm>
              <a:off x="418850" y="1419395"/>
              <a:ext cx="23250" cy="18975"/>
            </a:xfrm>
            <a:custGeom>
              <a:avLst/>
              <a:gdLst/>
              <a:ahLst/>
              <a:cxnLst/>
              <a:rect l="l" t="t" r="r" b="b"/>
              <a:pathLst>
                <a:path w="930" h="759" extrusionOk="0">
                  <a:moveTo>
                    <a:pt x="474" y="0"/>
                  </a:moveTo>
                  <a:cubicBezTo>
                    <a:pt x="0" y="38"/>
                    <a:pt x="0" y="721"/>
                    <a:pt x="474" y="758"/>
                  </a:cubicBezTo>
                  <a:cubicBezTo>
                    <a:pt x="929" y="721"/>
                    <a:pt x="929" y="38"/>
                    <a:pt x="474"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29" name="Google Shape;129;p3"/>
          <p:cNvGrpSpPr/>
          <p:nvPr/>
        </p:nvGrpSpPr>
        <p:grpSpPr>
          <a:xfrm rot="-2700000">
            <a:off x="10702018" y="-244454"/>
            <a:ext cx="1792465" cy="2660436"/>
            <a:chOff x="272875" y="1527563"/>
            <a:chExt cx="255950" cy="455000"/>
          </a:xfrm>
        </p:grpSpPr>
        <p:sp>
          <p:nvSpPr>
            <p:cNvPr id="130" name="Google Shape;130;p3"/>
            <p:cNvSpPr/>
            <p:nvPr/>
          </p:nvSpPr>
          <p:spPr>
            <a:xfrm>
              <a:off x="471925" y="1963988"/>
              <a:ext cx="26575" cy="18575"/>
            </a:xfrm>
            <a:custGeom>
              <a:avLst/>
              <a:gdLst/>
              <a:ahLst/>
              <a:cxnLst/>
              <a:rect l="l" t="t" r="r" b="b"/>
              <a:pathLst>
                <a:path w="1063" h="743" extrusionOk="0">
                  <a:moveTo>
                    <a:pt x="724" y="0"/>
                  </a:moveTo>
                  <a:cubicBezTo>
                    <a:pt x="636" y="0"/>
                    <a:pt x="547" y="14"/>
                    <a:pt x="512" y="41"/>
                  </a:cubicBezTo>
                  <a:cubicBezTo>
                    <a:pt x="323" y="230"/>
                    <a:pt x="152" y="420"/>
                    <a:pt x="0" y="628"/>
                  </a:cubicBezTo>
                  <a:lnTo>
                    <a:pt x="57" y="742"/>
                  </a:lnTo>
                  <a:cubicBezTo>
                    <a:pt x="247" y="742"/>
                    <a:pt x="436" y="704"/>
                    <a:pt x="626" y="647"/>
                  </a:cubicBezTo>
                  <a:cubicBezTo>
                    <a:pt x="929" y="496"/>
                    <a:pt x="1062" y="249"/>
                    <a:pt x="948" y="60"/>
                  </a:cubicBezTo>
                  <a:cubicBezTo>
                    <a:pt x="928" y="19"/>
                    <a:pt x="826" y="0"/>
                    <a:pt x="724"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 name="Google Shape;131;p3"/>
            <p:cNvSpPr/>
            <p:nvPr/>
          </p:nvSpPr>
          <p:spPr>
            <a:xfrm>
              <a:off x="366725" y="1787738"/>
              <a:ext cx="29875" cy="22300"/>
            </a:xfrm>
            <a:custGeom>
              <a:avLst/>
              <a:gdLst/>
              <a:ahLst/>
              <a:cxnLst/>
              <a:rect l="l" t="t" r="r" b="b"/>
              <a:pathLst>
                <a:path w="1195" h="892" extrusionOk="0">
                  <a:moveTo>
                    <a:pt x="607" y="1"/>
                  </a:moveTo>
                  <a:cubicBezTo>
                    <a:pt x="0" y="1"/>
                    <a:pt x="0" y="892"/>
                    <a:pt x="607" y="892"/>
                  </a:cubicBezTo>
                  <a:cubicBezTo>
                    <a:pt x="1194" y="892"/>
                    <a:pt x="1194" y="1"/>
                    <a:pt x="607"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 name="Google Shape;132;p3"/>
            <p:cNvSpPr/>
            <p:nvPr/>
          </p:nvSpPr>
          <p:spPr>
            <a:xfrm>
              <a:off x="380450" y="1835613"/>
              <a:ext cx="9975" cy="8550"/>
            </a:xfrm>
            <a:custGeom>
              <a:avLst/>
              <a:gdLst/>
              <a:ahLst/>
              <a:cxnLst/>
              <a:rect l="l" t="t" r="r" b="b"/>
              <a:pathLst>
                <a:path w="399" h="342" extrusionOk="0">
                  <a:moveTo>
                    <a:pt x="209" y="1"/>
                  </a:moveTo>
                  <a:cubicBezTo>
                    <a:pt x="1" y="38"/>
                    <a:pt x="1" y="323"/>
                    <a:pt x="209" y="342"/>
                  </a:cubicBezTo>
                  <a:cubicBezTo>
                    <a:pt x="399" y="323"/>
                    <a:pt x="399" y="38"/>
                    <a:pt x="209"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 name="Google Shape;133;p3"/>
            <p:cNvSpPr/>
            <p:nvPr/>
          </p:nvSpPr>
          <p:spPr>
            <a:xfrm>
              <a:off x="416475" y="1837513"/>
              <a:ext cx="5700" cy="4750"/>
            </a:xfrm>
            <a:custGeom>
              <a:avLst/>
              <a:gdLst/>
              <a:ahLst/>
              <a:cxnLst/>
              <a:rect l="l" t="t" r="r" b="b"/>
              <a:pathLst>
                <a:path w="228" h="190" extrusionOk="0">
                  <a:moveTo>
                    <a:pt x="114" y="0"/>
                  </a:moveTo>
                  <a:cubicBezTo>
                    <a:pt x="0" y="19"/>
                    <a:pt x="0" y="171"/>
                    <a:pt x="114" y="190"/>
                  </a:cubicBezTo>
                  <a:cubicBezTo>
                    <a:pt x="228" y="171"/>
                    <a:pt x="228" y="19"/>
                    <a:pt x="114"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 name="Google Shape;134;p3"/>
            <p:cNvSpPr/>
            <p:nvPr/>
          </p:nvSpPr>
          <p:spPr>
            <a:xfrm>
              <a:off x="415525" y="1877788"/>
              <a:ext cx="7600" cy="10675"/>
            </a:xfrm>
            <a:custGeom>
              <a:avLst/>
              <a:gdLst/>
              <a:ahLst/>
              <a:cxnLst/>
              <a:rect l="l" t="t" r="r" b="b"/>
              <a:pathLst>
                <a:path w="304" h="427" extrusionOk="0">
                  <a:moveTo>
                    <a:pt x="171" y="1"/>
                  </a:moveTo>
                  <a:cubicBezTo>
                    <a:pt x="133" y="1"/>
                    <a:pt x="95" y="20"/>
                    <a:pt x="76" y="39"/>
                  </a:cubicBezTo>
                  <a:lnTo>
                    <a:pt x="57" y="77"/>
                  </a:lnTo>
                  <a:cubicBezTo>
                    <a:pt x="38" y="95"/>
                    <a:pt x="38" y="114"/>
                    <a:pt x="38" y="133"/>
                  </a:cubicBezTo>
                  <a:lnTo>
                    <a:pt x="20" y="133"/>
                  </a:lnTo>
                  <a:cubicBezTo>
                    <a:pt x="20" y="190"/>
                    <a:pt x="20" y="228"/>
                    <a:pt x="1" y="285"/>
                  </a:cubicBezTo>
                  <a:cubicBezTo>
                    <a:pt x="1" y="304"/>
                    <a:pt x="1" y="323"/>
                    <a:pt x="20" y="342"/>
                  </a:cubicBezTo>
                  <a:cubicBezTo>
                    <a:pt x="20" y="361"/>
                    <a:pt x="38" y="380"/>
                    <a:pt x="38" y="380"/>
                  </a:cubicBezTo>
                  <a:cubicBezTo>
                    <a:pt x="57" y="399"/>
                    <a:pt x="76" y="418"/>
                    <a:pt x="95" y="418"/>
                  </a:cubicBezTo>
                  <a:cubicBezTo>
                    <a:pt x="108" y="418"/>
                    <a:pt x="121" y="426"/>
                    <a:pt x="133" y="426"/>
                  </a:cubicBezTo>
                  <a:cubicBezTo>
                    <a:pt x="140" y="426"/>
                    <a:pt x="146" y="424"/>
                    <a:pt x="152" y="418"/>
                  </a:cubicBezTo>
                  <a:lnTo>
                    <a:pt x="190" y="418"/>
                  </a:lnTo>
                  <a:cubicBezTo>
                    <a:pt x="209" y="418"/>
                    <a:pt x="228" y="418"/>
                    <a:pt x="247" y="399"/>
                  </a:cubicBezTo>
                  <a:cubicBezTo>
                    <a:pt x="285" y="361"/>
                    <a:pt x="285" y="323"/>
                    <a:pt x="285" y="285"/>
                  </a:cubicBezTo>
                  <a:lnTo>
                    <a:pt x="285" y="133"/>
                  </a:lnTo>
                  <a:cubicBezTo>
                    <a:pt x="304" y="114"/>
                    <a:pt x="304" y="95"/>
                    <a:pt x="285" y="95"/>
                  </a:cubicBezTo>
                  <a:cubicBezTo>
                    <a:pt x="285" y="77"/>
                    <a:pt x="285" y="58"/>
                    <a:pt x="266" y="39"/>
                  </a:cubicBezTo>
                  <a:cubicBezTo>
                    <a:pt x="228" y="20"/>
                    <a:pt x="209" y="1"/>
                    <a:pt x="171"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 name="Google Shape;135;p3"/>
            <p:cNvSpPr/>
            <p:nvPr/>
          </p:nvSpPr>
          <p:spPr>
            <a:xfrm>
              <a:off x="432600" y="1937038"/>
              <a:ext cx="10450" cy="8075"/>
            </a:xfrm>
            <a:custGeom>
              <a:avLst/>
              <a:gdLst/>
              <a:ahLst/>
              <a:cxnLst/>
              <a:rect l="l" t="t" r="r" b="b"/>
              <a:pathLst>
                <a:path w="418" h="323" extrusionOk="0">
                  <a:moveTo>
                    <a:pt x="209" y="0"/>
                  </a:moveTo>
                  <a:cubicBezTo>
                    <a:pt x="0" y="0"/>
                    <a:pt x="0" y="323"/>
                    <a:pt x="209" y="323"/>
                  </a:cubicBezTo>
                  <a:cubicBezTo>
                    <a:pt x="417" y="323"/>
                    <a:pt x="417" y="0"/>
                    <a:pt x="209"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 name="Google Shape;136;p3"/>
            <p:cNvSpPr/>
            <p:nvPr/>
          </p:nvSpPr>
          <p:spPr>
            <a:xfrm>
              <a:off x="452025" y="1974938"/>
              <a:ext cx="9500" cy="7150"/>
            </a:xfrm>
            <a:custGeom>
              <a:avLst/>
              <a:gdLst/>
              <a:ahLst/>
              <a:cxnLst/>
              <a:rect l="l" t="t" r="r" b="b"/>
              <a:pathLst>
                <a:path w="380" h="286" extrusionOk="0">
                  <a:moveTo>
                    <a:pt x="190" y="1"/>
                  </a:moveTo>
                  <a:cubicBezTo>
                    <a:pt x="0" y="1"/>
                    <a:pt x="0" y="285"/>
                    <a:pt x="190" y="285"/>
                  </a:cubicBezTo>
                  <a:cubicBezTo>
                    <a:pt x="379" y="285"/>
                    <a:pt x="379" y="1"/>
                    <a:pt x="190"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 name="Google Shape;137;p3"/>
            <p:cNvSpPr/>
            <p:nvPr/>
          </p:nvSpPr>
          <p:spPr>
            <a:xfrm>
              <a:off x="472875" y="1918538"/>
              <a:ext cx="19925" cy="15200"/>
            </a:xfrm>
            <a:custGeom>
              <a:avLst/>
              <a:gdLst/>
              <a:ahLst/>
              <a:cxnLst/>
              <a:rect l="l" t="t" r="r" b="b"/>
              <a:pathLst>
                <a:path w="797" h="608" extrusionOk="0">
                  <a:moveTo>
                    <a:pt x="398" y="1"/>
                  </a:moveTo>
                  <a:cubicBezTo>
                    <a:pt x="0" y="1"/>
                    <a:pt x="0" y="608"/>
                    <a:pt x="398" y="608"/>
                  </a:cubicBezTo>
                  <a:cubicBezTo>
                    <a:pt x="797" y="608"/>
                    <a:pt x="797" y="1"/>
                    <a:pt x="398"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8" name="Google Shape;138;p3"/>
            <p:cNvSpPr/>
            <p:nvPr/>
          </p:nvSpPr>
          <p:spPr>
            <a:xfrm>
              <a:off x="444900" y="1890113"/>
              <a:ext cx="16150" cy="11875"/>
            </a:xfrm>
            <a:custGeom>
              <a:avLst/>
              <a:gdLst/>
              <a:ahLst/>
              <a:cxnLst/>
              <a:rect l="l" t="t" r="r" b="b"/>
              <a:pathLst>
                <a:path w="646" h="475" extrusionOk="0">
                  <a:moveTo>
                    <a:pt x="323" y="1"/>
                  </a:moveTo>
                  <a:cubicBezTo>
                    <a:pt x="1" y="1"/>
                    <a:pt x="1" y="475"/>
                    <a:pt x="323" y="475"/>
                  </a:cubicBezTo>
                  <a:cubicBezTo>
                    <a:pt x="645" y="475"/>
                    <a:pt x="645" y="1"/>
                    <a:pt x="323"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 name="Google Shape;139;p3"/>
            <p:cNvSpPr/>
            <p:nvPr/>
          </p:nvSpPr>
          <p:spPr>
            <a:xfrm>
              <a:off x="398475" y="1905288"/>
              <a:ext cx="11875" cy="11400"/>
            </a:xfrm>
            <a:custGeom>
              <a:avLst/>
              <a:gdLst/>
              <a:ahLst/>
              <a:cxnLst/>
              <a:rect l="l" t="t" r="r" b="b"/>
              <a:pathLst>
                <a:path w="475" h="456" extrusionOk="0">
                  <a:moveTo>
                    <a:pt x="228" y="0"/>
                  </a:moveTo>
                  <a:cubicBezTo>
                    <a:pt x="0" y="57"/>
                    <a:pt x="0" y="398"/>
                    <a:pt x="228" y="455"/>
                  </a:cubicBezTo>
                  <a:cubicBezTo>
                    <a:pt x="474" y="398"/>
                    <a:pt x="474" y="57"/>
                    <a:pt x="228"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 name="Google Shape;140;p3"/>
            <p:cNvSpPr/>
            <p:nvPr/>
          </p:nvSpPr>
          <p:spPr>
            <a:xfrm>
              <a:off x="454400" y="1849363"/>
              <a:ext cx="11850" cy="11400"/>
            </a:xfrm>
            <a:custGeom>
              <a:avLst/>
              <a:gdLst/>
              <a:ahLst/>
              <a:cxnLst/>
              <a:rect l="l" t="t" r="r" b="b"/>
              <a:pathLst>
                <a:path w="474" h="456" extrusionOk="0">
                  <a:moveTo>
                    <a:pt x="246" y="0"/>
                  </a:moveTo>
                  <a:cubicBezTo>
                    <a:pt x="0" y="57"/>
                    <a:pt x="0" y="398"/>
                    <a:pt x="246" y="455"/>
                  </a:cubicBezTo>
                  <a:cubicBezTo>
                    <a:pt x="474" y="398"/>
                    <a:pt x="474" y="57"/>
                    <a:pt x="246"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 name="Google Shape;141;p3"/>
            <p:cNvSpPr/>
            <p:nvPr/>
          </p:nvSpPr>
          <p:spPr>
            <a:xfrm>
              <a:off x="428800" y="1830863"/>
              <a:ext cx="14725" cy="11400"/>
            </a:xfrm>
            <a:custGeom>
              <a:avLst/>
              <a:gdLst/>
              <a:ahLst/>
              <a:cxnLst/>
              <a:rect l="l" t="t" r="r" b="b"/>
              <a:pathLst>
                <a:path w="589" h="456" extrusionOk="0">
                  <a:moveTo>
                    <a:pt x="228" y="1"/>
                  </a:moveTo>
                  <a:cubicBezTo>
                    <a:pt x="190" y="1"/>
                    <a:pt x="171" y="1"/>
                    <a:pt x="133" y="20"/>
                  </a:cubicBezTo>
                  <a:cubicBezTo>
                    <a:pt x="114" y="39"/>
                    <a:pt x="76" y="39"/>
                    <a:pt x="57" y="77"/>
                  </a:cubicBezTo>
                  <a:cubicBezTo>
                    <a:pt x="38" y="96"/>
                    <a:pt x="19" y="115"/>
                    <a:pt x="19" y="153"/>
                  </a:cubicBezTo>
                  <a:cubicBezTo>
                    <a:pt x="0" y="172"/>
                    <a:pt x="0" y="209"/>
                    <a:pt x="0" y="228"/>
                  </a:cubicBezTo>
                  <a:lnTo>
                    <a:pt x="0" y="285"/>
                  </a:lnTo>
                  <a:cubicBezTo>
                    <a:pt x="0" y="323"/>
                    <a:pt x="19" y="361"/>
                    <a:pt x="57" y="399"/>
                  </a:cubicBezTo>
                  <a:lnTo>
                    <a:pt x="95" y="437"/>
                  </a:lnTo>
                  <a:cubicBezTo>
                    <a:pt x="133" y="456"/>
                    <a:pt x="171" y="456"/>
                    <a:pt x="209" y="456"/>
                  </a:cubicBezTo>
                  <a:lnTo>
                    <a:pt x="209" y="437"/>
                  </a:lnTo>
                  <a:lnTo>
                    <a:pt x="361" y="437"/>
                  </a:lnTo>
                  <a:cubicBezTo>
                    <a:pt x="398" y="437"/>
                    <a:pt x="417" y="437"/>
                    <a:pt x="455" y="418"/>
                  </a:cubicBezTo>
                  <a:cubicBezTo>
                    <a:pt x="474" y="418"/>
                    <a:pt x="493" y="399"/>
                    <a:pt x="531" y="380"/>
                  </a:cubicBezTo>
                  <a:cubicBezTo>
                    <a:pt x="550" y="361"/>
                    <a:pt x="569" y="342"/>
                    <a:pt x="569" y="304"/>
                  </a:cubicBezTo>
                  <a:cubicBezTo>
                    <a:pt x="588" y="285"/>
                    <a:pt x="588" y="247"/>
                    <a:pt x="588" y="228"/>
                  </a:cubicBezTo>
                  <a:lnTo>
                    <a:pt x="588" y="172"/>
                  </a:lnTo>
                  <a:cubicBezTo>
                    <a:pt x="569" y="134"/>
                    <a:pt x="550" y="96"/>
                    <a:pt x="531" y="58"/>
                  </a:cubicBezTo>
                  <a:lnTo>
                    <a:pt x="493" y="39"/>
                  </a:lnTo>
                  <a:cubicBezTo>
                    <a:pt x="455" y="20"/>
                    <a:pt x="417" y="1"/>
                    <a:pt x="380"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2" name="Google Shape;142;p3"/>
            <p:cNvSpPr/>
            <p:nvPr/>
          </p:nvSpPr>
          <p:spPr>
            <a:xfrm>
              <a:off x="440175" y="1765463"/>
              <a:ext cx="18025" cy="14725"/>
            </a:xfrm>
            <a:custGeom>
              <a:avLst/>
              <a:gdLst/>
              <a:ahLst/>
              <a:cxnLst/>
              <a:rect l="l" t="t" r="r" b="b"/>
              <a:pathLst>
                <a:path w="721" h="589" extrusionOk="0">
                  <a:moveTo>
                    <a:pt x="361" y="1"/>
                  </a:moveTo>
                  <a:cubicBezTo>
                    <a:pt x="0" y="20"/>
                    <a:pt x="0" y="551"/>
                    <a:pt x="361" y="589"/>
                  </a:cubicBezTo>
                  <a:cubicBezTo>
                    <a:pt x="721" y="551"/>
                    <a:pt x="721" y="20"/>
                    <a:pt x="361"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3" name="Google Shape;143;p3"/>
            <p:cNvSpPr/>
            <p:nvPr/>
          </p:nvSpPr>
          <p:spPr>
            <a:xfrm>
              <a:off x="385200" y="1777313"/>
              <a:ext cx="15650" cy="13300"/>
            </a:xfrm>
            <a:custGeom>
              <a:avLst/>
              <a:gdLst/>
              <a:ahLst/>
              <a:cxnLst/>
              <a:rect l="l" t="t" r="r" b="b"/>
              <a:pathLst>
                <a:path w="626" h="532" extrusionOk="0">
                  <a:moveTo>
                    <a:pt x="323" y="1"/>
                  </a:moveTo>
                  <a:cubicBezTo>
                    <a:pt x="0" y="39"/>
                    <a:pt x="0" y="494"/>
                    <a:pt x="323" y="532"/>
                  </a:cubicBezTo>
                  <a:cubicBezTo>
                    <a:pt x="626" y="494"/>
                    <a:pt x="626" y="39"/>
                    <a:pt x="323"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 name="Google Shape;144;p3"/>
            <p:cNvSpPr/>
            <p:nvPr/>
          </p:nvSpPr>
          <p:spPr>
            <a:xfrm>
              <a:off x="399875" y="1703388"/>
              <a:ext cx="16150" cy="11875"/>
            </a:xfrm>
            <a:custGeom>
              <a:avLst/>
              <a:gdLst/>
              <a:ahLst/>
              <a:cxnLst/>
              <a:rect l="l" t="t" r="r" b="b"/>
              <a:pathLst>
                <a:path w="646" h="475" extrusionOk="0">
                  <a:moveTo>
                    <a:pt x="323" y="1"/>
                  </a:moveTo>
                  <a:cubicBezTo>
                    <a:pt x="1" y="1"/>
                    <a:pt x="1" y="474"/>
                    <a:pt x="323" y="474"/>
                  </a:cubicBezTo>
                  <a:cubicBezTo>
                    <a:pt x="646" y="474"/>
                    <a:pt x="646" y="1"/>
                    <a:pt x="323"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 name="Google Shape;145;p3"/>
            <p:cNvSpPr/>
            <p:nvPr/>
          </p:nvSpPr>
          <p:spPr>
            <a:xfrm>
              <a:off x="354400" y="1709538"/>
              <a:ext cx="17550" cy="14250"/>
            </a:xfrm>
            <a:custGeom>
              <a:avLst/>
              <a:gdLst/>
              <a:ahLst/>
              <a:cxnLst/>
              <a:rect l="l" t="t" r="r" b="b"/>
              <a:pathLst>
                <a:path w="702" h="570" extrusionOk="0">
                  <a:moveTo>
                    <a:pt x="341" y="1"/>
                  </a:moveTo>
                  <a:cubicBezTo>
                    <a:pt x="0" y="20"/>
                    <a:pt x="0" y="532"/>
                    <a:pt x="341" y="570"/>
                  </a:cubicBezTo>
                  <a:cubicBezTo>
                    <a:pt x="702" y="532"/>
                    <a:pt x="702" y="20"/>
                    <a:pt x="341"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 name="Google Shape;146;p3"/>
            <p:cNvSpPr/>
            <p:nvPr/>
          </p:nvSpPr>
          <p:spPr>
            <a:xfrm>
              <a:off x="338275" y="1701963"/>
              <a:ext cx="19450" cy="14250"/>
            </a:xfrm>
            <a:custGeom>
              <a:avLst/>
              <a:gdLst/>
              <a:ahLst/>
              <a:cxnLst/>
              <a:rect l="l" t="t" r="r" b="b"/>
              <a:pathLst>
                <a:path w="778" h="570" extrusionOk="0">
                  <a:moveTo>
                    <a:pt x="416" y="0"/>
                  </a:moveTo>
                  <a:cubicBezTo>
                    <a:pt x="411" y="0"/>
                    <a:pt x="405" y="0"/>
                    <a:pt x="399" y="1"/>
                  </a:cubicBezTo>
                  <a:cubicBezTo>
                    <a:pt x="1" y="1"/>
                    <a:pt x="1" y="569"/>
                    <a:pt x="399" y="569"/>
                  </a:cubicBezTo>
                  <a:cubicBezTo>
                    <a:pt x="772" y="569"/>
                    <a:pt x="778" y="0"/>
                    <a:pt x="416"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 name="Google Shape;147;p3"/>
            <p:cNvSpPr/>
            <p:nvPr/>
          </p:nvSpPr>
          <p:spPr>
            <a:xfrm>
              <a:off x="388050" y="1631363"/>
              <a:ext cx="17550" cy="13750"/>
            </a:xfrm>
            <a:custGeom>
              <a:avLst/>
              <a:gdLst/>
              <a:ahLst/>
              <a:cxnLst/>
              <a:rect l="l" t="t" r="r" b="b"/>
              <a:pathLst>
                <a:path w="702" h="550" extrusionOk="0">
                  <a:moveTo>
                    <a:pt x="360" y="0"/>
                  </a:moveTo>
                  <a:cubicBezTo>
                    <a:pt x="0" y="0"/>
                    <a:pt x="0" y="550"/>
                    <a:pt x="360" y="550"/>
                  </a:cubicBezTo>
                  <a:cubicBezTo>
                    <a:pt x="701" y="550"/>
                    <a:pt x="701" y="0"/>
                    <a:pt x="360"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 name="Google Shape;148;p3"/>
            <p:cNvSpPr/>
            <p:nvPr/>
          </p:nvSpPr>
          <p:spPr>
            <a:xfrm>
              <a:off x="297525" y="1637988"/>
              <a:ext cx="18975" cy="14725"/>
            </a:xfrm>
            <a:custGeom>
              <a:avLst/>
              <a:gdLst/>
              <a:ahLst/>
              <a:cxnLst/>
              <a:rect l="l" t="t" r="r" b="b"/>
              <a:pathLst>
                <a:path w="759" h="589" extrusionOk="0">
                  <a:moveTo>
                    <a:pt x="379" y="0"/>
                  </a:moveTo>
                  <a:cubicBezTo>
                    <a:pt x="0" y="0"/>
                    <a:pt x="0" y="588"/>
                    <a:pt x="379" y="588"/>
                  </a:cubicBezTo>
                  <a:cubicBezTo>
                    <a:pt x="759" y="588"/>
                    <a:pt x="759" y="0"/>
                    <a:pt x="379"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 name="Google Shape;149;p3"/>
            <p:cNvSpPr/>
            <p:nvPr/>
          </p:nvSpPr>
          <p:spPr>
            <a:xfrm>
              <a:off x="356275" y="1585363"/>
              <a:ext cx="20875" cy="15675"/>
            </a:xfrm>
            <a:custGeom>
              <a:avLst/>
              <a:gdLst/>
              <a:ahLst/>
              <a:cxnLst/>
              <a:rect l="l" t="t" r="r" b="b"/>
              <a:pathLst>
                <a:path w="835" h="627" extrusionOk="0">
                  <a:moveTo>
                    <a:pt x="436" y="1"/>
                  </a:moveTo>
                  <a:cubicBezTo>
                    <a:pt x="430" y="1"/>
                    <a:pt x="424" y="1"/>
                    <a:pt x="418" y="1"/>
                  </a:cubicBezTo>
                  <a:cubicBezTo>
                    <a:pt x="1" y="1"/>
                    <a:pt x="1" y="627"/>
                    <a:pt x="418" y="627"/>
                  </a:cubicBezTo>
                  <a:cubicBezTo>
                    <a:pt x="829" y="627"/>
                    <a:pt x="835" y="1"/>
                    <a:pt x="436"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 name="Google Shape;150;p3"/>
            <p:cNvSpPr/>
            <p:nvPr/>
          </p:nvSpPr>
          <p:spPr>
            <a:xfrm>
              <a:off x="311750" y="1588238"/>
              <a:ext cx="12800" cy="9500"/>
            </a:xfrm>
            <a:custGeom>
              <a:avLst/>
              <a:gdLst/>
              <a:ahLst/>
              <a:cxnLst/>
              <a:rect l="l" t="t" r="r" b="b"/>
              <a:pathLst>
                <a:path w="512" h="380" extrusionOk="0">
                  <a:moveTo>
                    <a:pt x="265" y="0"/>
                  </a:moveTo>
                  <a:cubicBezTo>
                    <a:pt x="0" y="0"/>
                    <a:pt x="0" y="379"/>
                    <a:pt x="265" y="379"/>
                  </a:cubicBezTo>
                  <a:cubicBezTo>
                    <a:pt x="512" y="379"/>
                    <a:pt x="512" y="0"/>
                    <a:pt x="265"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 name="Google Shape;151;p3"/>
            <p:cNvSpPr/>
            <p:nvPr/>
          </p:nvSpPr>
          <p:spPr>
            <a:xfrm>
              <a:off x="285675" y="1574488"/>
              <a:ext cx="20400" cy="15175"/>
            </a:xfrm>
            <a:custGeom>
              <a:avLst/>
              <a:gdLst/>
              <a:ahLst/>
              <a:cxnLst/>
              <a:rect l="l" t="t" r="r" b="b"/>
              <a:pathLst>
                <a:path w="816" h="607" extrusionOk="0">
                  <a:moveTo>
                    <a:pt x="398" y="0"/>
                  </a:moveTo>
                  <a:cubicBezTo>
                    <a:pt x="0" y="0"/>
                    <a:pt x="0" y="607"/>
                    <a:pt x="398" y="607"/>
                  </a:cubicBezTo>
                  <a:cubicBezTo>
                    <a:pt x="816" y="607"/>
                    <a:pt x="816" y="0"/>
                    <a:pt x="398"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2" name="Google Shape;152;p3"/>
            <p:cNvSpPr/>
            <p:nvPr/>
          </p:nvSpPr>
          <p:spPr>
            <a:xfrm>
              <a:off x="354400" y="1551263"/>
              <a:ext cx="9975" cy="8550"/>
            </a:xfrm>
            <a:custGeom>
              <a:avLst/>
              <a:gdLst/>
              <a:ahLst/>
              <a:cxnLst/>
              <a:rect l="l" t="t" r="r" b="b"/>
              <a:pathLst>
                <a:path w="399" h="342" extrusionOk="0">
                  <a:moveTo>
                    <a:pt x="209" y="0"/>
                  </a:moveTo>
                  <a:cubicBezTo>
                    <a:pt x="0" y="38"/>
                    <a:pt x="0" y="323"/>
                    <a:pt x="209" y="342"/>
                  </a:cubicBezTo>
                  <a:cubicBezTo>
                    <a:pt x="398" y="323"/>
                    <a:pt x="398" y="38"/>
                    <a:pt x="209"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 name="Google Shape;153;p3"/>
            <p:cNvSpPr/>
            <p:nvPr/>
          </p:nvSpPr>
          <p:spPr>
            <a:xfrm>
              <a:off x="337800" y="1527563"/>
              <a:ext cx="13300" cy="11400"/>
            </a:xfrm>
            <a:custGeom>
              <a:avLst/>
              <a:gdLst/>
              <a:ahLst/>
              <a:cxnLst/>
              <a:rect l="l" t="t" r="r" b="b"/>
              <a:pathLst>
                <a:path w="532" h="456" extrusionOk="0">
                  <a:moveTo>
                    <a:pt x="266" y="1"/>
                  </a:moveTo>
                  <a:cubicBezTo>
                    <a:pt x="1" y="38"/>
                    <a:pt x="1" y="418"/>
                    <a:pt x="266" y="455"/>
                  </a:cubicBezTo>
                  <a:cubicBezTo>
                    <a:pt x="531" y="418"/>
                    <a:pt x="531" y="38"/>
                    <a:pt x="266"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4" name="Google Shape;154;p3"/>
            <p:cNvSpPr/>
            <p:nvPr/>
          </p:nvSpPr>
          <p:spPr>
            <a:xfrm>
              <a:off x="272875" y="1700063"/>
              <a:ext cx="23250" cy="18050"/>
            </a:xfrm>
            <a:custGeom>
              <a:avLst/>
              <a:gdLst/>
              <a:ahLst/>
              <a:cxnLst/>
              <a:rect l="l" t="t" r="r" b="b"/>
              <a:pathLst>
                <a:path w="930" h="722" extrusionOk="0">
                  <a:moveTo>
                    <a:pt x="474" y="1"/>
                  </a:moveTo>
                  <a:cubicBezTo>
                    <a:pt x="0" y="1"/>
                    <a:pt x="0" y="721"/>
                    <a:pt x="474" y="721"/>
                  </a:cubicBezTo>
                  <a:cubicBezTo>
                    <a:pt x="929" y="721"/>
                    <a:pt x="929" y="1"/>
                    <a:pt x="474"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5" name="Google Shape;155;p3"/>
            <p:cNvSpPr/>
            <p:nvPr/>
          </p:nvSpPr>
          <p:spPr>
            <a:xfrm>
              <a:off x="507000" y="1726138"/>
              <a:ext cx="3800" cy="3350"/>
            </a:xfrm>
            <a:custGeom>
              <a:avLst/>
              <a:gdLst/>
              <a:ahLst/>
              <a:cxnLst/>
              <a:rect l="l" t="t" r="r" b="b"/>
              <a:pathLst>
                <a:path w="152" h="134" extrusionOk="0">
                  <a:moveTo>
                    <a:pt x="76" y="0"/>
                  </a:moveTo>
                  <a:cubicBezTo>
                    <a:pt x="0" y="0"/>
                    <a:pt x="0" y="114"/>
                    <a:pt x="76" y="133"/>
                  </a:cubicBezTo>
                  <a:cubicBezTo>
                    <a:pt x="152" y="114"/>
                    <a:pt x="152" y="0"/>
                    <a:pt x="76"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 name="Google Shape;156;p3"/>
            <p:cNvSpPr/>
            <p:nvPr/>
          </p:nvSpPr>
          <p:spPr>
            <a:xfrm>
              <a:off x="485200" y="1780638"/>
              <a:ext cx="18025" cy="13775"/>
            </a:xfrm>
            <a:custGeom>
              <a:avLst/>
              <a:gdLst/>
              <a:ahLst/>
              <a:cxnLst/>
              <a:rect l="l" t="t" r="r" b="b"/>
              <a:pathLst>
                <a:path w="721" h="551" extrusionOk="0">
                  <a:moveTo>
                    <a:pt x="360" y="1"/>
                  </a:moveTo>
                  <a:cubicBezTo>
                    <a:pt x="0" y="1"/>
                    <a:pt x="0" y="550"/>
                    <a:pt x="360" y="550"/>
                  </a:cubicBezTo>
                  <a:cubicBezTo>
                    <a:pt x="721" y="550"/>
                    <a:pt x="721" y="1"/>
                    <a:pt x="360"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 name="Google Shape;157;p3"/>
            <p:cNvSpPr/>
            <p:nvPr/>
          </p:nvSpPr>
          <p:spPr>
            <a:xfrm>
              <a:off x="502250" y="1829463"/>
              <a:ext cx="9500" cy="6175"/>
            </a:xfrm>
            <a:custGeom>
              <a:avLst/>
              <a:gdLst/>
              <a:ahLst/>
              <a:cxnLst/>
              <a:rect l="l" t="t" r="r" b="b"/>
              <a:pathLst>
                <a:path w="380" h="247" extrusionOk="0">
                  <a:moveTo>
                    <a:pt x="114" y="0"/>
                  </a:moveTo>
                  <a:cubicBezTo>
                    <a:pt x="77" y="0"/>
                    <a:pt x="39" y="19"/>
                    <a:pt x="20" y="38"/>
                  </a:cubicBezTo>
                  <a:cubicBezTo>
                    <a:pt x="20" y="38"/>
                    <a:pt x="1" y="57"/>
                    <a:pt x="1" y="76"/>
                  </a:cubicBezTo>
                  <a:cubicBezTo>
                    <a:pt x="1" y="95"/>
                    <a:pt x="1" y="114"/>
                    <a:pt x="1" y="114"/>
                  </a:cubicBezTo>
                  <a:cubicBezTo>
                    <a:pt x="1" y="152"/>
                    <a:pt x="20" y="190"/>
                    <a:pt x="39" y="209"/>
                  </a:cubicBezTo>
                  <a:cubicBezTo>
                    <a:pt x="58" y="228"/>
                    <a:pt x="95" y="247"/>
                    <a:pt x="114" y="247"/>
                  </a:cubicBezTo>
                  <a:lnTo>
                    <a:pt x="266" y="247"/>
                  </a:lnTo>
                  <a:cubicBezTo>
                    <a:pt x="304" y="247"/>
                    <a:pt x="342" y="228"/>
                    <a:pt x="361" y="209"/>
                  </a:cubicBezTo>
                  <a:cubicBezTo>
                    <a:pt x="361" y="190"/>
                    <a:pt x="380" y="190"/>
                    <a:pt x="380" y="171"/>
                  </a:cubicBezTo>
                  <a:cubicBezTo>
                    <a:pt x="380" y="152"/>
                    <a:pt x="380" y="133"/>
                    <a:pt x="380" y="114"/>
                  </a:cubicBezTo>
                  <a:cubicBezTo>
                    <a:pt x="380" y="95"/>
                    <a:pt x="361" y="57"/>
                    <a:pt x="342" y="38"/>
                  </a:cubicBezTo>
                  <a:cubicBezTo>
                    <a:pt x="323" y="19"/>
                    <a:pt x="285" y="0"/>
                    <a:pt x="266"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 name="Google Shape;158;p3"/>
            <p:cNvSpPr/>
            <p:nvPr/>
          </p:nvSpPr>
          <p:spPr>
            <a:xfrm>
              <a:off x="504150" y="1867838"/>
              <a:ext cx="24675" cy="18975"/>
            </a:xfrm>
            <a:custGeom>
              <a:avLst/>
              <a:gdLst/>
              <a:ahLst/>
              <a:cxnLst/>
              <a:rect l="l" t="t" r="r" b="b"/>
              <a:pathLst>
                <a:path w="987" h="759" extrusionOk="0">
                  <a:moveTo>
                    <a:pt x="493" y="1"/>
                  </a:moveTo>
                  <a:cubicBezTo>
                    <a:pt x="1" y="1"/>
                    <a:pt x="1" y="759"/>
                    <a:pt x="493" y="759"/>
                  </a:cubicBezTo>
                  <a:cubicBezTo>
                    <a:pt x="986" y="759"/>
                    <a:pt x="986" y="1"/>
                    <a:pt x="493"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 name="Google Shape;159;p3"/>
            <p:cNvSpPr/>
            <p:nvPr/>
          </p:nvSpPr>
          <p:spPr>
            <a:xfrm>
              <a:off x="360075" y="1880163"/>
              <a:ext cx="20875" cy="17075"/>
            </a:xfrm>
            <a:custGeom>
              <a:avLst/>
              <a:gdLst/>
              <a:ahLst/>
              <a:cxnLst/>
              <a:rect l="l" t="t" r="r" b="b"/>
              <a:pathLst>
                <a:path w="835" h="683" extrusionOk="0">
                  <a:moveTo>
                    <a:pt x="418" y="0"/>
                  </a:moveTo>
                  <a:cubicBezTo>
                    <a:pt x="1" y="38"/>
                    <a:pt x="1" y="645"/>
                    <a:pt x="418" y="683"/>
                  </a:cubicBezTo>
                  <a:cubicBezTo>
                    <a:pt x="835" y="645"/>
                    <a:pt x="835" y="38"/>
                    <a:pt x="418"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 name="Google Shape;160;p3"/>
            <p:cNvSpPr/>
            <p:nvPr/>
          </p:nvSpPr>
          <p:spPr>
            <a:xfrm>
              <a:off x="319325" y="1860263"/>
              <a:ext cx="16125" cy="12350"/>
            </a:xfrm>
            <a:custGeom>
              <a:avLst/>
              <a:gdLst/>
              <a:ahLst/>
              <a:cxnLst/>
              <a:rect l="l" t="t" r="r" b="b"/>
              <a:pathLst>
                <a:path w="645" h="494" extrusionOk="0">
                  <a:moveTo>
                    <a:pt x="247" y="0"/>
                  </a:moveTo>
                  <a:cubicBezTo>
                    <a:pt x="228" y="0"/>
                    <a:pt x="190" y="0"/>
                    <a:pt x="152" y="19"/>
                  </a:cubicBezTo>
                  <a:cubicBezTo>
                    <a:pt x="133" y="19"/>
                    <a:pt x="95" y="38"/>
                    <a:pt x="76" y="76"/>
                  </a:cubicBezTo>
                  <a:cubicBezTo>
                    <a:pt x="38" y="114"/>
                    <a:pt x="0" y="171"/>
                    <a:pt x="0" y="247"/>
                  </a:cubicBezTo>
                  <a:lnTo>
                    <a:pt x="0" y="304"/>
                  </a:lnTo>
                  <a:cubicBezTo>
                    <a:pt x="19" y="342"/>
                    <a:pt x="38" y="379"/>
                    <a:pt x="76" y="417"/>
                  </a:cubicBezTo>
                  <a:lnTo>
                    <a:pt x="114" y="455"/>
                  </a:lnTo>
                  <a:cubicBezTo>
                    <a:pt x="152" y="474"/>
                    <a:pt x="209" y="493"/>
                    <a:pt x="247" y="493"/>
                  </a:cubicBezTo>
                  <a:lnTo>
                    <a:pt x="398" y="493"/>
                  </a:lnTo>
                  <a:cubicBezTo>
                    <a:pt x="436" y="493"/>
                    <a:pt x="455" y="493"/>
                    <a:pt x="493" y="474"/>
                  </a:cubicBezTo>
                  <a:cubicBezTo>
                    <a:pt x="550" y="455"/>
                    <a:pt x="588" y="398"/>
                    <a:pt x="607" y="342"/>
                  </a:cubicBezTo>
                  <a:cubicBezTo>
                    <a:pt x="626" y="323"/>
                    <a:pt x="645" y="285"/>
                    <a:pt x="626" y="247"/>
                  </a:cubicBezTo>
                  <a:lnTo>
                    <a:pt x="626" y="190"/>
                  </a:lnTo>
                  <a:cubicBezTo>
                    <a:pt x="626" y="152"/>
                    <a:pt x="607" y="114"/>
                    <a:pt x="569" y="76"/>
                  </a:cubicBezTo>
                  <a:lnTo>
                    <a:pt x="531" y="38"/>
                  </a:lnTo>
                  <a:cubicBezTo>
                    <a:pt x="493" y="19"/>
                    <a:pt x="436" y="19"/>
                    <a:pt x="398" y="19"/>
                  </a:cubicBezTo>
                  <a:lnTo>
                    <a:pt x="398" y="0"/>
                  </a:ln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 name="Google Shape;161;p3"/>
            <p:cNvSpPr/>
            <p:nvPr/>
          </p:nvSpPr>
          <p:spPr>
            <a:xfrm>
              <a:off x="325475" y="1808138"/>
              <a:ext cx="15675" cy="11850"/>
            </a:xfrm>
            <a:custGeom>
              <a:avLst/>
              <a:gdLst/>
              <a:ahLst/>
              <a:cxnLst/>
              <a:rect l="l" t="t" r="r" b="b"/>
              <a:pathLst>
                <a:path w="627" h="474" extrusionOk="0">
                  <a:moveTo>
                    <a:pt x="304" y="0"/>
                  </a:moveTo>
                  <a:cubicBezTo>
                    <a:pt x="1" y="0"/>
                    <a:pt x="1" y="474"/>
                    <a:pt x="304" y="474"/>
                  </a:cubicBezTo>
                  <a:cubicBezTo>
                    <a:pt x="626" y="474"/>
                    <a:pt x="626" y="0"/>
                    <a:pt x="304"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2" name="Google Shape;162;p3"/>
            <p:cNvSpPr/>
            <p:nvPr/>
          </p:nvSpPr>
          <p:spPr>
            <a:xfrm>
              <a:off x="298950" y="1787738"/>
              <a:ext cx="8550" cy="7150"/>
            </a:xfrm>
            <a:custGeom>
              <a:avLst/>
              <a:gdLst/>
              <a:ahLst/>
              <a:cxnLst/>
              <a:rect l="l" t="t" r="r" b="b"/>
              <a:pathLst>
                <a:path w="342" h="286" extrusionOk="0">
                  <a:moveTo>
                    <a:pt x="171" y="1"/>
                  </a:moveTo>
                  <a:cubicBezTo>
                    <a:pt x="0" y="20"/>
                    <a:pt x="0" y="266"/>
                    <a:pt x="171" y="285"/>
                  </a:cubicBezTo>
                  <a:cubicBezTo>
                    <a:pt x="341" y="266"/>
                    <a:pt x="341" y="20"/>
                    <a:pt x="171"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3" name="Google Shape;163;p3"/>
            <p:cNvSpPr/>
            <p:nvPr/>
          </p:nvSpPr>
          <p:spPr>
            <a:xfrm>
              <a:off x="445850" y="1622338"/>
              <a:ext cx="21825" cy="16625"/>
            </a:xfrm>
            <a:custGeom>
              <a:avLst/>
              <a:gdLst/>
              <a:ahLst/>
              <a:cxnLst/>
              <a:rect l="l" t="t" r="r" b="b"/>
              <a:pathLst>
                <a:path w="873" h="665" extrusionOk="0">
                  <a:moveTo>
                    <a:pt x="437" y="1"/>
                  </a:moveTo>
                  <a:cubicBezTo>
                    <a:pt x="1" y="1"/>
                    <a:pt x="1" y="664"/>
                    <a:pt x="437" y="664"/>
                  </a:cubicBezTo>
                  <a:cubicBezTo>
                    <a:pt x="873" y="664"/>
                    <a:pt x="873" y="1"/>
                    <a:pt x="437" y="1"/>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 name="Google Shape;164;p3"/>
            <p:cNvSpPr/>
            <p:nvPr/>
          </p:nvSpPr>
          <p:spPr>
            <a:xfrm>
              <a:off x="418850" y="1542263"/>
              <a:ext cx="23250" cy="18975"/>
            </a:xfrm>
            <a:custGeom>
              <a:avLst/>
              <a:gdLst/>
              <a:ahLst/>
              <a:cxnLst/>
              <a:rect l="l" t="t" r="r" b="b"/>
              <a:pathLst>
                <a:path w="930" h="759" extrusionOk="0">
                  <a:moveTo>
                    <a:pt x="474" y="0"/>
                  </a:moveTo>
                  <a:cubicBezTo>
                    <a:pt x="0" y="38"/>
                    <a:pt x="0" y="721"/>
                    <a:pt x="474" y="758"/>
                  </a:cubicBezTo>
                  <a:cubicBezTo>
                    <a:pt x="929" y="721"/>
                    <a:pt x="929" y="38"/>
                    <a:pt x="474" y="0"/>
                  </a:cubicBezTo>
                  <a:close/>
                </a:path>
              </a:pathLst>
            </a:custGeom>
            <a:solidFill>
              <a:srgbClr val="3C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65" name="Google Shape;165;p3"/>
          <p:cNvSpPr txBox="1">
            <a:spLocks noGrp="1"/>
          </p:cNvSpPr>
          <p:nvPr>
            <p:ph type="subTitle" idx="1"/>
          </p:nvPr>
        </p:nvSpPr>
        <p:spPr>
          <a:xfrm>
            <a:off x="3528000" y="4152183"/>
            <a:ext cx="5136000" cy="1149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2133"/>
            </a:lvl1pPr>
            <a:lvl2pPr lvl="1" algn="r" rtl="0">
              <a:lnSpc>
                <a:spcPct val="100000"/>
              </a:lnSpc>
              <a:spcBef>
                <a:spcPts val="0"/>
              </a:spcBef>
              <a:spcAft>
                <a:spcPts val="0"/>
              </a:spcAft>
              <a:buSzPts val="1400"/>
              <a:buNone/>
              <a:defRPr/>
            </a:lvl2pPr>
            <a:lvl3pPr lvl="2" algn="r" rtl="0">
              <a:lnSpc>
                <a:spcPct val="100000"/>
              </a:lnSpc>
              <a:spcBef>
                <a:spcPts val="0"/>
              </a:spcBef>
              <a:spcAft>
                <a:spcPts val="0"/>
              </a:spcAft>
              <a:buSzPts val="1400"/>
              <a:buNone/>
              <a:defRPr/>
            </a:lvl3pPr>
            <a:lvl4pPr lvl="3" algn="r" rtl="0">
              <a:lnSpc>
                <a:spcPct val="100000"/>
              </a:lnSpc>
              <a:spcBef>
                <a:spcPts val="0"/>
              </a:spcBef>
              <a:spcAft>
                <a:spcPts val="0"/>
              </a:spcAft>
              <a:buSzPts val="1400"/>
              <a:buNone/>
              <a:defRPr/>
            </a:lvl4pPr>
            <a:lvl5pPr lvl="4" algn="r" rtl="0">
              <a:lnSpc>
                <a:spcPct val="100000"/>
              </a:lnSpc>
              <a:spcBef>
                <a:spcPts val="0"/>
              </a:spcBef>
              <a:spcAft>
                <a:spcPts val="0"/>
              </a:spcAft>
              <a:buSzPts val="1400"/>
              <a:buNone/>
              <a:defRPr/>
            </a:lvl5pPr>
            <a:lvl6pPr lvl="5" algn="r" rtl="0">
              <a:lnSpc>
                <a:spcPct val="100000"/>
              </a:lnSpc>
              <a:spcBef>
                <a:spcPts val="0"/>
              </a:spcBef>
              <a:spcAft>
                <a:spcPts val="0"/>
              </a:spcAft>
              <a:buSzPts val="1400"/>
              <a:buNone/>
              <a:defRPr/>
            </a:lvl6pPr>
            <a:lvl7pPr lvl="6" algn="r" rtl="0">
              <a:lnSpc>
                <a:spcPct val="100000"/>
              </a:lnSpc>
              <a:spcBef>
                <a:spcPts val="0"/>
              </a:spcBef>
              <a:spcAft>
                <a:spcPts val="0"/>
              </a:spcAft>
              <a:buSzPts val="1400"/>
              <a:buNone/>
              <a:defRPr/>
            </a:lvl7pPr>
            <a:lvl8pPr lvl="7" algn="r" rtl="0">
              <a:lnSpc>
                <a:spcPct val="100000"/>
              </a:lnSpc>
              <a:spcBef>
                <a:spcPts val="0"/>
              </a:spcBef>
              <a:spcAft>
                <a:spcPts val="0"/>
              </a:spcAft>
              <a:buSzPts val="1400"/>
              <a:buNone/>
              <a:defRPr/>
            </a:lvl8pPr>
            <a:lvl9pPr lvl="8" algn="r" rtl="0">
              <a:lnSpc>
                <a:spcPct val="100000"/>
              </a:lnSpc>
              <a:spcBef>
                <a:spcPts val="0"/>
              </a:spcBef>
              <a:spcAft>
                <a:spcPts val="0"/>
              </a:spcAft>
              <a:buSzPts val="1400"/>
              <a:buNone/>
              <a:defRPr/>
            </a:lvl9pPr>
          </a:lstStyle>
          <a:p>
            <a:endParaRPr/>
          </a:p>
        </p:txBody>
      </p:sp>
      <p:sp>
        <p:nvSpPr>
          <p:cNvPr id="166" name="Google Shape;166;p3"/>
          <p:cNvSpPr txBox="1">
            <a:spLocks noGrp="1"/>
          </p:cNvSpPr>
          <p:nvPr>
            <p:ph type="ctrTitle"/>
          </p:nvPr>
        </p:nvSpPr>
        <p:spPr>
          <a:xfrm>
            <a:off x="3528000" y="3458981"/>
            <a:ext cx="5136000" cy="1057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800"/>
              <a:buNone/>
              <a:defRPr>
                <a:solidFill>
                  <a:srgbClr val="1C4587"/>
                </a:solidFill>
              </a:defRPr>
            </a:lvl1pPr>
            <a:lvl2pPr lvl="1" algn="ctr" rtl="0">
              <a:spcBef>
                <a:spcPts val="0"/>
              </a:spcBef>
              <a:spcAft>
                <a:spcPts val="0"/>
              </a:spcAft>
              <a:buClr>
                <a:srgbClr val="3C78D8"/>
              </a:buClr>
              <a:buSzPts val="800"/>
              <a:buNone/>
              <a:defRPr sz="1067">
                <a:solidFill>
                  <a:srgbClr val="3C78D8"/>
                </a:solidFill>
              </a:defRPr>
            </a:lvl2pPr>
            <a:lvl3pPr lvl="2" algn="ctr" rtl="0">
              <a:spcBef>
                <a:spcPts val="0"/>
              </a:spcBef>
              <a:spcAft>
                <a:spcPts val="0"/>
              </a:spcAft>
              <a:buClr>
                <a:srgbClr val="3C78D8"/>
              </a:buClr>
              <a:buSzPts val="800"/>
              <a:buNone/>
              <a:defRPr sz="1067">
                <a:solidFill>
                  <a:srgbClr val="3C78D8"/>
                </a:solidFill>
              </a:defRPr>
            </a:lvl3pPr>
            <a:lvl4pPr lvl="3" algn="ctr" rtl="0">
              <a:spcBef>
                <a:spcPts val="0"/>
              </a:spcBef>
              <a:spcAft>
                <a:spcPts val="0"/>
              </a:spcAft>
              <a:buClr>
                <a:srgbClr val="3C78D8"/>
              </a:buClr>
              <a:buSzPts val="800"/>
              <a:buNone/>
              <a:defRPr sz="1067">
                <a:solidFill>
                  <a:srgbClr val="3C78D8"/>
                </a:solidFill>
              </a:defRPr>
            </a:lvl4pPr>
            <a:lvl5pPr lvl="4" algn="ctr" rtl="0">
              <a:spcBef>
                <a:spcPts val="0"/>
              </a:spcBef>
              <a:spcAft>
                <a:spcPts val="0"/>
              </a:spcAft>
              <a:buClr>
                <a:srgbClr val="3C78D8"/>
              </a:buClr>
              <a:buSzPts val="800"/>
              <a:buNone/>
              <a:defRPr sz="1067">
                <a:solidFill>
                  <a:srgbClr val="3C78D8"/>
                </a:solidFill>
              </a:defRPr>
            </a:lvl5pPr>
            <a:lvl6pPr lvl="5" algn="ctr" rtl="0">
              <a:spcBef>
                <a:spcPts val="0"/>
              </a:spcBef>
              <a:spcAft>
                <a:spcPts val="0"/>
              </a:spcAft>
              <a:buClr>
                <a:srgbClr val="3C78D8"/>
              </a:buClr>
              <a:buSzPts val="800"/>
              <a:buNone/>
              <a:defRPr sz="1067">
                <a:solidFill>
                  <a:srgbClr val="3C78D8"/>
                </a:solidFill>
              </a:defRPr>
            </a:lvl6pPr>
            <a:lvl7pPr lvl="6" algn="ctr" rtl="0">
              <a:spcBef>
                <a:spcPts val="0"/>
              </a:spcBef>
              <a:spcAft>
                <a:spcPts val="0"/>
              </a:spcAft>
              <a:buClr>
                <a:srgbClr val="3C78D8"/>
              </a:buClr>
              <a:buSzPts val="800"/>
              <a:buNone/>
              <a:defRPr sz="1067">
                <a:solidFill>
                  <a:srgbClr val="3C78D8"/>
                </a:solidFill>
              </a:defRPr>
            </a:lvl7pPr>
            <a:lvl8pPr lvl="7" algn="ctr" rtl="0">
              <a:spcBef>
                <a:spcPts val="0"/>
              </a:spcBef>
              <a:spcAft>
                <a:spcPts val="0"/>
              </a:spcAft>
              <a:buClr>
                <a:srgbClr val="3C78D8"/>
              </a:buClr>
              <a:buSzPts val="800"/>
              <a:buNone/>
              <a:defRPr sz="1067">
                <a:solidFill>
                  <a:srgbClr val="3C78D8"/>
                </a:solidFill>
              </a:defRPr>
            </a:lvl8pPr>
            <a:lvl9pPr lvl="8" algn="ctr" rtl="0">
              <a:spcBef>
                <a:spcPts val="0"/>
              </a:spcBef>
              <a:spcAft>
                <a:spcPts val="0"/>
              </a:spcAft>
              <a:buClr>
                <a:srgbClr val="3C78D8"/>
              </a:buClr>
              <a:buSzPts val="800"/>
              <a:buNone/>
              <a:defRPr sz="1067">
                <a:solidFill>
                  <a:srgbClr val="3C78D8"/>
                </a:solidFill>
              </a:defRPr>
            </a:lvl9pPr>
          </a:lstStyle>
          <a:p>
            <a:endParaRPr/>
          </a:p>
        </p:txBody>
      </p:sp>
      <p:sp>
        <p:nvSpPr>
          <p:cNvPr id="167" name="Google Shape;167;p3"/>
          <p:cNvSpPr txBox="1">
            <a:spLocks noGrp="1"/>
          </p:cNvSpPr>
          <p:nvPr>
            <p:ph type="title" idx="2" hasCustomPrompt="1"/>
          </p:nvPr>
        </p:nvSpPr>
        <p:spPr>
          <a:xfrm>
            <a:off x="3528000" y="1192233"/>
            <a:ext cx="5136000" cy="27092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4800"/>
              <a:buNone/>
              <a:defRPr sz="20000">
                <a:solidFill>
                  <a:srgbClr val="1C4587"/>
                </a:solidFill>
              </a:defRPr>
            </a:lvl1pPr>
            <a:lvl2pPr lvl="1" algn="ctr" rtl="0">
              <a:spcBef>
                <a:spcPts val="0"/>
              </a:spcBef>
              <a:spcAft>
                <a:spcPts val="0"/>
              </a:spcAft>
              <a:buClr>
                <a:srgbClr val="FDB2AD"/>
              </a:buClr>
              <a:buSzPts val="4800"/>
              <a:buFont typeface="Fira Sans Extra Condensed Medium"/>
              <a:buNone/>
              <a:defRPr sz="6400">
                <a:solidFill>
                  <a:srgbClr val="FDB2AD"/>
                </a:solidFill>
                <a:latin typeface="Fira Sans Extra Condensed Medium"/>
                <a:ea typeface="Fira Sans Extra Condensed Medium"/>
                <a:cs typeface="Fira Sans Extra Condensed Medium"/>
                <a:sym typeface="Fira Sans Extra Condensed Medium"/>
              </a:defRPr>
            </a:lvl2pPr>
            <a:lvl3pPr lvl="2" algn="ctr" rtl="0">
              <a:spcBef>
                <a:spcPts val="0"/>
              </a:spcBef>
              <a:spcAft>
                <a:spcPts val="0"/>
              </a:spcAft>
              <a:buClr>
                <a:srgbClr val="FDB2AD"/>
              </a:buClr>
              <a:buSzPts val="4800"/>
              <a:buFont typeface="Fira Sans Extra Condensed Medium"/>
              <a:buNone/>
              <a:defRPr sz="6400">
                <a:solidFill>
                  <a:srgbClr val="FDB2AD"/>
                </a:solidFill>
                <a:latin typeface="Fira Sans Extra Condensed Medium"/>
                <a:ea typeface="Fira Sans Extra Condensed Medium"/>
                <a:cs typeface="Fira Sans Extra Condensed Medium"/>
                <a:sym typeface="Fira Sans Extra Condensed Medium"/>
              </a:defRPr>
            </a:lvl3pPr>
            <a:lvl4pPr lvl="3" algn="ctr" rtl="0">
              <a:spcBef>
                <a:spcPts val="0"/>
              </a:spcBef>
              <a:spcAft>
                <a:spcPts val="0"/>
              </a:spcAft>
              <a:buClr>
                <a:srgbClr val="FDB2AD"/>
              </a:buClr>
              <a:buSzPts val="4800"/>
              <a:buFont typeface="Fira Sans Extra Condensed Medium"/>
              <a:buNone/>
              <a:defRPr sz="6400">
                <a:solidFill>
                  <a:srgbClr val="FDB2AD"/>
                </a:solidFill>
                <a:latin typeface="Fira Sans Extra Condensed Medium"/>
                <a:ea typeface="Fira Sans Extra Condensed Medium"/>
                <a:cs typeface="Fira Sans Extra Condensed Medium"/>
                <a:sym typeface="Fira Sans Extra Condensed Medium"/>
              </a:defRPr>
            </a:lvl4pPr>
            <a:lvl5pPr lvl="4" algn="ctr" rtl="0">
              <a:spcBef>
                <a:spcPts val="0"/>
              </a:spcBef>
              <a:spcAft>
                <a:spcPts val="0"/>
              </a:spcAft>
              <a:buClr>
                <a:srgbClr val="FDB2AD"/>
              </a:buClr>
              <a:buSzPts val="4800"/>
              <a:buFont typeface="Fira Sans Extra Condensed Medium"/>
              <a:buNone/>
              <a:defRPr sz="6400">
                <a:solidFill>
                  <a:srgbClr val="FDB2AD"/>
                </a:solidFill>
                <a:latin typeface="Fira Sans Extra Condensed Medium"/>
                <a:ea typeface="Fira Sans Extra Condensed Medium"/>
                <a:cs typeface="Fira Sans Extra Condensed Medium"/>
                <a:sym typeface="Fira Sans Extra Condensed Medium"/>
              </a:defRPr>
            </a:lvl5pPr>
            <a:lvl6pPr lvl="5" algn="ctr" rtl="0">
              <a:spcBef>
                <a:spcPts val="0"/>
              </a:spcBef>
              <a:spcAft>
                <a:spcPts val="0"/>
              </a:spcAft>
              <a:buClr>
                <a:srgbClr val="FDB2AD"/>
              </a:buClr>
              <a:buSzPts val="4800"/>
              <a:buFont typeface="Fira Sans Extra Condensed Medium"/>
              <a:buNone/>
              <a:defRPr sz="6400">
                <a:solidFill>
                  <a:srgbClr val="FDB2AD"/>
                </a:solidFill>
                <a:latin typeface="Fira Sans Extra Condensed Medium"/>
                <a:ea typeface="Fira Sans Extra Condensed Medium"/>
                <a:cs typeface="Fira Sans Extra Condensed Medium"/>
                <a:sym typeface="Fira Sans Extra Condensed Medium"/>
              </a:defRPr>
            </a:lvl6pPr>
            <a:lvl7pPr lvl="6" algn="ctr" rtl="0">
              <a:spcBef>
                <a:spcPts val="0"/>
              </a:spcBef>
              <a:spcAft>
                <a:spcPts val="0"/>
              </a:spcAft>
              <a:buClr>
                <a:srgbClr val="FDB2AD"/>
              </a:buClr>
              <a:buSzPts val="4800"/>
              <a:buFont typeface="Fira Sans Extra Condensed Medium"/>
              <a:buNone/>
              <a:defRPr sz="6400">
                <a:solidFill>
                  <a:srgbClr val="FDB2AD"/>
                </a:solidFill>
                <a:latin typeface="Fira Sans Extra Condensed Medium"/>
                <a:ea typeface="Fira Sans Extra Condensed Medium"/>
                <a:cs typeface="Fira Sans Extra Condensed Medium"/>
                <a:sym typeface="Fira Sans Extra Condensed Medium"/>
              </a:defRPr>
            </a:lvl7pPr>
            <a:lvl8pPr lvl="7" algn="ctr" rtl="0">
              <a:spcBef>
                <a:spcPts val="0"/>
              </a:spcBef>
              <a:spcAft>
                <a:spcPts val="0"/>
              </a:spcAft>
              <a:buClr>
                <a:srgbClr val="FDB2AD"/>
              </a:buClr>
              <a:buSzPts val="4800"/>
              <a:buFont typeface="Fira Sans Extra Condensed Medium"/>
              <a:buNone/>
              <a:defRPr sz="6400">
                <a:solidFill>
                  <a:srgbClr val="FDB2AD"/>
                </a:solidFill>
                <a:latin typeface="Fira Sans Extra Condensed Medium"/>
                <a:ea typeface="Fira Sans Extra Condensed Medium"/>
                <a:cs typeface="Fira Sans Extra Condensed Medium"/>
                <a:sym typeface="Fira Sans Extra Condensed Medium"/>
              </a:defRPr>
            </a:lvl8pPr>
            <a:lvl9pPr lvl="8" algn="ctr" rtl="0">
              <a:spcBef>
                <a:spcPts val="0"/>
              </a:spcBef>
              <a:spcAft>
                <a:spcPts val="0"/>
              </a:spcAft>
              <a:buClr>
                <a:srgbClr val="FDB2AD"/>
              </a:buClr>
              <a:buSzPts val="4800"/>
              <a:buFont typeface="Fira Sans Extra Condensed Medium"/>
              <a:buNone/>
              <a:defRPr sz="6400">
                <a:solidFill>
                  <a:srgbClr val="FDB2AD"/>
                </a:solidFill>
                <a:latin typeface="Fira Sans Extra Condensed Medium"/>
                <a:ea typeface="Fira Sans Extra Condensed Medium"/>
                <a:cs typeface="Fira Sans Extra Condensed Medium"/>
                <a:sym typeface="Fira Sans Extra Condensed Medium"/>
              </a:defRPr>
            </a:lvl9pPr>
          </a:lstStyle>
          <a:p>
            <a:r>
              <a:t>xx%</a:t>
            </a:r>
          </a:p>
        </p:txBody>
      </p:sp>
    </p:spTree>
    <p:extLst>
      <p:ext uri="{BB962C8B-B14F-4D97-AF65-F5344CB8AC3E}">
        <p14:creationId xmlns:p14="http://schemas.microsoft.com/office/powerpoint/2010/main" val="139003192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600"/>
            </a:lvl1p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8E2A4CF6-76F4-4D48-8AC2-522EED89EBF8}" type="datetimeFigureOut">
              <a:rPr lang="en-IN" smtClean="0"/>
              <a:t>04-06-2021</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952AA94C-54E9-498E-8AA8-17F92B714ACB}" type="slidenum">
              <a:rPr lang="en-IN" smtClean="0"/>
              <a:t>‹#›</a:t>
            </a:fld>
            <a:endParaRPr lang="en-IN"/>
          </a:p>
        </p:txBody>
      </p:sp>
    </p:spTree>
    <p:extLst>
      <p:ext uri="{BB962C8B-B14F-4D97-AF65-F5344CB8AC3E}">
        <p14:creationId xmlns:p14="http://schemas.microsoft.com/office/powerpoint/2010/main" val="304545869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77335" y="2700867"/>
            <a:ext cx="8596668" cy="1826581"/>
          </a:xfrm>
        </p:spPr>
        <p:txBody>
          <a:bodyPr anchor="b"/>
          <a:lstStyle>
            <a:lvl1pPr algn="l">
              <a:defRPr sz="4000" b="0" cap="none"/>
            </a:lvl1pPr>
          </a:lstStyle>
          <a:p>
            <a:r>
              <a:rPr lang="en-US"/>
              <a:t>Click to edit Master title style</a:t>
            </a:r>
            <a:endParaRPr lang="en-US" dirty="0"/>
          </a:p>
        </p:txBody>
      </p:sp>
      <p:sp>
        <p:nvSpPr>
          <p:cNvPr id="3" name="Text Placeholder 2"/>
          <p:cNvSpPr>
            <a:spLocks noGrp="1"/>
          </p:cNvSpPr>
          <p:nvPr>
            <p:ph type="body" idx="1"/>
          </p:nvPr>
        </p:nvSpPr>
        <p:spPr>
          <a:xfrm>
            <a:off x="677335" y="4527448"/>
            <a:ext cx="8596668" cy="860400"/>
          </a:xfrm>
        </p:spPr>
        <p:txBody>
          <a:bodyPr anchor="t"/>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8E2A4CF6-76F4-4D48-8AC2-522EED89EBF8}" type="datetimeFigureOut">
              <a:rPr lang="en-IN" smtClean="0"/>
              <a:t>04-06-2021</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952AA94C-54E9-498E-8AA8-17F92B714ACB}" type="slidenum">
              <a:rPr lang="en-IN" smtClean="0"/>
              <a:t>‹#›</a:t>
            </a:fld>
            <a:endParaRPr lang="en-IN"/>
          </a:p>
        </p:txBody>
      </p:sp>
    </p:spTree>
    <p:extLst>
      <p:ext uri="{BB962C8B-B14F-4D97-AF65-F5344CB8AC3E}">
        <p14:creationId xmlns:p14="http://schemas.microsoft.com/office/powerpoint/2010/main" val="37635483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77334" y="2160589"/>
            <a:ext cx="4184035" cy="38807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5089970" y="2160589"/>
            <a:ext cx="4184034" cy="388077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8E2A4CF6-76F4-4D48-8AC2-522EED89EBF8}" type="datetimeFigureOut">
              <a:rPr lang="en-IN" smtClean="0"/>
              <a:t>04-06-2021</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952AA94C-54E9-498E-8AA8-17F92B714ACB}" type="slidenum">
              <a:rPr lang="en-IN" smtClean="0"/>
              <a:t>‹#›</a:t>
            </a:fld>
            <a:endParaRPr lang="en-IN"/>
          </a:p>
        </p:txBody>
      </p:sp>
    </p:spTree>
    <p:extLst>
      <p:ext uri="{BB962C8B-B14F-4D97-AF65-F5344CB8AC3E}">
        <p14:creationId xmlns:p14="http://schemas.microsoft.com/office/powerpoint/2010/main" val="378341606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675745" y="2160983"/>
            <a:ext cx="4185623"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75745" y="2737245"/>
            <a:ext cx="4185623" cy="3304117"/>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5088383" y="2160983"/>
            <a:ext cx="4185618"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088384" y="2737245"/>
            <a:ext cx="4185617" cy="3304117"/>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8E2A4CF6-76F4-4D48-8AC2-522EED89EBF8}" type="datetimeFigureOut">
              <a:rPr lang="en-IN" smtClean="0"/>
              <a:t>04-06-2021</a:t>
            </a:fld>
            <a:endParaRPr lang="en-IN"/>
          </a:p>
        </p:txBody>
      </p:sp>
      <p:sp>
        <p:nvSpPr>
          <p:cNvPr id="8" name="Footer Placeholder 7"/>
          <p:cNvSpPr>
            <a:spLocks noGrp="1"/>
          </p:cNvSpPr>
          <p:nvPr>
            <p:ph type="ftr" sz="quarter" idx="11"/>
          </p:nvPr>
        </p:nvSpPr>
        <p:spPr/>
        <p:txBody>
          <a:bodyPr/>
          <a:lstStyle/>
          <a:p>
            <a:endParaRPr lang="en-IN"/>
          </a:p>
        </p:txBody>
      </p:sp>
      <p:sp>
        <p:nvSpPr>
          <p:cNvPr id="9" name="Slide Number Placeholder 8"/>
          <p:cNvSpPr>
            <a:spLocks noGrp="1"/>
          </p:cNvSpPr>
          <p:nvPr>
            <p:ph type="sldNum" sz="quarter" idx="12"/>
          </p:nvPr>
        </p:nvSpPr>
        <p:spPr/>
        <p:txBody>
          <a:bodyPr/>
          <a:lstStyle/>
          <a:p>
            <a:fld id="{952AA94C-54E9-498E-8AA8-17F92B714ACB}" type="slidenum">
              <a:rPr lang="en-IN" smtClean="0"/>
              <a:t>‹#›</a:t>
            </a:fld>
            <a:endParaRPr lang="en-IN"/>
          </a:p>
        </p:txBody>
      </p:sp>
    </p:spTree>
    <p:extLst>
      <p:ext uri="{BB962C8B-B14F-4D97-AF65-F5344CB8AC3E}">
        <p14:creationId xmlns:p14="http://schemas.microsoft.com/office/powerpoint/2010/main" val="107519185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77334" y="609600"/>
            <a:ext cx="8596668" cy="1320800"/>
          </a:xfrm>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8E2A4CF6-76F4-4D48-8AC2-522EED89EBF8}" type="datetimeFigureOut">
              <a:rPr lang="en-IN" smtClean="0"/>
              <a:t>04-06-2021</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952AA94C-54E9-498E-8AA8-17F92B714ACB}" type="slidenum">
              <a:rPr lang="en-IN" smtClean="0"/>
              <a:t>‹#›</a:t>
            </a:fld>
            <a:endParaRPr lang="en-IN"/>
          </a:p>
        </p:txBody>
      </p:sp>
    </p:spTree>
    <p:extLst>
      <p:ext uri="{BB962C8B-B14F-4D97-AF65-F5344CB8AC3E}">
        <p14:creationId xmlns:p14="http://schemas.microsoft.com/office/powerpoint/2010/main" val="168603182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E2A4CF6-76F4-4D48-8AC2-522EED89EBF8}" type="datetimeFigureOut">
              <a:rPr lang="en-IN" smtClean="0"/>
              <a:t>04-06-2021</a:t>
            </a:fld>
            <a:endParaRPr lang="en-IN"/>
          </a:p>
        </p:txBody>
      </p:sp>
      <p:sp>
        <p:nvSpPr>
          <p:cNvPr id="3" name="Footer Placeholder 2"/>
          <p:cNvSpPr>
            <a:spLocks noGrp="1"/>
          </p:cNvSpPr>
          <p:nvPr>
            <p:ph type="ftr" sz="quarter" idx="11"/>
          </p:nvPr>
        </p:nvSpPr>
        <p:spPr/>
        <p:txBody>
          <a:bodyPr/>
          <a:lstStyle/>
          <a:p>
            <a:endParaRPr lang="en-IN"/>
          </a:p>
        </p:txBody>
      </p:sp>
      <p:sp>
        <p:nvSpPr>
          <p:cNvPr id="4" name="Slide Number Placeholder 3"/>
          <p:cNvSpPr>
            <a:spLocks noGrp="1"/>
          </p:cNvSpPr>
          <p:nvPr>
            <p:ph type="sldNum" sz="quarter" idx="12"/>
          </p:nvPr>
        </p:nvSpPr>
        <p:spPr/>
        <p:txBody>
          <a:bodyPr/>
          <a:lstStyle/>
          <a:p>
            <a:fld id="{952AA94C-54E9-498E-8AA8-17F92B714ACB}" type="slidenum">
              <a:rPr lang="en-IN" smtClean="0"/>
              <a:t>‹#›</a:t>
            </a:fld>
            <a:endParaRPr lang="en-IN"/>
          </a:p>
        </p:txBody>
      </p:sp>
    </p:spTree>
    <p:extLst>
      <p:ext uri="{BB962C8B-B14F-4D97-AF65-F5344CB8AC3E}">
        <p14:creationId xmlns:p14="http://schemas.microsoft.com/office/powerpoint/2010/main" val="147329859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4" y="1498604"/>
            <a:ext cx="3854528" cy="1278466"/>
          </a:xfrm>
        </p:spPr>
        <p:txBody>
          <a:bodyPr anchor="b">
            <a:normAutofit/>
          </a:bodyPr>
          <a:lstStyle>
            <a:lvl1pPr>
              <a:defRPr sz="2000"/>
            </a:lvl1pPr>
          </a:lstStyle>
          <a:p>
            <a:r>
              <a:rPr lang="en-US"/>
              <a:t>Click to edit Master title style</a:t>
            </a:r>
            <a:endParaRPr lang="en-US" dirty="0"/>
          </a:p>
        </p:txBody>
      </p:sp>
      <p:sp>
        <p:nvSpPr>
          <p:cNvPr id="3" name="Content Placeholder 2"/>
          <p:cNvSpPr>
            <a:spLocks noGrp="1"/>
          </p:cNvSpPr>
          <p:nvPr>
            <p:ph idx="1"/>
          </p:nvPr>
        </p:nvSpPr>
        <p:spPr>
          <a:xfrm>
            <a:off x="4760461" y="514924"/>
            <a:ext cx="4513541" cy="5526437"/>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77334" y="2777069"/>
            <a:ext cx="3854528" cy="2584449"/>
          </a:xfrm>
        </p:spPr>
        <p:txBody>
          <a:bodyPr>
            <a:normAutofit/>
          </a:bodyPr>
          <a:lstStyle>
            <a:lvl1pPr marL="0" indent="0">
              <a:buNone/>
              <a:defRPr sz="1400"/>
            </a:lvl1pPr>
            <a:lvl2pPr marL="457063" indent="0">
              <a:buNone/>
              <a:defRPr sz="1400"/>
            </a:lvl2pPr>
            <a:lvl3pPr marL="914126" indent="0">
              <a:buNone/>
              <a:defRPr sz="1200"/>
            </a:lvl3pPr>
            <a:lvl4pPr marL="1371189" indent="0">
              <a:buNone/>
              <a:defRPr sz="1000"/>
            </a:lvl4pPr>
            <a:lvl5pPr marL="1828251" indent="0">
              <a:buNone/>
              <a:defRPr sz="1000"/>
            </a:lvl5pPr>
            <a:lvl6pPr marL="2285314" indent="0">
              <a:buNone/>
              <a:defRPr sz="1000"/>
            </a:lvl6pPr>
            <a:lvl7pPr marL="2742377" indent="0">
              <a:buNone/>
              <a:defRPr sz="1000"/>
            </a:lvl7pPr>
            <a:lvl8pPr marL="3199440" indent="0">
              <a:buNone/>
              <a:defRPr sz="1000"/>
            </a:lvl8pPr>
            <a:lvl9pPr marL="3656503"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8E2A4CF6-76F4-4D48-8AC2-522EED89EBF8}" type="datetimeFigureOut">
              <a:rPr lang="en-IN" smtClean="0"/>
              <a:t>04-06-2021</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952AA94C-54E9-498E-8AA8-17F92B714ACB}" type="slidenum">
              <a:rPr lang="en-IN" smtClean="0"/>
              <a:t>‹#›</a:t>
            </a:fld>
            <a:endParaRPr lang="en-IN"/>
          </a:p>
        </p:txBody>
      </p:sp>
    </p:spTree>
    <p:extLst>
      <p:ext uri="{BB962C8B-B14F-4D97-AF65-F5344CB8AC3E}">
        <p14:creationId xmlns:p14="http://schemas.microsoft.com/office/powerpoint/2010/main" val="119890201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4" y="4800600"/>
            <a:ext cx="8596667" cy="566738"/>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677334" y="609600"/>
            <a:ext cx="8596668" cy="3845718"/>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677334" y="5367338"/>
            <a:ext cx="8596667"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8E2A4CF6-76F4-4D48-8AC2-522EED89EBF8}" type="datetimeFigureOut">
              <a:rPr lang="en-IN" smtClean="0"/>
              <a:t>04-06-2021</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952AA94C-54E9-498E-8AA8-17F92B714ACB}" type="slidenum">
              <a:rPr lang="en-IN" smtClean="0"/>
              <a:t>‹#›</a:t>
            </a:fld>
            <a:endParaRPr lang="en-IN"/>
          </a:p>
        </p:txBody>
      </p:sp>
    </p:spTree>
    <p:extLst>
      <p:ext uri="{BB962C8B-B14F-4D97-AF65-F5344CB8AC3E}">
        <p14:creationId xmlns:p14="http://schemas.microsoft.com/office/powerpoint/2010/main" val="421215469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20" name="Straight Connector 19"/>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Isosceles Triangle 28"/>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677334" y="609600"/>
            <a:ext cx="8596668" cy="1320800"/>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677334" y="2160589"/>
            <a:ext cx="8596668" cy="388077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7205133" y="6041362"/>
            <a:ext cx="911939"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8E2A4CF6-76F4-4D48-8AC2-522EED89EBF8}" type="datetimeFigureOut">
              <a:rPr lang="en-IN" smtClean="0"/>
              <a:t>04-06-2021</a:t>
            </a:fld>
            <a:endParaRPr lang="en-IN"/>
          </a:p>
        </p:txBody>
      </p:sp>
      <p:sp>
        <p:nvSpPr>
          <p:cNvPr id="5" name="Footer Placeholder 4"/>
          <p:cNvSpPr>
            <a:spLocks noGrp="1"/>
          </p:cNvSpPr>
          <p:nvPr>
            <p:ph type="ftr" sz="quarter" idx="3"/>
          </p:nvPr>
        </p:nvSpPr>
        <p:spPr>
          <a:xfrm>
            <a:off x="677334" y="6041362"/>
            <a:ext cx="6297612"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IN"/>
          </a:p>
        </p:txBody>
      </p:sp>
      <p:sp>
        <p:nvSpPr>
          <p:cNvPr id="6" name="Slide Number Placeholder 5"/>
          <p:cNvSpPr>
            <a:spLocks noGrp="1"/>
          </p:cNvSpPr>
          <p:nvPr>
            <p:ph type="sldNum" sz="quarter" idx="4"/>
          </p:nvPr>
        </p:nvSpPr>
        <p:spPr>
          <a:xfrm>
            <a:off x="8590663" y="6041362"/>
            <a:ext cx="683339" cy="365125"/>
          </a:xfrm>
          <a:prstGeom prst="rect">
            <a:avLst/>
          </a:prstGeom>
        </p:spPr>
        <p:txBody>
          <a:bodyPr vert="horz" lIns="91440" tIns="45720" rIns="91440" bIns="45720" rtlCol="0" anchor="ctr"/>
          <a:lstStyle>
            <a:lvl1pPr algn="r">
              <a:defRPr sz="900">
                <a:solidFill>
                  <a:schemeClr val="accent1"/>
                </a:solidFill>
              </a:defRPr>
            </a:lvl1pPr>
          </a:lstStyle>
          <a:p>
            <a:fld id="{952AA94C-54E9-498E-8AA8-17F92B714ACB}" type="slidenum">
              <a:rPr lang="en-IN" smtClean="0"/>
              <a:t>‹#›</a:t>
            </a:fld>
            <a:endParaRPr lang="en-IN"/>
          </a:p>
        </p:txBody>
      </p:sp>
    </p:spTree>
    <p:extLst>
      <p:ext uri="{BB962C8B-B14F-4D97-AF65-F5344CB8AC3E}">
        <p14:creationId xmlns:p14="http://schemas.microsoft.com/office/powerpoint/2010/main" val="335147618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 id="2147483677" r:id="rId17"/>
    <p:sldLayoutId id="2147483678" r:id="rId18"/>
  </p:sldLayoutIdLst>
  <p:txStyles>
    <p:title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2.bin"/><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1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image" Target="../media/image13.png"/><Relationship Id="rId1" Type="http://schemas.openxmlformats.org/officeDocument/2006/relationships/slideLayout" Target="../slideLayouts/slideLayout2.xml"/><Relationship Id="rId4" Type="http://schemas.openxmlformats.org/officeDocument/2006/relationships/image" Target="../media/image14.wmf"/></Relationships>
</file>

<file path=ppt/slides/_rels/slide1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slideLayout" Target="../slideLayouts/slideLayout2.xml"/><Relationship Id="rId5" Type="http://schemas.openxmlformats.org/officeDocument/2006/relationships/image" Target="../media/image39.png"/><Relationship Id="rId4" Type="http://schemas.openxmlformats.org/officeDocument/2006/relationships/image" Target="../media/image19.emf"/></Relationships>
</file>

<file path=ppt/slides/_rels/slide1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4.bin"/><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18.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17.xml"/></Relationships>
</file>

<file path=ppt/slides/_rels/slide20.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5.bin"/><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22.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8.xml"/></Relationships>
</file>

<file path=ppt/slides/_rels/slide25.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oleObject" Target="../embeddings/oleObject6.bin"/><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30.wmf"/><Relationship Id="rId7" Type="http://schemas.openxmlformats.org/officeDocument/2006/relationships/image" Target="../media/image32.wmf"/><Relationship Id="rId2" Type="http://schemas.openxmlformats.org/officeDocument/2006/relationships/oleObject" Target="../embeddings/oleObject7.bin"/><Relationship Id="rId1" Type="http://schemas.openxmlformats.org/officeDocument/2006/relationships/slideLayout" Target="../slideLayouts/slideLayout2.xml"/><Relationship Id="rId6" Type="http://schemas.openxmlformats.org/officeDocument/2006/relationships/oleObject" Target="../embeddings/oleObject9.bin"/><Relationship Id="rId5" Type="http://schemas.openxmlformats.org/officeDocument/2006/relationships/image" Target="../media/image31.wmf"/><Relationship Id="rId4" Type="http://schemas.openxmlformats.org/officeDocument/2006/relationships/oleObject" Target="../embeddings/oleObject8.bin"/><Relationship Id="rId9" Type="http://schemas.openxmlformats.org/officeDocument/2006/relationships/image" Target="../media/image33.wmf"/></Relationships>
</file>

<file path=ppt/slides/_rels/slide28.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oleObject" Target="../embeddings/oleObject11.bin"/><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 Id="rId5" Type="http://schemas.openxmlformats.org/officeDocument/2006/relationships/image" Target="../media/image38.png"/><Relationship Id="rId4" Type="http://schemas.openxmlformats.org/officeDocument/2006/relationships/image" Target="../media/image37.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8.xml"/></Relationships>
</file>

<file path=ppt/slides/_rels/slide30.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8.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1.bin"/><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8.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33"/>
        <p:cNvGrpSpPr/>
        <p:nvPr/>
      </p:nvGrpSpPr>
      <p:grpSpPr>
        <a:xfrm>
          <a:off x="0" y="0"/>
          <a:ext cx="0" cy="0"/>
          <a:chOff x="0" y="0"/>
          <a:chExt cx="0" cy="0"/>
        </a:xfrm>
      </p:grpSpPr>
      <p:sp>
        <p:nvSpPr>
          <p:cNvPr id="134" name="Google Shape;134;p29"/>
          <p:cNvSpPr txBox="1">
            <a:spLocks noGrp="1"/>
          </p:cNvSpPr>
          <p:nvPr>
            <p:ph type="ctrTitle"/>
          </p:nvPr>
        </p:nvSpPr>
        <p:spPr>
          <a:xfrm>
            <a:off x="947800" y="2292883"/>
            <a:ext cx="10296400" cy="2684000"/>
          </a:xfrm>
          <a:prstGeom prst="rect">
            <a:avLst/>
          </a:prstGeom>
        </p:spPr>
        <p:txBody>
          <a:bodyPr spcFirstLastPara="1" vert="horz" wrap="square" lIns="121900" tIns="121900" rIns="121900" bIns="121900" rtlCol="0" anchor="ctr" anchorCtr="0">
            <a:noAutofit/>
          </a:bodyPr>
          <a:lstStyle/>
          <a:p>
            <a:pPr algn="ctr">
              <a:lnSpc>
                <a:spcPct val="107000"/>
              </a:lnSpc>
              <a:spcAft>
                <a:spcPts val="1067"/>
              </a:spcAft>
            </a:pPr>
            <a:r>
              <a:rPr lang="en-US" sz="2800" b="1" dirty="0">
                <a:latin typeface="Caladea" panose="02040503050406030204" pitchFamily="18" charset="0"/>
                <a:ea typeface="Calibri" panose="020F0502020204030204" pitchFamily="34" charset="0"/>
                <a:cs typeface="Times New Roman" panose="02020603050405020304" pitchFamily="18" charset="0"/>
              </a:rPr>
              <a:t>FCTN Decomposition and Its Application to Higher Order Tensor Completion</a:t>
            </a:r>
            <a:endParaRPr lang="en-IN" sz="2800" dirty="0">
              <a:latin typeface="Caladea" panose="02040503050406030204" pitchFamily="18" charset="0"/>
              <a:ea typeface="Calibri" panose="020F0502020204030204" pitchFamily="34" charset="0"/>
              <a:cs typeface="Times New Roman" panose="02020603050405020304" pitchFamily="18" charset="0"/>
            </a:endParaRPr>
          </a:p>
        </p:txBody>
      </p:sp>
      <p:sp>
        <p:nvSpPr>
          <p:cNvPr id="135" name="Google Shape;135;p29"/>
          <p:cNvSpPr txBox="1">
            <a:spLocks noGrp="1"/>
          </p:cNvSpPr>
          <p:nvPr>
            <p:ph type="subTitle" idx="1"/>
          </p:nvPr>
        </p:nvSpPr>
        <p:spPr>
          <a:xfrm>
            <a:off x="665303" y="5053137"/>
            <a:ext cx="10296400" cy="614800"/>
          </a:xfrm>
          <a:prstGeom prst="rect">
            <a:avLst/>
          </a:prstGeom>
        </p:spPr>
        <p:txBody>
          <a:bodyPr spcFirstLastPara="1" vert="horz" wrap="square" lIns="121900" tIns="121900" rIns="121900" bIns="121900" rtlCol="0" anchor="ctr" anchorCtr="0">
            <a:noAutofit/>
          </a:bodyPr>
          <a:lstStyle/>
          <a:p>
            <a:pPr algn="ctr">
              <a:lnSpc>
                <a:spcPct val="107000"/>
              </a:lnSpc>
              <a:spcAft>
                <a:spcPts val="1067"/>
              </a:spcAft>
            </a:pPr>
            <a:r>
              <a:rPr lang="en-US" sz="2400" dirty="0">
                <a:solidFill>
                  <a:schemeClr val="tx2"/>
                </a:solidFill>
                <a:latin typeface="Caladea" panose="02040503050406030204" pitchFamily="18" charset="0"/>
                <a:ea typeface="Calibri" panose="020F0502020204030204" pitchFamily="34" charset="0"/>
                <a:cs typeface="Times New Roman" panose="02020603050405020304" pitchFamily="18" charset="0"/>
              </a:rPr>
              <a:t>Arun Prakash. J (CB.EN.U4AIE19014)</a:t>
            </a:r>
            <a:endParaRPr lang="en-IN" sz="2400" dirty="0">
              <a:solidFill>
                <a:schemeClr val="tx2"/>
              </a:solidFill>
              <a:latin typeface="Caladea" panose="02040503050406030204" pitchFamily="18" charset="0"/>
              <a:ea typeface="Calibri" panose="020F0502020204030204" pitchFamily="34" charset="0"/>
              <a:cs typeface="Times New Roman" panose="02020603050405020304" pitchFamily="18" charset="0"/>
            </a:endParaRPr>
          </a:p>
          <a:p>
            <a:pPr algn="ctr">
              <a:lnSpc>
                <a:spcPct val="107000"/>
              </a:lnSpc>
              <a:spcAft>
                <a:spcPts val="1067"/>
              </a:spcAft>
            </a:pPr>
            <a:r>
              <a:rPr lang="en-US" sz="2400" dirty="0">
                <a:solidFill>
                  <a:schemeClr val="tx2"/>
                </a:solidFill>
                <a:latin typeface="Caladea" panose="02040503050406030204" pitchFamily="18" charset="0"/>
                <a:ea typeface="Calibri" panose="020F0502020204030204" pitchFamily="34" charset="0"/>
                <a:cs typeface="Times New Roman" panose="02020603050405020304" pitchFamily="18" charset="0"/>
              </a:rPr>
              <a:t>Asswin CR(CB.EN.U4AIE19016)</a:t>
            </a:r>
            <a:endParaRPr lang="en-IN" sz="2400" dirty="0">
              <a:solidFill>
                <a:schemeClr val="tx2"/>
              </a:solidFill>
              <a:latin typeface="Caladea" panose="02040503050406030204" pitchFamily="18" charset="0"/>
              <a:ea typeface="Calibri" panose="020F0502020204030204" pitchFamily="34" charset="0"/>
              <a:cs typeface="Times New Roman" panose="02020603050405020304" pitchFamily="18" charset="0"/>
            </a:endParaRPr>
          </a:p>
        </p:txBody>
      </p:sp>
      <p:grpSp>
        <p:nvGrpSpPr>
          <p:cNvPr id="136" name="Google Shape;136;p29"/>
          <p:cNvGrpSpPr/>
          <p:nvPr/>
        </p:nvGrpSpPr>
        <p:grpSpPr>
          <a:xfrm rot="-2115533" flipH="1">
            <a:off x="2330430" y="1217851"/>
            <a:ext cx="1687449" cy="959387"/>
            <a:chOff x="2340750" y="1902275"/>
            <a:chExt cx="550100" cy="312725"/>
          </a:xfrm>
        </p:grpSpPr>
        <p:sp>
          <p:nvSpPr>
            <p:cNvPr id="137" name="Google Shape;137;p29"/>
            <p:cNvSpPr/>
            <p:nvPr/>
          </p:nvSpPr>
          <p:spPr>
            <a:xfrm>
              <a:off x="2472025" y="1912875"/>
              <a:ext cx="2400" cy="3300"/>
            </a:xfrm>
            <a:custGeom>
              <a:avLst/>
              <a:gdLst/>
              <a:ahLst/>
              <a:cxnLst/>
              <a:rect l="l" t="t" r="r" b="b"/>
              <a:pathLst>
                <a:path w="96" h="132" extrusionOk="0">
                  <a:moveTo>
                    <a:pt x="96" y="0"/>
                  </a:moveTo>
                  <a:lnTo>
                    <a:pt x="96" y="0"/>
                  </a:lnTo>
                  <a:cubicBezTo>
                    <a:pt x="60" y="36"/>
                    <a:pt x="12" y="131"/>
                    <a:pt x="0" y="131"/>
                  </a:cubicBezTo>
                  <a:cubicBezTo>
                    <a:pt x="60" y="131"/>
                    <a:pt x="96" y="83"/>
                    <a:pt x="96"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38" name="Google Shape;138;p29"/>
            <p:cNvSpPr/>
            <p:nvPr/>
          </p:nvSpPr>
          <p:spPr>
            <a:xfrm>
              <a:off x="2542275" y="1916150"/>
              <a:ext cx="3900" cy="400"/>
            </a:xfrm>
            <a:custGeom>
              <a:avLst/>
              <a:gdLst/>
              <a:ahLst/>
              <a:cxnLst/>
              <a:rect l="l" t="t" r="r" b="b"/>
              <a:pathLst>
                <a:path w="156" h="16" extrusionOk="0">
                  <a:moveTo>
                    <a:pt x="155" y="0"/>
                  </a:moveTo>
                  <a:cubicBezTo>
                    <a:pt x="108" y="0"/>
                    <a:pt x="69" y="7"/>
                    <a:pt x="31" y="11"/>
                  </a:cubicBezTo>
                  <a:lnTo>
                    <a:pt x="31" y="11"/>
                  </a:lnTo>
                  <a:cubicBezTo>
                    <a:pt x="21" y="11"/>
                    <a:pt x="11" y="11"/>
                    <a:pt x="0" y="12"/>
                  </a:cubicBezTo>
                  <a:cubicBezTo>
                    <a:pt x="2" y="12"/>
                    <a:pt x="12" y="12"/>
                    <a:pt x="25" y="11"/>
                  </a:cubicBezTo>
                  <a:lnTo>
                    <a:pt x="25" y="11"/>
                  </a:lnTo>
                  <a:cubicBezTo>
                    <a:pt x="16" y="12"/>
                    <a:pt x="8" y="12"/>
                    <a:pt x="0" y="12"/>
                  </a:cubicBezTo>
                  <a:cubicBezTo>
                    <a:pt x="12" y="14"/>
                    <a:pt x="24" y="15"/>
                    <a:pt x="36" y="15"/>
                  </a:cubicBezTo>
                  <a:cubicBezTo>
                    <a:pt x="60" y="15"/>
                    <a:pt x="83" y="11"/>
                    <a:pt x="103" y="7"/>
                  </a:cubicBezTo>
                  <a:lnTo>
                    <a:pt x="103" y="7"/>
                  </a:lnTo>
                  <a:cubicBezTo>
                    <a:pt x="114" y="7"/>
                    <a:pt x="120" y="7"/>
                    <a:pt x="119" y="7"/>
                  </a:cubicBezTo>
                  <a:cubicBezTo>
                    <a:pt x="119" y="7"/>
                    <a:pt x="114" y="7"/>
                    <a:pt x="104" y="7"/>
                  </a:cubicBezTo>
                  <a:lnTo>
                    <a:pt x="104" y="7"/>
                  </a:lnTo>
                  <a:cubicBezTo>
                    <a:pt x="124" y="4"/>
                    <a:pt x="141" y="0"/>
                    <a:pt x="155"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39" name="Google Shape;139;p29"/>
            <p:cNvSpPr/>
            <p:nvPr/>
          </p:nvSpPr>
          <p:spPr>
            <a:xfrm>
              <a:off x="2540875" y="1916425"/>
              <a:ext cx="2600" cy="300"/>
            </a:xfrm>
            <a:custGeom>
              <a:avLst/>
              <a:gdLst/>
              <a:ahLst/>
              <a:cxnLst/>
              <a:rect l="l" t="t" r="r" b="b"/>
              <a:pathLst>
                <a:path w="104" h="12" extrusionOk="0">
                  <a:moveTo>
                    <a:pt x="80" y="1"/>
                  </a:moveTo>
                  <a:cubicBezTo>
                    <a:pt x="1" y="1"/>
                    <a:pt x="59" y="12"/>
                    <a:pt x="85" y="12"/>
                  </a:cubicBezTo>
                  <a:cubicBezTo>
                    <a:pt x="99" y="12"/>
                    <a:pt x="104" y="9"/>
                    <a:pt x="80"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40" name="Google Shape;140;p29"/>
            <p:cNvSpPr/>
            <p:nvPr/>
          </p:nvSpPr>
          <p:spPr>
            <a:xfrm>
              <a:off x="2552400" y="1916150"/>
              <a:ext cx="5675" cy="825"/>
            </a:xfrm>
            <a:custGeom>
              <a:avLst/>
              <a:gdLst/>
              <a:ahLst/>
              <a:cxnLst/>
              <a:rect l="l" t="t" r="r" b="b"/>
              <a:pathLst>
                <a:path w="227" h="33" extrusionOk="0">
                  <a:moveTo>
                    <a:pt x="223" y="22"/>
                  </a:moveTo>
                  <a:cubicBezTo>
                    <a:pt x="224" y="23"/>
                    <a:pt x="225" y="23"/>
                    <a:pt x="226" y="24"/>
                  </a:cubicBezTo>
                  <a:cubicBezTo>
                    <a:pt x="226" y="23"/>
                    <a:pt x="225" y="23"/>
                    <a:pt x="223" y="22"/>
                  </a:cubicBezTo>
                  <a:close/>
                  <a:moveTo>
                    <a:pt x="155" y="0"/>
                  </a:moveTo>
                  <a:cubicBezTo>
                    <a:pt x="107" y="12"/>
                    <a:pt x="60" y="12"/>
                    <a:pt x="0" y="24"/>
                  </a:cubicBezTo>
                  <a:cubicBezTo>
                    <a:pt x="16" y="30"/>
                    <a:pt x="38" y="32"/>
                    <a:pt x="62" y="32"/>
                  </a:cubicBezTo>
                  <a:cubicBezTo>
                    <a:pt x="117" y="32"/>
                    <a:pt x="183" y="21"/>
                    <a:pt x="212" y="21"/>
                  </a:cubicBezTo>
                  <a:cubicBezTo>
                    <a:pt x="217" y="21"/>
                    <a:pt x="220" y="22"/>
                    <a:pt x="223" y="22"/>
                  </a:cubicBezTo>
                  <a:lnTo>
                    <a:pt x="223" y="22"/>
                  </a:lnTo>
                  <a:cubicBezTo>
                    <a:pt x="200" y="12"/>
                    <a:pt x="178" y="11"/>
                    <a:pt x="155"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41" name="Google Shape;141;p29"/>
            <p:cNvSpPr/>
            <p:nvPr/>
          </p:nvSpPr>
          <p:spPr>
            <a:xfrm>
              <a:off x="2607150" y="1917325"/>
              <a:ext cx="8675" cy="925"/>
            </a:xfrm>
            <a:custGeom>
              <a:avLst/>
              <a:gdLst/>
              <a:ahLst/>
              <a:cxnLst/>
              <a:rect l="l" t="t" r="r" b="b"/>
              <a:pathLst>
                <a:path w="347" h="37" extrusionOk="0">
                  <a:moveTo>
                    <a:pt x="1" y="1"/>
                  </a:moveTo>
                  <a:lnTo>
                    <a:pt x="1" y="1"/>
                  </a:lnTo>
                  <a:cubicBezTo>
                    <a:pt x="5" y="4"/>
                    <a:pt x="14" y="7"/>
                    <a:pt x="27" y="9"/>
                  </a:cubicBezTo>
                  <a:lnTo>
                    <a:pt x="27" y="9"/>
                  </a:lnTo>
                  <a:cubicBezTo>
                    <a:pt x="20" y="6"/>
                    <a:pt x="12" y="3"/>
                    <a:pt x="1" y="1"/>
                  </a:cubicBezTo>
                  <a:close/>
                  <a:moveTo>
                    <a:pt x="346" y="1"/>
                  </a:moveTo>
                  <a:cubicBezTo>
                    <a:pt x="299" y="1"/>
                    <a:pt x="172" y="11"/>
                    <a:pt x="85" y="11"/>
                  </a:cubicBezTo>
                  <a:cubicBezTo>
                    <a:pt x="62" y="11"/>
                    <a:pt x="42" y="11"/>
                    <a:pt x="27" y="9"/>
                  </a:cubicBezTo>
                  <a:lnTo>
                    <a:pt x="27" y="9"/>
                  </a:lnTo>
                  <a:cubicBezTo>
                    <a:pt x="52" y="18"/>
                    <a:pt x="55" y="27"/>
                    <a:pt x="37" y="36"/>
                  </a:cubicBezTo>
                  <a:cubicBezTo>
                    <a:pt x="83" y="36"/>
                    <a:pt x="104" y="35"/>
                    <a:pt x="108" y="33"/>
                  </a:cubicBezTo>
                  <a:lnTo>
                    <a:pt x="108" y="33"/>
                  </a:lnTo>
                  <a:cubicBezTo>
                    <a:pt x="188" y="26"/>
                    <a:pt x="263" y="10"/>
                    <a:pt x="346"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42" name="Google Shape;142;p29"/>
            <p:cNvSpPr/>
            <p:nvPr/>
          </p:nvSpPr>
          <p:spPr>
            <a:xfrm>
              <a:off x="2610125" y="1914775"/>
              <a:ext cx="8075" cy="1200"/>
            </a:xfrm>
            <a:custGeom>
              <a:avLst/>
              <a:gdLst/>
              <a:ahLst/>
              <a:cxnLst/>
              <a:rect l="l" t="t" r="r" b="b"/>
              <a:pathLst>
                <a:path w="323" h="48" extrusionOk="0">
                  <a:moveTo>
                    <a:pt x="113" y="0"/>
                  </a:moveTo>
                  <a:cubicBezTo>
                    <a:pt x="60" y="0"/>
                    <a:pt x="15" y="5"/>
                    <a:pt x="1" y="19"/>
                  </a:cubicBezTo>
                  <a:cubicBezTo>
                    <a:pt x="1" y="39"/>
                    <a:pt x="8" y="48"/>
                    <a:pt x="21" y="48"/>
                  </a:cubicBezTo>
                  <a:cubicBezTo>
                    <a:pt x="31" y="48"/>
                    <a:pt x="44" y="42"/>
                    <a:pt x="60" y="31"/>
                  </a:cubicBezTo>
                  <a:cubicBezTo>
                    <a:pt x="156" y="19"/>
                    <a:pt x="239" y="19"/>
                    <a:pt x="322" y="19"/>
                  </a:cubicBezTo>
                  <a:cubicBezTo>
                    <a:pt x="293" y="12"/>
                    <a:pt x="194" y="0"/>
                    <a:pt x="113"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43" name="Google Shape;143;p29"/>
            <p:cNvSpPr/>
            <p:nvPr/>
          </p:nvSpPr>
          <p:spPr>
            <a:xfrm>
              <a:off x="2602100" y="1915250"/>
              <a:ext cx="625" cy="325"/>
            </a:xfrm>
            <a:custGeom>
              <a:avLst/>
              <a:gdLst/>
              <a:ahLst/>
              <a:cxnLst/>
              <a:rect l="l" t="t" r="r" b="b"/>
              <a:pathLst>
                <a:path w="25" h="13" extrusionOk="0">
                  <a:moveTo>
                    <a:pt x="24" y="0"/>
                  </a:moveTo>
                  <a:cubicBezTo>
                    <a:pt x="12" y="0"/>
                    <a:pt x="0" y="0"/>
                    <a:pt x="0" y="12"/>
                  </a:cubicBezTo>
                  <a:cubicBezTo>
                    <a:pt x="12" y="12"/>
                    <a:pt x="12" y="0"/>
                    <a:pt x="24"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44" name="Google Shape;144;p29"/>
            <p:cNvSpPr/>
            <p:nvPr/>
          </p:nvSpPr>
          <p:spPr>
            <a:xfrm>
              <a:off x="2641600" y="1915125"/>
              <a:ext cx="400" cy="150"/>
            </a:xfrm>
            <a:custGeom>
              <a:avLst/>
              <a:gdLst/>
              <a:ahLst/>
              <a:cxnLst/>
              <a:rect l="l" t="t" r="r" b="b"/>
              <a:pathLst>
                <a:path w="16" h="6" extrusionOk="0">
                  <a:moveTo>
                    <a:pt x="3" y="0"/>
                  </a:moveTo>
                  <a:cubicBezTo>
                    <a:pt x="0" y="0"/>
                    <a:pt x="8" y="5"/>
                    <a:pt x="16" y="5"/>
                  </a:cubicBezTo>
                  <a:cubicBezTo>
                    <a:pt x="8" y="1"/>
                    <a:pt x="4" y="0"/>
                    <a:pt x="3"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45" name="Google Shape;145;p29"/>
            <p:cNvSpPr/>
            <p:nvPr/>
          </p:nvSpPr>
          <p:spPr>
            <a:xfrm>
              <a:off x="2622650" y="1915550"/>
              <a:ext cx="3575" cy="700"/>
            </a:xfrm>
            <a:custGeom>
              <a:avLst/>
              <a:gdLst/>
              <a:ahLst/>
              <a:cxnLst/>
              <a:rect l="l" t="t" r="r" b="b"/>
              <a:pathLst>
                <a:path w="143" h="28" extrusionOk="0">
                  <a:moveTo>
                    <a:pt x="0" y="0"/>
                  </a:moveTo>
                  <a:cubicBezTo>
                    <a:pt x="39" y="10"/>
                    <a:pt x="100" y="27"/>
                    <a:pt x="129" y="27"/>
                  </a:cubicBezTo>
                  <a:cubicBezTo>
                    <a:pt x="136" y="27"/>
                    <a:pt x="141" y="26"/>
                    <a:pt x="143" y="24"/>
                  </a:cubicBezTo>
                  <a:cubicBezTo>
                    <a:pt x="95" y="12"/>
                    <a:pt x="48" y="12"/>
                    <a:pt x="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46" name="Google Shape;146;p29"/>
            <p:cNvSpPr/>
            <p:nvPr/>
          </p:nvSpPr>
          <p:spPr>
            <a:xfrm>
              <a:off x="2603000" y="1915550"/>
              <a:ext cx="525" cy="250"/>
            </a:xfrm>
            <a:custGeom>
              <a:avLst/>
              <a:gdLst/>
              <a:ahLst/>
              <a:cxnLst/>
              <a:rect l="l" t="t" r="r" b="b"/>
              <a:pathLst>
                <a:path w="21" h="10" extrusionOk="0">
                  <a:moveTo>
                    <a:pt x="0" y="0"/>
                  </a:moveTo>
                  <a:cubicBezTo>
                    <a:pt x="12" y="6"/>
                    <a:pt x="18" y="9"/>
                    <a:pt x="20" y="9"/>
                  </a:cubicBezTo>
                  <a:cubicBezTo>
                    <a:pt x="21" y="9"/>
                    <a:pt x="18" y="6"/>
                    <a:pt x="12"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47" name="Google Shape;147;p29"/>
            <p:cNvSpPr/>
            <p:nvPr/>
          </p:nvSpPr>
          <p:spPr>
            <a:xfrm>
              <a:off x="2631275" y="1914950"/>
              <a:ext cx="10425" cy="1500"/>
            </a:xfrm>
            <a:custGeom>
              <a:avLst/>
              <a:gdLst/>
              <a:ahLst/>
              <a:cxnLst/>
              <a:rect l="l" t="t" r="r" b="b"/>
              <a:pathLst>
                <a:path w="417" h="60" extrusionOk="0">
                  <a:moveTo>
                    <a:pt x="0" y="0"/>
                  </a:moveTo>
                  <a:cubicBezTo>
                    <a:pt x="64" y="8"/>
                    <a:pt x="193" y="60"/>
                    <a:pt x="296" y="60"/>
                  </a:cubicBezTo>
                  <a:cubicBezTo>
                    <a:pt x="346" y="60"/>
                    <a:pt x="390" y="47"/>
                    <a:pt x="417" y="12"/>
                  </a:cubicBezTo>
                  <a:cubicBezTo>
                    <a:pt x="322" y="12"/>
                    <a:pt x="72" y="0"/>
                    <a:pt x="72"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48" name="Google Shape;148;p29"/>
            <p:cNvSpPr/>
            <p:nvPr/>
          </p:nvSpPr>
          <p:spPr>
            <a:xfrm>
              <a:off x="2642250" y="1915250"/>
              <a:ext cx="3925" cy="1425"/>
            </a:xfrm>
            <a:custGeom>
              <a:avLst/>
              <a:gdLst/>
              <a:ahLst/>
              <a:cxnLst/>
              <a:rect l="l" t="t" r="r" b="b"/>
              <a:pathLst>
                <a:path w="157" h="57" extrusionOk="0">
                  <a:moveTo>
                    <a:pt x="157" y="0"/>
                  </a:moveTo>
                  <a:cubicBezTo>
                    <a:pt x="109" y="0"/>
                    <a:pt x="73" y="12"/>
                    <a:pt x="26" y="12"/>
                  </a:cubicBezTo>
                  <a:cubicBezTo>
                    <a:pt x="1" y="45"/>
                    <a:pt x="2" y="57"/>
                    <a:pt x="16" y="57"/>
                  </a:cubicBezTo>
                  <a:cubicBezTo>
                    <a:pt x="43" y="57"/>
                    <a:pt x="118" y="16"/>
                    <a:pt x="157"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49" name="Google Shape;149;p29"/>
            <p:cNvSpPr/>
            <p:nvPr/>
          </p:nvSpPr>
          <p:spPr>
            <a:xfrm>
              <a:off x="2690800" y="2056625"/>
              <a:ext cx="925" cy="325"/>
            </a:xfrm>
            <a:custGeom>
              <a:avLst/>
              <a:gdLst/>
              <a:ahLst/>
              <a:cxnLst/>
              <a:rect l="l" t="t" r="r" b="b"/>
              <a:pathLst>
                <a:path w="37" h="13" extrusionOk="0">
                  <a:moveTo>
                    <a:pt x="36" y="1"/>
                  </a:moveTo>
                  <a:cubicBezTo>
                    <a:pt x="12" y="1"/>
                    <a:pt x="1" y="13"/>
                    <a:pt x="24" y="13"/>
                  </a:cubicBezTo>
                  <a:lnTo>
                    <a:pt x="36" y="1"/>
                  </a:ln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50" name="Google Shape;150;p29"/>
            <p:cNvSpPr/>
            <p:nvPr/>
          </p:nvSpPr>
          <p:spPr>
            <a:xfrm>
              <a:off x="2864150" y="1924150"/>
              <a:ext cx="2000" cy="6900"/>
            </a:xfrm>
            <a:custGeom>
              <a:avLst/>
              <a:gdLst/>
              <a:ahLst/>
              <a:cxnLst/>
              <a:rect l="l" t="t" r="r" b="b"/>
              <a:pathLst>
                <a:path w="80" h="276" extrusionOk="0">
                  <a:moveTo>
                    <a:pt x="79" y="0"/>
                  </a:moveTo>
                  <a:cubicBezTo>
                    <a:pt x="73" y="0"/>
                    <a:pt x="0" y="276"/>
                    <a:pt x="30" y="276"/>
                  </a:cubicBezTo>
                  <a:cubicBezTo>
                    <a:pt x="30" y="276"/>
                    <a:pt x="31" y="276"/>
                    <a:pt x="32" y="275"/>
                  </a:cubicBezTo>
                  <a:cubicBezTo>
                    <a:pt x="79" y="192"/>
                    <a:pt x="67" y="97"/>
                    <a:pt x="79" y="2"/>
                  </a:cubicBezTo>
                  <a:cubicBezTo>
                    <a:pt x="79" y="1"/>
                    <a:pt x="79" y="0"/>
                    <a:pt x="79"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51" name="Google Shape;151;p29"/>
            <p:cNvSpPr/>
            <p:nvPr/>
          </p:nvSpPr>
          <p:spPr>
            <a:xfrm>
              <a:off x="2818200" y="2050975"/>
              <a:ext cx="3000" cy="925"/>
            </a:xfrm>
            <a:custGeom>
              <a:avLst/>
              <a:gdLst/>
              <a:ahLst/>
              <a:cxnLst/>
              <a:rect l="l" t="t" r="r" b="b"/>
              <a:pathLst>
                <a:path w="120" h="37" extrusionOk="0">
                  <a:moveTo>
                    <a:pt x="119" y="1"/>
                  </a:moveTo>
                  <a:cubicBezTo>
                    <a:pt x="90" y="11"/>
                    <a:pt x="52" y="20"/>
                    <a:pt x="19" y="23"/>
                  </a:cubicBezTo>
                  <a:lnTo>
                    <a:pt x="19" y="23"/>
                  </a:lnTo>
                  <a:cubicBezTo>
                    <a:pt x="20" y="22"/>
                    <a:pt x="19" y="21"/>
                    <a:pt x="16" y="21"/>
                  </a:cubicBezTo>
                  <a:cubicBezTo>
                    <a:pt x="13" y="21"/>
                    <a:pt x="8" y="22"/>
                    <a:pt x="0" y="24"/>
                  </a:cubicBezTo>
                  <a:cubicBezTo>
                    <a:pt x="0" y="24"/>
                    <a:pt x="0" y="24"/>
                    <a:pt x="0" y="24"/>
                  </a:cubicBezTo>
                  <a:lnTo>
                    <a:pt x="0" y="24"/>
                  </a:lnTo>
                  <a:cubicBezTo>
                    <a:pt x="2" y="26"/>
                    <a:pt x="3" y="27"/>
                    <a:pt x="5" y="27"/>
                  </a:cubicBezTo>
                  <a:lnTo>
                    <a:pt x="5" y="27"/>
                  </a:lnTo>
                  <a:cubicBezTo>
                    <a:pt x="16" y="34"/>
                    <a:pt x="29" y="37"/>
                    <a:pt x="42" y="37"/>
                  </a:cubicBezTo>
                  <a:cubicBezTo>
                    <a:pt x="68" y="37"/>
                    <a:pt x="96" y="24"/>
                    <a:pt x="119"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52" name="Google Shape;152;p29"/>
            <p:cNvSpPr/>
            <p:nvPr/>
          </p:nvSpPr>
          <p:spPr>
            <a:xfrm>
              <a:off x="2811950" y="2054850"/>
              <a:ext cx="4200" cy="625"/>
            </a:xfrm>
            <a:custGeom>
              <a:avLst/>
              <a:gdLst/>
              <a:ahLst/>
              <a:cxnLst/>
              <a:rect l="l" t="t" r="r" b="b"/>
              <a:pathLst>
                <a:path w="168" h="25" extrusionOk="0">
                  <a:moveTo>
                    <a:pt x="0" y="0"/>
                  </a:moveTo>
                  <a:lnTo>
                    <a:pt x="0" y="0"/>
                  </a:lnTo>
                  <a:cubicBezTo>
                    <a:pt x="36" y="12"/>
                    <a:pt x="84" y="12"/>
                    <a:pt x="167" y="24"/>
                  </a:cubicBezTo>
                  <a:lnTo>
                    <a:pt x="0" y="0"/>
                  </a:ln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53" name="Google Shape;153;p29"/>
            <p:cNvSpPr/>
            <p:nvPr/>
          </p:nvSpPr>
          <p:spPr>
            <a:xfrm>
              <a:off x="2749150" y="1914875"/>
              <a:ext cx="6575" cy="1000"/>
            </a:xfrm>
            <a:custGeom>
              <a:avLst/>
              <a:gdLst/>
              <a:ahLst/>
              <a:cxnLst/>
              <a:rect l="l" t="t" r="r" b="b"/>
              <a:pathLst>
                <a:path w="263" h="40" extrusionOk="0">
                  <a:moveTo>
                    <a:pt x="49" y="0"/>
                  </a:moveTo>
                  <a:cubicBezTo>
                    <a:pt x="27" y="0"/>
                    <a:pt x="11" y="4"/>
                    <a:pt x="0" y="15"/>
                  </a:cubicBezTo>
                  <a:cubicBezTo>
                    <a:pt x="107" y="27"/>
                    <a:pt x="191" y="27"/>
                    <a:pt x="262" y="39"/>
                  </a:cubicBezTo>
                  <a:cubicBezTo>
                    <a:pt x="171" y="23"/>
                    <a:pt x="97" y="0"/>
                    <a:pt x="49"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54" name="Google Shape;154;p29"/>
            <p:cNvSpPr/>
            <p:nvPr/>
          </p:nvSpPr>
          <p:spPr>
            <a:xfrm>
              <a:off x="2680075" y="2047100"/>
              <a:ext cx="2125" cy="625"/>
            </a:xfrm>
            <a:custGeom>
              <a:avLst/>
              <a:gdLst/>
              <a:ahLst/>
              <a:cxnLst/>
              <a:rect l="l" t="t" r="r" b="b"/>
              <a:pathLst>
                <a:path w="85" h="25" extrusionOk="0">
                  <a:moveTo>
                    <a:pt x="84" y="1"/>
                  </a:moveTo>
                  <a:lnTo>
                    <a:pt x="84" y="1"/>
                  </a:lnTo>
                  <a:cubicBezTo>
                    <a:pt x="25" y="13"/>
                    <a:pt x="1" y="13"/>
                    <a:pt x="1" y="25"/>
                  </a:cubicBezTo>
                  <a:cubicBezTo>
                    <a:pt x="60" y="25"/>
                    <a:pt x="84" y="13"/>
                    <a:pt x="84"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55" name="Google Shape;155;p29"/>
            <p:cNvSpPr/>
            <p:nvPr/>
          </p:nvSpPr>
          <p:spPr>
            <a:xfrm>
              <a:off x="2755700" y="1915575"/>
              <a:ext cx="7750" cy="525"/>
            </a:xfrm>
            <a:custGeom>
              <a:avLst/>
              <a:gdLst/>
              <a:ahLst/>
              <a:cxnLst/>
              <a:rect l="l" t="t" r="r" b="b"/>
              <a:pathLst>
                <a:path w="310" h="21" extrusionOk="0">
                  <a:moveTo>
                    <a:pt x="211" y="1"/>
                  </a:moveTo>
                  <a:cubicBezTo>
                    <a:pt x="143" y="1"/>
                    <a:pt x="72" y="11"/>
                    <a:pt x="0" y="11"/>
                  </a:cubicBezTo>
                  <a:cubicBezTo>
                    <a:pt x="54" y="17"/>
                    <a:pt x="107" y="20"/>
                    <a:pt x="159" y="20"/>
                  </a:cubicBezTo>
                  <a:cubicBezTo>
                    <a:pt x="197" y="20"/>
                    <a:pt x="234" y="19"/>
                    <a:pt x="270" y="15"/>
                  </a:cubicBezTo>
                  <a:lnTo>
                    <a:pt x="270" y="15"/>
                  </a:lnTo>
                  <a:cubicBezTo>
                    <a:pt x="265" y="18"/>
                    <a:pt x="262" y="20"/>
                    <a:pt x="267" y="20"/>
                  </a:cubicBezTo>
                  <a:cubicBezTo>
                    <a:pt x="272" y="20"/>
                    <a:pt x="285" y="17"/>
                    <a:pt x="310" y="11"/>
                  </a:cubicBezTo>
                  <a:lnTo>
                    <a:pt x="310" y="11"/>
                  </a:lnTo>
                  <a:cubicBezTo>
                    <a:pt x="310" y="11"/>
                    <a:pt x="310" y="11"/>
                    <a:pt x="310" y="11"/>
                  </a:cubicBezTo>
                  <a:cubicBezTo>
                    <a:pt x="308" y="9"/>
                    <a:pt x="304" y="9"/>
                    <a:pt x="300" y="9"/>
                  </a:cubicBezTo>
                  <a:cubicBezTo>
                    <a:pt x="300" y="9"/>
                    <a:pt x="299" y="9"/>
                    <a:pt x="299" y="9"/>
                  </a:cubicBezTo>
                  <a:lnTo>
                    <a:pt x="299" y="9"/>
                  </a:lnTo>
                  <a:cubicBezTo>
                    <a:pt x="270" y="3"/>
                    <a:pt x="241" y="1"/>
                    <a:pt x="211"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56" name="Google Shape;156;p29"/>
            <p:cNvSpPr/>
            <p:nvPr/>
          </p:nvSpPr>
          <p:spPr>
            <a:xfrm>
              <a:off x="2388075" y="1998475"/>
              <a:ext cx="625" cy="425"/>
            </a:xfrm>
            <a:custGeom>
              <a:avLst/>
              <a:gdLst/>
              <a:ahLst/>
              <a:cxnLst/>
              <a:rect l="l" t="t" r="r" b="b"/>
              <a:pathLst>
                <a:path w="25" h="17" extrusionOk="0">
                  <a:moveTo>
                    <a:pt x="22" y="0"/>
                  </a:moveTo>
                  <a:cubicBezTo>
                    <a:pt x="18" y="0"/>
                    <a:pt x="9" y="9"/>
                    <a:pt x="1" y="17"/>
                  </a:cubicBezTo>
                  <a:cubicBezTo>
                    <a:pt x="13" y="17"/>
                    <a:pt x="25" y="5"/>
                    <a:pt x="25" y="5"/>
                  </a:cubicBezTo>
                  <a:cubicBezTo>
                    <a:pt x="25" y="2"/>
                    <a:pt x="24" y="0"/>
                    <a:pt x="22"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57" name="Google Shape;157;p29"/>
            <p:cNvSpPr/>
            <p:nvPr/>
          </p:nvSpPr>
          <p:spPr>
            <a:xfrm>
              <a:off x="2453875" y="1933700"/>
              <a:ext cx="2400" cy="3000"/>
            </a:xfrm>
            <a:custGeom>
              <a:avLst/>
              <a:gdLst/>
              <a:ahLst/>
              <a:cxnLst/>
              <a:rect l="l" t="t" r="r" b="b"/>
              <a:pathLst>
                <a:path w="96" h="120" extrusionOk="0">
                  <a:moveTo>
                    <a:pt x="95" y="1"/>
                  </a:moveTo>
                  <a:lnTo>
                    <a:pt x="95" y="1"/>
                  </a:lnTo>
                  <a:cubicBezTo>
                    <a:pt x="72" y="36"/>
                    <a:pt x="36" y="84"/>
                    <a:pt x="0" y="120"/>
                  </a:cubicBezTo>
                  <a:cubicBezTo>
                    <a:pt x="24" y="108"/>
                    <a:pt x="48" y="72"/>
                    <a:pt x="95"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58" name="Google Shape;158;p29"/>
            <p:cNvSpPr/>
            <p:nvPr/>
          </p:nvSpPr>
          <p:spPr>
            <a:xfrm>
              <a:off x="2689025" y="1915850"/>
              <a:ext cx="1200" cy="150"/>
            </a:xfrm>
            <a:custGeom>
              <a:avLst/>
              <a:gdLst/>
              <a:ahLst/>
              <a:cxnLst/>
              <a:rect l="l" t="t" r="r" b="b"/>
              <a:pathLst>
                <a:path w="48" h="6" extrusionOk="0">
                  <a:moveTo>
                    <a:pt x="48" y="0"/>
                  </a:moveTo>
                  <a:cubicBezTo>
                    <a:pt x="0" y="0"/>
                    <a:pt x="11" y="5"/>
                    <a:pt x="27" y="5"/>
                  </a:cubicBezTo>
                  <a:cubicBezTo>
                    <a:pt x="34" y="5"/>
                    <a:pt x="44" y="4"/>
                    <a:pt x="48"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59" name="Google Shape;159;p29"/>
            <p:cNvSpPr/>
            <p:nvPr/>
          </p:nvSpPr>
          <p:spPr>
            <a:xfrm>
              <a:off x="2680675" y="1911975"/>
              <a:ext cx="625" cy="325"/>
            </a:xfrm>
            <a:custGeom>
              <a:avLst/>
              <a:gdLst/>
              <a:ahLst/>
              <a:cxnLst/>
              <a:rect l="l" t="t" r="r" b="b"/>
              <a:pathLst>
                <a:path w="25" h="13" extrusionOk="0">
                  <a:moveTo>
                    <a:pt x="25" y="0"/>
                  </a:moveTo>
                  <a:cubicBezTo>
                    <a:pt x="25" y="0"/>
                    <a:pt x="13" y="12"/>
                    <a:pt x="1" y="12"/>
                  </a:cubicBezTo>
                  <a:cubicBezTo>
                    <a:pt x="13" y="12"/>
                    <a:pt x="25" y="0"/>
                    <a:pt x="25"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60" name="Google Shape;160;p29"/>
            <p:cNvSpPr/>
            <p:nvPr/>
          </p:nvSpPr>
          <p:spPr>
            <a:xfrm>
              <a:off x="2783075" y="1909900"/>
              <a:ext cx="625" cy="25"/>
            </a:xfrm>
            <a:custGeom>
              <a:avLst/>
              <a:gdLst/>
              <a:ahLst/>
              <a:cxnLst/>
              <a:rect l="l" t="t" r="r" b="b"/>
              <a:pathLst>
                <a:path w="25" h="1" extrusionOk="0">
                  <a:moveTo>
                    <a:pt x="12" y="0"/>
                  </a:moveTo>
                  <a:cubicBezTo>
                    <a:pt x="24" y="0"/>
                    <a:pt x="24" y="0"/>
                    <a:pt x="24" y="0"/>
                  </a:cubicBezTo>
                  <a:cubicBezTo>
                    <a:pt x="0" y="0"/>
                    <a:pt x="0" y="0"/>
                    <a:pt x="12"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61" name="Google Shape;161;p29"/>
            <p:cNvSpPr/>
            <p:nvPr/>
          </p:nvSpPr>
          <p:spPr>
            <a:xfrm>
              <a:off x="2687225" y="1915550"/>
              <a:ext cx="2700" cy="325"/>
            </a:xfrm>
            <a:custGeom>
              <a:avLst/>
              <a:gdLst/>
              <a:ahLst/>
              <a:cxnLst/>
              <a:rect l="l" t="t" r="r" b="b"/>
              <a:pathLst>
                <a:path w="108" h="13" extrusionOk="0">
                  <a:moveTo>
                    <a:pt x="1" y="0"/>
                  </a:moveTo>
                  <a:cubicBezTo>
                    <a:pt x="36" y="0"/>
                    <a:pt x="72" y="12"/>
                    <a:pt x="108" y="12"/>
                  </a:cubicBezTo>
                  <a:cubicBezTo>
                    <a:pt x="96" y="12"/>
                    <a:pt x="60" y="0"/>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62" name="Google Shape;162;p29"/>
            <p:cNvSpPr/>
            <p:nvPr/>
          </p:nvSpPr>
          <p:spPr>
            <a:xfrm>
              <a:off x="2685900" y="1915850"/>
              <a:ext cx="1950" cy="250"/>
            </a:xfrm>
            <a:custGeom>
              <a:avLst/>
              <a:gdLst/>
              <a:ahLst/>
              <a:cxnLst/>
              <a:rect l="l" t="t" r="r" b="b"/>
              <a:pathLst>
                <a:path w="78" h="10" extrusionOk="0">
                  <a:moveTo>
                    <a:pt x="6" y="0"/>
                  </a:moveTo>
                  <a:cubicBezTo>
                    <a:pt x="0" y="6"/>
                    <a:pt x="0" y="9"/>
                    <a:pt x="10" y="9"/>
                  </a:cubicBezTo>
                  <a:cubicBezTo>
                    <a:pt x="21" y="9"/>
                    <a:pt x="42" y="6"/>
                    <a:pt x="77"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63" name="Google Shape;163;p29"/>
            <p:cNvSpPr/>
            <p:nvPr/>
          </p:nvSpPr>
          <p:spPr>
            <a:xfrm>
              <a:off x="2689375" y="1915625"/>
              <a:ext cx="3825" cy="250"/>
            </a:xfrm>
            <a:custGeom>
              <a:avLst/>
              <a:gdLst/>
              <a:ahLst/>
              <a:cxnLst/>
              <a:rect l="l" t="t" r="r" b="b"/>
              <a:pathLst>
                <a:path w="153" h="10" extrusionOk="0">
                  <a:moveTo>
                    <a:pt x="22" y="0"/>
                  </a:moveTo>
                  <a:cubicBezTo>
                    <a:pt x="1" y="0"/>
                    <a:pt x="4" y="3"/>
                    <a:pt x="34" y="9"/>
                  </a:cubicBezTo>
                  <a:lnTo>
                    <a:pt x="153" y="9"/>
                  </a:lnTo>
                  <a:cubicBezTo>
                    <a:pt x="87" y="3"/>
                    <a:pt x="43" y="0"/>
                    <a:pt x="22"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64" name="Google Shape;164;p29"/>
            <p:cNvSpPr/>
            <p:nvPr/>
          </p:nvSpPr>
          <p:spPr>
            <a:xfrm>
              <a:off x="2871175" y="1982725"/>
              <a:ext cx="225" cy="400"/>
            </a:xfrm>
            <a:custGeom>
              <a:avLst/>
              <a:gdLst/>
              <a:ahLst/>
              <a:cxnLst/>
              <a:rect l="l" t="t" r="r" b="b"/>
              <a:pathLst>
                <a:path w="9" h="16" extrusionOk="0">
                  <a:moveTo>
                    <a:pt x="3" y="0"/>
                  </a:moveTo>
                  <a:lnTo>
                    <a:pt x="3" y="0"/>
                  </a:lnTo>
                  <a:cubicBezTo>
                    <a:pt x="2" y="0"/>
                    <a:pt x="1" y="4"/>
                    <a:pt x="1" y="16"/>
                  </a:cubicBezTo>
                  <a:cubicBezTo>
                    <a:pt x="9" y="16"/>
                    <a:pt x="6" y="0"/>
                    <a:pt x="3"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65" name="Google Shape;165;p29"/>
            <p:cNvSpPr/>
            <p:nvPr/>
          </p:nvSpPr>
          <p:spPr>
            <a:xfrm>
              <a:off x="2867300" y="1983100"/>
              <a:ext cx="4200" cy="8075"/>
            </a:xfrm>
            <a:custGeom>
              <a:avLst/>
              <a:gdLst/>
              <a:ahLst/>
              <a:cxnLst/>
              <a:rect l="l" t="t" r="r" b="b"/>
              <a:pathLst>
                <a:path w="168" h="323" extrusionOk="0">
                  <a:moveTo>
                    <a:pt x="156" y="1"/>
                  </a:moveTo>
                  <a:lnTo>
                    <a:pt x="156" y="1"/>
                  </a:lnTo>
                  <a:cubicBezTo>
                    <a:pt x="1" y="84"/>
                    <a:pt x="108" y="191"/>
                    <a:pt x="168" y="322"/>
                  </a:cubicBezTo>
                  <a:cubicBezTo>
                    <a:pt x="144" y="215"/>
                    <a:pt x="144" y="108"/>
                    <a:pt x="156"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66" name="Google Shape;166;p29"/>
            <p:cNvSpPr/>
            <p:nvPr/>
          </p:nvSpPr>
          <p:spPr>
            <a:xfrm>
              <a:off x="2681875" y="2056625"/>
              <a:ext cx="925" cy="25"/>
            </a:xfrm>
            <a:custGeom>
              <a:avLst/>
              <a:gdLst/>
              <a:ahLst/>
              <a:cxnLst/>
              <a:rect l="l" t="t" r="r" b="b"/>
              <a:pathLst>
                <a:path w="37" h="1" extrusionOk="0">
                  <a:moveTo>
                    <a:pt x="36" y="1"/>
                  </a:moveTo>
                  <a:lnTo>
                    <a:pt x="0" y="1"/>
                  </a:lnTo>
                  <a:cubicBezTo>
                    <a:pt x="24" y="1"/>
                    <a:pt x="24" y="1"/>
                    <a:pt x="36"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67" name="Google Shape;167;p29"/>
            <p:cNvSpPr/>
            <p:nvPr/>
          </p:nvSpPr>
          <p:spPr>
            <a:xfrm>
              <a:off x="2814925" y="2054550"/>
              <a:ext cx="1500" cy="625"/>
            </a:xfrm>
            <a:custGeom>
              <a:avLst/>
              <a:gdLst/>
              <a:ahLst/>
              <a:cxnLst/>
              <a:rect l="l" t="t" r="r" b="b"/>
              <a:pathLst>
                <a:path w="60" h="25" extrusionOk="0">
                  <a:moveTo>
                    <a:pt x="24" y="0"/>
                  </a:moveTo>
                  <a:cubicBezTo>
                    <a:pt x="0" y="0"/>
                    <a:pt x="0" y="12"/>
                    <a:pt x="60" y="24"/>
                  </a:cubicBezTo>
                  <a:cubicBezTo>
                    <a:pt x="36" y="12"/>
                    <a:pt x="36" y="0"/>
                    <a:pt x="24"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68" name="Google Shape;168;p29"/>
            <p:cNvSpPr/>
            <p:nvPr/>
          </p:nvSpPr>
          <p:spPr>
            <a:xfrm>
              <a:off x="2810450" y="1906025"/>
              <a:ext cx="3000" cy="625"/>
            </a:xfrm>
            <a:custGeom>
              <a:avLst/>
              <a:gdLst/>
              <a:ahLst/>
              <a:cxnLst/>
              <a:rect l="l" t="t" r="r" b="b"/>
              <a:pathLst>
                <a:path w="120" h="25" extrusionOk="0">
                  <a:moveTo>
                    <a:pt x="1" y="0"/>
                  </a:moveTo>
                  <a:cubicBezTo>
                    <a:pt x="60" y="0"/>
                    <a:pt x="96" y="12"/>
                    <a:pt x="108" y="24"/>
                  </a:cubicBezTo>
                  <a:cubicBezTo>
                    <a:pt x="120" y="12"/>
                    <a:pt x="84" y="0"/>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69" name="Google Shape;169;p29"/>
            <p:cNvSpPr/>
            <p:nvPr/>
          </p:nvSpPr>
          <p:spPr>
            <a:xfrm>
              <a:off x="2669675" y="1916150"/>
              <a:ext cx="4175" cy="300"/>
            </a:xfrm>
            <a:custGeom>
              <a:avLst/>
              <a:gdLst/>
              <a:ahLst/>
              <a:cxnLst/>
              <a:rect l="l" t="t" r="r" b="b"/>
              <a:pathLst>
                <a:path w="167" h="12" extrusionOk="0">
                  <a:moveTo>
                    <a:pt x="167" y="0"/>
                  </a:moveTo>
                  <a:cubicBezTo>
                    <a:pt x="95" y="0"/>
                    <a:pt x="36" y="12"/>
                    <a:pt x="0" y="12"/>
                  </a:cubicBezTo>
                  <a:cubicBezTo>
                    <a:pt x="60" y="12"/>
                    <a:pt x="119" y="0"/>
                    <a:pt x="167"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70" name="Google Shape;170;p29"/>
            <p:cNvSpPr/>
            <p:nvPr/>
          </p:nvSpPr>
          <p:spPr>
            <a:xfrm>
              <a:off x="2694900" y="1915150"/>
              <a:ext cx="6725" cy="1050"/>
            </a:xfrm>
            <a:custGeom>
              <a:avLst/>
              <a:gdLst/>
              <a:ahLst/>
              <a:cxnLst/>
              <a:rect l="l" t="t" r="r" b="b"/>
              <a:pathLst>
                <a:path w="269" h="42" extrusionOk="0">
                  <a:moveTo>
                    <a:pt x="165" y="0"/>
                  </a:moveTo>
                  <a:cubicBezTo>
                    <a:pt x="147" y="0"/>
                    <a:pt x="122" y="2"/>
                    <a:pt x="87" y="4"/>
                  </a:cubicBezTo>
                  <a:cubicBezTo>
                    <a:pt x="81" y="3"/>
                    <a:pt x="76" y="3"/>
                    <a:pt x="72" y="3"/>
                  </a:cubicBezTo>
                  <a:cubicBezTo>
                    <a:pt x="39" y="3"/>
                    <a:pt x="43" y="34"/>
                    <a:pt x="29" y="34"/>
                  </a:cubicBezTo>
                  <a:cubicBezTo>
                    <a:pt x="25" y="34"/>
                    <a:pt x="21" y="32"/>
                    <a:pt x="15" y="28"/>
                  </a:cubicBezTo>
                  <a:lnTo>
                    <a:pt x="15" y="28"/>
                  </a:lnTo>
                  <a:cubicBezTo>
                    <a:pt x="0" y="38"/>
                    <a:pt x="8" y="42"/>
                    <a:pt x="26" y="42"/>
                  </a:cubicBezTo>
                  <a:cubicBezTo>
                    <a:pt x="87" y="42"/>
                    <a:pt x="268" y="0"/>
                    <a:pt x="165"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71" name="Google Shape;171;p29"/>
            <p:cNvSpPr/>
            <p:nvPr/>
          </p:nvSpPr>
          <p:spPr>
            <a:xfrm>
              <a:off x="2663125" y="1908700"/>
              <a:ext cx="2100" cy="1850"/>
            </a:xfrm>
            <a:custGeom>
              <a:avLst/>
              <a:gdLst/>
              <a:ahLst/>
              <a:cxnLst/>
              <a:rect l="l" t="t" r="r" b="b"/>
              <a:pathLst>
                <a:path w="84" h="74" extrusionOk="0">
                  <a:moveTo>
                    <a:pt x="60" y="0"/>
                  </a:moveTo>
                  <a:cubicBezTo>
                    <a:pt x="24" y="48"/>
                    <a:pt x="60" y="24"/>
                    <a:pt x="0" y="60"/>
                  </a:cubicBezTo>
                  <a:cubicBezTo>
                    <a:pt x="27" y="70"/>
                    <a:pt x="46" y="73"/>
                    <a:pt x="58" y="73"/>
                  </a:cubicBezTo>
                  <a:cubicBezTo>
                    <a:pt x="84" y="73"/>
                    <a:pt x="82" y="58"/>
                    <a:pt x="76" y="58"/>
                  </a:cubicBezTo>
                  <a:cubicBezTo>
                    <a:pt x="74" y="58"/>
                    <a:pt x="73" y="59"/>
                    <a:pt x="72" y="60"/>
                  </a:cubicBezTo>
                  <a:cubicBezTo>
                    <a:pt x="72" y="36"/>
                    <a:pt x="72" y="12"/>
                    <a:pt x="6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72" name="Google Shape;172;p29"/>
            <p:cNvSpPr/>
            <p:nvPr/>
          </p:nvSpPr>
          <p:spPr>
            <a:xfrm>
              <a:off x="2680975" y="1910725"/>
              <a:ext cx="6275" cy="375"/>
            </a:xfrm>
            <a:custGeom>
              <a:avLst/>
              <a:gdLst/>
              <a:ahLst/>
              <a:cxnLst/>
              <a:rect l="l" t="t" r="r" b="b"/>
              <a:pathLst>
                <a:path w="251" h="15" extrusionOk="0">
                  <a:moveTo>
                    <a:pt x="145" y="1"/>
                  </a:moveTo>
                  <a:cubicBezTo>
                    <a:pt x="97" y="1"/>
                    <a:pt x="49" y="8"/>
                    <a:pt x="1" y="15"/>
                  </a:cubicBezTo>
                  <a:lnTo>
                    <a:pt x="251" y="15"/>
                  </a:lnTo>
                  <a:cubicBezTo>
                    <a:pt x="215" y="5"/>
                    <a:pt x="180" y="1"/>
                    <a:pt x="145"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73" name="Google Shape;173;p29"/>
            <p:cNvSpPr/>
            <p:nvPr/>
          </p:nvSpPr>
          <p:spPr>
            <a:xfrm>
              <a:off x="2739075" y="1910700"/>
              <a:ext cx="5750" cy="400"/>
            </a:xfrm>
            <a:custGeom>
              <a:avLst/>
              <a:gdLst/>
              <a:ahLst/>
              <a:cxnLst/>
              <a:rect l="l" t="t" r="r" b="b"/>
              <a:pathLst>
                <a:path w="230" h="16" extrusionOk="0">
                  <a:moveTo>
                    <a:pt x="210" y="0"/>
                  </a:moveTo>
                  <a:cubicBezTo>
                    <a:pt x="159" y="0"/>
                    <a:pt x="1" y="16"/>
                    <a:pt x="10" y="16"/>
                  </a:cubicBezTo>
                  <a:cubicBezTo>
                    <a:pt x="82" y="16"/>
                    <a:pt x="153" y="16"/>
                    <a:pt x="225" y="4"/>
                  </a:cubicBezTo>
                  <a:cubicBezTo>
                    <a:pt x="229" y="1"/>
                    <a:pt x="223" y="0"/>
                    <a:pt x="21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74" name="Google Shape;174;p29"/>
            <p:cNvSpPr/>
            <p:nvPr/>
          </p:nvSpPr>
          <p:spPr>
            <a:xfrm>
              <a:off x="2723250" y="1907800"/>
              <a:ext cx="2700" cy="750"/>
            </a:xfrm>
            <a:custGeom>
              <a:avLst/>
              <a:gdLst/>
              <a:ahLst/>
              <a:cxnLst/>
              <a:rect l="l" t="t" r="r" b="b"/>
              <a:pathLst>
                <a:path w="108" h="30" extrusionOk="0">
                  <a:moveTo>
                    <a:pt x="107" y="1"/>
                  </a:moveTo>
                  <a:cubicBezTo>
                    <a:pt x="72" y="1"/>
                    <a:pt x="36" y="13"/>
                    <a:pt x="0" y="25"/>
                  </a:cubicBezTo>
                  <a:cubicBezTo>
                    <a:pt x="32" y="28"/>
                    <a:pt x="50" y="29"/>
                    <a:pt x="61" y="29"/>
                  </a:cubicBezTo>
                  <a:cubicBezTo>
                    <a:pt x="90" y="29"/>
                    <a:pt x="64" y="18"/>
                    <a:pt x="107"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75" name="Google Shape;175;p29"/>
            <p:cNvSpPr/>
            <p:nvPr/>
          </p:nvSpPr>
          <p:spPr>
            <a:xfrm>
              <a:off x="2733950" y="1906900"/>
              <a:ext cx="12525" cy="925"/>
            </a:xfrm>
            <a:custGeom>
              <a:avLst/>
              <a:gdLst/>
              <a:ahLst/>
              <a:cxnLst/>
              <a:rect l="l" t="t" r="r" b="b"/>
              <a:pathLst>
                <a:path w="501" h="37" extrusionOk="0">
                  <a:moveTo>
                    <a:pt x="239" y="1"/>
                  </a:moveTo>
                  <a:cubicBezTo>
                    <a:pt x="215" y="13"/>
                    <a:pt x="1" y="25"/>
                    <a:pt x="191" y="37"/>
                  </a:cubicBezTo>
                  <a:cubicBezTo>
                    <a:pt x="215" y="25"/>
                    <a:pt x="501" y="1"/>
                    <a:pt x="239"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76" name="Google Shape;176;p29"/>
            <p:cNvSpPr/>
            <p:nvPr/>
          </p:nvSpPr>
          <p:spPr>
            <a:xfrm>
              <a:off x="2817300" y="1909600"/>
              <a:ext cx="1525" cy="2100"/>
            </a:xfrm>
            <a:custGeom>
              <a:avLst/>
              <a:gdLst/>
              <a:ahLst/>
              <a:cxnLst/>
              <a:rect l="l" t="t" r="r" b="b"/>
              <a:pathLst>
                <a:path w="61" h="84" extrusionOk="0">
                  <a:moveTo>
                    <a:pt x="1" y="0"/>
                  </a:moveTo>
                  <a:cubicBezTo>
                    <a:pt x="13" y="24"/>
                    <a:pt x="13" y="60"/>
                    <a:pt x="13" y="83"/>
                  </a:cubicBezTo>
                  <a:cubicBezTo>
                    <a:pt x="24" y="60"/>
                    <a:pt x="48" y="24"/>
                    <a:pt x="6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77" name="Google Shape;177;p29"/>
            <p:cNvSpPr/>
            <p:nvPr/>
          </p:nvSpPr>
          <p:spPr>
            <a:xfrm>
              <a:off x="2874450" y="1922075"/>
              <a:ext cx="1175" cy="8775"/>
            </a:xfrm>
            <a:custGeom>
              <a:avLst/>
              <a:gdLst/>
              <a:ahLst/>
              <a:cxnLst/>
              <a:rect l="l" t="t" r="r" b="b"/>
              <a:pathLst>
                <a:path w="47" h="351" extrusionOk="0">
                  <a:moveTo>
                    <a:pt x="36" y="1"/>
                  </a:moveTo>
                  <a:cubicBezTo>
                    <a:pt x="34" y="1"/>
                    <a:pt x="1" y="144"/>
                    <a:pt x="1" y="144"/>
                  </a:cubicBezTo>
                  <a:cubicBezTo>
                    <a:pt x="1" y="204"/>
                    <a:pt x="1" y="275"/>
                    <a:pt x="13" y="346"/>
                  </a:cubicBezTo>
                  <a:cubicBezTo>
                    <a:pt x="15" y="349"/>
                    <a:pt x="17" y="351"/>
                    <a:pt x="19" y="351"/>
                  </a:cubicBezTo>
                  <a:cubicBezTo>
                    <a:pt x="47" y="351"/>
                    <a:pt x="36" y="24"/>
                    <a:pt x="36" y="1"/>
                  </a:cubicBezTo>
                  <a:cubicBezTo>
                    <a:pt x="36" y="1"/>
                    <a:pt x="36" y="1"/>
                    <a:pt x="36"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78" name="Google Shape;178;p29"/>
            <p:cNvSpPr/>
            <p:nvPr/>
          </p:nvSpPr>
          <p:spPr>
            <a:xfrm>
              <a:off x="2874150" y="1923275"/>
              <a:ext cx="325" cy="2425"/>
            </a:xfrm>
            <a:custGeom>
              <a:avLst/>
              <a:gdLst/>
              <a:ahLst/>
              <a:cxnLst/>
              <a:rect l="l" t="t" r="r" b="b"/>
              <a:pathLst>
                <a:path w="13" h="97" extrusionOk="0">
                  <a:moveTo>
                    <a:pt x="1" y="1"/>
                  </a:moveTo>
                  <a:cubicBezTo>
                    <a:pt x="1" y="48"/>
                    <a:pt x="13" y="72"/>
                    <a:pt x="13" y="96"/>
                  </a:cubicBezTo>
                  <a:cubicBezTo>
                    <a:pt x="13" y="60"/>
                    <a:pt x="1" y="37"/>
                    <a:pt x="1"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79" name="Google Shape;179;p29"/>
            <p:cNvSpPr/>
            <p:nvPr/>
          </p:nvSpPr>
          <p:spPr>
            <a:xfrm>
              <a:off x="2467550" y="1919700"/>
              <a:ext cx="3000" cy="3000"/>
            </a:xfrm>
            <a:custGeom>
              <a:avLst/>
              <a:gdLst/>
              <a:ahLst/>
              <a:cxnLst/>
              <a:rect l="l" t="t" r="r" b="b"/>
              <a:pathLst>
                <a:path w="120" h="120" extrusionOk="0">
                  <a:moveTo>
                    <a:pt x="120" y="1"/>
                  </a:moveTo>
                  <a:lnTo>
                    <a:pt x="120" y="1"/>
                  </a:lnTo>
                  <a:cubicBezTo>
                    <a:pt x="60" y="37"/>
                    <a:pt x="37" y="72"/>
                    <a:pt x="1" y="120"/>
                  </a:cubicBezTo>
                  <a:cubicBezTo>
                    <a:pt x="37" y="84"/>
                    <a:pt x="84" y="49"/>
                    <a:pt x="120"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80" name="Google Shape;180;p29"/>
            <p:cNvSpPr/>
            <p:nvPr/>
          </p:nvSpPr>
          <p:spPr>
            <a:xfrm>
              <a:off x="2624625" y="2059300"/>
              <a:ext cx="6375" cy="775"/>
            </a:xfrm>
            <a:custGeom>
              <a:avLst/>
              <a:gdLst/>
              <a:ahLst/>
              <a:cxnLst/>
              <a:rect l="l" t="t" r="r" b="b"/>
              <a:pathLst>
                <a:path w="255" h="31" extrusionOk="0">
                  <a:moveTo>
                    <a:pt x="22" y="1"/>
                  </a:moveTo>
                  <a:cubicBezTo>
                    <a:pt x="7" y="1"/>
                    <a:pt x="1" y="7"/>
                    <a:pt x="4" y="25"/>
                  </a:cubicBezTo>
                  <a:cubicBezTo>
                    <a:pt x="32" y="29"/>
                    <a:pt x="60" y="30"/>
                    <a:pt x="88" y="30"/>
                  </a:cubicBezTo>
                  <a:cubicBezTo>
                    <a:pt x="126" y="30"/>
                    <a:pt x="164" y="28"/>
                    <a:pt x="203" y="26"/>
                  </a:cubicBezTo>
                  <a:lnTo>
                    <a:pt x="203" y="26"/>
                  </a:lnTo>
                  <a:cubicBezTo>
                    <a:pt x="207" y="26"/>
                    <a:pt x="211" y="26"/>
                    <a:pt x="216" y="26"/>
                  </a:cubicBezTo>
                  <a:cubicBezTo>
                    <a:pt x="228" y="26"/>
                    <a:pt x="241" y="26"/>
                    <a:pt x="254" y="25"/>
                  </a:cubicBezTo>
                  <a:cubicBezTo>
                    <a:pt x="237" y="25"/>
                    <a:pt x="220" y="25"/>
                    <a:pt x="203" y="26"/>
                  </a:cubicBezTo>
                  <a:lnTo>
                    <a:pt x="203" y="26"/>
                  </a:lnTo>
                  <a:cubicBezTo>
                    <a:pt x="114" y="24"/>
                    <a:pt x="51" y="1"/>
                    <a:pt x="22"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81" name="Google Shape;181;p29"/>
            <p:cNvSpPr/>
            <p:nvPr/>
          </p:nvSpPr>
          <p:spPr>
            <a:xfrm>
              <a:off x="2458625" y="2162125"/>
              <a:ext cx="1525" cy="1100"/>
            </a:xfrm>
            <a:custGeom>
              <a:avLst/>
              <a:gdLst/>
              <a:ahLst/>
              <a:cxnLst/>
              <a:rect l="l" t="t" r="r" b="b"/>
              <a:pathLst>
                <a:path w="61" h="44" extrusionOk="0">
                  <a:moveTo>
                    <a:pt x="13" y="1"/>
                  </a:moveTo>
                  <a:cubicBezTo>
                    <a:pt x="9" y="1"/>
                    <a:pt x="5" y="4"/>
                    <a:pt x="1" y="8"/>
                  </a:cubicBezTo>
                  <a:lnTo>
                    <a:pt x="60" y="43"/>
                  </a:lnTo>
                  <a:cubicBezTo>
                    <a:pt x="36" y="11"/>
                    <a:pt x="23" y="1"/>
                    <a:pt x="13"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82" name="Google Shape;182;p29"/>
            <p:cNvSpPr/>
            <p:nvPr/>
          </p:nvSpPr>
          <p:spPr>
            <a:xfrm>
              <a:off x="2461600" y="2168250"/>
              <a:ext cx="1825" cy="325"/>
            </a:xfrm>
            <a:custGeom>
              <a:avLst/>
              <a:gdLst/>
              <a:ahLst/>
              <a:cxnLst/>
              <a:rect l="l" t="t" r="r" b="b"/>
              <a:pathLst>
                <a:path w="73" h="13" extrusionOk="0">
                  <a:moveTo>
                    <a:pt x="1" y="1"/>
                  </a:moveTo>
                  <a:cubicBezTo>
                    <a:pt x="25" y="1"/>
                    <a:pt x="48" y="13"/>
                    <a:pt x="72" y="13"/>
                  </a:cubicBezTo>
                  <a:cubicBezTo>
                    <a:pt x="48" y="1"/>
                    <a:pt x="25" y="1"/>
                    <a:pt x="1"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83" name="Google Shape;183;p29"/>
            <p:cNvSpPr/>
            <p:nvPr/>
          </p:nvSpPr>
          <p:spPr>
            <a:xfrm>
              <a:off x="2461900" y="2165275"/>
              <a:ext cx="625" cy="1825"/>
            </a:xfrm>
            <a:custGeom>
              <a:avLst/>
              <a:gdLst/>
              <a:ahLst/>
              <a:cxnLst/>
              <a:rect l="l" t="t" r="r" b="b"/>
              <a:pathLst>
                <a:path w="25" h="73" extrusionOk="0">
                  <a:moveTo>
                    <a:pt x="1" y="1"/>
                  </a:moveTo>
                  <a:cubicBezTo>
                    <a:pt x="1" y="24"/>
                    <a:pt x="13" y="48"/>
                    <a:pt x="13" y="72"/>
                  </a:cubicBezTo>
                  <a:cubicBezTo>
                    <a:pt x="13" y="36"/>
                    <a:pt x="24" y="36"/>
                    <a:pt x="1"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84" name="Google Shape;184;p29"/>
            <p:cNvSpPr/>
            <p:nvPr/>
          </p:nvSpPr>
          <p:spPr>
            <a:xfrm>
              <a:off x="2462200" y="2165875"/>
              <a:ext cx="1225" cy="925"/>
            </a:xfrm>
            <a:custGeom>
              <a:avLst/>
              <a:gdLst/>
              <a:ahLst/>
              <a:cxnLst/>
              <a:rect l="l" t="t" r="r" b="b"/>
              <a:pathLst>
                <a:path w="49" h="37" extrusionOk="0">
                  <a:moveTo>
                    <a:pt x="1" y="0"/>
                  </a:moveTo>
                  <a:cubicBezTo>
                    <a:pt x="8" y="8"/>
                    <a:pt x="11" y="10"/>
                    <a:pt x="13" y="10"/>
                  </a:cubicBezTo>
                  <a:cubicBezTo>
                    <a:pt x="14" y="10"/>
                    <a:pt x="14" y="9"/>
                    <a:pt x="15" y="9"/>
                  </a:cubicBezTo>
                  <a:cubicBezTo>
                    <a:pt x="18" y="9"/>
                    <a:pt x="24" y="12"/>
                    <a:pt x="48" y="36"/>
                  </a:cubicBezTo>
                  <a:cubicBezTo>
                    <a:pt x="24" y="12"/>
                    <a:pt x="21" y="9"/>
                    <a:pt x="20" y="9"/>
                  </a:cubicBezTo>
                  <a:cubicBezTo>
                    <a:pt x="19" y="9"/>
                    <a:pt x="19" y="10"/>
                    <a:pt x="18" y="10"/>
                  </a:cubicBezTo>
                  <a:cubicBezTo>
                    <a:pt x="16" y="10"/>
                    <a:pt x="12" y="8"/>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85" name="Google Shape;185;p29"/>
            <p:cNvSpPr/>
            <p:nvPr/>
          </p:nvSpPr>
          <p:spPr>
            <a:xfrm>
              <a:off x="2476350" y="2177550"/>
              <a:ext cx="150" cy="250"/>
            </a:xfrm>
            <a:custGeom>
              <a:avLst/>
              <a:gdLst/>
              <a:ahLst/>
              <a:cxnLst/>
              <a:rect l="l" t="t" r="r" b="b"/>
              <a:pathLst>
                <a:path w="6" h="10" extrusionOk="0">
                  <a:moveTo>
                    <a:pt x="2" y="1"/>
                  </a:moveTo>
                  <a:cubicBezTo>
                    <a:pt x="0" y="1"/>
                    <a:pt x="0" y="4"/>
                    <a:pt x="6" y="10"/>
                  </a:cubicBezTo>
                  <a:cubicBezTo>
                    <a:pt x="6" y="4"/>
                    <a:pt x="3" y="1"/>
                    <a:pt x="2"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86" name="Google Shape;186;p29"/>
            <p:cNvSpPr/>
            <p:nvPr/>
          </p:nvSpPr>
          <p:spPr>
            <a:xfrm>
              <a:off x="2465175" y="2168850"/>
              <a:ext cx="25" cy="325"/>
            </a:xfrm>
            <a:custGeom>
              <a:avLst/>
              <a:gdLst/>
              <a:ahLst/>
              <a:cxnLst/>
              <a:rect l="l" t="t" r="r" b="b"/>
              <a:pathLst>
                <a:path w="1" h="13" extrusionOk="0">
                  <a:moveTo>
                    <a:pt x="1" y="0"/>
                  </a:moveTo>
                  <a:lnTo>
                    <a:pt x="1" y="0"/>
                  </a:lnTo>
                  <a:cubicBezTo>
                    <a:pt x="1" y="12"/>
                    <a:pt x="1" y="12"/>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87" name="Google Shape;187;p29"/>
            <p:cNvSpPr/>
            <p:nvPr/>
          </p:nvSpPr>
          <p:spPr>
            <a:xfrm>
              <a:off x="2475900" y="2178425"/>
              <a:ext cx="1800" cy="575"/>
            </a:xfrm>
            <a:custGeom>
              <a:avLst/>
              <a:gdLst/>
              <a:ahLst/>
              <a:cxnLst/>
              <a:rect l="l" t="t" r="r" b="b"/>
              <a:pathLst>
                <a:path w="72" h="23" extrusionOk="0">
                  <a:moveTo>
                    <a:pt x="44" y="0"/>
                  </a:moveTo>
                  <a:cubicBezTo>
                    <a:pt x="27" y="0"/>
                    <a:pt x="17" y="14"/>
                    <a:pt x="0" y="22"/>
                  </a:cubicBezTo>
                  <a:cubicBezTo>
                    <a:pt x="24" y="10"/>
                    <a:pt x="48" y="10"/>
                    <a:pt x="72" y="10"/>
                  </a:cubicBezTo>
                  <a:cubicBezTo>
                    <a:pt x="61" y="3"/>
                    <a:pt x="52" y="0"/>
                    <a:pt x="44"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88" name="Google Shape;188;p29"/>
            <p:cNvSpPr/>
            <p:nvPr/>
          </p:nvSpPr>
          <p:spPr>
            <a:xfrm>
              <a:off x="2478875" y="2180400"/>
              <a:ext cx="850" cy="375"/>
            </a:xfrm>
            <a:custGeom>
              <a:avLst/>
              <a:gdLst/>
              <a:ahLst/>
              <a:cxnLst/>
              <a:rect l="l" t="t" r="r" b="b"/>
              <a:pathLst>
                <a:path w="34" h="15" extrusionOk="0">
                  <a:moveTo>
                    <a:pt x="31" y="1"/>
                  </a:moveTo>
                  <a:cubicBezTo>
                    <a:pt x="30" y="1"/>
                    <a:pt x="20" y="5"/>
                    <a:pt x="0" y="15"/>
                  </a:cubicBezTo>
                  <a:cubicBezTo>
                    <a:pt x="21" y="8"/>
                    <a:pt x="34" y="1"/>
                    <a:pt x="31"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89" name="Google Shape;189;p29"/>
            <p:cNvSpPr/>
            <p:nvPr/>
          </p:nvSpPr>
          <p:spPr>
            <a:xfrm>
              <a:off x="2651200" y="2203075"/>
              <a:ext cx="325" cy="325"/>
            </a:xfrm>
            <a:custGeom>
              <a:avLst/>
              <a:gdLst/>
              <a:ahLst/>
              <a:cxnLst/>
              <a:rect l="l" t="t" r="r" b="b"/>
              <a:pathLst>
                <a:path w="13" h="13" extrusionOk="0">
                  <a:moveTo>
                    <a:pt x="1" y="1"/>
                  </a:moveTo>
                  <a:lnTo>
                    <a:pt x="1" y="13"/>
                  </a:lnTo>
                  <a:cubicBezTo>
                    <a:pt x="13" y="13"/>
                    <a:pt x="13" y="1"/>
                    <a:pt x="1"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90" name="Google Shape;190;p29"/>
            <p:cNvSpPr/>
            <p:nvPr/>
          </p:nvSpPr>
          <p:spPr>
            <a:xfrm>
              <a:off x="2554775" y="2208425"/>
              <a:ext cx="2100" cy="1600"/>
            </a:xfrm>
            <a:custGeom>
              <a:avLst/>
              <a:gdLst/>
              <a:ahLst/>
              <a:cxnLst/>
              <a:rect l="l" t="t" r="r" b="b"/>
              <a:pathLst>
                <a:path w="84" h="64" extrusionOk="0">
                  <a:moveTo>
                    <a:pt x="67" y="45"/>
                  </a:moveTo>
                  <a:cubicBezTo>
                    <a:pt x="72" y="48"/>
                    <a:pt x="74" y="49"/>
                    <a:pt x="74" y="49"/>
                  </a:cubicBezTo>
                  <a:cubicBezTo>
                    <a:pt x="75" y="49"/>
                    <a:pt x="70" y="46"/>
                    <a:pt x="67" y="45"/>
                  </a:cubicBezTo>
                  <a:close/>
                  <a:moveTo>
                    <a:pt x="0" y="1"/>
                  </a:moveTo>
                  <a:cubicBezTo>
                    <a:pt x="10" y="40"/>
                    <a:pt x="36" y="64"/>
                    <a:pt x="65" y="64"/>
                  </a:cubicBezTo>
                  <a:cubicBezTo>
                    <a:pt x="71" y="64"/>
                    <a:pt x="78" y="63"/>
                    <a:pt x="84" y="61"/>
                  </a:cubicBezTo>
                  <a:cubicBezTo>
                    <a:pt x="68" y="48"/>
                    <a:pt x="65" y="44"/>
                    <a:pt x="66" y="44"/>
                  </a:cubicBezTo>
                  <a:lnTo>
                    <a:pt x="66" y="44"/>
                  </a:lnTo>
                  <a:cubicBezTo>
                    <a:pt x="66" y="44"/>
                    <a:pt x="67" y="45"/>
                    <a:pt x="67" y="45"/>
                  </a:cubicBezTo>
                  <a:lnTo>
                    <a:pt x="67" y="45"/>
                  </a:lnTo>
                  <a:cubicBezTo>
                    <a:pt x="58" y="39"/>
                    <a:pt x="38" y="26"/>
                    <a:pt x="0"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91" name="Google Shape;191;p29"/>
            <p:cNvSpPr/>
            <p:nvPr/>
          </p:nvSpPr>
          <p:spPr>
            <a:xfrm>
              <a:off x="2607750" y="2209025"/>
              <a:ext cx="1225" cy="550"/>
            </a:xfrm>
            <a:custGeom>
              <a:avLst/>
              <a:gdLst/>
              <a:ahLst/>
              <a:cxnLst/>
              <a:rect l="l" t="t" r="r" b="b"/>
              <a:pathLst>
                <a:path w="49" h="22" extrusionOk="0">
                  <a:moveTo>
                    <a:pt x="48" y="1"/>
                  </a:moveTo>
                  <a:cubicBezTo>
                    <a:pt x="40" y="1"/>
                    <a:pt x="1" y="22"/>
                    <a:pt x="3" y="22"/>
                  </a:cubicBezTo>
                  <a:cubicBezTo>
                    <a:pt x="5" y="22"/>
                    <a:pt x="17" y="17"/>
                    <a:pt x="48"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92" name="Google Shape;192;p29"/>
            <p:cNvSpPr/>
            <p:nvPr/>
          </p:nvSpPr>
          <p:spPr>
            <a:xfrm>
              <a:off x="2609850" y="2205175"/>
              <a:ext cx="1200" cy="900"/>
            </a:xfrm>
            <a:custGeom>
              <a:avLst/>
              <a:gdLst/>
              <a:ahLst/>
              <a:cxnLst/>
              <a:rect l="l" t="t" r="r" b="b"/>
              <a:pathLst>
                <a:path w="48" h="36" extrusionOk="0">
                  <a:moveTo>
                    <a:pt x="0" y="0"/>
                  </a:moveTo>
                  <a:lnTo>
                    <a:pt x="48" y="36"/>
                  </a:lnTo>
                  <a:cubicBezTo>
                    <a:pt x="36" y="24"/>
                    <a:pt x="24" y="12"/>
                    <a:pt x="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93" name="Google Shape;193;p29"/>
            <p:cNvSpPr/>
            <p:nvPr/>
          </p:nvSpPr>
          <p:spPr>
            <a:xfrm>
              <a:off x="2683350" y="2196525"/>
              <a:ext cx="1525" cy="925"/>
            </a:xfrm>
            <a:custGeom>
              <a:avLst/>
              <a:gdLst/>
              <a:ahLst/>
              <a:cxnLst/>
              <a:rect l="l" t="t" r="r" b="b"/>
              <a:pathLst>
                <a:path w="61" h="37" extrusionOk="0">
                  <a:moveTo>
                    <a:pt x="60" y="1"/>
                  </a:moveTo>
                  <a:cubicBezTo>
                    <a:pt x="1" y="1"/>
                    <a:pt x="37" y="25"/>
                    <a:pt x="25" y="36"/>
                  </a:cubicBezTo>
                  <a:lnTo>
                    <a:pt x="60" y="1"/>
                  </a:ln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94" name="Google Shape;194;p29"/>
            <p:cNvSpPr/>
            <p:nvPr/>
          </p:nvSpPr>
          <p:spPr>
            <a:xfrm>
              <a:off x="2509825" y="2195175"/>
              <a:ext cx="2100" cy="1675"/>
            </a:xfrm>
            <a:custGeom>
              <a:avLst/>
              <a:gdLst/>
              <a:ahLst/>
              <a:cxnLst/>
              <a:rect l="l" t="t" r="r" b="b"/>
              <a:pathLst>
                <a:path w="84" h="67" extrusionOk="0">
                  <a:moveTo>
                    <a:pt x="14" y="1"/>
                  </a:moveTo>
                  <a:cubicBezTo>
                    <a:pt x="9" y="1"/>
                    <a:pt x="5" y="3"/>
                    <a:pt x="1" y="7"/>
                  </a:cubicBezTo>
                  <a:cubicBezTo>
                    <a:pt x="36" y="43"/>
                    <a:pt x="60" y="55"/>
                    <a:pt x="84" y="67"/>
                  </a:cubicBezTo>
                  <a:cubicBezTo>
                    <a:pt x="55" y="38"/>
                    <a:pt x="34" y="1"/>
                    <a:pt x="14"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95" name="Google Shape;195;p29"/>
            <p:cNvSpPr/>
            <p:nvPr/>
          </p:nvSpPr>
          <p:spPr>
            <a:xfrm>
              <a:off x="2655075" y="2212000"/>
              <a:ext cx="625" cy="625"/>
            </a:xfrm>
            <a:custGeom>
              <a:avLst/>
              <a:gdLst/>
              <a:ahLst/>
              <a:cxnLst/>
              <a:rect l="l" t="t" r="r" b="b"/>
              <a:pathLst>
                <a:path w="25" h="25" extrusionOk="0">
                  <a:moveTo>
                    <a:pt x="25" y="1"/>
                  </a:moveTo>
                  <a:cubicBezTo>
                    <a:pt x="13" y="1"/>
                    <a:pt x="1" y="13"/>
                    <a:pt x="1" y="25"/>
                  </a:cubicBezTo>
                  <a:cubicBezTo>
                    <a:pt x="25" y="13"/>
                    <a:pt x="25" y="1"/>
                    <a:pt x="25"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96" name="Google Shape;196;p29"/>
            <p:cNvSpPr/>
            <p:nvPr/>
          </p:nvSpPr>
          <p:spPr>
            <a:xfrm>
              <a:off x="2775325" y="2154425"/>
              <a:ext cx="325" cy="150"/>
            </a:xfrm>
            <a:custGeom>
              <a:avLst/>
              <a:gdLst/>
              <a:ahLst/>
              <a:cxnLst/>
              <a:rect l="l" t="t" r="r" b="b"/>
              <a:pathLst>
                <a:path w="13" h="6" extrusionOk="0">
                  <a:moveTo>
                    <a:pt x="10" y="1"/>
                  </a:moveTo>
                  <a:cubicBezTo>
                    <a:pt x="6" y="1"/>
                    <a:pt x="1" y="6"/>
                    <a:pt x="1" y="6"/>
                  </a:cubicBezTo>
                  <a:lnTo>
                    <a:pt x="13" y="6"/>
                  </a:lnTo>
                  <a:cubicBezTo>
                    <a:pt x="13" y="2"/>
                    <a:pt x="11" y="1"/>
                    <a:pt x="10"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97" name="Google Shape;197;p29"/>
            <p:cNvSpPr/>
            <p:nvPr/>
          </p:nvSpPr>
          <p:spPr>
            <a:xfrm>
              <a:off x="2797075" y="2130450"/>
              <a:ext cx="300" cy="1525"/>
            </a:xfrm>
            <a:custGeom>
              <a:avLst/>
              <a:gdLst/>
              <a:ahLst/>
              <a:cxnLst/>
              <a:rect l="l" t="t" r="r" b="b"/>
              <a:pathLst>
                <a:path w="12" h="61" extrusionOk="0">
                  <a:moveTo>
                    <a:pt x="12" y="1"/>
                  </a:moveTo>
                  <a:cubicBezTo>
                    <a:pt x="12" y="12"/>
                    <a:pt x="0" y="36"/>
                    <a:pt x="0" y="60"/>
                  </a:cubicBezTo>
                  <a:cubicBezTo>
                    <a:pt x="0" y="48"/>
                    <a:pt x="12" y="36"/>
                    <a:pt x="12"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98" name="Google Shape;198;p29"/>
            <p:cNvSpPr/>
            <p:nvPr/>
          </p:nvSpPr>
          <p:spPr>
            <a:xfrm>
              <a:off x="2490175" y="2187300"/>
              <a:ext cx="625" cy="325"/>
            </a:xfrm>
            <a:custGeom>
              <a:avLst/>
              <a:gdLst/>
              <a:ahLst/>
              <a:cxnLst/>
              <a:rect l="l" t="t" r="r" b="b"/>
              <a:pathLst>
                <a:path w="25" h="13" extrusionOk="0">
                  <a:moveTo>
                    <a:pt x="25" y="13"/>
                  </a:moveTo>
                  <a:cubicBezTo>
                    <a:pt x="1" y="1"/>
                    <a:pt x="25" y="13"/>
                    <a:pt x="25" y="13"/>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99" name="Google Shape;199;p29"/>
            <p:cNvSpPr/>
            <p:nvPr/>
          </p:nvSpPr>
          <p:spPr>
            <a:xfrm>
              <a:off x="2490175" y="2186700"/>
              <a:ext cx="625" cy="625"/>
            </a:xfrm>
            <a:custGeom>
              <a:avLst/>
              <a:gdLst/>
              <a:ahLst/>
              <a:cxnLst/>
              <a:rect l="l" t="t" r="r" b="b"/>
              <a:pathLst>
                <a:path w="25" h="25" extrusionOk="0">
                  <a:moveTo>
                    <a:pt x="1" y="1"/>
                  </a:moveTo>
                  <a:lnTo>
                    <a:pt x="1" y="1"/>
                  </a:lnTo>
                  <a:cubicBezTo>
                    <a:pt x="1" y="1"/>
                    <a:pt x="13" y="13"/>
                    <a:pt x="25" y="25"/>
                  </a:cubicBezTo>
                  <a:cubicBezTo>
                    <a:pt x="25" y="13"/>
                    <a:pt x="13" y="13"/>
                    <a:pt x="1"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200" name="Google Shape;200;p29"/>
            <p:cNvSpPr/>
            <p:nvPr/>
          </p:nvSpPr>
          <p:spPr>
            <a:xfrm>
              <a:off x="2489275" y="2186700"/>
              <a:ext cx="925" cy="325"/>
            </a:xfrm>
            <a:custGeom>
              <a:avLst/>
              <a:gdLst/>
              <a:ahLst/>
              <a:cxnLst/>
              <a:rect l="l" t="t" r="r" b="b"/>
              <a:pathLst>
                <a:path w="37" h="13" extrusionOk="0">
                  <a:moveTo>
                    <a:pt x="13" y="1"/>
                  </a:moveTo>
                  <a:cubicBezTo>
                    <a:pt x="1" y="1"/>
                    <a:pt x="13" y="13"/>
                    <a:pt x="37" y="13"/>
                  </a:cubicBezTo>
                  <a:cubicBezTo>
                    <a:pt x="25" y="13"/>
                    <a:pt x="13" y="1"/>
                    <a:pt x="13"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201" name="Google Shape;201;p29"/>
            <p:cNvSpPr/>
            <p:nvPr/>
          </p:nvSpPr>
          <p:spPr>
            <a:xfrm>
              <a:off x="2490650" y="2187300"/>
              <a:ext cx="1050" cy="625"/>
            </a:xfrm>
            <a:custGeom>
              <a:avLst/>
              <a:gdLst/>
              <a:ahLst/>
              <a:cxnLst/>
              <a:rect l="l" t="t" r="r" b="b"/>
              <a:pathLst>
                <a:path w="42" h="25" extrusionOk="0">
                  <a:moveTo>
                    <a:pt x="1" y="0"/>
                  </a:moveTo>
                  <a:cubicBezTo>
                    <a:pt x="0" y="0"/>
                    <a:pt x="10" y="6"/>
                    <a:pt x="41" y="24"/>
                  </a:cubicBezTo>
                  <a:cubicBezTo>
                    <a:pt x="34" y="17"/>
                    <a:pt x="3" y="0"/>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202" name="Google Shape;202;p29"/>
            <p:cNvSpPr/>
            <p:nvPr/>
          </p:nvSpPr>
          <p:spPr>
            <a:xfrm>
              <a:off x="2730400" y="2186650"/>
              <a:ext cx="500" cy="375"/>
            </a:xfrm>
            <a:custGeom>
              <a:avLst/>
              <a:gdLst/>
              <a:ahLst/>
              <a:cxnLst/>
              <a:rect l="l" t="t" r="r" b="b"/>
              <a:pathLst>
                <a:path w="20" h="15" extrusionOk="0">
                  <a:moveTo>
                    <a:pt x="20" y="1"/>
                  </a:moveTo>
                  <a:cubicBezTo>
                    <a:pt x="20" y="1"/>
                    <a:pt x="14" y="8"/>
                    <a:pt x="0" y="15"/>
                  </a:cubicBezTo>
                  <a:lnTo>
                    <a:pt x="12" y="15"/>
                  </a:lnTo>
                  <a:cubicBezTo>
                    <a:pt x="17" y="5"/>
                    <a:pt x="20" y="1"/>
                    <a:pt x="20"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203" name="Google Shape;203;p29"/>
            <p:cNvSpPr/>
            <p:nvPr/>
          </p:nvSpPr>
          <p:spPr>
            <a:xfrm>
              <a:off x="2573375" y="2201900"/>
              <a:ext cx="175" cy="225"/>
            </a:xfrm>
            <a:custGeom>
              <a:avLst/>
              <a:gdLst/>
              <a:ahLst/>
              <a:cxnLst/>
              <a:rect l="l" t="t" r="r" b="b"/>
              <a:pathLst>
                <a:path w="7" h="9" extrusionOk="0">
                  <a:moveTo>
                    <a:pt x="6" y="0"/>
                  </a:moveTo>
                  <a:lnTo>
                    <a:pt x="6" y="0"/>
                  </a:lnTo>
                  <a:cubicBezTo>
                    <a:pt x="0" y="6"/>
                    <a:pt x="0" y="9"/>
                    <a:pt x="2" y="9"/>
                  </a:cubicBezTo>
                  <a:cubicBezTo>
                    <a:pt x="3" y="9"/>
                    <a:pt x="6" y="6"/>
                    <a:pt x="6"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204" name="Google Shape;204;p29"/>
            <p:cNvSpPr/>
            <p:nvPr/>
          </p:nvSpPr>
          <p:spPr>
            <a:xfrm>
              <a:off x="2714900" y="2189375"/>
              <a:ext cx="625" cy="25"/>
            </a:xfrm>
            <a:custGeom>
              <a:avLst/>
              <a:gdLst/>
              <a:ahLst/>
              <a:cxnLst/>
              <a:rect l="l" t="t" r="r" b="b"/>
              <a:pathLst>
                <a:path w="25" h="1" extrusionOk="0">
                  <a:moveTo>
                    <a:pt x="25" y="1"/>
                  </a:moveTo>
                  <a:cubicBezTo>
                    <a:pt x="13" y="1"/>
                    <a:pt x="13" y="1"/>
                    <a:pt x="1" y="1"/>
                  </a:cubicBezTo>
                  <a:cubicBezTo>
                    <a:pt x="13" y="1"/>
                    <a:pt x="13" y="1"/>
                    <a:pt x="25"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205" name="Google Shape;205;p29"/>
            <p:cNvSpPr/>
            <p:nvPr/>
          </p:nvSpPr>
          <p:spPr>
            <a:xfrm>
              <a:off x="2609550" y="2205750"/>
              <a:ext cx="600" cy="625"/>
            </a:xfrm>
            <a:custGeom>
              <a:avLst/>
              <a:gdLst/>
              <a:ahLst/>
              <a:cxnLst/>
              <a:rect l="l" t="t" r="r" b="b"/>
              <a:pathLst>
                <a:path w="24" h="25" extrusionOk="0">
                  <a:moveTo>
                    <a:pt x="0" y="1"/>
                  </a:moveTo>
                  <a:cubicBezTo>
                    <a:pt x="12" y="1"/>
                    <a:pt x="12" y="13"/>
                    <a:pt x="12" y="25"/>
                  </a:cubicBezTo>
                  <a:cubicBezTo>
                    <a:pt x="24" y="13"/>
                    <a:pt x="24" y="1"/>
                    <a:pt x="0"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206" name="Google Shape;206;p29"/>
            <p:cNvSpPr/>
            <p:nvPr/>
          </p:nvSpPr>
          <p:spPr>
            <a:xfrm>
              <a:off x="2683950" y="2197425"/>
              <a:ext cx="325" cy="325"/>
            </a:xfrm>
            <a:custGeom>
              <a:avLst/>
              <a:gdLst/>
              <a:ahLst/>
              <a:cxnLst/>
              <a:rect l="l" t="t" r="r" b="b"/>
              <a:pathLst>
                <a:path w="13" h="13" extrusionOk="0">
                  <a:moveTo>
                    <a:pt x="1" y="12"/>
                  </a:moveTo>
                  <a:cubicBezTo>
                    <a:pt x="1" y="12"/>
                    <a:pt x="13" y="0"/>
                    <a:pt x="1" y="12"/>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207" name="Google Shape;207;p29"/>
            <p:cNvSpPr/>
            <p:nvPr/>
          </p:nvSpPr>
          <p:spPr>
            <a:xfrm>
              <a:off x="2484400" y="2183725"/>
              <a:ext cx="1350" cy="925"/>
            </a:xfrm>
            <a:custGeom>
              <a:avLst/>
              <a:gdLst/>
              <a:ahLst/>
              <a:cxnLst/>
              <a:rect l="l" t="t" r="r" b="b"/>
              <a:pathLst>
                <a:path w="54" h="37" extrusionOk="0">
                  <a:moveTo>
                    <a:pt x="5" y="1"/>
                  </a:moveTo>
                  <a:lnTo>
                    <a:pt x="5" y="1"/>
                  </a:lnTo>
                  <a:cubicBezTo>
                    <a:pt x="1" y="23"/>
                    <a:pt x="7" y="29"/>
                    <a:pt x="16" y="29"/>
                  </a:cubicBezTo>
                  <a:cubicBezTo>
                    <a:pt x="23" y="29"/>
                    <a:pt x="33" y="25"/>
                    <a:pt x="40" y="24"/>
                  </a:cubicBezTo>
                  <a:lnTo>
                    <a:pt x="40" y="24"/>
                  </a:lnTo>
                  <a:cubicBezTo>
                    <a:pt x="45" y="28"/>
                    <a:pt x="49" y="32"/>
                    <a:pt x="53" y="36"/>
                  </a:cubicBezTo>
                  <a:cubicBezTo>
                    <a:pt x="53" y="27"/>
                    <a:pt x="49" y="24"/>
                    <a:pt x="43" y="24"/>
                  </a:cubicBezTo>
                  <a:cubicBezTo>
                    <a:pt x="42" y="24"/>
                    <a:pt x="41" y="24"/>
                    <a:pt x="40" y="24"/>
                  </a:cubicBezTo>
                  <a:lnTo>
                    <a:pt x="40" y="24"/>
                  </a:lnTo>
                  <a:cubicBezTo>
                    <a:pt x="32" y="16"/>
                    <a:pt x="21" y="9"/>
                    <a:pt x="5"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208" name="Google Shape;208;p29"/>
            <p:cNvSpPr/>
            <p:nvPr/>
          </p:nvSpPr>
          <p:spPr>
            <a:xfrm>
              <a:off x="2492050" y="2187850"/>
              <a:ext cx="2700" cy="900"/>
            </a:xfrm>
            <a:custGeom>
              <a:avLst/>
              <a:gdLst/>
              <a:ahLst/>
              <a:cxnLst/>
              <a:rect l="l" t="t" r="r" b="b"/>
              <a:pathLst>
                <a:path w="108" h="36" extrusionOk="0">
                  <a:moveTo>
                    <a:pt x="41" y="1"/>
                  </a:moveTo>
                  <a:cubicBezTo>
                    <a:pt x="33" y="1"/>
                    <a:pt x="25" y="21"/>
                    <a:pt x="22" y="21"/>
                  </a:cubicBezTo>
                  <a:cubicBezTo>
                    <a:pt x="21" y="21"/>
                    <a:pt x="21" y="19"/>
                    <a:pt x="21" y="14"/>
                  </a:cubicBezTo>
                  <a:lnTo>
                    <a:pt x="21" y="14"/>
                  </a:lnTo>
                  <a:cubicBezTo>
                    <a:pt x="1" y="29"/>
                    <a:pt x="21" y="36"/>
                    <a:pt x="43" y="36"/>
                  </a:cubicBezTo>
                  <a:cubicBezTo>
                    <a:pt x="73" y="36"/>
                    <a:pt x="107" y="23"/>
                    <a:pt x="45" y="2"/>
                  </a:cubicBezTo>
                  <a:cubicBezTo>
                    <a:pt x="43" y="1"/>
                    <a:pt x="42" y="1"/>
                    <a:pt x="41"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209" name="Google Shape;209;p29"/>
            <p:cNvSpPr/>
            <p:nvPr/>
          </p:nvSpPr>
          <p:spPr>
            <a:xfrm>
              <a:off x="2798850" y="2123000"/>
              <a:ext cx="925" cy="1525"/>
            </a:xfrm>
            <a:custGeom>
              <a:avLst/>
              <a:gdLst/>
              <a:ahLst/>
              <a:cxnLst/>
              <a:rect l="l" t="t" r="r" b="b"/>
              <a:pathLst>
                <a:path w="37" h="61" extrusionOk="0">
                  <a:moveTo>
                    <a:pt x="36" y="1"/>
                  </a:moveTo>
                  <a:lnTo>
                    <a:pt x="36" y="1"/>
                  </a:lnTo>
                  <a:cubicBezTo>
                    <a:pt x="0" y="25"/>
                    <a:pt x="12" y="37"/>
                    <a:pt x="12" y="60"/>
                  </a:cubicBezTo>
                  <a:cubicBezTo>
                    <a:pt x="24" y="49"/>
                    <a:pt x="24" y="25"/>
                    <a:pt x="36"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210" name="Google Shape;210;p29"/>
            <p:cNvSpPr/>
            <p:nvPr/>
          </p:nvSpPr>
          <p:spPr>
            <a:xfrm>
              <a:off x="2797950" y="2120025"/>
              <a:ext cx="1225" cy="1325"/>
            </a:xfrm>
            <a:custGeom>
              <a:avLst/>
              <a:gdLst/>
              <a:ahLst/>
              <a:cxnLst/>
              <a:rect l="l" t="t" r="r" b="b"/>
              <a:pathLst>
                <a:path w="49" h="53" extrusionOk="0">
                  <a:moveTo>
                    <a:pt x="1" y="1"/>
                  </a:moveTo>
                  <a:lnTo>
                    <a:pt x="1" y="1"/>
                  </a:lnTo>
                  <a:cubicBezTo>
                    <a:pt x="5" y="41"/>
                    <a:pt x="5" y="53"/>
                    <a:pt x="5" y="53"/>
                  </a:cubicBezTo>
                  <a:cubicBezTo>
                    <a:pt x="6" y="53"/>
                    <a:pt x="10" y="33"/>
                    <a:pt x="30" y="33"/>
                  </a:cubicBezTo>
                  <a:cubicBezTo>
                    <a:pt x="35" y="33"/>
                    <a:pt x="41" y="34"/>
                    <a:pt x="48" y="37"/>
                  </a:cubicBezTo>
                  <a:cubicBezTo>
                    <a:pt x="36" y="25"/>
                    <a:pt x="25" y="13"/>
                    <a:pt x="1"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211" name="Google Shape;211;p29"/>
            <p:cNvSpPr/>
            <p:nvPr/>
          </p:nvSpPr>
          <p:spPr>
            <a:xfrm>
              <a:off x="2639600" y="2201900"/>
              <a:ext cx="950" cy="625"/>
            </a:xfrm>
            <a:custGeom>
              <a:avLst/>
              <a:gdLst/>
              <a:ahLst/>
              <a:cxnLst/>
              <a:rect l="l" t="t" r="r" b="b"/>
              <a:pathLst>
                <a:path w="38" h="25" extrusionOk="0">
                  <a:moveTo>
                    <a:pt x="1" y="0"/>
                  </a:moveTo>
                  <a:cubicBezTo>
                    <a:pt x="10" y="18"/>
                    <a:pt x="20" y="24"/>
                    <a:pt x="27" y="24"/>
                  </a:cubicBezTo>
                  <a:cubicBezTo>
                    <a:pt x="38" y="24"/>
                    <a:pt x="38" y="7"/>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212" name="Google Shape;212;p29"/>
            <p:cNvSpPr/>
            <p:nvPr/>
          </p:nvSpPr>
          <p:spPr>
            <a:xfrm>
              <a:off x="2658050" y="2201000"/>
              <a:ext cx="175" cy="1150"/>
            </a:xfrm>
            <a:custGeom>
              <a:avLst/>
              <a:gdLst/>
              <a:ahLst/>
              <a:cxnLst/>
              <a:rect l="l" t="t" r="r" b="b"/>
              <a:pathLst>
                <a:path w="7" h="46" extrusionOk="0">
                  <a:moveTo>
                    <a:pt x="1" y="0"/>
                  </a:moveTo>
                  <a:cubicBezTo>
                    <a:pt x="1" y="8"/>
                    <a:pt x="6" y="45"/>
                    <a:pt x="6" y="45"/>
                  </a:cubicBezTo>
                  <a:cubicBezTo>
                    <a:pt x="6" y="45"/>
                    <a:pt x="5" y="34"/>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213" name="Google Shape;213;p29"/>
            <p:cNvSpPr/>
            <p:nvPr/>
          </p:nvSpPr>
          <p:spPr>
            <a:xfrm>
              <a:off x="2670850" y="2197425"/>
              <a:ext cx="2225" cy="800"/>
            </a:xfrm>
            <a:custGeom>
              <a:avLst/>
              <a:gdLst/>
              <a:ahLst/>
              <a:cxnLst/>
              <a:rect l="l" t="t" r="r" b="b"/>
              <a:pathLst>
                <a:path w="89" h="32" extrusionOk="0">
                  <a:moveTo>
                    <a:pt x="21" y="22"/>
                  </a:moveTo>
                  <a:cubicBezTo>
                    <a:pt x="15" y="22"/>
                    <a:pt x="8" y="23"/>
                    <a:pt x="1" y="24"/>
                  </a:cubicBezTo>
                  <a:cubicBezTo>
                    <a:pt x="9" y="24"/>
                    <a:pt x="17" y="24"/>
                    <a:pt x="25" y="22"/>
                  </a:cubicBezTo>
                  <a:lnTo>
                    <a:pt x="25" y="22"/>
                  </a:lnTo>
                  <a:cubicBezTo>
                    <a:pt x="24" y="22"/>
                    <a:pt x="22" y="22"/>
                    <a:pt x="21" y="22"/>
                  </a:cubicBezTo>
                  <a:close/>
                  <a:moveTo>
                    <a:pt x="84" y="0"/>
                  </a:moveTo>
                  <a:cubicBezTo>
                    <a:pt x="66" y="9"/>
                    <a:pt x="48" y="18"/>
                    <a:pt x="25" y="22"/>
                  </a:cubicBezTo>
                  <a:lnTo>
                    <a:pt x="25" y="22"/>
                  </a:lnTo>
                  <a:cubicBezTo>
                    <a:pt x="48" y="23"/>
                    <a:pt x="66" y="31"/>
                    <a:pt x="77" y="31"/>
                  </a:cubicBezTo>
                  <a:cubicBezTo>
                    <a:pt x="86" y="31"/>
                    <a:pt x="89" y="25"/>
                    <a:pt x="84"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214" name="Google Shape;214;p29"/>
            <p:cNvSpPr/>
            <p:nvPr/>
          </p:nvSpPr>
          <p:spPr>
            <a:xfrm>
              <a:off x="2596200" y="2203975"/>
              <a:ext cx="575" cy="975"/>
            </a:xfrm>
            <a:custGeom>
              <a:avLst/>
              <a:gdLst/>
              <a:ahLst/>
              <a:cxnLst/>
              <a:rect l="l" t="t" r="r" b="b"/>
              <a:pathLst>
                <a:path w="23" h="39" extrusionOk="0">
                  <a:moveTo>
                    <a:pt x="22" y="0"/>
                  </a:moveTo>
                  <a:cubicBezTo>
                    <a:pt x="1" y="0"/>
                    <a:pt x="8" y="38"/>
                    <a:pt x="10" y="38"/>
                  </a:cubicBezTo>
                  <a:cubicBezTo>
                    <a:pt x="10" y="38"/>
                    <a:pt x="10" y="37"/>
                    <a:pt x="10" y="36"/>
                  </a:cubicBezTo>
                  <a:cubicBezTo>
                    <a:pt x="22" y="36"/>
                    <a:pt x="22" y="0"/>
                    <a:pt x="22"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215" name="Google Shape;215;p29"/>
            <p:cNvSpPr/>
            <p:nvPr/>
          </p:nvSpPr>
          <p:spPr>
            <a:xfrm>
              <a:off x="2581975" y="2201800"/>
              <a:ext cx="1100" cy="200"/>
            </a:xfrm>
            <a:custGeom>
              <a:avLst/>
              <a:gdLst/>
              <a:ahLst/>
              <a:cxnLst/>
              <a:rect l="l" t="t" r="r" b="b"/>
              <a:pathLst>
                <a:path w="44" h="8" extrusionOk="0">
                  <a:moveTo>
                    <a:pt x="31" y="1"/>
                  </a:moveTo>
                  <a:cubicBezTo>
                    <a:pt x="17" y="1"/>
                    <a:pt x="0" y="7"/>
                    <a:pt x="14" y="7"/>
                  </a:cubicBezTo>
                  <a:cubicBezTo>
                    <a:pt x="19" y="7"/>
                    <a:pt x="28" y="7"/>
                    <a:pt x="43" y="4"/>
                  </a:cubicBezTo>
                  <a:lnTo>
                    <a:pt x="43" y="4"/>
                  </a:lnTo>
                  <a:cubicBezTo>
                    <a:pt x="43" y="4"/>
                    <a:pt x="43" y="4"/>
                    <a:pt x="43" y="4"/>
                  </a:cubicBezTo>
                  <a:cubicBezTo>
                    <a:pt x="41" y="2"/>
                    <a:pt x="36" y="1"/>
                    <a:pt x="31"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216" name="Google Shape;216;p29"/>
            <p:cNvSpPr/>
            <p:nvPr/>
          </p:nvSpPr>
          <p:spPr>
            <a:xfrm>
              <a:off x="2582825" y="2201625"/>
              <a:ext cx="450" cy="300"/>
            </a:xfrm>
            <a:custGeom>
              <a:avLst/>
              <a:gdLst/>
              <a:ahLst/>
              <a:cxnLst/>
              <a:rect l="l" t="t" r="r" b="b"/>
              <a:pathLst>
                <a:path w="18" h="12" extrusionOk="0">
                  <a:moveTo>
                    <a:pt x="2" y="0"/>
                  </a:moveTo>
                  <a:cubicBezTo>
                    <a:pt x="0" y="0"/>
                    <a:pt x="2" y="3"/>
                    <a:pt x="9" y="11"/>
                  </a:cubicBezTo>
                  <a:cubicBezTo>
                    <a:pt x="17" y="11"/>
                    <a:pt x="4" y="0"/>
                    <a:pt x="2"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217" name="Google Shape;217;p29"/>
            <p:cNvSpPr/>
            <p:nvPr/>
          </p:nvSpPr>
          <p:spPr>
            <a:xfrm>
              <a:off x="2579800" y="2200700"/>
              <a:ext cx="1575" cy="1225"/>
            </a:xfrm>
            <a:custGeom>
              <a:avLst/>
              <a:gdLst/>
              <a:ahLst/>
              <a:cxnLst/>
              <a:rect l="l" t="t" r="r" b="b"/>
              <a:pathLst>
                <a:path w="63" h="49" extrusionOk="0">
                  <a:moveTo>
                    <a:pt x="35" y="0"/>
                  </a:moveTo>
                  <a:cubicBezTo>
                    <a:pt x="34" y="0"/>
                    <a:pt x="34" y="1"/>
                    <a:pt x="33" y="1"/>
                  </a:cubicBezTo>
                  <a:lnTo>
                    <a:pt x="33" y="1"/>
                  </a:lnTo>
                  <a:cubicBezTo>
                    <a:pt x="34" y="1"/>
                    <a:pt x="35" y="1"/>
                    <a:pt x="35" y="0"/>
                  </a:cubicBezTo>
                  <a:lnTo>
                    <a:pt x="35" y="0"/>
                  </a:lnTo>
                  <a:cubicBezTo>
                    <a:pt x="35" y="1"/>
                    <a:pt x="34" y="1"/>
                    <a:pt x="33" y="1"/>
                  </a:cubicBezTo>
                  <a:lnTo>
                    <a:pt x="33" y="1"/>
                  </a:lnTo>
                  <a:cubicBezTo>
                    <a:pt x="33" y="1"/>
                    <a:pt x="33" y="1"/>
                    <a:pt x="33" y="1"/>
                  </a:cubicBezTo>
                  <a:lnTo>
                    <a:pt x="33" y="1"/>
                  </a:lnTo>
                  <a:cubicBezTo>
                    <a:pt x="23" y="5"/>
                    <a:pt x="18" y="7"/>
                    <a:pt x="17" y="8"/>
                  </a:cubicBezTo>
                  <a:lnTo>
                    <a:pt x="17" y="8"/>
                  </a:lnTo>
                  <a:cubicBezTo>
                    <a:pt x="0" y="18"/>
                    <a:pt x="2" y="29"/>
                    <a:pt x="11" y="48"/>
                  </a:cubicBezTo>
                  <a:cubicBezTo>
                    <a:pt x="63" y="38"/>
                    <a:pt x="34" y="10"/>
                    <a:pt x="33" y="2"/>
                  </a:cubicBezTo>
                  <a:lnTo>
                    <a:pt x="33" y="2"/>
                  </a:lnTo>
                  <a:cubicBezTo>
                    <a:pt x="34" y="2"/>
                    <a:pt x="35" y="1"/>
                    <a:pt x="35" y="0"/>
                  </a:cubicBezTo>
                  <a:lnTo>
                    <a:pt x="35" y="0"/>
                  </a:lnTo>
                  <a:cubicBezTo>
                    <a:pt x="35" y="0"/>
                    <a:pt x="35" y="0"/>
                    <a:pt x="35"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218" name="Google Shape;218;p29"/>
            <p:cNvSpPr/>
            <p:nvPr/>
          </p:nvSpPr>
          <p:spPr>
            <a:xfrm>
              <a:off x="2579475" y="2202550"/>
              <a:ext cx="325" cy="250"/>
            </a:xfrm>
            <a:custGeom>
              <a:avLst/>
              <a:gdLst/>
              <a:ahLst/>
              <a:cxnLst/>
              <a:rect l="l" t="t" r="r" b="b"/>
              <a:pathLst>
                <a:path w="13" h="10" extrusionOk="0">
                  <a:moveTo>
                    <a:pt x="11" y="1"/>
                  </a:moveTo>
                  <a:cubicBezTo>
                    <a:pt x="9" y="1"/>
                    <a:pt x="7" y="4"/>
                    <a:pt x="1" y="10"/>
                  </a:cubicBezTo>
                  <a:lnTo>
                    <a:pt x="12" y="10"/>
                  </a:lnTo>
                  <a:cubicBezTo>
                    <a:pt x="12" y="4"/>
                    <a:pt x="12" y="1"/>
                    <a:pt x="11"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219" name="Google Shape;219;p29"/>
            <p:cNvSpPr/>
            <p:nvPr/>
          </p:nvSpPr>
          <p:spPr>
            <a:xfrm>
              <a:off x="2579875" y="2202175"/>
              <a:ext cx="825" cy="600"/>
            </a:xfrm>
            <a:custGeom>
              <a:avLst/>
              <a:gdLst/>
              <a:ahLst/>
              <a:cxnLst/>
              <a:rect l="l" t="t" r="r" b="b"/>
              <a:pathLst>
                <a:path w="33" h="24" extrusionOk="0">
                  <a:moveTo>
                    <a:pt x="32" y="1"/>
                  </a:moveTo>
                  <a:lnTo>
                    <a:pt x="32" y="1"/>
                  </a:lnTo>
                  <a:cubicBezTo>
                    <a:pt x="13" y="14"/>
                    <a:pt x="0" y="23"/>
                    <a:pt x="1" y="23"/>
                  </a:cubicBezTo>
                  <a:cubicBezTo>
                    <a:pt x="1" y="23"/>
                    <a:pt x="11" y="17"/>
                    <a:pt x="32"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220" name="Google Shape;220;p29"/>
            <p:cNvSpPr/>
            <p:nvPr/>
          </p:nvSpPr>
          <p:spPr>
            <a:xfrm>
              <a:off x="2581275" y="2202475"/>
              <a:ext cx="1500" cy="1225"/>
            </a:xfrm>
            <a:custGeom>
              <a:avLst/>
              <a:gdLst/>
              <a:ahLst/>
              <a:cxnLst/>
              <a:rect l="l" t="t" r="r" b="b"/>
              <a:pathLst>
                <a:path w="60" h="49" extrusionOk="0">
                  <a:moveTo>
                    <a:pt x="0" y="1"/>
                  </a:moveTo>
                  <a:cubicBezTo>
                    <a:pt x="12" y="25"/>
                    <a:pt x="36" y="37"/>
                    <a:pt x="0" y="48"/>
                  </a:cubicBezTo>
                  <a:cubicBezTo>
                    <a:pt x="60" y="48"/>
                    <a:pt x="60" y="1"/>
                    <a:pt x="0"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221" name="Google Shape;221;p29"/>
            <p:cNvSpPr/>
            <p:nvPr/>
          </p:nvSpPr>
          <p:spPr>
            <a:xfrm>
              <a:off x="2572025" y="2199200"/>
              <a:ext cx="925" cy="1225"/>
            </a:xfrm>
            <a:custGeom>
              <a:avLst/>
              <a:gdLst/>
              <a:ahLst/>
              <a:cxnLst/>
              <a:rect l="l" t="t" r="r" b="b"/>
              <a:pathLst>
                <a:path w="37" h="49" extrusionOk="0">
                  <a:moveTo>
                    <a:pt x="1" y="49"/>
                  </a:moveTo>
                  <a:cubicBezTo>
                    <a:pt x="13" y="37"/>
                    <a:pt x="25" y="25"/>
                    <a:pt x="37" y="1"/>
                  </a:cubicBezTo>
                  <a:cubicBezTo>
                    <a:pt x="25" y="25"/>
                    <a:pt x="13" y="37"/>
                    <a:pt x="1" y="49"/>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222" name="Google Shape;222;p29"/>
            <p:cNvSpPr/>
            <p:nvPr/>
          </p:nvSpPr>
          <p:spPr>
            <a:xfrm>
              <a:off x="2568750" y="2198325"/>
              <a:ext cx="1525" cy="1500"/>
            </a:xfrm>
            <a:custGeom>
              <a:avLst/>
              <a:gdLst/>
              <a:ahLst/>
              <a:cxnLst/>
              <a:rect l="l" t="t" r="r" b="b"/>
              <a:pathLst>
                <a:path w="61" h="60" extrusionOk="0">
                  <a:moveTo>
                    <a:pt x="60" y="0"/>
                  </a:moveTo>
                  <a:cubicBezTo>
                    <a:pt x="49" y="12"/>
                    <a:pt x="25" y="24"/>
                    <a:pt x="1" y="36"/>
                  </a:cubicBezTo>
                  <a:cubicBezTo>
                    <a:pt x="25" y="36"/>
                    <a:pt x="37" y="48"/>
                    <a:pt x="60" y="60"/>
                  </a:cubicBezTo>
                  <a:cubicBezTo>
                    <a:pt x="60" y="36"/>
                    <a:pt x="60" y="24"/>
                    <a:pt x="6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223" name="Google Shape;223;p29"/>
            <p:cNvSpPr/>
            <p:nvPr/>
          </p:nvSpPr>
          <p:spPr>
            <a:xfrm>
              <a:off x="2572925" y="2201000"/>
              <a:ext cx="550" cy="750"/>
            </a:xfrm>
            <a:custGeom>
              <a:avLst/>
              <a:gdLst/>
              <a:ahLst/>
              <a:cxnLst/>
              <a:rect l="l" t="t" r="r" b="b"/>
              <a:pathLst>
                <a:path w="22" h="30" extrusionOk="0">
                  <a:moveTo>
                    <a:pt x="1" y="0"/>
                  </a:moveTo>
                  <a:cubicBezTo>
                    <a:pt x="9" y="22"/>
                    <a:pt x="15" y="30"/>
                    <a:pt x="17" y="30"/>
                  </a:cubicBezTo>
                  <a:cubicBezTo>
                    <a:pt x="21" y="30"/>
                    <a:pt x="16" y="8"/>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224" name="Google Shape;224;p29"/>
            <p:cNvSpPr/>
            <p:nvPr/>
          </p:nvSpPr>
          <p:spPr>
            <a:xfrm>
              <a:off x="2572300" y="2201625"/>
              <a:ext cx="950" cy="300"/>
            </a:xfrm>
            <a:custGeom>
              <a:avLst/>
              <a:gdLst/>
              <a:ahLst/>
              <a:cxnLst/>
              <a:rect l="l" t="t" r="r" b="b"/>
              <a:pathLst>
                <a:path w="38" h="12" extrusionOk="0">
                  <a:moveTo>
                    <a:pt x="3" y="0"/>
                  </a:moveTo>
                  <a:cubicBezTo>
                    <a:pt x="0" y="0"/>
                    <a:pt x="30" y="11"/>
                    <a:pt x="38" y="11"/>
                  </a:cubicBezTo>
                  <a:cubicBezTo>
                    <a:pt x="14" y="3"/>
                    <a:pt x="4" y="0"/>
                    <a:pt x="3"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225" name="Google Shape;225;p29"/>
            <p:cNvSpPr/>
            <p:nvPr/>
          </p:nvSpPr>
          <p:spPr>
            <a:xfrm>
              <a:off x="2567875" y="2200700"/>
              <a:ext cx="2225" cy="1050"/>
            </a:xfrm>
            <a:custGeom>
              <a:avLst/>
              <a:gdLst/>
              <a:ahLst/>
              <a:cxnLst/>
              <a:rect l="l" t="t" r="r" b="b"/>
              <a:pathLst>
                <a:path w="89" h="42" extrusionOk="0">
                  <a:moveTo>
                    <a:pt x="60" y="0"/>
                  </a:moveTo>
                  <a:cubicBezTo>
                    <a:pt x="36" y="12"/>
                    <a:pt x="24" y="12"/>
                    <a:pt x="0" y="12"/>
                  </a:cubicBezTo>
                  <a:cubicBezTo>
                    <a:pt x="40" y="34"/>
                    <a:pt x="61" y="41"/>
                    <a:pt x="71" y="41"/>
                  </a:cubicBezTo>
                  <a:cubicBezTo>
                    <a:pt x="88" y="41"/>
                    <a:pt x="75" y="20"/>
                    <a:pt x="66" y="8"/>
                  </a:cubicBezTo>
                  <a:lnTo>
                    <a:pt x="66" y="8"/>
                  </a:lnTo>
                  <a:cubicBezTo>
                    <a:pt x="68" y="7"/>
                    <a:pt x="67" y="4"/>
                    <a:pt x="60" y="0"/>
                  </a:cubicBezTo>
                  <a:lnTo>
                    <a:pt x="60" y="0"/>
                  </a:lnTo>
                  <a:cubicBezTo>
                    <a:pt x="60" y="0"/>
                    <a:pt x="60" y="0"/>
                    <a:pt x="6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226" name="Google Shape;226;p29"/>
            <p:cNvSpPr/>
            <p:nvPr/>
          </p:nvSpPr>
          <p:spPr>
            <a:xfrm>
              <a:off x="2571150" y="2201300"/>
              <a:ext cx="25" cy="325"/>
            </a:xfrm>
            <a:custGeom>
              <a:avLst/>
              <a:gdLst/>
              <a:ahLst/>
              <a:cxnLst/>
              <a:rect l="l" t="t" r="r" b="b"/>
              <a:pathLst>
                <a:path w="1" h="13" extrusionOk="0">
                  <a:moveTo>
                    <a:pt x="0" y="0"/>
                  </a:moveTo>
                  <a:lnTo>
                    <a:pt x="0" y="12"/>
                  </a:lnTo>
                  <a:cubicBezTo>
                    <a:pt x="0" y="12"/>
                    <a:pt x="0" y="12"/>
                    <a:pt x="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227" name="Google Shape;227;p29"/>
            <p:cNvSpPr/>
            <p:nvPr/>
          </p:nvSpPr>
          <p:spPr>
            <a:xfrm>
              <a:off x="2563400" y="2200100"/>
              <a:ext cx="25" cy="325"/>
            </a:xfrm>
            <a:custGeom>
              <a:avLst/>
              <a:gdLst/>
              <a:ahLst/>
              <a:cxnLst/>
              <a:rect l="l" t="t" r="r" b="b"/>
              <a:pathLst>
                <a:path w="1" h="13" extrusionOk="0">
                  <a:moveTo>
                    <a:pt x="1" y="1"/>
                  </a:moveTo>
                  <a:cubicBezTo>
                    <a:pt x="1" y="13"/>
                    <a:pt x="1" y="13"/>
                    <a:pt x="1"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228" name="Google Shape;228;p29"/>
            <p:cNvSpPr/>
            <p:nvPr/>
          </p:nvSpPr>
          <p:spPr>
            <a:xfrm>
              <a:off x="2570050" y="2201600"/>
              <a:ext cx="225" cy="150"/>
            </a:xfrm>
            <a:custGeom>
              <a:avLst/>
              <a:gdLst/>
              <a:ahLst/>
              <a:cxnLst/>
              <a:rect l="l" t="t" r="r" b="b"/>
              <a:pathLst>
                <a:path w="9" h="6" extrusionOk="0">
                  <a:moveTo>
                    <a:pt x="8" y="0"/>
                  </a:moveTo>
                  <a:cubicBezTo>
                    <a:pt x="1" y="0"/>
                    <a:pt x="3" y="5"/>
                    <a:pt x="6" y="5"/>
                  </a:cubicBezTo>
                  <a:cubicBezTo>
                    <a:pt x="7" y="5"/>
                    <a:pt x="8" y="4"/>
                    <a:pt x="8" y="0"/>
                  </a:cubicBezTo>
                  <a:lnTo>
                    <a:pt x="8" y="0"/>
                  </a:lnTo>
                  <a:cubicBezTo>
                    <a:pt x="8" y="0"/>
                    <a:pt x="8" y="0"/>
                    <a:pt x="8"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229" name="Google Shape;229;p29"/>
            <p:cNvSpPr/>
            <p:nvPr/>
          </p:nvSpPr>
          <p:spPr>
            <a:xfrm>
              <a:off x="2566675" y="2199725"/>
              <a:ext cx="625" cy="700"/>
            </a:xfrm>
            <a:custGeom>
              <a:avLst/>
              <a:gdLst/>
              <a:ahLst/>
              <a:cxnLst/>
              <a:rect l="l" t="t" r="r" b="b"/>
              <a:pathLst>
                <a:path w="25" h="28" extrusionOk="0">
                  <a:moveTo>
                    <a:pt x="2" y="0"/>
                  </a:moveTo>
                  <a:cubicBezTo>
                    <a:pt x="1" y="0"/>
                    <a:pt x="1" y="1"/>
                    <a:pt x="1" y="4"/>
                  </a:cubicBezTo>
                  <a:cubicBezTo>
                    <a:pt x="1" y="16"/>
                    <a:pt x="13" y="28"/>
                    <a:pt x="24" y="28"/>
                  </a:cubicBezTo>
                  <a:cubicBezTo>
                    <a:pt x="15" y="18"/>
                    <a:pt x="5" y="0"/>
                    <a:pt x="2"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230" name="Google Shape;230;p29"/>
            <p:cNvSpPr/>
            <p:nvPr/>
          </p:nvSpPr>
          <p:spPr>
            <a:xfrm>
              <a:off x="2570850" y="2201075"/>
              <a:ext cx="325" cy="250"/>
            </a:xfrm>
            <a:custGeom>
              <a:avLst/>
              <a:gdLst/>
              <a:ahLst/>
              <a:cxnLst/>
              <a:rect l="l" t="t" r="r" b="b"/>
              <a:pathLst>
                <a:path w="13" h="10" extrusionOk="0">
                  <a:moveTo>
                    <a:pt x="2" y="0"/>
                  </a:moveTo>
                  <a:cubicBezTo>
                    <a:pt x="0" y="0"/>
                    <a:pt x="0" y="3"/>
                    <a:pt x="0" y="9"/>
                  </a:cubicBezTo>
                  <a:lnTo>
                    <a:pt x="12" y="9"/>
                  </a:lnTo>
                  <a:cubicBezTo>
                    <a:pt x="6" y="3"/>
                    <a:pt x="3" y="0"/>
                    <a:pt x="2"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231" name="Google Shape;231;p29"/>
            <p:cNvSpPr/>
            <p:nvPr/>
          </p:nvSpPr>
          <p:spPr>
            <a:xfrm>
              <a:off x="2570250" y="2201300"/>
              <a:ext cx="775" cy="475"/>
            </a:xfrm>
            <a:custGeom>
              <a:avLst/>
              <a:gdLst/>
              <a:ahLst/>
              <a:cxnLst/>
              <a:rect l="l" t="t" r="r" b="b"/>
              <a:pathLst>
                <a:path w="31" h="19" extrusionOk="0">
                  <a:moveTo>
                    <a:pt x="24" y="0"/>
                  </a:moveTo>
                  <a:lnTo>
                    <a:pt x="24" y="0"/>
                  </a:lnTo>
                  <a:cubicBezTo>
                    <a:pt x="0" y="12"/>
                    <a:pt x="3" y="18"/>
                    <a:pt x="11" y="18"/>
                  </a:cubicBezTo>
                  <a:cubicBezTo>
                    <a:pt x="18" y="18"/>
                    <a:pt x="30" y="12"/>
                    <a:pt x="24"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232" name="Google Shape;232;p29"/>
            <p:cNvSpPr/>
            <p:nvPr/>
          </p:nvSpPr>
          <p:spPr>
            <a:xfrm>
              <a:off x="2563400" y="2199275"/>
              <a:ext cx="2050" cy="1525"/>
            </a:xfrm>
            <a:custGeom>
              <a:avLst/>
              <a:gdLst/>
              <a:ahLst/>
              <a:cxnLst/>
              <a:rect l="l" t="t" r="r" b="b"/>
              <a:pathLst>
                <a:path w="82" h="61" extrusionOk="0">
                  <a:moveTo>
                    <a:pt x="31" y="0"/>
                  </a:moveTo>
                  <a:cubicBezTo>
                    <a:pt x="20" y="0"/>
                    <a:pt x="10" y="9"/>
                    <a:pt x="1" y="34"/>
                  </a:cubicBezTo>
                  <a:cubicBezTo>
                    <a:pt x="10" y="43"/>
                    <a:pt x="51" y="61"/>
                    <a:pt x="60" y="61"/>
                  </a:cubicBezTo>
                  <a:cubicBezTo>
                    <a:pt x="62" y="61"/>
                    <a:pt x="62" y="60"/>
                    <a:pt x="60" y="57"/>
                  </a:cubicBezTo>
                  <a:lnTo>
                    <a:pt x="60" y="57"/>
                  </a:lnTo>
                  <a:cubicBezTo>
                    <a:pt x="63" y="59"/>
                    <a:pt x="65" y="60"/>
                    <a:pt x="67" y="60"/>
                  </a:cubicBezTo>
                  <a:cubicBezTo>
                    <a:pt x="81" y="60"/>
                    <a:pt x="57" y="0"/>
                    <a:pt x="3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233" name="Google Shape;233;p29"/>
            <p:cNvSpPr/>
            <p:nvPr/>
          </p:nvSpPr>
          <p:spPr>
            <a:xfrm>
              <a:off x="2562500" y="2198900"/>
              <a:ext cx="925" cy="1225"/>
            </a:xfrm>
            <a:custGeom>
              <a:avLst/>
              <a:gdLst/>
              <a:ahLst/>
              <a:cxnLst/>
              <a:rect l="l" t="t" r="r" b="b"/>
              <a:pathLst>
                <a:path w="37" h="49" extrusionOk="0">
                  <a:moveTo>
                    <a:pt x="37" y="1"/>
                  </a:moveTo>
                  <a:lnTo>
                    <a:pt x="37" y="1"/>
                  </a:lnTo>
                  <a:cubicBezTo>
                    <a:pt x="25" y="13"/>
                    <a:pt x="13" y="25"/>
                    <a:pt x="1" y="49"/>
                  </a:cubicBezTo>
                  <a:cubicBezTo>
                    <a:pt x="37" y="37"/>
                    <a:pt x="25" y="25"/>
                    <a:pt x="37"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234" name="Google Shape;234;p29"/>
            <p:cNvSpPr/>
            <p:nvPr/>
          </p:nvSpPr>
          <p:spPr>
            <a:xfrm>
              <a:off x="2561025" y="2198625"/>
              <a:ext cx="625" cy="900"/>
            </a:xfrm>
            <a:custGeom>
              <a:avLst/>
              <a:gdLst/>
              <a:ahLst/>
              <a:cxnLst/>
              <a:rect l="l" t="t" r="r" b="b"/>
              <a:pathLst>
                <a:path w="25" h="36" extrusionOk="0">
                  <a:moveTo>
                    <a:pt x="24" y="0"/>
                  </a:moveTo>
                  <a:cubicBezTo>
                    <a:pt x="0" y="36"/>
                    <a:pt x="0" y="36"/>
                    <a:pt x="24"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235" name="Google Shape;235;p29"/>
            <p:cNvSpPr/>
            <p:nvPr/>
          </p:nvSpPr>
          <p:spPr>
            <a:xfrm>
              <a:off x="2516075" y="2186325"/>
              <a:ext cx="925" cy="1300"/>
            </a:xfrm>
            <a:custGeom>
              <a:avLst/>
              <a:gdLst/>
              <a:ahLst/>
              <a:cxnLst/>
              <a:rect l="l" t="t" r="r" b="b"/>
              <a:pathLst>
                <a:path w="37" h="52" extrusionOk="0">
                  <a:moveTo>
                    <a:pt x="12" y="1"/>
                  </a:moveTo>
                  <a:cubicBezTo>
                    <a:pt x="9" y="1"/>
                    <a:pt x="5" y="2"/>
                    <a:pt x="1" y="4"/>
                  </a:cubicBezTo>
                  <a:cubicBezTo>
                    <a:pt x="5" y="12"/>
                    <a:pt x="7" y="17"/>
                    <a:pt x="7" y="19"/>
                  </a:cubicBezTo>
                  <a:lnTo>
                    <a:pt x="7" y="19"/>
                  </a:lnTo>
                  <a:cubicBezTo>
                    <a:pt x="6" y="18"/>
                    <a:pt x="5" y="18"/>
                    <a:pt x="5" y="18"/>
                  </a:cubicBezTo>
                  <a:lnTo>
                    <a:pt x="5" y="18"/>
                  </a:lnTo>
                  <a:cubicBezTo>
                    <a:pt x="4" y="18"/>
                    <a:pt x="7" y="22"/>
                    <a:pt x="8" y="22"/>
                  </a:cubicBezTo>
                  <a:cubicBezTo>
                    <a:pt x="8" y="22"/>
                    <a:pt x="8" y="21"/>
                    <a:pt x="7" y="19"/>
                  </a:cubicBezTo>
                  <a:lnTo>
                    <a:pt x="7" y="19"/>
                  </a:lnTo>
                  <a:cubicBezTo>
                    <a:pt x="11" y="23"/>
                    <a:pt x="19" y="31"/>
                    <a:pt x="36" y="52"/>
                  </a:cubicBezTo>
                  <a:cubicBezTo>
                    <a:pt x="36" y="22"/>
                    <a:pt x="28" y="1"/>
                    <a:pt x="12"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236" name="Google Shape;236;p29"/>
            <p:cNvSpPr/>
            <p:nvPr/>
          </p:nvSpPr>
          <p:spPr>
            <a:xfrm>
              <a:off x="2486025" y="2178375"/>
              <a:ext cx="2100" cy="625"/>
            </a:xfrm>
            <a:custGeom>
              <a:avLst/>
              <a:gdLst/>
              <a:ahLst/>
              <a:cxnLst/>
              <a:rect l="l" t="t" r="r" b="b"/>
              <a:pathLst>
                <a:path w="84" h="25" extrusionOk="0">
                  <a:moveTo>
                    <a:pt x="0" y="24"/>
                  </a:moveTo>
                  <a:cubicBezTo>
                    <a:pt x="0" y="24"/>
                    <a:pt x="83" y="0"/>
                    <a:pt x="0" y="24"/>
                  </a:cubicBezTo>
                  <a:cubicBezTo>
                    <a:pt x="0" y="24"/>
                    <a:pt x="12" y="12"/>
                    <a:pt x="0" y="24"/>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237" name="Google Shape;237;p29"/>
            <p:cNvSpPr/>
            <p:nvPr/>
          </p:nvSpPr>
          <p:spPr>
            <a:xfrm>
              <a:off x="2447025" y="2148300"/>
              <a:ext cx="900" cy="525"/>
            </a:xfrm>
            <a:custGeom>
              <a:avLst/>
              <a:gdLst/>
              <a:ahLst/>
              <a:cxnLst/>
              <a:rect l="l" t="t" r="r" b="b"/>
              <a:pathLst>
                <a:path w="36" h="21" extrusionOk="0">
                  <a:moveTo>
                    <a:pt x="0" y="1"/>
                  </a:moveTo>
                  <a:lnTo>
                    <a:pt x="0" y="1"/>
                  </a:lnTo>
                  <a:cubicBezTo>
                    <a:pt x="10" y="16"/>
                    <a:pt x="16" y="21"/>
                    <a:pt x="21" y="21"/>
                  </a:cubicBezTo>
                  <a:cubicBezTo>
                    <a:pt x="26" y="21"/>
                    <a:pt x="29" y="13"/>
                    <a:pt x="36" y="13"/>
                  </a:cubicBezTo>
                  <a:lnTo>
                    <a:pt x="0" y="1"/>
                  </a:ln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238" name="Google Shape;238;p29"/>
            <p:cNvSpPr/>
            <p:nvPr/>
          </p:nvSpPr>
          <p:spPr>
            <a:xfrm>
              <a:off x="2466375" y="2157550"/>
              <a:ext cx="600" cy="300"/>
            </a:xfrm>
            <a:custGeom>
              <a:avLst/>
              <a:gdLst/>
              <a:ahLst/>
              <a:cxnLst/>
              <a:rect l="l" t="t" r="r" b="b"/>
              <a:pathLst>
                <a:path w="24" h="12" extrusionOk="0">
                  <a:moveTo>
                    <a:pt x="24" y="0"/>
                  </a:moveTo>
                  <a:cubicBezTo>
                    <a:pt x="12" y="0"/>
                    <a:pt x="0" y="0"/>
                    <a:pt x="0" y="12"/>
                  </a:cubicBezTo>
                  <a:cubicBezTo>
                    <a:pt x="12" y="12"/>
                    <a:pt x="24" y="12"/>
                    <a:pt x="24"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239" name="Google Shape;239;p29"/>
            <p:cNvSpPr/>
            <p:nvPr/>
          </p:nvSpPr>
          <p:spPr>
            <a:xfrm>
              <a:off x="2539900" y="2194250"/>
              <a:ext cx="1500" cy="725"/>
            </a:xfrm>
            <a:custGeom>
              <a:avLst/>
              <a:gdLst/>
              <a:ahLst/>
              <a:cxnLst/>
              <a:rect l="l" t="t" r="r" b="b"/>
              <a:pathLst>
                <a:path w="60" h="29" extrusionOk="0">
                  <a:moveTo>
                    <a:pt x="29" y="1"/>
                  </a:moveTo>
                  <a:cubicBezTo>
                    <a:pt x="20" y="1"/>
                    <a:pt x="10" y="3"/>
                    <a:pt x="0" y="8"/>
                  </a:cubicBezTo>
                  <a:cubicBezTo>
                    <a:pt x="7" y="22"/>
                    <a:pt x="18" y="28"/>
                    <a:pt x="31" y="28"/>
                  </a:cubicBezTo>
                  <a:cubicBezTo>
                    <a:pt x="40" y="28"/>
                    <a:pt x="50" y="25"/>
                    <a:pt x="60" y="20"/>
                  </a:cubicBezTo>
                  <a:cubicBezTo>
                    <a:pt x="53" y="6"/>
                    <a:pt x="42" y="1"/>
                    <a:pt x="29"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240" name="Google Shape;240;p29"/>
            <p:cNvSpPr/>
            <p:nvPr/>
          </p:nvSpPr>
          <p:spPr>
            <a:xfrm>
              <a:off x="2451475" y="2057825"/>
              <a:ext cx="25" cy="925"/>
            </a:xfrm>
            <a:custGeom>
              <a:avLst/>
              <a:gdLst/>
              <a:ahLst/>
              <a:cxnLst/>
              <a:rect l="l" t="t" r="r" b="b"/>
              <a:pathLst>
                <a:path w="1" h="37" extrusionOk="0">
                  <a:moveTo>
                    <a:pt x="1" y="0"/>
                  </a:moveTo>
                  <a:cubicBezTo>
                    <a:pt x="1" y="12"/>
                    <a:pt x="1" y="24"/>
                    <a:pt x="1" y="36"/>
                  </a:cubicBezTo>
                  <a:cubicBezTo>
                    <a:pt x="1" y="24"/>
                    <a:pt x="1" y="12"/>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241" name="Google Shape;241;p29"/>
            <p:cNvSpPr/>
            <p:nvPr/>
          </p:nvSpPr>
          <p:spPr>
            <a:xfrm>
              <a:off x="2553875" y="2197725"/>
              <a:ext cx="625" cy="25"/>
            </a:xfrm>
            <a:custGeom>
              <a:avLst/>
              <a:gdLst/>
              <a:ahLst/>
              <a:cxnLst/>
              <a:rect l="l" t="t" r="r" b="b"/>
              <a:pathLst>
                <a:path w="25" h="1" extrusionOk="0">
                  <a:moveTo>
                    <a:pt x="1" y="0"/>
                  </a:moveTo>
                  <a:cubicBezTo>
                    <a:pt x="24" y="0"/>
                    <a:pt x="13" y="0"/>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242" name="Google Shape;242;p29"/>
            <p:cNvSpPr/>
            <p:nvPr/>
          </p:nvSpPr>
          <p:spPr>
            <a:xfrm>
              <a:off x="2534825" y="2198900"/>
              <a:ext cx="25" cy="325"/>
            </a:xfrm>
            <a:custGeom>
              <a:avLst/>
              <a:gdLst/>
              <a:ahLst/>
              <a:cxnLst/>
              <a:rect l="l" t="t" r="r" b="b"/>
              <a:pathLst>
                <a:path w="1" h="13" extrusionOk="0">
                  <a:moveTo>
                    <a:pt x="1" y="1"/>
                  </a:moveTo>
                  <a:lnTo>
                    <a:pt x="1" y="1"/>
                  </a:lnTo>
                  <a:cubicBezTo>
                    <a:pt x="1" y="13"/>
                    <a:pt x="1" y="13"/>
                    <a:pt x="1"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243" name="Google Shape;243;p29"/>
            <p:cNvSpPr/>
            <p:nvPr/>
          </p:nvSpPr>
          <p:spPr>
            <a:xfrm>
              <a:off x="2554475" y="2197725"/>
              <a:ext cx="625" cy="325"/>
            </a:xfrm>
            <a:custGeom>
              <a:avLst/>
              <a:gdLst/>
              <a:ahLst/>
              <a:cxnLst/>
              <a:rect l="l" t="t" r="r" b="b"/>
              <a:pathLst>
                <a:path w="25" h="13" extrusionOk="0">
                  <a:moveTo>
                    <a:pt x="0" y="0"/>
                  </a:moveTo>
                  <a:cubicBezTo>
                    <a:pt x="12" y="0"/>
                    <a:pt x="12" y="0"/>
                    <a:pt x="12" y="12"/>
                  </a:cubicBezTo>
                  <a:cubicBezTo>
                    <a:pt x="24" y="0"/>
                    <a:pt x="12" y="0"/>
                    <a:pt x="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244" name="Google Shape;244;p29"/>
            <p:cNvSpPr/>
            <p:nvPr/>
          </p:nvSpPr>
          <p:spPr>
            <a:xfrm>
              <a:off x="2553375" y="2197450"/>
              <a:ext cx="825" cy="300"/>
            </a:xfrm>
            <a:custGeom>
              <a:avLst/>
              <a:gdLst/>
              <a:ahLst/>
              <a:cxnLst/>
              <a:rect l="l" t="t" r="r" b="b"/>
              <a:pathLst>
                <a:path w="33" h="12" extrusionOk="0">
                  <a:moveTo>
                    <a:pt x="3" y="1"/>
                  </a:moveTo>
                  <a:cubicBezTo>
                    <a:pt x="1" y="1"/>
                    <a:pt x="25" y="11"/>
                    <a:pt x="33" y="11"/>
                  </a:cubicBezTo>
                  <a:cubicBezTo>
                    <a:pt x="13" y="3"/>
                    <a:pt x="5" y="1"/>
                    <a:pt x="3"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245" name="Google Shape;245;p29"/>
            <p:cNvSpPr/>
            <p:nvPr/>
          </p:nvSpPr>
          <p:spPr>
            <a:xfrm>
              <a:off x="2445225" y="2114325"/>
              <a:ext cx="325" cy="375"/>
            </a:xfrm>
            <a:custGeom>
              <a:avLst/>
              <a:gdLst/>
              <a:ahLst/>
              <a:cxnLst/>
              <a:rect l="l" t="t" r="r" b="b"/>
              <a:pathLst>
                <a:path w="13" h="15" extrusionOk="0">
                  <a:moveTo>
                    <a:pt x="3" y="1"/>
                  </a:moveTo>
                  <a:cubicBezTo>
                    <a:pt x="1" y="1"/>
                    <a:pt x="1" y="8"/>
                    <a:pt x="1" y="15"/>
                  </a:cubicBezTo>
                  <a:lnTo>
                    <a:pt x="13" y="15"/>
                  </a:lnTo>
                  <a:cubicBezTo>
                    <a:pt x="8" y="4"/>
                    <a:pt x="5" y="1"/>
                    <a:pt x="3"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246" name="Google Shape;246;p29"/>
            <p:cNvSpPr/>
            <p:nvPr/>
          </p:nvSpPr>
          <p:spPr>
            <a:xfrm>
              <a:off x="2484225" y="2181050"/>
              <a:ext cx="325" cy="625"/>
            </a:xfrm>
            <a:custGeom>
              <a:avLst/>
              <a:gdLst/>
              <a:ahLst/>
              <a:cxnLst/>
              <a:rect l="l" t="t" r="r" b="b"/>
              <a:pathLst>
                <a:path w="13" h="25" extrusionOk="0">
                  <a:moveTo>
                    <a:pt x="12" y="1"/>
                  </a:moveTo>
                  <a:cubicBezTo>
                    <a:pt x="1" y="1"/>
                    <a:pt x="1" y="13"/>
                    <a:pt x="1" y="24"/>
                  </a:cubicBezTo>
                  <a:cubicBezTo>
                    <a:pt x="1" y="13"/>
                    <a:pt x="12" y="1"/>
                    <a:pt x="12"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247" name="Google Shape;247;p29"/>
            <p:cNvSpPr/>
            <p:nvPr/>
          </p:nvSpPr>
          <p:spPr>
            <a:xfrm>
              <a:off x="2447925" y="2148300"/>
              <a:ext cx="300" cy="325"/>
            </a:xfrm>
            <a:custGeom>
              <a:avLst/>
              <a:gdLst/>
              <a:ahLst/>
              <a:cxnLst/>
              <a:rect l="l" t="t" r="r" b="b"/>
              <a:pathLst>
                <a:path w="12" h="13" extrusionOk="0">
                  <a:moveTo>
                    <a:pt x="12" y="13"/>
                  </a:moveTo>
                  <a:cubicBezTo>
                    <a:pt x="12" y="13"/>
                    <a:pt x="0" y="1"/>
                    <a:pt x="12" y="13"/>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248" name="Google Shape;248;p29"/>
            <p:cNvSpPr/>
            <p:nvPr/>
          </p:nvSpPr>
          <p:spPr>
            <a:xfrm>
              <a:off x="2551525" y="2197175"/>
              <a:ext cx="1600" cy="925"/>
            </a:xfrm>
            <a:custGeom>
              <a:avLst/>
              <a:gdLst/>
              <a:ahLst/>
              <a:cxnLst/>
              <a:rect l="l" t="t" r="r" b="b"/>
              <a:pathLst>
                <a:path w="64" h="37" extrusionOk="0">
                  <a:moveTo>
                    <a:pt x="60" y="0"/>
                  </a:moveTo>
                  <a:cubicBezTo>
                    <a:pt x="48" y="0"/>
                    <a:pt x="1" y="36"/>
                    <a:pt x="33" y="36"/>
                  </a:cubicBezTo>
                  <a:cubicBezTo>
                    <a:pt x="37" y="36"/>
                    <a:pt x="41" y="35"/>
                    <a:pt x="47" y="34"/>
                  </a:cubicBezTo>
                  <a:cubicBezTo>
                    <a:pt x="48" y="36"/>
                    <a:pt x="50" y="36"/>
                    <a:pt x="51" y="36"/>
                  </a:cubicBezTo>
                  <a:cubicBezTo>
                    <a:pt x="58" y="36"/>
                    <a:pt x="59" y="9"/>
                    <a:pt x="59" y="9"/>
                  </a:cubicBezTo>
                  <a:cubicBezTo>
                    <a:pt x="59" y="9"/>
                    <a:pt x="59" y="9"/>
                    <a:pt x="59" y="10"/>
                  </a:cubicBezTo>
                  <a:cubicBezTo>
                    <a:pt x="64" y="3"/>
                    <a:pt x="63" y="0"/>
                    <a:pt x="6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249" name="Google Shape;249;p29"/>
            <p:cNvSpPr/>
            <p:nvPr/>
          </p:nvSpPr>
          <p:spPr>
            <a:xfrm>
              <a:off x="2458625" y="2162300"/>
              <a:ext cx="625" cy="1800"/>
            </a:xfrm>
            <a:custGeom>
              <a:avLst/>
              <a:gdLst/>
              <a:ahLst/>
              <a:cxnLst/>
              <a:rect l="l" t="t" r="r" b="b"/>
              <a:pathLst>
                <a:path w="25" h="72" extrusionOk="0">
                  <a:moveTo>
                    <a:pt x="1" y="72"/>
                  </a:moveTo>
                  <a:cubicBezTo>
                    <a:pt x="24" y="1"/>
                    <a:pt x="13" y="36"/>
                    <a:pt x="1" y="72"/>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250" name="Google Shape;250;p29"/>
            <p:cNvSpPr/>
            <p:nvPr/>
          </p:nvSpPr>
          <p:spPr>
            <a:xfrm>
              <a:off x="2450900" y="2156075"/>
              <a:ext cx="900" cy="1500"/>
            </a:xfrm>
            <a:custGeom>
              <a:avLst/>
              <a:gdLst/>
              <a:ahLst/>
              <a:cxnLst/>
              <a:rect l="l" t="t" r="r" b="b"/>
              <a:pathLst>
                <a:path w="36" h="60" extrusionOk="0">
                  <a:moveTo>
                    <a:pt x="15" y="0"/>
                  </a:moveTo>
                  <a:cubicBezTo>
                    <a:pt x="12" y="0"/>
                    <a:pt x="8" y="3"/>
                    <a:pt x="0" y="11"/>
                  </a:cubicBezTo>
                  <a:cubicBezTo>
                    <a:pt x="0" y="28"/>
                    <a:pt x="11" y="33"/>
                    <a:pt x="22" y="42"/>
                  </a:cubicBezTo>
                  <a:lnTo>
                    <a:pt x="22" y="42"/>
                  </a:lnTo>
                  <a:cubicBezTo>
                    <a:pt x="14" y="23"/>
                    <a:pt x="21" y="0"/>
                    <a:pt x="15" y="0"/>
                  </a:cubicBezTo>
                  <a:close/>
                  <a:moveTo>
                    <a:pt x="22" y="42"/>
                  </a:moveTo>
                  <a:cubicBezTo>
                    <a:pt x="25" y="48"/>
                    <a:pt x="29" y="54"/>
                    <a:pt x="36" y="59"/>
                  </a:cubicBezTo>
                  <a:cubicBezTo>
                    <a:pt x="32" y="51"/>
                    <a:pt x="27" y="46"/>
                    <a:pt x="22" y="42"/>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251" name="Google Shape;251;p29"/>
            <p:cNvSpPr/>
            <p:nvPr/>
          </p:nvSpPr>
          <p:spPr>
            <a:xfrm>
              <a:off x="2788725" y="2056025"/>
              <a:ext cx="1225" cy="175"/>
            </a:xfrm>
            <a:custGeom>
              <a:avLst/>
              <a:gdLst/>
              <a:ahLst/>
              <a:cxnLst/>
              <a:rect l="l" t="t" r="r" b="b"/>
              <a:pathLst>
                <a:path w="49" h="7" extrusionOk="0">
                  <a:moveTo>
                    <a:pt x="1" y="1"/>
                  </a:moveTo>
                  <a:cubicBezTo>
                    <a:pt x="1" y="1"/>
                    <a:pt x="1" y="1"/>
                    <a:pt x="1" y="1"/>
                  </a:cubicBezTo>
                  <a:lnTo>
                    <a:pt x="1" y="1"/>
                  </a:lnTo>
                  <a:cubicBezTo>
                    <a:pt x="5" y="5"/>
                    <a:pt x="7" y="6"/>
                    <a:pt x="9" y="6"/>
                  </a:cubicBezTo>
                  <a:cubicBezTo>
                    <a:pt x="11" y="6"/>
                    <a:pt x="9" y="3"/>
                    <a:pt x="5" y="2"/>
                  </a:cubicBezTo>
                  <a:lnTo>
                    <a:pt x="5" y="2"/>
                  </a:lnTo>
                  <a:cubicBezTo>
                    <a:pt x="30" y="5"/>
                    <a:pt x="40" y="6"/>
                    <a:pt x="43" y="6"/>
                  </a:cubicBezTo>
                  <a:cubicBezTo>
                    <a:pt x="48" y="6"/>
                    <a:pt x="17" y="1"/>
                    <a:pt x="1"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252" name="Google Shape;252;p29"/>
            <p:cNvSpPr/>
            <p:nvPr/>
          </p:nvSpPr>
          <p:spPr>
            <a:xfrm>
              <a:off x="2789925" y="2056025"/>
              <a:ext cx="325" cy="325"/>
            </a:xfrm>
            <a:custGeom>
              <a:avLst/>
              <a:gdLst/>
              <a:ahLst/>
              <a:cxnLst/>
              <a:rect l="l" t="t" r="r" b="b"/>
              <a:pathLst>
                <a:path w="13" h="13" extrusionOk="0">
                  <a:moveTo>
                    <a:pt x="0" y="1"/>
                  </a:moveTo>
                  <a:lnTo>
                    <a:pt x="12" y="13"/>
                  </a:lnTo>
                  <a:cubicBezTo>
                    <a:pt x="12" y="1"/>
                    <a:pt x="12" y="1"/>
                    <a:pt x="0"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253" name="Google Shape;253;p29"/>
            <p:cNvSpPr/>
            <p:nvPr/>
          </p:nvSpPr>
          <p:spPr>
            <a:xfrm>
              <a:off x="2787825" y="2056925"/>
              <a:ext cx="1075" cy="250"/>
            </a:xfrm>
            <a:custGeom>
              <a:avLst/>
              <a:gdLst/>
              <a:ahLst/>
              <a:cxnLst/>
              <a:rect l="l" t="t" r="r" b="b"/>
              <a:pathLst>
                <a:path w="43" h="10" extrusionOk="0">
                  <a:moveTo>
                    <a:pt x="1" y="1"/>
                  </a:moveTo>
                  <a:cubicBezTo>
                    <a:pt x="25" y="7"/>
                    <a:pt x="40" y="10"/>
                    <a:pt x="41" y="10"/>
                  </a:cubicBezTo>
                  <a:cubicBezTo>
                    <a:pt x="43" y="10"/>
                    <a:pt x="31" y="7"/>
                    <a:pt x="1"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254" name="Google Shape;254;p29"/>
            <p:cNvSpPr/>
            <p:nvPr/>
          </p:nvSpPr>
          <p:spPr>
            <a:xfrm>
              <a:off x="2787225" y="2057900"/>
              <a:ext cx="1325" cy="300"/>
            </a:xfrm>
            <a:custGeom>
              <a:avLst/>
              <a:gdLst/>
              <a:ahLst/>
              <a:cxnLst/>
              <a:rect l="l" t="t" r="r" b="b"/>
              <a:pathLst>
                <a:path w="53" h="12" extrusionOk="0">
                  <a:moveTo>
                    <a:pt x="7" y="1"/>
                  </a:moveTo>
                  <a:cubicBezTo>
                    <a:pt x="1" y="1"/>
                    <a:pt x="42" y="12"/>
                    <a:pt x="50" y="12"/>
                  </a:cubicBezTo>
                  <a:cubicBezTo>
                    <a:pt x="52" y="12"/>
                    <a:pt x="52" y="11"/>
                    <a:pt x="49" y="9"/>
                  </a:cubicBezTo>
                  <a:cubicBezTo>
                    <a:pt x="21" y="3"/>
                    <a:pt x="9" y="1"/>
                    <a:pt x="7"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255" name="Google Shape;255;p29"/>
            <p:cNvSpPr/>
            <p:nvPr/>
          </p:nvSpPr>
          <p:spPr>
            <a:xfrm>
              <a:off x="2789325" y="2056575"/>
              <a:ext cx="900" cy="375"/>
            </a:xfrm>
            <a:custGeom>
              <a:avLst/>
              <a:gdLst/>
              <a:ahLst/>
              <a:cxnLst/>
              <a:rect l="l" t="t" r="r" b="b"/>
              <a:pathLst>
                <a:path w="36" h="15" extrusionOk="0">
                  <a:moveTo>
                    <a:pt x="30" y="1"/>
                  </a:moveTo>
                  <a:cubicBezTo>
                    <a:pt x="26" y="1"/>
                    <a:pt x="16" y="5"/>
                    <a:pt x="0" y="15"/>
                  </a:cubicBezTo>
                  <a:cubicBezTo>
                    <a:pt x="28" y="8"/>
                    <a:pt x="36" y="1"/>
                    <a:pt x="30"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256" name="Google Shape;256;p29"/>
            <p:cNvSpPr/>
            <p:nvPr/>
          </p:nvSpPr>
          <p:spPr>
            <a:xfrm>
              <a:off x="2789925" y="2056925"/>
              <a:ext cx="325" cy="325"/>
            </a:xfrm>
            <a:custGeom>
              <a:avLst/>
              <a:gdLst/>
              <a:ahLst/>
              <a:cxnLst/>
              <a:rect l="l" t="t" r="r" b="b"/>
              <a:pathLst>
                <a:path w="13" h="13" extrusionOk="0">
                  <a:moveTo>
                    <a:pt x="12" y="1"/>
                  </a:moveTo>
                  <a:cubicBezTo>
                    <a:pt x="12" y="1"/>
                    <a:pt x="0" y="13"/>
                    <a:pt x="12" y="1"/>
                  </a:cubicBezTo>
                  <a:cubicBezTo>
                    <a:pt x="12" y="1"/>
                    <a:pt x="12" y="1"/>
                    <a:pt x="12"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257" name="Google Shape;257;p29"/>
            <p:cNvSpPr/>
            <p:nvPr/>
          </p:nvSpPr>
          <p:spPr>
            <a:xfrm>
              <a:off x="2790825" y="2056625"/>
              <a:ext cx="600" cy="25"/>
            </a:xfrm>
            <a:custGeom>
              <a:avLst/>
              <a:gdLst/>
              <a:ahLst/>
              <a:cxnLst/>
              <a:rect l="l" t="t" r="r" b="b"/>
              <a:pathLst>
                <a:path w="24" h="1" extrusionOk="0">
                  <a:moveTo>
                    <a:pt x="24" y="1"/>
                  </a:moveTo>
                  <a:cubicBezTo>
                    <a:pt x="12" y="1"/>
                    <a:pt x="0" y="1"/>
                    <a:pt x="24"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258" name="Google Shape;258;p29"/>
            <p:cNvSpPr/>
            <p:nvPr/>
          </p:nvSpPr>
          <p:spPr>
            <a:xfrm>
              <a:off x="2789925" y="2058000"/>
              <a:ext cx="850" cy="225"/>
            </a:xfrm>
            <a:custGeom>
              <a:avLst/>
              <a:gdLst/>
              <a:ahLst/>
              <a:cxnLst/>
              <a:rect l="l" t="t" r="r" b="b"/>
              <a:pathLst>
                <a:path w="34" h="9" extrusionOk="0">
                  <a:moveTo>
                    <a:pt x="3" y="0"/>
                  </a:moveTo>
                  <a:cubicBezTo>
                    <a:pt x="2" y="0"/>
                    <a:pt x="0" y="1"/>
                    <a:pt x="0" y="5"/>
                  </a:cubicBezTo>
                  <a:cubicBezTo>
                    <a:pt x="13" y="8"/>
                    <a:pt x="20" y="9"/>
                    <a:pt x="24" y="9"/>
                  </a:cubicBezTo>
                  <a:cubicBezTo>
                    <a:pt x="34" y="9"/>
                    <a:pt x="16" y="2"/>
                    <a:pt x="7" y="2"/>
                  </a:cubicBezTo>
                  <a:cubicBezTo>
                    <a:pt x="6" y="2"/>
                    <a:pt x="6" y="2"/>
                    <a:pt x="5" y="2"/>
                  </a:cubicBezTo>
                  <a:lnTo>
                    <a:pt x="5" y="2"/>
                  </a:lnTo>
                  <a:cubicBezTo>
                    <a:pt x="5" y="1"/>
                    <a:pt x="4" y="0"/>
                    <a:pt x="3"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259" name="Google Shape;259;p29"/>
            <p:cNvSpPr/>
            <p:nvPr/>
          </p:nvSpPr>
          <p:spPr>
            <a:xfrm>
              <a:off x="2790225" y="2057525"/>
              <a:ext cx="25" cy="25"/>
            </a:xfrm>
            <a:custGeom>
              <a:avLst/>
              <a:gdLst/>
              <a:ahLst/>
              <a:cxnLst/>
              <a:rect l="l" t="t" r="r" b="b"/>
              <a:pathLst>
                <a:path w="1" h="1" extrusionOk="0">
                  <a:moveTo>
                    <a:pt x="0" y="1"/>
                  </a:moveTo>
                  <a:lnTo>
                    <a:pt x="0" y="1"/>
                  </a:lnTo>
                  <a:cubicBezTo>
                    <a:pt x="0" y="1"/>
                    <a:pt x="0" y="1"/>
                    <a:pt x="0"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260" name="Google Shape;260;p29"/>
            <p:cNvSpPr/>
            <p:nvPr/>
          </p:nvSpPr>
          <p:spPr>
            <a:xfrm>
              <a:off x="2790225" y="2059600"/>
              <a:ext cx="325" cy="25"/>
            </a:xfrm>
            <a:custGeom>
              <a:avLst/>
              <a:gdLst/>
              <a:ahLst/>
              <a:cxnLst/>
              <a:rect l="l" t="t" r="r" b="b"/>
              <a:pathLst>
                <a:path w="13" h="1" extrusionOk="0">
                  <a:moveTo>
                    <a:pt x="12" y="1"/>
                  </a:moveTo>
                  <a:cubicBezTo>
                    <a:pt x="0" y="1"/>
                    <a:pt x="0" y="1"/>
                    <a:pt x="12"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261" name="Google Shape;261;p29"/>
            <p:cNvSpPr/>
            <p:nvPr/>
          </p:nvSpPr>
          <p:spPr>
            <a:xfrm>
              <a:off x="2790525" y="2057525"/>
              <a:ext cx="150" cy="375"/>
            </a:xfrm>
            <a:custGeom>
              <a:avLst/>
              <a:gdLst/>
              <a:ahLst/>
              <a:cxnLst/>
              <a:rect l="l" t="t" r="r" b="b"/>
              <a:pathLst>
                <a:path w="6" h="15" extrusionOk="0">
                  <a:moveTo>
                    <a:pt x="0" y="1"/>
                  </a:moveTo>
                  <a:cubicBezTo>
                    <a:pt x="0" y="7"/>
                    <a:pt x="4" y="14"/>
                    <a:pt x="5" y="14"/>
                  </a:cubicBezTo>
                  <a:cubicBezTo>
                    <a:pt x="6" y="14"/>
                    <a:pt x="5" y="11"/>
                    <a:pt x="0"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262" name="Google Shape;262;p29"/>
            <p:cNvSpPr/>
            <p:nvPr/>
          </p:nvSpPr>
          <p:spPr>
            <a:xfrm>
              <a:off x="2789325" y="2058725"/>
              <a:ext cx="625" cy="25"/>
            </a:xfrm>
            <a:custGeom>
              <a:avLst/>
              <a:gdLst/>
              <a:ahLst/>
              <a:cxnLst/>
              <a:rect l="l" t="t" r="r" b="b"/>
              <a:pathLst>
                <a:path w="25" h="1" extrusionOk="0">
                  <a:moveTo>
                    <a:pt x="0" y="0"/>
                  </a:moveTo>
                  <a:cubicBezTo>
                    <a:pt x="12" y="0"/>
                    <a:pt x="24" y="0"/>
                    <a:pt x="24" y="0"/>
                  </a:cubicBezTo>
                  <a:cubicBezTo>
                    <a:pt x="12" y="0"/>
                    <a:pt x="0" y="0"/>
                    <a:pt x="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263" name="Google Shape;263;p29"/>
            <p:cNvSpPr/>
            <p:nvPr/>
          </p:nvSpPr>
          <p:spPr>
            <a:xfrm>
              <a:off x="2789625" y="2057525"/>
              <a:ext cx="325" cy="25"/>
            </a:xfrm>
            <a:custGeom>
              <a:avLst/>
              <a:gdLst/>
              <a:ahLst/>
              <a:cxnLst/>
              <a:rect l="l" t="t" r="r" b="b"/>
              <a:pathLst>
                <a:path w="13" h="1" extrusionOk="0">
                  <a:moveTo>
                    <a:pt x="12" y="1"/>
                  </a:moveTo>
                  <a:lnTo>
                    <a:pt x="12" y="1"/>
                  </a:lnTo>
                  <a:cubicBezTo>
                    <a:pt x="0" y="1"/>
                    <a:pt x="12" y="1"/>
                    <a:pt x="12"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264" name="Google Shape;264;p29"/>
            <p:cNvSpPr/>
            <p:nvPr/>
          </p:nvSpPr>
          <p:spPr>
            <a:xfrm>
              <a:off x="2789925" y="2057525"/>
              <a:ext cx="550" cy="150"/>
            </a:xfrm>
            <a:custGeom>
              <a:avLst/>
              <a:gdLst/>
              <a:ahLst/>
              <a:cxnLst/>
              <a:rect l="l" t="t" r="r" b="b"/>
              <a:pathLst>
                <a:path w="22" h="6" extrusionOk="0">
                  <a:moveTo>
                    <a:pt x="0" y="1"/>
                  </a:moveTo>
                  <a:cubicBezTo>
                    <a:pt x="12" y="4"/>
                    <a:pt x="17" y="6"/>
                    <a:pt x="19" y="6"/>
                  </a:cubicBezTo>
                  <a:cubicBezTo>
                    <a:pt x="21" y="6"/>
                    <a:pt x="8" y="1"/>
                    <a:pt x="0"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265" name="Google Shape;265;p29"/>
            <p:cNvSpPr/>
            <p:nvPr/>
          </p:nvSpPr>
          <p:spPr>
            <a:xfrm>
              <a:off x="2790525" y="2059525"/>
              <a:ext cx="5075" cy="1000"/>
            </a:xfrm>
            <a:custGeom>
              <a:avLst/>
              <a:gdLst/>
              <a:ahLst/>
              <a:cxnLst/>
              <a:rect l="l" t="t" r="r" b="b"/>
              <a:pathLst>
                <a:path w="203" h="40" extrusionOk="0">
                  <a:moveTo>
                    <a:pt x="99" y="0"/>
                  </a:moveTo>
                  <a:lnTo>
                    <a:pt x="99" y="0"/>
                  </a:lnTo>
                  <a:cubicBezTo>
                    <a:pt x="98" y="0"/>
                    <a:pt x="101" y="2"/>
                    <a:pt x="104" y="4"/>
                  </a:cubicBezTo>
                  <a:lnTo>
                    <a:pt x="104" y="4"/>
                  </a:lnTo>
                  <a:cubicBezTo>
                    <a:pt x="103" y="3"/>
                    <a:pt x="103" y="2"/>
                    <a:pt x="104" y="2"/>
                  </a:cubicBezTo>
                  <a:lnTo>
                    <a:pt x="104" y="2"/>
                  </a:lnTo>
                  <a:cubicBezTo>
                    <a:pt x="105" y="3"/>
                    <a:pt x="106" y="3"/>
                    <a:pt x="107" y="4"/>
                  </a:cubicBezTo>
                  <a:cubicBezTo>
                    <a:pt x="106" y="3"/>
                    <a:pt x="105" y="2"/>
                    <a:pt x="104" y="2"/>
                  </a:cubicBezTo>
                  <a:cubicBezTo>
                    <a:pt x="104" y="2"/>
                    <a:pt x="104" y="2"/>
                    <a:pt x="104" y="2"/>
                  </a:cubicBezTo>
                  <a:lnTo>
                    <a:pt x="104" y="2"/>
                  </a:lnTo>
                  <a:cubicBezTo>
                    <a:pt x="101" y="1"/>
                    <a:pt x="100" y="0"/>
                    <a:pt x="99" y="0"/>
                  </a:cubicBezTo>
                  <a:close/>
                  <a:moveTo>
                    <a:pt x="107" y="4"/>
                  </a:moveTo>
                  <a:cubicBezTo>
                    <a:pt x="106" y="4"/>
                    <a:pt x="105" y="5"/>
                    <a:pt x="104" y="5"/>
                  </a:cubicBezTo>
                  <a:lnTo>
                    <a:pt x="104" y="5"/>
                  </a:lnTo>
                  <a:cubicBezTo>
                    <a:pt x="104" y="5"/>
                    <a:pt x="104" y="5"/>
                    <a:pt x="104" y="4"/>
                  </a:cubicBezTo>
                  <a:lnTo>
                    <a:pt x="104" y="4"/>
                  </a:lnTo>
                  <a:cubicBezTo>
                    <a:pt x="104" y="5"/>
                    <a:pt x="104" y="5"/>
                    <a:pt x="104" y="5"/>
                  </a:cubicBezTo>
                  <a:lnTo>
                    <a:pt x="104" y="5"/>
                  </a:lnTo>
                  <a:cubicBezTo>
                    <a:pt x="104" y="5"/>
                    <a:pt x="104" y="5"/>
                    <a:pt x="104" y="5"/>
                  </a:cubicBezTo>
                  <a:lnTo>
                    <a:pt x="104" y="5"/>
                  </a:lnTo>
                  <a:cubicBezTo>
                    <a:pt x="106" y="6"/>
                    <a:pt x="109" y="7"/>
                    <a:pt x="109" y="7"/>
                  </a:cubicBezTo>
                  <a:cubicBezTo>
                    <a:pt x="110" y="7"/>
                    <a:pt x="110" y="6"/>
                    <a:pt x="107" y="4"/>
                  </a:cubicBezTo>
                  <a:close/>
                  <a:moveTo>
                    <a:pt x="38" y="1"/>
                  </a:moveTo>
                  <a:cubicBezTo>
                    <a:pt x="26" y="1"/>
                    <a:pt x="14" y="2"/>
                    <a:pt x="0" y="4"/>
                  </a:cubicBezTo>
                  <a:cubicBezTo>
                    <a:pt x="15" y="14"/>
                    <a:pt x="30" y="18"/>
                    <a:pt x="45" y="18"/>
                  </a:cubicBezTo>
                  <a:cubicBezTo>
                    <a:pt x="62" y="18"/>
                    <a:pt x="80" y="13"/>
                    <a:pt x="97" y="7"/>
                  </a:cubicBezTo>
                  <a:lnTo>
                    <a:pt x="97" y="7"/>
                  </a:lnTo>
                  <a:cubicBezTo>
                    <a:pt x="100" y="8"/>
                    <a:pt x="103" y="9"/>
                    <a:pt x="106" y="9"/>
                  </a:cubicBezTo>
                  <a:lnTo>
                    <a:pt x="106" y="9"/>
                  </a:lnTo>
                  <a:cubicBezTo>
                    <a:pt x="105" y="8"/>
                    <a:pt x="104" y="6"/>
                    <a:pt x="104" y="5"/>
                  </a:cubicBezTo>
                  <a:lnTo>
                    <a:pt x="104" y="5"/>
                  </a:lnTo>
                  <a:cubicBezTo>
                    <a:pt x="101" y="6"/>
                    <a:pt x="99" y="7"/>
                    <a:pt x="97" y="7"/>
                  </a:cubicBezTo>
                  <a:lnTo>
                    <a:pt x="97" y="7"/>
                  </a:lnTo>
                  <a:cubicBezTo>
                    <a:pt x="79" y="4"/>
                    <a:pt x="60" y="1"/>
                    <a:pt x="38" y="1"/>
                  </a:cubicBezTo>
                  <a:close/>
                  <a:moveTo>
                    <a:pt x="106" y="9"/>
                  </a:moveTo>
                  <a:lnTo>
                    <a:pt x="106" y="9"/>
                  </a:lnTo>
                  <a:cubicBezTo>
                    <a:pt x="113" y="20"/>
                    <a:pt x="138" y="40"/>
                    <a:pt x="191" y="40"/>
                  </a:cubicBezTo>
                  <a:cubicBezTo>
                    <a:pt x="172" y="33"/>
                    <a:pt x="166" y="27"/>
                    <a:pt x="170" y="24"/>
                  </a:cubicBezTo>
                  <a:lnTo>
                    <a:pt x="170" y="24"/>
                  </a:lnTo>
                  <a:cubicBezTo>
                    <a:pt x="181" y="26"/>
                    <a:pt x="191" y="28"/>
                    <a:pt x="203" y="28"/>
                  </a:cubicBezTo>
                  <a:cubicBezTo>
                    <a:pt x="192" y="24"/>
                    <a:pt x="184" y="23"/>
                    <a:pt x="178" y="23"/>
                  </a:cubicBezTo>
                  <a:cubicBezTo>
                    <a:pt x="174" y="23"/>
                    <a:pt x="171" y="23"/>
                    <a:pt x="170" y="24"/>
                  </a:cubicBezTo>
                  <a:lnTo>
                    <a:pt x="170" y="24"/>
                  </a:lnTo>
                  <a:cubicBezTo>
                    <a:pt x="149" y="21"/>
                    <a:pt x="129" y="14"/>
                    <a:pt x="106" y="9"/>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266" name="Google Shape;266;p29"/>
            <p:cNvSpPr/>
            <p:nvPr/>
          </p:nvSpPr>
          <p:spPr>
            <a:xfrm>
              <a:off x="2789625" y="2059200"/>
              <a:ext cx="625" cy="425"/>
            </a:xfrm>
            <a:custGeom>
              <a:avLst/>
              <a:gdLst/>
              <a:ahLst/>
              <a:cxnLst/>
              <a:rect l="l" t="t" r="r" b="b"/>
              <a:pathLst>
                <a:path w="25" h="17" extrusionOk="0">
                  <a:moveTo>
                    <a:pt x="11" y="1"/>
                  </a:moveTo>
                  <a:cubicBezTo>
                    <a:pt x="3" y="1"/>
                    <a:pt x="0" y="17"/>
                    <a:pt x="24" y="17"/>
                  </a:cubicBezTo>
                  <a:cubicBezTo>
                    <a:pt x="20" y="5"/>
                    <a:pt x="15" y="1"/>
                    <a:pt x="11"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267" name="Google Shape;267;p29"/>
            <p:cNvSpPr/>
            <p:nvPr/>
          </p:nvSpPr>
          <p:spPr>
            <a:xfrm>
              <a:off x="2789925" y="2058450"/>
              <a:ext cx="2700" cy="525"/>
            </a:xfrm>
            <a:custGeom>
              <a:avLst/>
              <a:gdLst/>
              <a:ahLst/>
              <a:cxnLst/>
              <a:rect l="l" t="t" r="r" b="b"/>
              <a:pathLst>
                <a:path w="108" h="21" extrusionOk="0">
                  <a:moveTo>
                    <a:pt x="74" y="1"/>
                  </a:moveTo>
                  <a:cubicBezTo>
                    <a:pt x="43" y="1"/>
                    <a:pt x="0" y="11"/>
                    <a:pt x="0" y="11"/>
                  </a:cubicBezTo>
                  <a:lnTo>
                    <a:pt x="24" y="11"/>
                  </a:lnTo>
                  <a:cubicBezTo>
                    <a:pt x="12" y="17"/>
                    <a:pt x="15" y="20"/>
                    <a:pt x="30" y="20"/>
                  </a:cubicBezTo>
                  <a:cubicBezTo>
                    <a:pt x="45" y="20"/>
                    <a:pt x="72" y="17"/>
                    <a:pt x="107" y="11"/>
                  </a:cubicBezTo>
                  <a:cubicBezTo>
                    <a:pt x="103" y="3"/>
                    <a:pt x="90" y="1"/>
                    <a:pt x="74"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268" name="Google Shape;268;p29"/>
            <p:cNvSpPr/>
            <p:nvPr/>
          </p:nvSpPr>
          <p:spPr>
            <a:xfrm>
              <a:off x="2792000" y="2056325"/>
              <a:ext cx="2100" cy="425"/>
            </a:xfrm>
            <a:custGeom>
              <a:avLst/>
              <a:gdLst/>
              <a:ahLst/>
              <a:cxnLst/>
              <a:rect l="l" t="t" r="r" b="b"/>
              <a:pathLst>
                <a:path w="84" h="17" extrusionOk="0">
                  <a:moveTo>
                    <a:pt x="84" y="1"/>
                  </a:moveTo>
                  <a:cubicBezTo>
                    <a:pt x="48" y="1"/>
                    <a:pt x="24" y="13"/>
                    <a:pt x="1" y="13"/>
                  </a:cubicBezTo>
                  <a:cubicBezTo>
                    <a:pt x="10" y="15"/>
                    <a:pt x="19" y="16"/>
                    <a:pt x="28" y="16"/>
                  </a:cubicBezTo>
                  <a:cubicBezTo>
                    <a:pt x="61" y="16"/>
                    <a:pt x="84" y="1"/>
                    <a:pt x="84"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269" name="Google Shape;269;p29"/>
            <p:cNvSpPr/>
            <p:nvPr/>
          </p:nvSpPr>
          <p:spPr>
            <a:xfrm>
              <a:off x="2792300" y="2057525"/>
              <a:ext cx="1075" cy="150"/>
            </a:xfrm>
            <a:custGeom>
              <a:avLst/>
              <a:gdLst/>
              <a:ahLst/>
              <a:cxnLst/>
              <a:rect l="l" t="t" r="r" b="b"/>
              <a:pathLst>
                <a:path w="43" h="6" extrusionOk="0">
                  <a:moveTo>
                    <a:pt x="1" y="1"/>
                  </a:moveTo>
                  <a:cubicBezTo>
                    <a:pt x="16" y="4"/>
                    <a:pt x="27" y="6"/>
                    <a:pt x="32" y="6"/>
                  </a:cubicBezTo>
                  <a:cubicBezTo>
                    <a:pt x="43" y="6"/>
                    <a:pt x="32" y="1"/>
                    <a:pt x="1"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270" name="Google Shape;270;p29"/>
            <p:cNvSpPr/>
            <p:nvPr/>
          </p:nvSpPr>
          <p:spPr>
            <a:xfrm>
              <a:off x="2788525" y="2059775"/>
              <a:ext cx="1725" cy="150"/>
            </a:xfrm>
            <a:custGeom>
              <a:avLst/>
              <a:gdLst/>
              <a:ahLst/>
              <a:cxnLst/>
              <a:rect l="l" t="t" r="r" b="b"/>
              <a:pathLst>
                <a:path w="69" h="6" extrusionOk="0">
                  <a:moveTo>
                    <a:pt x="54" y="0"/>
                  </a:moveTo>
                  <a:cubicBezTo>
                    <a:pt x="35" y="0"/>
                    <a:pt x="1" y="6"/>
                    <a:pt x="56" y="6"/>
                  </a:cubicBezTo>
                  <a:cubicBezTo>
                    <a:pt x="68" y="2"/>
                    <a:pt x="63" y="0"/>
                    <a:pt x="54"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271" name="Google Shape;271;p29"/>
            <p:cNvSpPr/>
            <p:nvPr/>
          </p:nvSpPr>
          <p:spPr>
            <a:xfrm>
              <a:off x="2789025" y="2060200"/>
              <a:ext cx="925" cy="25"/>
            </a:xfrm>
            <a:custGeom>
              <a:avLst/>
              <a:gdLst/>
              <a:ahLst/>
              <a:cxnLst/>
              <a:rect l="l" t="t" r="r" b="b"/>
              <a:pathLst>
                <a:path w="37" h="1" extrusionOk="0">
                  <a:moveTo>
                    <a:pt x="36" y="1"/>
                  </a:moveTo>
                  <a:cubicBezTo>
                    <a:pt x="1" y="1"/>
                    <a:pt x="12" y="1"/>
                    <a:pt x="36"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272" name="Google Shape;272;p29"/>
            <p:cNvSpPr/>
            <p:nvPr/>
          </p:nvSpPr>
          <p:spPr>
            <a:xfrm>
              <a:off x="2788950" y="2073600"/>
              <a:ext cx="1300" cy="375"/>
            </a:xfrm>
            <a:custGeom>
              <a:avLst/>
              <a:gdLst/>
              <a:ahLst/>
              <a:cxnLst/>
              <a:rect l="l" t="t" r="r" b="b"/>
              <a:pathLst>
                <a:path w="52" h="15" extrusionOk="0">
                  <a:moveTo>
                    <a:pt x="51" y="0"/>
                  </a:moveTo>
                  <a:cubicBezTo>
                    <a:pt x="45" y="0"/>
                    <a:pt x="36" y="4"/>
                    <a:pt x="33" y="5"/>
                  </a:cubicBezTo>
                  <a:lnTo>
                    <a:pt x="33" y="5"/>
                  </a:lnTo>
                  <a:cubicBezTo>
                    <a:pt x="38" y="4"/>
                    <a:pt x="44" y="2"/>
                    <a:pt x="51" y="0"/>
                  </a:cubicBezTo>
                  <a:close/>
                  <a:moveTo>
                    <a:pt x="51" y="0"/>
                  </a:moveTo>
                  <a:cubicBezTo>
                    <a:pt x="39" y="4"/>
                    <a:pt x="34" y="6"/>
                    <a:pt x="33" y="6"/>
                  </a:cubicBezTo>
                  <a:cubicBezTo>
                    <a:pt x="32" y="6"/>
                    <a:pt x="32" y="5"/>
                    <a:pt x="33" y="5"/>
                  </a:cubicBezTo>
                  <a:lnTo>
                    <a:pt x="33" y="5"/>
                  </a:lnTo>
                  <a:cubicBezTo>
                    <a:pt x="8" y="12"/>
                    <a:pt x="1" y="14"/>
                    <a:pt x="4" y="14"/>
                  </a:cubicBezTo>
                  <a:cubicBezTo>
                    <a:pt x="8" y="14"/>
                    <a:pt x="37" y="7"/>
                    <a:pt x="5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273" name="Google Shape;273;p29"/>
            <p:cNvSpPr/>
            <p:nvPr/>
          </p:nvSpPr>
          <p:spPr>
            <a:xfrm>
              <a:off x="2793200" y="2082225"/>
              <a:ext cx="2700" cy="925"/>
            </a:xfrm>
            <a:custGeom>
              <a:avLst/>
              <a:gdLst/>
              <a:ahLst/>
              <a:cxnLst/>
              <a:rect l="l" t="t" r="r" b="b"/>
              <a:pathLst>
                <a:path w="108" h="37" extrusionOk="0">
                  <a:moveTo>
                    <a:pt x="72" y="25"/>
                  </a:moveTo>
                  <a:cubicBezTo>
                    <a:pt x="107" y="36"/>
                    <a:pt x="0" y="1"/>
                    <a:pt x="72" y="25"/>
                  </a:cubicBezTo>
                  <a:cubicBezTo>
                    <a:pt x="72" y="25"/>
                    <a:pt x="60" y="13"/>
                    <a:pt x="72" y="25"/>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274" name="Google Shape;274;p29"/>
            <p:cNvSpPr/>
            <p:nvPr/>
          </p:nvSpPr>
          <p:spPr>
            <a:xfrm>
              <a:off x="2800050" y="2095625"/>
              <a:ext cx="900" cy="325"/>
            </a:xfrm>
            <a:custGeom>
              <a:avLst/>
              <a:gdLst/>
              <a:ahLst/>
              <a:cxnLst/>
              <a:rect l="l" t="t" r="r" b="b"/>
              <a:pathLst>
                <a:path w="36" h="13" extrusionOk="0">
                  <a:moveTo>
                    <a:pt x="0" y="1"/>
                  </a:moveTo>
                  <a:lnTo>
                    <a:pt x="36" y="12"/>
                  </a:lnTo>
                  <a:cubicBezTo>
                    <a:pt x="36" y="1"/>
                    <a:pt x="24" y="1"/>
                    <a:pt x="0"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275" name="Google Shape;275;p29"/>
            <p:cNvSpPr/>
            <p:nvPr/>
          </p:nvSpPr>
          <p:spPr>
            <a:xfrm>
              <a:off x="2789925" y="2065850"/>
              <a:ext cx="1200" cy="325"/>
            </a:xfrm>
            <a:custGeom>
              <a:avLst/>
              <a:gdLst/>
              <a:ahLst/>
              <a:cxnLst/>
              <a:rect l="l" t="t" r="r" b="b"/>
              <a:pathLst>
                <a:path w="48" h="13" extrusionOk="0">
                  <a:moveTo>
                    <a:pt x="12" y="1"/>
                  </a:moveTo>
                  <a:cubicBezTo>
                    <a:pt x="0" y="1"/>
                    <a:pt x="0" y="13"/>
                    <a:pt x="0" y="13"/>
                  </a:cubicBezTo>
                  <a:cubicBezTo>
                    <a:pt x="12" y="13"/>
                    <a:pt x="48" y="1"/>
                    <a:pt x="12"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276" name="Google Shape;276;p29"/>
            <p:cNvSpPr/>
            <p:nvPr/>
          </p:nvSpPr>
          <p:spPr>
            <a:xfrm>
              <a:off x="2789550" y="2066150"/>
              <a:ext cx="400" cy="500"/>
            </a:xfrm>
            <a:custGeom>
              <a:avLst/>
              <a:gdLst/>
              <a:ahLst/>
              <a:cxnLst/>
              <a:rect l="l" t="t" r="r" b="b"/>
              <a:pathLst>
                <a:path w="16" h="20" extrusionOk="0">
                  <a:moveTo>
                    <a:pt x="15" y="1"/>
                  </a:moveTo>
                  <a:cubicBezTo>
                    <a:pt x="3" y="7"/>
                    <a:pt x="0" y="10"/>
                    <a:pt x="2" y="10"/>
                  </a:cubicBezTo>
                  <a:cubicBezTo>
                    <a:pt x="3" y="10"/>
                    <a:pt x="9" y="7"/>
                    <a:pt x="15" y="1"/>
                  </a:cubicBezTo>
                  <a:lnTo>
                    <a:pt x="15" y="1"/>
                  </a:lnTo>
                  <a:cubicBezTo>
                    <a:pt x="8" y="8"/>
                    <a:pt x="5" y="20"/>
                    <a:pt x="7" y="20"/>
                  </a:cubicBezTo>
                  <a:cubicBezTo>
                    <a:pt x="8" y="20"/>
                    <a:pt x="11" y="15"/>
                    <a:pt x="15" y="1"/>
                  </a:cubicBezTo>
                  <a:lnTo>
                    <a:pt x="15" y="1"/>
                  </a:lnTo>
                  <a:cubicBezTo>
                    <a:pt x="15" y="1"/>
                    <a:pt x="15" y="1"/>
                    <a:pt x="15"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277" name="Google Shape;277;p29"/>
            <p:cNvSpPr/>
            <p:nvPr/>
          </p:nvSpPr>
          <p:spPr>
            <a:xfrm>
              <a:off x="2794975" y="2067950"/>
              <a:ext cx="25" cy="25"/>
            </a:xfrm>
            <a:custGeom>
              <a:avLst/>
              <a:gdLst/>
              <a:ahLst/>
              <a:cxnLst/>
              <a:rect l="l" t="t" r="r" b="b"/>
              <a:pathLst>
                <a:path w="1" h="1" extrusionOk="0">
                  <a:moveTo>
                    <a:pt x="1" y="0"/>
                  </a:moveTo>
                  <a:lnTo>
                    <a:pt x="1" y="0"/>
                  </a:lnTo>
                  <a:cubicBezTo>
                    <a:pt x="1" y="0"/>
                    <a:pt x="1" y="0"/>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278" name="Google Shape;278;p29"/>
            <p:cNvSpPr/>
            <p:nvPr/>
          </p:nvSpPr>
          <p:spPr>
            <a:xfrm>
              <a:off x="2789325" y="2062300"/>
              <a:ext cx="325" cy="25"/>
            </a:xfrm>
            <a:custGeom>
              <a:avLst/>
              <a:gdLst/>
              <a:ahLst/>
              <a:cxnLst/>
              <a:rect l="l" t="t" r="r" b="b"/>
              <a:pathLst>
                <a:path w="13" h="1" extrusionOk="0">
                  <a:moveTo>
                    <a:pt x="12" y="0"/>
                  </a:moveTo>
                  <a:cubicBezTo>
                    <a:pt x="12" y="0"/>
                    <a:pt x="12" y="0"/>
                    <a:pt x="12" y="0"/>
                  </a:cubicBezTo>
                  <a:cubicBezTo>
                    <a:pt x="12" y="0"/>
                    <a:pt x="0" y="0"/>
                    <a:pt x="12"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279" name="Google Shape;279;p29"/>
            <p:cNvSpPr/>
            <p:nvPr/>
          </p:nvSpPr>
          <p:spPr>
            <a:xfrm>
              <a:off x="2789625" y="2062575"/>
              <a:ext cx="325" cy="25"/>
            </a:xfrm>
            <a:custGeom>
              <a:avLst/>
              <a:gdLst/>
              <a:ahLst/>
              <a:cxnLst/>
              <a:rect l="l" t="t" r="r" b="b"/>
              <a:pathLst>
                <a:path w="13" h="1" extrusionOk="0">
                  <a:moveTo>
                    <a:pt x="0" y="1"/>
                  </a:moveTo>
                  <a:cubicBezTo>
                    <a:pt x="0" y="1"/>
                    <a:pt x="12" y="1"/>
                    <a:pt x="0" y="1"/>
                  </a:cubicBezTo>
                  <a:cubicBezTo>
                    <a:pt x="0" y="1"/>
                    <a:pt x="0" y="1"/>
                    <a:pt x="0"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280" name="Google Shape;280;p29"/>
            <p:cNvSpPr/>
            <p:nvPr/>
          </p:nvSpPr>
          <p:spPr>
            <a:xfrm>
              <a:off x="2797075" y="2103950"/>
              <a:ext cx="600" cy="25"/>
            </a:xfrm>
            <a:custGeom>
              <a:avLst/>
              <a:gdLst/>
              <a:ahLst/>
              <a:cxnLst/>
              <a:rect l="l" t="t" r="r" b="b"/>
              <a:pathLst>
                <a:path w="24" h="1" extrusionOk="0">
                  <a:moveTo>
                    <a:pt x="12" y="1"/>
                  </a:moveTo>
                  <a:cubicBezTo>
                    <a:pt x="12" y="1"/>
                    <a:pt x="0" y="1"/>
                    <a:pt x="0" y="1"/>
                  </a:cubicBezTo>
                  <a:cubicBezTo>
                    <a:pt x="24" y="1"/>
                    <a:pt x="12" y="1"/>
                    <a:pt x="12"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281" name="Google Shape;281;p29"/>
            <p:cNvSpPr/>
            <p:nvPr/>
          </p:nvSpPr>
          <p:spPr>
            <a:xfrm>
              <a:off x="2798550" y="2076575"/>
              <a:ext cx="25" cy="25"/>
            </a:xfrm>
            <a:custGeom>
              <a:avLst/>
              <a:gdLst/>
              <a:ahLst/>
              <a:cxnLst/>
              <a:rect l="l" t="t" r="r" b="b"/>
              <a:pathLst>
                <a:path w="1" h="1" extrusionOk="0">
                  <a:moveTo>
                    <a:pt x="1" y="1"/>
                  </a:moveTo>
                  <a:cubicBezTo>
                    <a:pt x="1" y="1"/>
                    <a:pt x="1" y="1"/>
                    <a:pt x="1"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282" name="Google Shape;282;p29"/>
            <p:cNvSpPr/>
            <p:nvPr/>
          </p:nvSpPr>
          <p:spPr>
            <a:xfrm>
              <a:off x="2796175" y="2076750"/>
              <a:ext cx="3000" cy="150"/>
            </a:xfrm>
            <a:custGeom>
              <a:avLst/>
              <a:gdLst/>
              <a:ahLst/>
              <a:cxnLst/>
              <a:rect l="l" t="t" r="r" b="b"/>
              <a:pathLst>
                <a:path w="120" h="6" extrusionOk="0">
                  <a:moveTo>
                    <a:pt x="50" y="0"/>
                  </a:moveTo>
                  <a:cubicBezTo>
                    <a:pt x="36" y="0"/>
                    <a:pt x="20" y="1"/>
                    <a:pt x="0" y="5"/>
                  </a:cubicBezTo>
                  <a:lnTo>
                    <a:pt x="119" y="5"/>
                  </a:lnTo>
                  <a:cubicBezTo>
                    <a:pt x="96" y="5"/>
                    <a:pt x="77" y="0"/>
                    <a:pt x="5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283" name="Google Shape;283;p29"/>
            <p:cNvSpPr/>
            <p:nvPr/>
          </p:nvSpPr>
          <p:spPr>
            <a:xfrm>
              <a:off x="2786650" y="2060800"/>
              <a:ext cx="15500" cy="58950"/>
            </a:xfrm>
            <a:custGeom>
              <a:avLst/>
              <a:gdLst/>
              <a:ahLst/>
              <a:cxnLst/>
              <a:rect l="l" t="t" r="r" b="b"/>
              <a:pathLst>
                <a:path w="620" h="2358" extrusionOk="0">
                  <a:moveTo>
                    <a:pt x="107" y="0"/>
                  </a:moveTo>
                  <a:cubicBezTo>
                    <a:pt x="115" y="0"/>
                    <a:pt x="125" y="2"/>
                    <a:pt x="138" y="5"/>
                  </a:cubicBezTo>
                  <a:lnTo>
                    <a:pt x="138" y="5"/>
                  </a:lnTo>
                  <a:cubicBezTo>
                    <a:pt x="133" y="2"/>
                    <a:pt x="124" y="0"/>
                    <a:pt x="107" y="0"/>
                  </a:cubicBezTo>
                  <a:close/>
                  <a:moveTo>
                    <a:pt x="274" y="24"/>
                  </a:moveTo>
                  <a:cubicBezTo>
                    <a:pt x="269" y="24"/>
                    <a:pt x="263" y="27"/>
                    <a:pt x="259" y="31"/>
                  </a:cubicBezTo>
                  <a:lnTo>
                    <a:pt x="259" y="31"/>
                  </a:lnTo>
                  <a:cubicBezTo>
                    <a:pt x="267" y="31"/>
                    <a:pt x="272" y="29"/>
                    <a:pt x="274" y="24"/>
                  </a:cubicBezTo>
                  <a:close/>
                  <a:moveTo>
                    <a:pt x="254" y="36"/>
                  </a:moveTo>
                  <a:lnTo>
                    <a:pt x="254" y="36"/>
                  </a:lnTo>
                  <a:cubicBezTo>
                    <a:pt x="254" y="36"/>
                    <a:pt x="254" y="36"/>
                    <a:pt x="254" y="36"/>
                  </a:cubicBezTo>
                  <a:lnTo>
                    <a:pt x="254" y="36"/>
                  </a:lnTo>
                  <a:cubicBezTo>
                    <a:pt x="257" y="36"/>
                    <a:pt x="259" y="36"/>
                    <a:pt x="262" y="36"/>
                  </a:cubicBezTo>
                  <a:close/>
                  <a:moveTo>
                    <a:pt x="254" y="36"/>
                  </a:moveTo>
                  <a:lnTo>
                    <a:pt x="254" y="36"/>
                  </a:lnTo>
                  <a:cubicBezTo>
                    <a:pt x="246" y="37"/>
                    <a:pt x="241" y="39"/>
                    <a:pt x="250" y="48"/>
                  </a:cubicBezTo>
                  <a:cubicBezTo>
                    <a:pt x="250" y="44"/>
                    <a:pt x="252" y="40"/>
                    <a:pt x="254" y="36"/>
                  </a:cubicBezTo>
                  <a:close/>
                  <a:moveTo>
                    <a:pt x="155" y="120"/>
                  </a:moveTo>
                  <a:cubicBezTo>
                    <a:pt x="147" y="120"/>
                    <a:pt x="139" y="125"/>
                    <a:pt x="142" y="125"/>
                  </a:cubicBezTo>
                  <a:cubicBezTo>
                    <a:pt x="143" y="125"/>
                    <a:pt x="147" y="124"/>
                    <a:pt x="155" y="120"/>
                  </a:cubicBezTo>
                  <a:close/>
                  <a:moveTo>
                    <a:pt x="363" y="194"/>
                  </a:moveTo>
                  <a:cubicBezTo>
                    <a:pt x="354" y="194"/>
                    <a:pt x="357" y="199"/>
                    <a:pt x="391" y="214"/>
                  </a:cubicBezTo>
                  <a:lnTo>
                    <a:pt x="391" y="214"/>
                  </a:lnTo>
                  <a:cubicBezTo>
                    <a:pt x="391" y="214"/>
                    <a:pt x="392" y="214"/>
                    <a:pt x="392" y="214"/>
                  </a:cubicBezTo>
                  <a:cubicBezTo>
                    <a:pt x="396" y="214"/>
                    <a:pt x="400" y="214"/>
                    <a:pt x="405" y="215"/>
                  </a:cubicBezTo>
                  <a:cubicBezTo>
                    <a:pt x="381" y="207"/>
                    <a:pt x="376" y="204"/>
                    <a:pt x="380" y="204"/>
                  </a:cubicBezTo>
                  <a:cubicBezTo>
                    <a:pt x="388" y="204"/>
                    <a:pt x="433" y="215"/>
                    <a:pt x="441" y="215"/>
                  </a:cubicBezTo>
                  <a:cubicBezTo>
                    <a:pt x="457" y="215"/>
                    <a:pt x="383" y="194"/>
                    <a:pt x="363" y="194"/>
                  </a:cubicBezTo>
                  <a:close/>
                  <a:moveTo>
                    <a:pt x="228" y="441"/>
                  </a:moveTo>
                  <a:cubicBezTo>
                    <a:pt x="230" y="441"/>
                    <a:pt x="231" y="442"/>
                    <a:pt x="231" y="443"/>
                  </a:cubicBezTo>
                  <a:lnTo>
                    <a:pt x="231" y="443"/>
                  </a:lnTo>
                  <a:cubicBezTo>
                    <a:pt x="229" y="443"/>
                    <a:pt x="227" y="442"/>
                    <a:pt x="225" y="442"/>
                  </a:cubicBezTo>
                  <a:lnTo>
                    <a:pt x="225" y="442"/>
                  </a:lnTo>
                  <a:cubicBezTo>
                    <a:pt x="223" y="443"/>
                    <a:pt x="221" y="445"/>
                    <a:pt x="219" y="447"/>
                  </a:cubicBezTo>
                  <a:lnTo>
                    <a:pt x="219" y="447"/>
                  </a:lnTo>
                  <a:cubicBezTo>
                    <a:pt x="218" y="445"/>
                    <a:pt x="216" y="443"/>
                    <a:pt x="215" y="441"/>
                  </a:cubicBezTo>
                  <a:lnTo>
                    <a:pt x="215" y="441"/>
                  </a:lnTo>
                  <a:cubicBezTo>
                    <a:pt x="218" y="441"/>
                    <a:pt x="221" y="442"/>
                    <a:pt x="225" y="442"/>
                  </a:cubicBezTo>
                  <a:lnTo>
                    <a:pt x="225" y="442"/>
                  </a:lnTo>
                  <a:cubicBezTo>
                    <a:pt x="226" y="441"/>
                    <a:pt x="227" y="441"/>
                    <a:pt x="228" y="441"/>
                  </a:cubicBezTo>
                  <a:close/>
                  <a:moveTo>
                    <a:pt x="151" y="505"/>
                  </a:moveTo>
                  <a:lnTo>
                    <a:pt x="151" y="505"/>
                  </a:lnTo>
                  <a:cubicBezTo>
                    <a:pt x="147" y="505"/>
                    <a:pt x="141" y="508"/>
                    <a:pt x="131" y="512"/>
                  </a:cubicBezTo>
                  <a:cubicBezTo>
                    <a:pt x="140" y="510"/>
                    <a:pt x="147" y="508"/>
                    <a:pt x="151" y="505"/>
                  </a:cubicBezTo>
                  <a:close/>
                  <a:moveTo>
                    <a:pt x="422" y="751"/>
                  </a:moveTo>
                  <a:lnTo>
                    <a:pt x="422" y="751"/>
                  </a:lnTo>
                  <a:cubicBezTo>
                    <a:pt x="426" y="754"/>
                    <a:pt x="431" y="756"/>
                    <a:pt x="439" y="756"/>
                  </a:cubicBezTo>
                  <a:cubicBezTo>
                    <a:pt x="446" y="756"/>
                    <a:pt x="454" y="754"/>
                    <a:pt x="465" y="751"/>
                  </a:cubicBezTo>
                  <a:close/>
                  <a:moveTo>
                    <a:pt x="255" y="1046"/>
                  </a:moveTo>
                  <a:cubicBezTo>
                    <a:pt x="258" y="1046"/>
                    <a:pt x="260" y="1046"/>
                    <a:pt x="262" y="1048"/>
                  </a:cubicBezTo>
                  <a:cubicBezTo>
                    <a:pt x="259" y="1047"/>
                    <a:pt x="255" y="1047"/>
                    <a:pt x="251" y="1047"/>
                  </a:cubicBezTo>
                  <a:cubicBezTo>
                    <a:pt x="250" y="1047"/>
                    <a:pt x="250" y="1047"/>
                    <a:pt x="249" y="1047"/>
                  </a:cubicBezTo>
                  <a:lnTo>
                    <a:pt x="249" y="1047"/>
                  </a:lnTo>
                  <a:cubicBezTo>
                    <a:pt x="251" y="1046"/>
                    <a:pt x="253" y="1046"/>
                    <a:pt x="255" y="1046"/>
                  </a:cubicBezTo>
                  <a:close/>
                  <a:moveTo>
                    <a:pt x="572" y="1048"/>
                  </a:moveTo>
                  <a:lnTo>
                    <a:pt x="572" y="1048"/>
                  </a:lnTo>
                  <a:cubicBezTo>
                    <a:pt x="550" y="1051"/>
                    <a:pt x="534" y="1052"/>
                    <a:pt x="524" y="1054"/>
                  </a:cubicBezTo>
                  <a:lnTo>
                    <a:pt x="524" y="1054"/>
                  </a:lnTo>
                  <a:cubicBezTo>
                    <a:pt x="533" y="1059"/>
                    <a:pt x="542" y="1063"/>
                    <a:pt x="550" y="1063"/>
                  </a:cubicBezTo>
                  <a:cubicBezTo>
                    <a:pt x="559" y="1063"/>
                    <a:pt x="567" y="1059"/>
                    <a:pt x="572" y="1048"/>
                  </a:cubicBezTo>
                  <a:close/>
                  <a:moveTo>
                    <a:pt x="119" y="1084"/>
                  </a:moveTo>
                  <a:cubicBezTo>
                    <a:pt x="122" y="1085"/>
                    <a:pt x="124" y="1086"/>
                    <a:pt x="127" y="1086"/>
                  </a:cubicBezTo>
                  <a:cubicBezTo>
                    <a:pt x="130" y="1086"/>
                    <a:pt x="134" y="1085"/>
                    <a:pt x="138" y="1084"/>
                  </a:cubicBezTo>
                  <a:lnTo>
                    <a:pt x="138" y="1084"/>
                  </a:lnTo>
                  <a:cubicBezTo>
                    <a:pt x="132" y="1084"/>
                    <a:pt x="126" y="1084"/>
                    <a:pt x="119" y="1084"/>
                  </a:cubicBezTo>
                  <a:close/>
                  <a:moveTo>
                    <a:pt x="488" y="1120"/>
                  </a:moveTo>
                  <a:cubicBezTo>
                    <a:pt x="500" y="1120"/>
                    <a:pt x="524" y="1132"/>
                    <a:pt x="500" y="1132"/>
                  </a:cubicBezTo>
                  <a:cubicBezTo>
                    <a:pt x="453" y="1120"/>
                    <a:pt x="477" y="1120"/>
                    <a:pt x="488" y="1120"/>
                  </a:cubicBezTo>
                  <a:close/>
                  <a:moveTo>
                    <a:pt x="549" y="1439"/>
                  </a:moveTo>
                  <a:cubicBezTo>
                    <a:pt x="552" y="1442"/>
                    <a:pt x="554" y="1444"/>
                    <a:pt x="556" y="1444"/>
                  </a:cubicBezTo>
                  <a:cubicBezTo>
                    <a:pt x="558" y="1444"/>
                    <a:pt x="559" y="1443"/>
                    <a:pt x="560" y="1441"/>
                  </a:cubicBezTo>
                  <a:cubicBezTo>
                    <a:pt x="556" y="1440"/>
                    <a:pt x="553" y="1440"/>
                    <a:pt x="549" y="1439"/>
                  </a:cubicBezTo>
                  <a:close/>
                  <a:moveTo>
                    <a:pt x="204" y="1720"/>
                  </a:moveTo>
                  <a:lnTo>
                    <a:pt x="204" y="1720"/>
                  </a:lnTo>
                  <a:cubicBezTo>
                    <a:pt x="207" y="1723"/>
                    <a:pt x="208" y="1730"/>
                    <a:pt x="206" y="1742"/>
                  </a:cubicBezTo>
                  <a:lnTo>
                    <a:pt x="206" y="1742"/>
                  </a:lnTo>
                  <a:cubicBezTo>
                    <a:pt x="209" y="1741"/>
                    <a:pt x="212" y="1740"/>
                    <a:pt x="215" y="1739"/>
                  </a:cubicBezTo>
                  <a:lnTo>
                    <a:pt x="215" y="1739"/>
                  </a:lnTo>
                  <a:cubicBezTo>
                    <a:pt x="212" y="1740"/>
                    <a:pt x="209" y="1741"/>
                    <a:pt x="206" y="1742"/>
                  </a:cubicBezTo>
                  <a:lnTo>
                    <a:pt x="206" y="1742"/>
                  </a:lnTo>
                  <a:cubicBezTo>
                    <a:pt x="206" y="1742"/>
                    <a:pt x="206" y="1742"/>
                    <a:pt x="206" y="1742"/>
                  </a:cubicBezTo>
                  <a:lnTo>
                    <a:pt x="206" y="1742"/>
                  </a:lnTo>
                  <a:cubicBezTo>
                    <a:pt x="203" y="1743"/>
                    <a:pt x="201" y="1743"/>
                    <a:pt x="198" y="1743"/>
                  </a:cubicBezTo>
                  <a:cubicBezTo>
                    <a:pt x="189" y="1743"/>
                    <a:pt x="183" y="1738"/>
                    <a:pt x="180" y="1728"/>
                  </a:cubicBezTo>
                  <a:lnTo>
                    <a:pt x="180" y="1728"/>
                  </a:lnTo>
                  <a:cubicBezTo>
                    <a:pt x="181" y="1728"/>
                    <a:pt x="182" y="1729"/>
                    <a:pt x="183" y="1729"/>
                  </a:cubicBezTo>
                  <a:cubicBezTo>
                    <a:pt x="188" y="1729"/>
                    <a:pt x="197" y="1724"/>
                    <a:pt x="204" y="1720"/>
                  </a:cubicBezTo>
                  <a:close/>
                  <a:moveTo>
                    <a:pt x="488" y="1810"/>
                  </a:moveTo>
                  <a:cubicBezTo>
                    <a:pt x="485" y="1810"/>
                    <a:pt x="481" y="1811"/>
                    <a:pt x="479" y="1812"/>
                  </a:cubicBezTo>
                  <a:lnTo>
                    <a:pt x="479" y="1812"/>
                  </a:lnTo>
                  <a:cubicBezTo>
                    <a:pt x="485" y="1811"/>
                    <a:pt x="488" y="1810"/>
                    <a:pt x="488" y="1810"/>
                  </a:cubicBezTo>
                  <a:close/>
                  <a:moveTo>
                    <a:pt x="465" y="2108"/>
                  </a:moveTo>
                  <a:lnTo>
                    <a:pt x="465" y="2108"/>
                  </a:lnTo>
                  <a:cubicBezTo>
                    <a:pt x="466" y="2109"/>
                    <a:pt x="467" y="2110"/>
                    <a:pt x="468" y="2111"/>
                  </a:cubicBezTo>
                  <a:lnTo>
                    <a:pt x="468" y="2111"/>
                  </a:lnTo>
                  <a:cubicBezTo>
                    <a:pt x="474" y="2112"/>
                    <a:pt x="481" y="2113"/>
                    <a:pt x="483" y="2113"/>
                  </a:cubicBezTo>
                  <a:cubicBezTo>
                    <a:pt x="485" y="2113"/>
                    <a:pt x="481" y="2112"/>
                    <a:pt x="465" y="2108"/>
                  </a:cubicBezTo>
                  <a:close/>
                  <a:moveTo>
                    <a:pt x="138" y="5"/>
                  </a:moveTo>
                  <a:cubicBezTo>
                    <a:pt x="150" y="13"/>
                    <a:pt x="134" y="27"/>
                    <a:pt x="156" y="27"/>
                  </a:cubicBezTo>
                  <a:cubicBezTo>
                    <a:pt x="157" y="27"/>
                    <a:pt x="157" y="27"/>
                    <a:pt x="157" y="27"/>
                  </a:cubicBezTo>
                  <a:lnTo>
                    <a:pt x="157" y="27"/>
                  </a:lnTo>
                  <a:cubicBezTo>
                    <a:pt x="136" y="31"/>
                    <a:pt x="113" y="39"/>
                    <a:pt x="96" y="48"/>
                  </a:cubicBezTo>
                  <a:cubicBezTo>
                    <a:pt x="143" y="48"/>
                    <a:pt x="179" y="72"/>
                    <a:pt x="215" y="84"/>
                  </a:cubicBezTo>
                  <a:cubicBezTo>
                    <a:pt x="167" y="84"/>
                    <a:pt x="167" y="84"/>
                    <a:pt x="203" y="96"/>
                  </a:cubicBezTo>
                  <a:cubicBezTo>
                    <a:pt x="119" y="96"/>
                    <a:pt x="36" y="358"/>
                    <a:pt x="179" y="381"/>
                  </a:cubicBezTo>
                  <a:cubicBezTo>
                    <a:pt x="203" y="393"/>
                    <a:pt x="143" y="453"/>
                    <a:pt x="131" y="453"/>
                  </a:cubicBezTo>
                  <a:cubicBezTo>
                    <a:pt x="151" y="472"/>
                    <a:pt x="170" y="492"/>
                    <a:pt x="151" y="505"/>
                  </a:cubicBezTo>
                  <a:lnTo>
                    <a:pt x="151" y="505"/>
                  </a:lnTo>
                  <a:cubicBezTo>
                    <a:pt x="151" y="505"/>
                    <a:pt x="151" y="505"/>
                    <a:pt x="151" y="505"/>
                  </a:cubicBezTo>
                  <a:cubicBezTo>
                    <a:pt x="157" y="505"/>
                    <a:pt x="160" y="510"/>
                    <a:pt x="167" y="524"/>
                  </a:cubicBezTo>
                  <a:lnTo>
                    <a:pt x="131" y="524"/>
                  </a:lnTo>
                  <a:cubicBezTo>
                    <a:pt x="143" y="536"/>
                    <a:pt x="179" y="536"/>
                    <a:pt x="203" y="536"/>
                  </a:cubicBezTo>
                  <a:cubicBezTo>
                    <a:pt x="131" y="536"/>
                    <a:pt x="227" y="548"/>
                    <a:pt x="155" y="560"/>
                  </a:cubicBezTo>
                  <a:cubicBezTo>
                    <a:pt x="179" y="572"/>
                    <a:pt x="215" y="584"/>
                    <a:pt x="238" y="584"/>
                  </a:cubicBezTo>
                  <a:cubicBezTo>
                    <a:pt x="227" y="584"/>
                    <a:pt x="227" y="584"/>
                    <a:pt x="238" y="608"/>
                  </a:cubicBezTo>
                  <a:lnTo>
                    <a:pt x="191" y="608"/>
                  </a:lnTo>
                  <a:cubicBezTo>
                    <a:pt x="203" y="608"/>
                    <a:pt x="227" y="620"/>
                    <a:pt x="250" y="620"/>
                  </a:cubicBezTo>
                  <a:cubicBezTo>
                    <a:pt x="155" y="655"/>
                    <a:pt x="155" y="632"/>
                    <a:pt x="238" y="655"/>
                  </a:cubicBezTo>
                  <a:lnTo>
                    <a:pt x="215" y="655"/>
                  </a:lnTo>
                  <a:cubicBezTo>
                    <a:pt x="215" y="675"/>
                    <a:pt x="175" y="774"/>
                    <a:pt x="186" y="790"/>
                  </a:cubicBezTo>
                  <a:lnTo>
                    <a:pt x="186" y="790"/>
                  </a:lnTo>
                  <a:cubicBezTo>
                    <a:pt x="182" y="793"/>
                    <a:pt x="187" y="798"/>
                    <a:pt x="203" y="798"/>
                  </a:cubicBezTo>
                  <a:cubicBezTo>
                    <a:pt x="191" y="798"/>
                    <a:pt x="96" y="822"/>
                    <a:pt x="167" y="846"/>
                  </a:cubicBezTo>
                  <a:cubicBezTo>
                    <a:pt x="143" y="846"/>
                    <a:pt x="141" y="851"/>
                    <a:pt x="131" y="851"/>
                  </a:cubicBezTo>
                  <a:cubicBezTo>
                    <a:pt x="126" y="851"/>
                    <a:pt x="119" y="850"/>
                    <a:pt x="107" y="846"/>
                  </a:cubicBezTo>
                  <a:lnTo>
                    <a:pt x="107" y="846"/>
                  </a:lnTo>
                  <a:cubicBezTo>
                    <a:pt x="155" y="870"/>
                    <a:pt x="191" y="870"/>
                    <a:pt x="238" y="870"/>
                  </a:cubicBezTo>
                  <a:cubicBezTo>
                    <a:pt x="232" y="872"/>
                    <a:pt x="228" y="873"/>
                    <a:pt x="224" y="875"/>
                  </a:cubicBezTo>
                  <a:lnTo>
                    <a:pt x="224" y="875"/>
                  </a:lnTo>
                  <a:cubicBezTo>
                    <a:pt x="223" y="875"/>
                    <a:pt x="221" y="874"/>
                    <a:pt x="220" y="874"/>
                  </a:cubicBezTo>
                  <a:cubicBezTo>
                    <a:pt x="206" y="874"/>
                    <a:pt x="198" y="883"/>
                    <a:pt x="191" y="905"/>
                  </a:cubicBezTo>
                  <a:cubicBezTo>
                    <a:pt x="191" y="905"/>
                    <a:pt x="227" y="969"/>
                    <a:pt x="252" y="969"/>
                  </a:cubicBezTo>
                  <a:cubicBezTo>
                    <a:pt x="256" y="969"/>
                    <a:pt x="259" y="968"/>
                    <a:pt x="262" y="965"/>
                  </a:cubicBezTo>
                  <a:lnTo>
                    <a:pt x="262" y="965"/>
                  </a:lnTo>
                  <a:cubicBezTo>
                    <a:pt x="238" y="989"/>
                    <a:pt x="238" y="1013"/>
                    <a:pt x="215" y="1024"/>
                  </a:cubicBezTo>
                  <a:lnTo>
                    <a:pt x="274" y="1024"/>
                  </a:lnTo>
                  <a:cubicBezTo>
                    <a:pt x="259" y="1037"/>
                    <a:pt x="250" y="1044"/>
                    <a:pt x="245" y="1047"/>
                  </a:cubicBezTo>
                  <a:lnTo>
                    <a:pt x="245" y="1047"/>
                  </a:lnTo>
                  <a:cubicBezTo>
                    <a:pt x="213" y="1051"/>
                    <a:pt x="166" y="1078"/>
                    <a:pt x="138" y="1084"/>
                  </a:cubicBezTo>
                  <a:lnTo>
                    <a:pt x="138" y="1084"/>
                  </a:lnTo>
                  <a:cubicBezTo>
                    <a:pt x="156" y="1085"/>
                    <a:pt x="173" y="1087"/>
                    <a:pt x="191" y="1096"/>
                  </a:cubicBezTo>
                  <a:cubicBezTo>
                    <a:pt x="167" y="1096"/>
                    <a:pt x="143" y="1096"/>
                    <a:pt x="119" y="1108"/>
                  </a:cubicBezTo>
                  <a:cubicBezTo>
                    <a:pt x="96" y="1108"/>
                    <a:pt x="215" y="1155"/>
                    <a:pt x="203" y="1155"/>
                  </a:cubicBezTo>
                  <a:cubicBezTo>
                    <a:pt x="215" y="1167"/>
                    <a:pt x="107" y="1203"/>
                    <a:pt x="238" y="1227"/>
                  </a:cubicBezTo>
                  <a:cubicBezTo>
                    <a:pt x="191" y="1227"/>
                    <a:pt x="203" y="1286"/>
                    <a:pt x="179" y="1310"/>
                  </a:cubicBezTo>
                  <a:cubicBezTo>
                    <a:pt x="179" y="1328"/>
                    <a:pt x="192" y="1339"/>
                    <a:pt x="208" y="1339"/>
                  </a:cubicBezTo>
                  <a:cubicBezTo>
                    <a:pt x="214" y="1339"/>
                    <a:pt x="220" y="1337"/>
                    <a:pt x="227" y="1334"/>
                  </a:cubicBezTo>
                  <a:lnTo>
                    <a:pt x="227" y="1334"/>
                  </a:lnTo>
                  <a:cubicBezTo>
                    <a:pt x="191" y="1358"/>
                    <a:pt x="167" y="1358"/>
                    <a:pt x="238" y="1394"/>
                  </a:cubicBezTo>
                  <a:cubicBezTo>
                    <a:pt x="215" y="1394"/>
                    <a:pt x="119" y="1489"/>
                    <a:pt x="143" y="1513"/>
                  </a:cubicBezTo>
                  <a:cubicBezTo>
                    <a:pt x="158" y="1528"/>
                    <a:pt x="212" y="1538"/>
                    <a:pt x="258" y="1541"/>
                  </a:cubicBezTo>
                  <a:lnTo>
                    <a:pt x="258" y="1541"/>
                  </a:lnTo>
                  <a:cubicBezTo>
                    <a:pt x="211" y="1579"/>
                    <a:pt x="167" y="1674"/>
                    <a:pt x="167" y="1715"/>
                  </a:cubicBezTo>
                  <a:lnTo>
                    <a:pt x="212" y="1715"/>
                  </a:lnTo>
                  <a:cubicBezTo>
                    <a:pt x="210" y="1716"/>
                    <a:pt x="207" y="1718"/>
                    <a:pt x="204" y="1720"/>
                  </a:cubicBezTo>
                  <a:lnTo>
                    <a:pt x="204" y="1720"/>
                  </a:lnTo>
                  <a:cubicBezTo>
                    <a:pt x="203" y="1718"/>
                    <a:pt x="201" y="1717"/>
                    <a:pt x="198" y="1717"/>
                  </a:cubicBezTo>
                  <a:cubicBezTo>
                    <a:pt x="193" y="1717"/>
                    <a:pt x="187" y="1721"/>
                    <a:pt x="180" y="1725"/>
                  </a:cubicBezTo>
                  <a:lnTo>
                    <a:pt x="180" y="1725"/>
                  </a:lnTo>
                  <a:cubicBezTo>
                    <a:pt x="179" y="1722"/>
                    <a:pt x="179" y="1719"/>
                    <a:pt x="179" y="1715"/>
                  </a:cubicBezTo>
                  <a:lnTo>
                    <a:pt x="179" y="1715"/>
                  </a:lnTo>
                  <a:cubicBezTo>
                    <a:pt x="177" y="1721"/>
                    <a:pt x="177" y="1724"/>
                    <a:pt x="178" y="1726"/>
                  </a:cubicBezTo>
                  <a:lnTo>
                    <a:pt x="178" y="1726"/>
                  </a:lnTo>
                  <a:cubicBezTo>
                    <a:pt x="170" y="1733"/>
                    <a:pt x="161" y="1740"/>
                    <a:pt x="154" y="1743"/>
                  </a:cubicBezTo>
                  <a:lnTo>
                    <a:pt x="154" y="1743"/>
                  </a:lnTo>
                  <a:cubicBezTo>
                    <a:pt x="151" y="1742"/>
                    <a:pt x="147" y="1741"/>
                    <a:pt x="143" y="1739"/>
                  </a:cubicBezTo>
                  <a:lnTo>
                    <a:pt x="143" y="1739"/>
                  </a:lnTo>
                  <a:cubicBezTo>
                    <a:pt x="143" y="1744"/>
                    <a:pt x="145" y="1746"/>
                    <a:pt x="148" y="1746"/>
                  </a:cubicBezTo>
                  <a:cubicBezTo>
                    <a:pt x="149" y="1746"/>
                    <a:pt x="152" y="1745"/>
                    <a:pt x="154" y="1743"/>
                  </a:cubicBezTo>
                  <a:lnTo>
                    <a:pt x="154" y="1743"/>
                  </a:lnTo>
                  <a:cubicBezTo>
                    <a:pt x="162" y="1746"/>
                    <a:pt x="171" y="1748"/>
                    <a:pt x="179" y="1748"/>
                  </a:cubicBezTo>
                  <a:cubicBezTo>
                    <a:pt x="188" y="1748"/>
                    <a:pt x="197" y="1746"/>
                    <a:pt x="206" y="1742"/>
                  </a:cubicBezTo>
                  <a:lnTo>
                    <a:pt x="206" y="1742"/>
                  </a:lnTo>
                  <a:cubicBezTo>
                    <a:pt x="206" y="1748"/>
                    <a:pt x="204" y="1755"/>
                    <a:pt x="203" y="1763"/>
                  </a:cubicBezTo>
                  <a:cubicBezTo>
                    <a:pt x="191" y="1775"/>
                    <a:pt x="183" y="1777"/>
                    <a:pt x="177" y="1777"/>
                  </a:cubicBezTo>
                  <a:cubicBezTo>
                    <a:pt x="173" y="1777"/>
                    <a:pt x="169" y="1775"/>
                    <a:pt x="167" y="1775"/>
                  </a:cubicBezTo>
                  <a:cubicBezTo>
                    <a:pt x="163" y="1775"/>
                    <a:pt x="160" y="1779"/>
                    <a:pt x="155" y="1798"/>
                  </a:cubicBezTo>
                  <a:cubicBezTo>
                    <a:pt x="167" y="1794"/>
                    <a:pt x="178" y="1793"/>
                    <a:pt x="188" y="1793"/>
                  </a:cubicBezTo>
                  <a:cubicBezTo>
                    <a:pt x="208" y="1793"/>
                    <a:pt x="227" y="1798"/>
                    <a:pt x="250" y="1798"/>
                  </a:cubicBezTo>
                  <a:cubicBezTo>
                    <a:pt x="148" y="1817"/>
                    <a:pt x="212" y="1900"/>
                    <a:pt x="251" y="1920"/>
                  </a:cubicBezTo>
                  <a:lnTo>
                    <a:pt x="251" y="1920"/>
                  </a:lnTo>
                  <a:cubicBezTo>
                    <a:pt x="214" y="1927"/>
                    <a:pt x="208" y="1953"/>
                    <a:pt x="167" y="1953"/>
                  </a:cubicBezTo>
                  <a:cubicBezTo>
                    <a:pt x="198" y="1953"/>
                    <a:pt x="193" y="1979"/>
                    <a:pt x="221" y="1979"/>
                  </a:cubicBezTo>
                  <a:cubicBezTo>
                    <a:pt x="226" y="1979"/>
                    <a:pt x="232" y="1979"/>
                    <a:pt x="238" y="1977"/>
                  </a:cubicBezTo>
                  <a:lnTo>
                    <a:pt x="238" y="1977"/>
                  </a:lnTo>
                  <a:cubicBezTo>
                    <a:pt x="215" y="2013"/>
                    <a:pt x="107" y="2036"/>
                    <a:pt x="215" y="2072"/>
                  </a:cubicBezTo>
                  <a:cubicBezTo>
                    <a:pt x="203" y="2084"/>
                    <a:pt x="179" y="2084"/>
                    <a:pt x="155" y="2096"/>
                  </a:cubicBezTo>
                  <a:cubicBezTo>
                    <a:pt x="165" y="2103"/>
                    <a:pt x="172" y="2105"/>
                    <a:pt x="178" y="2105"/>
                  </a:cubicBezTo>
                  <a:cubicBezTo>
                    <a:pt x="187" y="2105"/>
                    <a:pt x="192" y="2099"/>
                    <a:pt x="199" y="2099"/>
                  </a:cubicBezTo>
                  <a:cubicBezTo>
                    <a:pt x="203" y="2099"/>
                    <a:pt x="208" y="2101"/>
                    <a:pt x="215" y="2108"/>
                  </a:cubicBezTo>
                  <a:cubicBezTo>
                    <a:pt x="143" y="2179"/>
                    <a:pt x="274" y="2227"/>
                    <a:pt x="143" y="2298"/>
                  </a:cubicBezTo>
                  <a:lnTo>
                    <a:pt x="227" y="2298"/>
                  </a:lnTo>
                  <a:cubicBezTo>
                    <a:pt x="215" y="2310"/>
                    <a:pt x="191" y="2310"/>
                    <a:pt x="179" y="2322"/>
                  </a:cubicBezTo>
                  <a:cubicBezTo>
                    <a:pt x="191" y="2334"/>
                    <a:pt x="215" y="2346"/>
                    <a:pt x="227" y="2358"/>
                  </a:cubicBezTo>
                  <a:cubicBezTo>
                    <a:pt x="298" y="2334"/>
                    <a:pt x="453" y="2286"/>
                    <a:pt x="465" y="2286"/>
                  </a:cubicBezTo>
                  <a:cubicBezTo>
                    <a:pt x="405" y="2275"/>
                    <a:pt x="477" y="2203"/>
                    <a:pt x="488" y="2179"/>
                  </a:cubicBezTo>
                  <a:cubicBezTo>
                    <a:pt x="483" y="2179"/>
                    <a:pt x="465" y="2182"/>
                    <a:pt x="456" y="2182"/>
                  </a:cubicBezTo>
                  <a:cubicBezTo>
                    <a:pt x="447" y="2182"/>
                    <a:pt x="447" y="2179"/>
                    <a:pt x="477" y="2167"/>
                  </a:cubicBezTo>
                  <a:cubicBezTo>
                    <a:pt x="471" y="2166"/>
                    <a:pt x="467" y="2165"/>
                    <a:pt x="464" y="2165"/>
                  </a:cubicBezTo>
                  <a:cubicBezTo>
                    <a:pt x="449" y="2165"/>
                    <a:pt x="455" y="2182"/>
                    <a:pt x="434" y="2182"/>
                  </a:cubicBezTo>
                  <a:cubicBezTo>
                    <a:pt x="429" y="2182"/>
                    <a:pt x="424" y="2181"/>
                    <a:pt x="417" y="2179"/>
                  </a:cubicBezTo>
                  <a:cubicBezTo>
                    <a:pt x="477" y="2167"/>
                    <a:pt x="429" y="2132"/>
                    <a:pt x="500" y="2120"/>
                  </a:cubicBezTo>
                  <a:cubicBezTo>
                    <a:pt x="490" y="2120"/>
                    <a:pt x="479" y="2120"/>
                    <a:pt x="468" y="2111"/>
                  </a:cubicBezTo>
                  <a:lnTo>
                    <a:pt x="468" y="2111"/>
                  </a:lnTo>
                  <a:cubicBezTo>
                    <a:pt x="460" y="2109"/>
                    <a:pt x="453" y="2108"/>
                    <a:pt x="453" y="2108"/>
                  </a:cubicBezTo>
                  <a:cubicBezTo>
                    <a:pt x="467" y="2094"/>
                    <a:pt x="481" y="2088"/>
                    <a:pt x="492" y="2088"/>
                  </a:cubicBezTo>
                  <a:cubicBezTo>
                    <a:pt x="500" y="2088"/>
                    <a:pt x="507" y="2091"/>
                    <a:pt x="512" y="2096"/>
                  </a:cubicBezTo>
                  <a:cubicBezTo>
                    <a:pt x="523" y="2096"/>
                    <a:pt x="392" y="1908"/>
                    <a:pt x="455" y="1908"/>
                  </a:cubicBezTo>
                  <a:cubicBezTo>
                    <a:pt x="463" y="1908"/>
                    <a:pt x="474" y="1911"/>
                    <a:pt x="488" y="1917"/>
                  </a:cubicBezTo>
                  <a:cubicBezTo>
                    <a:pt x="465" y="1894"/>
                    <a:pt x="429" y="1882"/>
                    <a:pt x="393" y="1882"/>
                  </a:cubicBezTo>
                  <a:cubicBezTo>
                    <a:pt x="422" y="1882"/>
                    <a:pt x="433" y="1877"/>
                    <a:pt x="425" y="1871"/>
                  </a:cubicBezTo>
                  <a:lnTo>
                    <a:pt x="425" y="1871"/>
                  </a:lnTo>
                  <a:cubicBezTo>
                    <a:pt x="461" y="1871"/>
                    <a:pt x="453" y="1822"/>
                    <a:pt x="479" y="1812"/>
                  </a:cubicBezTo>
                  <a:lnTo>
                    <a:pt x="479" y="1812"/>
                  </a:lnTo>
                  <a:cubicBezTo>
                    <a:pt x="460" y="1815"/>
                    <a:pt x="421" y="1821"/>
                    <a:pt x="395" y="1821"/>
                  </a:cubicBezTo>
                  <a:cubicBezTo>
                    <a:pt x="377" y="1821"/>
                    <a:pt x="365" y="1818"/>
                    <a:pt x="369" y="1810"/>
                  </a:cubicBezTo>
                  <a:lnTo>
                    <a:pt x="369" y="1810"/>
                  </a:lnTo>
                  <a:cubicBezTo>
                    <a:pt x="369" y="1811"/>
                    <a:pt x="370" y="1812"/>
                    <a:pt x="371" y="1812"/>
                  </a:cubicBezTo>
                  <a:cubicBezTo>
                    <a:pt x="383" y="1812"/>
                    <a:pt x="450" y="1770"/>
                    <a:pt x="470" y="1770"/>
                  </a:cubicBezTo>
                  <a:cubicBezTo>
                    <a:pt x="474" y="1770"/>
                    <a:pt x="477" y="1771"/>
                    <a:pt x="477" y="1775"/>
                  </a:cubicBezTo>
                  <a:cubicBezTo>
                    <a:pt x="477" y="1763"/>
                    <a:pt x="477" y="1763"/>
                    <a:pt x="477" y="1751"/>
                  </a:cubicBezTo>
                  <a:cubicBezTo>
                    <a:pt x="469" y="1751"/>
                    <a:pt x="440" y="1756"/>
                    <a:pt x="432" y="1756"/>
                  </a:cubicBezTo>
                  <a:cubicBezTo>
                    <a:pt x="428" y="1756"/>
                    <a:pt x="429" y="1755"/>
                    <a:pt x="441" y="1751"/>
                  </a:cubicBezTo>
                  <a:cubicBezTo>
                    <a:pt x="405" y="1751"/>
                    <a:pt x="393" y="1739"/>
                    <a:pt x="381" y="1715"/>
                  </a:cubicBezTo>
                  <a:cubicBezTo>
                    <a:pt x="429" y="1715"/>
                    <a:pt x="441" y="1727"/>
                    <a:pt x="488" y="1751"/>
                  </a:cubicBezTo>
                  <a:cubicBezTo>
                    <a:pt x="517" y="1741"/>
                    <a:pt x="445" y="1724"/>
                    <a:pt x="473" y="1724"/>
                  </a:cubicBezTo>
                  <a:cubicBezTo>
                    <a:pt x="480" y="1724"/>
                    <a:pt x="492" y="1725"/>
                    <a:pt x="512" y="1727"/>
                  </a:cubicBezTo>
                  <a:cubicBezTo>
                    <a:pt x="417" y="1715"/>
                    <a:pt x="524" y="1703"/>
                    <a:pt x="453" y="1691"/>
                  </a:cubicBezTo>
                  <a:cubicBezTo>
                    <a:pt x="463" y="1689"/>
                    <a:pt x="470" y="1688"/>
                    <a:pt x="475" y="1688"/>
                  </a:cubicBezTo>
                  <a:lnTo>
                    <a:pt x="475" y="1688"/>
                  </a:lnTo>
                  <a:cubicBezTo>
                    <a:pt x="476" y="1690"/>
                    <a:pt x="478" y="1690"/>
                    <a:pt x="479" y="1690"/>
                  </a:cubicBezTo>
                  <a:cubicBezTo>
                    <a:pt x="483" y="1690"/>
                    <a:pt x="487" y="1688"/>
                    <a:pt x="479" y="1688"/>
                  </a:cubicBezTo>
                  <a:cubicBezTo>
                    <a:pt x="478" y="1688"/>
                    <a:pt x="476" y="1688"/>
                    <a:pt x="475" y="1688"/>
                  </a:cubicBezTo>
                  <a:lnTo>
                    <a:pt x="475" y="1688"/>
                  </a:lnTo>
                  <a:cubicBezTo>
                    <a:pt x="474" y="1686"/>
                    <a:pt x="475" y="1683"/>
                    <a:pt x="477" y="1679"/>
                  </a:cubicBezTo>
                  <a:cubicBezTo>
                    <a:pt x="465" y="1679"/>
                    <a:pt x="560" y="1667"/>
                    <a:pt x="536" y="1655"/>
                  </a:cubicBezTo>
                  <a:lnTo>
                    <a:pt x="536" y="1655"/>
                  </a:lnTo>
                  <a:cubicBezTo>
                    <a:pt x="519" y="1664"/>
                    <a:pt x="502" y="1672"/>
                    <a:pt x="486" y="1672"/>
                  </a:cubicBezTo>
                  <a:cubicBezTo>
                    <a:pt x="479" y="1672"/>
                    <a:pt x="472" y="1671"/>
                    <a:pt x="465" y="1667"/>
                  </a:cubicBezTo>
                  <a:cubicBezTo>
                    <a:pt x="429" y="1655"/>
                    <a:pt x="548" y="1644"/>
                    <a:pt x="536" y="1620"/>
                  </a:cubicBezTo>
                  <a:lnTo>
                    <a:pt x="536" y="1620"/>
                  </a:lnTo>
                  <a:cubicBezTo>
                    <a:pt x="524" y="1632"/>
                    <a:pt x="512" y="1632"/>
                    <a:pt x="500" y="1632"/>
                  </a:cubicBezTo>
                  <a:cubicBezTo>
                    <a:pt x="530" y="1602"/>
                    <a:pt x="527" y="1599"/>
                    <a:pt x="512" y="1599"/>
                  </a:cubicBezTo>
                  <a:cubicBezTo>
                    <a:pt x="509" y="1599"/>
                    <a:pt x="504" y="1599"/>
                    <a:pt x="499" y="1599"/>
                  </a:cubicBezTo>
                  <a:cubicBezTo>
                    <a:pt x="485" y="1599"/>
                    <a:pt x="466" y="1597"/>
                    <a:pt x="453" y="1584"/>
                  </a:cubicBezTo>
                  <a:lnTo>
                    <a:pt x="488" y="1584"/>
                  </a:lnTo>
                  <a:cubicBezTo>
                    <a:pt x="500" y="1572"/>
                    <a:pt x="429" y="1560"/>
                    <a:pt x="441" y="1548"/>
                  </a:cubicBezTo>
                  <a:lnTo>
                    <a:pt x="441" y="1548"/>
                  </a:lnTo>
                  <a:cubicBezTo>
                    <a:pt x="471" y="1554"/>
                    <a:pt x="477" y="1557"/>
                    <a:pt x="481" y="1557"/>
                  </a:cubicBezTo>
                  <a:cubicBezTo>
                    <a:pt x="485" y="1557"/>
                    <a:pt x="488" y="1554"/>
                    <a:pt x="512" y="1548"/>
                  </a:cubicBezTo>
                  <a:cubicBezTo>
                    <a:pt x="488" y="1548"/>
                    <a:pt x="488" y="1536"/>
                    <a:pt x="500" y="1524"/>
                  </a:cubicBezTo>
                  <a:cubicBezTo>
                    <a:pt x="477" y="1524"/>
                    <a:pt x="465" y="1524"/>
                    <a:pt x="441" y="1513"/>
                  </a:cubicBezTo>
                  <a:cubicBezTo>
                    <a:pt x="453" y="1507"/>
                    <a:pt x="477" y="1507"/>
                    <a:pt x="497" y="1507"/>
                  </a:cubicBezTo>
                  <a:cubicBezTo>
                    <a:pt x="518" y="1507"/>
                    <a:pt x="536" y="1507"/>
                    <a:pt x="536" y="1501"/>
                  </a:cubicBezTo>
                  <a:cubicBezTo>
                    <a:pt x="524" y="1489"/>
                    <a:pt x="488" y="1489"/>
                    <a:pt x="465" y="1477"/>
                  </a:cubicBezTo>
                  <a:cubicBezTo>
                    <a:pt x="487" y="1469"/>
                    <a:pt x="491" y="1453"/>
                    <a:pt x="505" y="1453"/>
                  </a:cubicBezTo>
                  <a:cubicBezTo>
                    <a:pt x="513" y="1453"/>
                    <a:pt x="526" y="1459"/>
                    <a:pt x="548" y="1477"/>
                  </a:cubicBezTo>
                  <a:cubicBezTo>
                    <a:pt x="548" y="1467"/>
                    <a:pt x="486" y="1435"/>
                    <a:pt x="518" y="1435"/>
                  </a:cubicBezTo>
                  <a:cubicBezTo>
                    <a:pt x="524" y="1435"/>
                    <a:pt x="534" y="1436"/>
                    <a:pt x="549" y="1439"/>
                  </a:cubicBezTo>
                  <a:lnTo>
                    <a:pt x="549" y="1439"/>
                  </a:lnTo>
                  <a:cubicBezTo>
                    <a:pt x="534" y="1418"/>
                    <a:pt x="512" y="1346"/>
                    <a:pt x="512" y="1346"/>
                  </a:cubicBezTo>
                  <a:cubicBezTo>
                    <a:pt x="536" y="1346"/>
                    <a:pt x="548" y="1334"/>
                    <a:pt x="572" y="1334"/>
                  </a:cubicBezTo>
                  <a:cubicBezTo>
                    <a:pt x="536" y="1334"/>
                    <a:pt x="512" y="1334"/>
                    <a:pt x="488" y="1322"/>
                  </a:cubicBezTo>
                  <a:cubicBezTo>
                    <a:pt x="493" y="1317"/>
                    <a:pt x="499" y="1315"/>
                    <a:pt x="507" y="1313"/>
                  </a:cubicBezTo>
                  <a:lnTo>
                    <a:pt x="507" y="1313"/>
                  </a:lnTo>
                  <a:cubicBezTo>
                    <a:pt x="510" y="1314"/>
                    <a:pt x="514" y="1315"/>
                    <a:pt x="519" y="1315"/>
                  </a:cubicBezTo>
                  <a:cubicBezTo>
                    <a:pt x="526" y="1315"/>
                    <a:pt x="536" y="1313"/>
                    <a:pt x="548" y="1310"/>
                  </a:cubicBezTo>
                  <a:cubicBezTo>
                    <a:pt x="533" y="1310"/>
                    <a:pt x="519" y="1310"/>
                    <a:pt x="507" y="1313"/>
                  </a:cubicBezTo>
                  <a:lnTo>
                    <a:pt x="507" y="1313"/>
                  </a:lnTo>
                  <a:cubicBezTo>
                    <a:pt x="495" y="1309"/>
                    <a:pt x="493" y="1296"/>
                    <a:pt x="500" y="1274"/>
                  </a:cubicBezTo>
                  <a:lnTo>
                    <a:pt x="500" y="1274"/>
                  </a:lnTo>
                  <a:cubicBezTo>
                    <a:pt x="517" y="1283"/>
                    <a:pt x="552" y="1291"/>
                    <a:pt x="583" y="1291"/>
                  </a:cubicBezTo>
                  <a:cubicBezTo>
                    <a:pt x="596" y="1291"/>
                    <a:pt x="609" y="1290"/>
                    <a:pt x="619" y="1286"/>
                  </a:cubicBezTo>
                  <a:cubicBezTo>
                    <a:pt x="539" y="1286"/>
                    <a:pt x="580" y="1253"/>
                    <a:pt x="509" y="1240"/>
                  </a:cubicBezTo>
                  <a:lnTo>
                    <a:pt x="509" y="1240"/>
                  </a:lnTo>
                  <a:cubicBezTo>
                    <a:pt x="512" y="1225"/>
                    <a:pt x="509" y="1195"/>
                    <a:pt x="493" y="1195"/>
                  </a:cubicBezTo>
                  <a:cubicBezTo>
                    <a:pt x="492" y="1195"/>
                    <a:pt x="491" y="1195"/>
                    <a:pt x="490" y="1195"/>
                  </a:cubicBezTo>
                  <a:lnTo>
                    <a:pt x="490" y="1195"/>
                  </a:lnTo>
                  <a:cubicBezTo>
                    <a:pt x="499" y="1182"/>
                    <a:pt x="489" y="1172"/>
                    <a:pt x="441" y="1155"/>
                  </a:cubicBezTo>
                  <a:cubicBezTo>
                    <a:pt x="477" y="1155"/>
                    <a:pt x="477" y="1155"/>
                    <a:pt x="441" y="1143"/>
                  </a:cubicBezTo>
                  <a:lnTo>
                    <a:pt x="441" y="1143"/>
                  </a:lnTo>
                  <a:cubicBezTo>
                    <a:pt x="441" y="1143"/>
                    <a:pt x="483" y="1149"/>
                    <a:pt x="508" y="1149"/>
                  </a:cubicBezTo>
                  <a:cubicBezTo>
                    <a:pt x="520" y="1149"/>
                    <a:pt x="528" y="1147"/>
                    <a:pt x="524" y="1143"/>
                  </a:cubicBezTo>
                  <a:cubicBezTo>
                    <a:pt x="512" y="1108"/>
                    <a:pt x="560" y="1120"/>
                    <a:pt x="608" y="1108"/>
                  </a:cubicBezTo>
                  <a:cubicBezTo>
                    <a:pt x="584" y="1108"/>
                    <a:pt x="563" y="1111"/>
                    <a:pt x="542" y="1111"/>
                  </a:cubicBezTo>
                  <a:cubicBezTo>
                    <a:pt x="521" y="1111"/>
                    <a:pt x="500" y="1108"/>
                    <a:pt x="477" y="1096"/>
                  </a:cubicBezTo>
                  <a:cubicBezTo>
                    <a:pt x="500" y="1096"/>
                    <a:pt x="524" y="1096"/>
                    <a:pt x="560" y="1084"/>
                  </a:cubicBezTo>
                  <a:cubicBezTo>
                    <a:pt x="514" y="1056"/>
                    <a:pt x="489" y="1057"/>
                    <a:pt x="524" y="1054"/>
                  </a:cubicBezTo>
                  <a:lnTo>
                    <a:pt x="524" y="1054"/>
                  </a:lnTo>
                  <a:cubicBezTo>
                    <a:pt x="498" y="1038"/>
                    <a:pt x="472" y="1007"/>
                    <a:pt x="465" y="1001"/>
                  </a:cubicBezTo>
                  <a:cubicBezTo>
                    <a:pt x="504" y="981"/>
                    <a:pt x="479" y="962"/>
                    <a:pt x="449" y="962"/>
                  </a:cubicBezTo>
                  <a:cubicBezTo>
                    <a:pt x="442" y="962"/>
                    <a:pt x="435" y="963"/>
                    <a:pt x="429" y="965"/>
                  </a:cubicBezTo>
                  <a:cubicBezTo>
                    <a:pt x="468" y="948"/>
                    <a:pt x="463" y="942"/>
                    <a:pt x="457" y="940"/>
                  </a:cubicBezTo>
                  <a:lnTo>
                    <a:pt x="457" y="940"/>
                  </a:lnTo>
                  <a:cubicBezTo>
                    <a:pt x="462" y="940"/>
                    <a:pt x="475" y="941"/>
                    <a:pt x="500" y="941"/>
                  </a:cubicBezTo>
                  <a:cubicBezTo>
                    <a:pt x="477" y="929"/>
                    <a:pt x="441" y="917"/>
                    <a:pt x="417" y="905"/>
                  </a:cubicBezTo>
                  <a:cubicBezTo>
                    <a:pt x="429" y="905"/>
                    <a:pt x="441" y="893"/>
                    <a:pt x="441" y="893"/>
                  </a:cubicBezTo>
                  <a:lnTo>
                    <a:pt x="441" y="893"/>
                  </a:lnTo>
                  <a:cubicBezTo>
                    <a:pt x="434" y="895"/>
                    <a:pt x="427" y="896"/>
                    <a:pt x="419" y="896"/>
                  </a:cubicBezTo>
                  <a:cubicBezTo>
                    <a:pt x="373" y="896"/>
                    <a:pt x="313" y="870"/>
                    <a:pt x="262" y="870"/>
                  </a:cubicBezTo>
                  <a:cubicBezTo>
                    <a:pt x="286" y="864"/>
                    <a:pt x="302" y="861"/>
                    <a:pt x="315" y="861"/>
                  </a:cubicBezTo>
                  <a:cubicBezTo>
                    <a:pt x="353" y="861"/>
                    <a:pt x="358" y="882"/>
                    <a:pt x="429" y="882"/>
                  </a:cubicBezTo>
                  <a:cubicBezTo>
                    <a:pt x="418" y="879"/>
                    <a:pt x="415" y="878"/>
                    <a:pt x="415" y="878"/>
                  </a:cubicBezTo>
                  <a:lnTo>
                    <a:pt x="415" y="878"/>
                  </a:lnTo>
                  <a:cubicBezTo>
                    <a:pt x="416" y="878"/>
                    <a:pt x="429" y="881"/>
                    <a:pt x="435" y="881"/>
                  </a:cubicBezTo>
                  <a:cubicBezTo>
                    <a:pt x="440" y="881"/>
                    <a:pt x="439" y="878"/>
                    <a:pt x="417" y="870"/>
                  </a:cubicBezTo>
                  <a:lnTo>
                    <a:pt x="477" y="870"/>
                  </a:lnTo>
                  <a:cubicBezTo>
                    <a:pt x="477" y="866"/>
                    <a:pt x="476" y="864"/>
                    <a:pt x="475" y="863"/>
                  </a:cubicBezTo>
                  <a:lnTo>
                    <a:pt x="475" y="863"/>
                  </a:lnTo>
                  <a:cubicBezTo>
                    <a:pt x="478" y="859"/>
                    <a:pt x="482" y="854"/>
                    <a:pt x="488" y="846"/>
                  </a:cubicBezTo>
                  <a:cubicBezTo>
                    <a:pt x="429" y="834"/>
                    <a:pt x="381" y="810"/>
                    <a:pt x="334" y="786"/>
                  </a:cubicBezTo>
                  <a:lnTo>
                    <a:pt x="334" y="786"/>
                  </a:lnTo>
                  <a:cubicBezTo>
                    <a:pt x="500" y="810"/>
                    <a:pt x="381" y="786"/>
                    <a:pt x="488" y="822"/>
                  </a:cubicBezTo>
                  <a:cubicBezTo>
                    <a:pt x="477" y="810"/>
                    <a:pt x="453" y="798"/>
                    <a:pt x="441" y="786"/>
                  </a:cubicBezTo>
                  <a:lnTo>
                    <a:pt x="441" y="786"/>
                  </a:lnTo>
                  <a:cubicBezTo>
                    <a:pt x="448" y="790"/>
                    <a:pt x="454" y="791"/>
                    <a:pt x="459" y="791"/>
                  </a:cubicBezTo>
                  <a:cubicBezTo>
                    <a:pt x="472" y="791"/>
                    <a:pt x="480" y="783"/>
                    <a:pt x="488" y="774"/>
                  </a:cubicBezTo>
                  <a:lnTo>
                    <a:pt x="488" y="774"/>
                  </a:lnTo>
                  <a:cubicBezTo>
                    <a:pt x="479" y="778"/>
                    <a:pt x="470" y="779"/>
                    <a:pt x="462" y="779"/>
                  </a:cubicBezTo>
                  <a:cubicBezTo>
                    <a:pt x="441" y="779"/>
                    <a:pt x="426" y="768"/>
                    <a:pt x="417" y="751"/>
                  </a:cubicBezTo>
                  <a:lnTo>
                    <a:pt x="422" y="751"/>
                  </a:lnTo>
                  <a:cubicBezTo>
                    <a:pt x="419" y="747"/>
                    <a:pt x="417" y="743"/>
                    <a:pt x="417" y="739"/>
                  </a:cubicBezTo>
                  <a:cubicBezTo>
                    <a:pt x="417" y="739"/>
                    <a:pt x="429" y="727"/>
                    <a:pt x="441" y="727"/>
                  </a:cubicBezTo>
                  <a:cubicBezTo>
                    <a:pt x="453" y="679"/>
                    <a:pt x="429" y="655"/>
                    <a:pt x="381" y="655"/>
                  </a:cubicBezTo>
                  <a:lnTo>
                    <a:pt x="477" y="655"/>
                  </a:lnTo>
                  <a:cubicBezTo>
                    <a:pt x="418" y="646"/>
                    <a:pt x="359" y="636"/>
                    <a:pt x="300" y="626"/>
                  </a:cubicBezTo>
                  <a:lnTo>
                    <a:pt x="300" y="626"/>
                  </a:lnTo>
                  <a:cubicBezTo>
                    <a:pt x="322" y="628"/>
                    <a:pt x="351" y="629"/>
                    <a:pt x="380" y="629"/>
                  </a:cubicBezTo>
                  <a:cubicBezTo>
                    <a:pt x="432" y="629"/>
                    <a:pt x="483" y="626"/>
                    <a:pt x="488" y="620"/>
                  </a:cubicBezTo>
                  <a:cubicBezTo>
                    <a:pt x="488" y="612"/>
                    <a:pt x="478" y="609"/>
                    <a:pt x="464" y="609"/>
                  </a:cubicBezTo>
                  <a:cubicBezTo>
                    <a:pt x="436" y="609"/>
                    <a:pt x="393" y="620"/>
                    <a:pt x="393" y="620"/>
                  </a:cubicBezTo>
                  <a:cubicBezTo>
                    <a:pt x="417" y="608"/>
                    <a:pt x="441" y="596"/>
                    <a:pt x="477" y="596"/>
                  </a:cubicBezTo>
                  <a:cubicBezTo>
                    <a:pt x="441" y="596"/>
                    <a:pt x="405" y="596"/>
                    <a:pt x="381" y="584"/>
                  </a:cubicBezTo>
                  <a:lnTo>
                    <a:pt x="477" y="584"/>
                  </a:lnTo>
                  <a:cubicBezTo>
                    <a:pt x="441" y="584"/>
                    <a:pt x="417" y="572"/>
                    <a:pt x="381" y="560"/>
                  </a:cubicBezTo>
                  <a:lnTo>
                    <a:pt x="381" y="560"/>
                  </a:lnTo>
                  <a:cubicBezTo>
                    <a:pt x="399" y="566"/>
                    <a:pt x="417" y="569"/>
                    <a:pt x="435" y="569"/>
                  </a:cubicBezTo>
                  <a:cubicBezTo>
                    <a:pt x="453" y="569"/>
                    <a:pt x="471" y="566"/>
                    <a:pt x="488" y="560"/>
                  </a:cubicBezTo>
                  <a:cubicBezTo>
                    <a:pt x="477" y="560"/>
                    <a:pt x="477" y="548"/>
                    <a:pt x="477" y="536"/>
                  </a:cubicBezTo>
                  <a:cubicBezTo>
                    <a:pt x="465" y="536"/>
                    <a:pt x="334" y="524"/>
                    <a:pt x="346" y="501"/>
                  </a:cubicBezTo>
                  <a:lnTo>
                    <a:pt x="346" y="501"/>
                  </a:lnTo>
                  <a:cubicBezTo>
                    <a:pt x="363" y="507"/>
                    <a:pt x="381" y="509"/>
                    <a:pt x="401" y="509"/>
                  </a:cubicBezTo>
                  <a:cubicBezTo>
                    <a:pt x="420" y="509"/>
                    <a:pt x="441" y="507"/>
                    <a:pt x="465" y="501"/>
                  </a:cubicBezTo>
                  <a:cubicBezTo>
                    <a:pt x="381" y="489"/>
                    <a:pt x="286" y="501"/>
                    <a:pt x="215" y="453"/>
                  </a:cubicBezTo>
                  <a:cubicBezTo>
                    <a:pt x="216" y="451"/>
                    <a:pt x="218" y="449"/>
                    <a:pt x="219" y="447"/>
                  </a:cubicBezTo>
                  <a:lnTo>
                    <a:pt x="219" y="447"/>
                  </a:lnTo>
                  <a:cubicBezTo>
                    <a:pt x="223" y="451"/>
                    <a:pt x="226" y="453"/>
                    <a:pt x="228" y="453"/>
                  </a:cubicBezTo>
                  <a:cubicBezTo>
                    <a:pt x="232" y="453"/>
                    <a:pt x="234" y="446"/>
                    <a:pt x="231" y="443"/>
                  </a:cubicBezTo>
                  <a:lnTo>
                    <a:pt x="231" y="443"/>
                  </a:lnTo>
                  <a:cubicBezTo>
                    <a:pt x="307" y="453"/>
                    <a:pt x="386" y="479"/>
                    <a:pt x="454" y="479"/>
                  </a:cubicBezTo>
                  <a:cubicBezTo>
                    <a:pt x="489" y="479"/>
                    <a:pt x="521" y="472"/>
                    <a:pt x="548" y="453"/>
                  </a:cubicBezTo>
                  <a:cubicBezTo>
                    <a:pt x="512" y="453"/>
                    <a:pt x="488" y="441"/>
                    <a:pt x="453" y="429"/>
                  </a:cubicBezTo>
                  <a:lnTo>
                    <a:pt x="453" y="429"/>
                  </a:lnTo>
                  <a:cubicBezTo>
                    <a:pt x="477" y="441"/>
                    <a:pt x="488" y="453"/>
                    <a:pt x="512" y="465"/>
                  </a:cubicBezTo>
                  <a:cubicBezTo>
                    <a:pt x="501" y="467"/>
                    <a:pt x="491" y="468"/>
                    <a:pt x="482" y="468"/>
                  </a:cubicBezTo>
                  <a:cubicBezTo>
                    <a:pt x="439" y="468"/>
                    <a:pt x="408" y="449"/>
                    <a:pt x="369" y="429"/>
                  </a:cubicBezTo>
                  <a:lnTo>
                    <a:pt x="477" y="429"/>
                  </a:lnTo>
                  <a:cubicBezTo>
                    <a:pt x="429" y="417"/>
                    <a:pt x="477" y="417"/>
                    <a:pt x="488" y="417"/>
                  </a:cubicBezTo>
                  <a:cubicBezTo>
                    <a:pt x="477" y="405"/>
                    <a:pt x="465" y="393"/>
                    <a:pt x="453" y="393"/>
                  </a:cubicBezTo>
                  <a:cubicBezTo>
                    <a:pt x="453" y="393"/>
                    <a:pt x="500" y="370"/>
                    <a:pt x="500" y="370"/>
                  </a:cubicBezTo>
                  <a:lnTo>
                    <a:pt x="500" y="370"/>
                  </a:lnTo>
                  <a:cubicBezTo>
                    <a:pt x="459" y="376"/>
                    <a:pt x="411" y="379"/>
                    <a:pt x="363" y="379"/>
                  </a:cubicBezTo>
                  <a:cubicBezTo>
                    <a:pt x="316" y="379"/>
                    <a:pt x="268" y="376"/>
                    <a:pt x="227" y="370"/>
                  </a:cubicBezTo>
                  <a:cubicBezTo>
                    <a:pt x="310" y="346"/>
                    <a:pt x="369" y="358"/>
                    <a:pt x="453" y="346"/>
                  </a:cubicBezTo>
                  <a:cubicBezTo>
                    <a:pt x="358" y="346"/>
                    <a:pt x="453" y="346"/>
                    <a:pt x="453" y="334"/>
                  </a:cubicBezTo>
                  <a:cubicBezTo>
                    <a:pt x="417" y="334"/>
                    <a:pt x="334" y="310"/>
                    <a:pt x="286" y="286"/>
                  </a:cubicBezTo>
                  <a:cubicBezTo>
                    <a:pt x="348" y="286"/>
                    <a:pt x="338" y="223"/>
                    <a:pt x="381" y="215"/>
                  </a:cubicBezTo>
                  <a:lnTo>
                    <a:pt x="381" y="215"/>
                  </a:lnTo>
                  <a:cubicBezTo>
                    <a:pt x="385" y="215"/>
                    <a:pt x="389" y="215"/>
                    <a:pt x="393" y="215"/>
                  </a:cubicBezTo>
                  <a:cubicBezTo>
                    <a:pt x="392" y="214"/>
                    <a:pt x="391" y="214"/>
                    <a:pt x="391" y="214"/>
                  </a:cubicBezTo>
                  <a:lnTo>
                    <a:pt x="391" y="214"/>
                  </a:lnTo>
                  <a:cubicBezTo>
                    <a:pt x="387" y="214"/>
                    <a:pt x="384" y="214"/>
                    <a:pt x="381" y="215"/>
                  </a:cubicBezTo>
                  <a:lnTo>
                    <a:pt x="381" y="215"/>
                  </a:lnTo>
                  <a:cubicBezTo>
                    <a:pt x="327" y="213"/>
                    <a:pt x="282" y="201"/>
                    <a:pt x="227" y="179"/>
                  </a:cubicBezTo>
                  <a:cubicBezTo>
                    <a:pt x="238" y="167"/>
                    <a:pt x="250" y="167"/>
                    <a:pt x="262" y="167"/>
                  </a:cubicBezTo>
                  <a:cubicBezTo>
                    <a:pt x="286" y="108"/>
                    <a:pt x="0" y="143"/>
                    <a:pt x="310" y="120"/>
                  </a:cubicBezTo>
                  <a:lnTo>
                    <a:pt x="310" y="120"/>
                  </a:lnTo>
                  <a:cubicBezTo>
                    <a:pt x="310" y="126"/>
                    <a:pt x="307" y="131"/>
                    <a:pt x="302" y="136"/>
                  </a:cubicBezTo>
                  <a:lnTo>
                    <a:pt x="302" y="136"/>
                  </a:lnTo>
                  <a:cubicBezTo>
                    <a:pt x="302" y="136"/>
                    <a:pt x="301" y="136"/>
                    <a:pt x="300" y="136"/>
                  </a:cubicBezTo>
                  <a:cubicBezTo>
                    <a:pt x="296" y="136"/>
                    <a:pt x="291" y="138"/>
                    <a:pt x="286" y="143"/>
                  </a:cubicBezTo>
                  <a:cubicBezTo>
                    <a:pt x="292" y="143"/>
                    <a:pt x="298" y="140"/>
                    <a:pt x="302" y="136"/>
                  </a:cubicBezTo>
                  <a:lnTo>
                    <a:pt x="302" y="136"/>
                  </a:lnTo>
                  <a:cubicBezTo>
                    <a:pt x="307" y="137"/>
                    <a:pt x="310" y="143"/>
                    <a:pt x="310" y="155"/>
                  </a:cubicBezTo>
                  <a:cubicBezTo>
                    <a:pt x="334" y="131"/>
                    <a:pt x="346" y="108"/>
                    <a:pt x="358" y="72"/>
                  </a:cubicBezTo>
                  <a:cubicBezTo>
                    <a:pt x="358" y="72"/>
                    <a:pt x="191" y="60"/>
                    <a:pt x="215" y="36"/>
                  </a:cubicBezTo>
                  <a:lnTo>
                    <a:pt x="254" y="36"/>
                  </a:lnTo>
                  <a:cubicBezTo>
                    <a:pt x="255" y="34"/>
                    <a:pt x="257" y="32"/>
                    <a:pt x="259" y="31"/>
                  </a:cubicBezTo>
                  <a:lnTo>
                    <a:pt x="259" y="31"/>
                  </a:lnTo>
                  <a:cubicBezTo>
                    <a:pt x="258" y="31"/>
                    <a:pt x="257" y="31"/>
                    <a:pt x="256" y="31"/>
                  </a:cubicBezTo>
                  <a:cubicBezTo>
                    <a:pt x="228" y="31"/>
                    <a:pt x="175" y="14"/>
                    <a:pt x="138" y="5"/>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284" name="Google Shape;284;p29"/>
            <p:cNvSpPr/>
            <p:nvPr/>
          </p:nvSpPr>
          <p:spPr>
            <a:xfrm>
              <a:off x="2799850" y="2095625"/>
              <a:ext cx="325" cy="150"/>
            </a:xfrm>
            <a:custGeom>
              <a:avLst/>
              <a:gdLst/>
              <a:ahLst/>
              <a:cxnLst/>
              <a:rect l="l" t="t" r="r" b="b"/>
              <a:pathLst>
                <a:path w="13" h="6" extrusionOk="0">
                  <a:moveTo>
                    <a:pt x="8" y="1"/>
                  </a:moveTo>
                  <a:cubicBezTo>
                    <a:pt x="0" y="1"/>
                    <a:pt x="8" y="6"/>
                    <a:pt x="11" y="6"/>
                  </a:cubicBezTo>
                  <a:cubicBezTo>
                    <a:pt x="12" y="6"/>
                    <a:pt x="12" y="4"/>
                    <a:pt x="8"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285" name="Google Shape;285;p29"/>
            <p:cNvSpPr/>
            <p:nvPr/>
          </p:nvSpPr>
          <p:spPr>
            <a:xfrm>
              <a:off x="2789325" y="2061350"/>
              <a:ext cx="175" cy="375"/>
            </a:xfrm>
            <a:custGeom>
              <a:avLst/>
              <a:gdLst/>
              <a:ahLst/>
              <a:cxnLst/>
              <a:rect l="l" t="t" r="r" b="b"/>
              <a:pathLst>
                <a:path w="7" h="15" extrusionOk="0">
                  <a:moveTo>
                    <a:pt x="6" y="0"/>
                  </a:moveTo>
                  <a:cubicBezTo>
                    <a:pt x="4" y="0"/>
                    <a:pt x="0" y="7"/>
                    <a:pt x="0" y="14"/>
                  </a:cubicBezTo>
                  <a:cubicBezTo>
                    <a:pt x="6" y="4"/>
                    <a:pt x="6" y="0"/>
                    <a:pt x="6"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286" name="Google Shape;286;p29"/>
            <p:cNvSpPr/>
            <p:nvPr/>
          </p:nvSpPr>
          <p:spPr>
            <a:xfrm>
              <a:off x="2794400" y="2058925"/>
              <a:ext cx="600" cy="250"/>
            </a:xfrm>
            <a:custGeom>
              <a:avLst/>
              <a:gdLst/>
              <a:ahLst/>
              <a:cxnLst/>
              <a:rect l="l" t="t" r="r" b="b"/>
              <a:pathLst>
                <a:path w="24" h="10" extrusionOk="0">
                  <a:moveTo>
                    <a:pt x="8" y="1"/>
                  </a:moveTo>
                  <a:cubicBezTo>
                    <a:pt x="0" y="1"/>
                    <a:pt x="7" y="7"/>
                    <a:pt x="15" y="7"/>
                  </a:cubicBezTo>
                  <a:lnTo>
                    <a:pt x="15" y="7"/>
                  </a:lnTo>
                  <a:cubicBezTo>
                    <a:pt x="14" y="9"/>
                    <a:pt x="15" y="9"/>
                    <a:pt x="16" y="9"/>
                  </a:cubicBezTo>
                  <a:cubicBezTo>
                    <a:pt x="17" y="9"/>
                    <a:pt x="20" y="8"/>
                    <a:pt x="24" y="4"/>
                  </a:cubicBezTo>
                  <a:cubicBezTo>
                    <a:pt x="16" y="2"/>
                    <a:pt x="11" y="1"/>
                    <a:pt x="8"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287" name="Google Shape;287;p29"/>
            <p:cNvSpPr/>
            <p:nvPr/>
          </p:nvSpPr>
          <p:spPr>
            <a:xfrm>
              <a:off x="2791800" y="2060700"/>
              <a:ext cx="1725" cy="425"/>
            </a:xfrm>
            <a:custGeom>
              <a:avLst/>
              <a:gdLst/>
              <a:ahLst/>
              <a:cxnLst/>
              <a:rect l="l" t="t" r="r" b="b"/>
              <a:pathLst>
                <a:path w="69" h="17" extrusionOk="0">
                  <a:moveTo>
                    <a:pt x="10" y="1"/>
                  </a:moveTo>
                  <a:cubicBezTo>
                    <a:pt x="2" y="1"/>
                    <a:pt x="1" y="4"/>
                    <a:pt x="21" y="16"/>
                  </a:cubicBezTo>
                  <a:cubicBezTo>
                    <a:pt x="68" y="16"/>
                    <a:pt x="26" y="1"/>
                    <a:pt x="10"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288" name="Google Shape;288;p29"/>
            <p:cNvSpPr/>
            <p:nvPr/>
          </p:nvSpPr>
          <p:spPr>
            <a:xfrm>
              <a:off x="2792000" y="2060500"/>
              <a:ext cx="625" cy="325"/>
            </a:xfrm>
            <a:custGeom>
              <a:avLst/>
              <a:gdLst/>
              <a:ahLst/>
              <a:cxnLst/>
              <a:rect l="l" t="t" r="r" b="b"/>
              <a:pathLst>
                <a:path w="25" h="13" extrusionOk="0">
                  <a:moveTo>
                    <a:pt x="24" y="1"/>
                  </a:moveTo>
                  <a:cubicBezTo>
                    <a:pt x="1" y="1"/>
                    <a:pt x="24" y="1"/>
                    <a:pt x="24" y="12"/>
                  </a:cubicBezTo>
                  <a:cubicBezTo>
                    <a:pt x="24" y="1"/>
                    <a:pt x="24" y="1"/>
                    <a:pt x="24"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289" name="Google Shape;289;p29"/>
            <p:cNvSpPr/>
            <p:nvPr/>
          </p:nvSpPr>
          <p:spPr>
            <a:xfrm>
              <a:off x="2789375" y="2062800"/>
              <a:ext cx="1000" cy="200"/>
            </a:xfrm>
            <a:custGeom>
              <a:avLst/>
              <a:gdLst/>
              <a:ahLst/>
              <a:cxnLst/>
              <a:rect l="l" t="t" r="r" b="b"/>
              <a:pathLst>
                <a:path w="40" h="8" extrusionOk="0">
                  <a:moveTo>
                    <a:pt x="2" y="0"/>
                  </a:moveTo>
                  <a:cubicBezTo>
                    <a:pt x="1" y="0"/>
                    <a:pt x="3" y="1"/>
                    <a:pt x="10" y="4"/>
                  </a:cubicBezTo>
                  <a:lnTo>
                    <a:pt x="18" y="4"/>
                  </a:lnTo>
                  <a:cubicBezTo>
                    <a:pt x="10" y="2"/>
                    <a:pt x="3" y="0"/>
                    <a:pt x="2" y="0"/>
                  </a:cubicBezTo>
                  <a:close/>
                  <a:moveTo>
                    <a:pt x="18" y="4"/>
                  </a:moveTo>
                  <a:cubicBezTo>
                    <a:pt x="26" y="6"/>
                    <a:pt x="34" y="7"/>
                    <a:pt x="37" y="7"/>
                  </a:cubicBezTo>
                  <a:cubicBezTo>
                    <a:pt x="39" y="7"/>
                    <a:pt x="39" y="6"/>
                    <a:pt x="34" y="4"/>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290" name="Google Shape;290;p29"/>
            <p:cNvSpPr/>
            <p:nvPr/>
          </p:nvSpPr>
          <p:spPr>
            <a:xfrm>
              <a:off x="2793875" y="2060800"/>
              <a:ext cx="825" cy="250"/>
            </a:xfrm>
            <a:custGeom>
              <a:avLst/>
              <a:gdLst/>
              <a:ahLst/>
              <a:cxnLst/>
              <a:rect l="l" t="t" r="r" b="b"/>
              <a:pathLst>
                <a:path w="33" h="10" extrusionOk="0">
                  <a:moveTo>
                    <a:pt x="33" y="0"/>
                  </a:moveTo>
                  <a:cubicBezTo>
                    <a:pt x="9" y="6"/>
                    <a:pt x="0" y="9"/>
                    <a:pt x="2" y="9"/>
                  </a:cubicBezTo>
                  <a:cubicBezTo>
                    <a:pt x="3" y="9"/>
                    <a:pt x="15" y="6"/>
                    <a:pt x="33"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291" name="Google Shape;291;p29"/>
            <p:cNvSpPr/>
            <p:nvPr/>
          </p:nvSpPr>
          <p:spPr>
            <a:xfrm>
              <a:off x="2793850" y="2062000"/>
              <a:ext cx="550" cy="150"/>
            </a:xfrm>
            <a:custGeom>
              <a:avLst/>
              <a:gdLst/>
              <a:ahLst/>
              <a:cxnLst/>
              <a:rect l="l" t="t" r="r" b="b"/>
              <a:pathLst>
                <a:path w="22" h="6" extrusionOk="0">
                  <a:moveTo>
                    <a:pt x="22" y="0"/>
                  </a:moveTo>
                  <a:cubicBezTo>
                    <a:pt x="6" y="0"/>
                    <a:pt x="1" y="5"/>
                    <a:pt x="6" y="5"/>
                  </a:cubicBezTo>
                  <a:cubicBezTo>
                    <a:pt x="9" y="5"/>
                    <a:pt x="14" y="4"/>
                    <a:pt x="22"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292" name="Google Shape;292;p29"/>
            <p:cNvSpPr/>
            <p:nvPr/>
          </p:nvSpPr>
          <p:spPr>
            <a:xfrm>
              <a:off x="2794375" y="2061400"/>
              <a:ext cx="625" cy="325"/>
            </a:xfrm>
            <a:custGeom>
              <a:avLst/>
              <a:gdLst/>
              <a:ahLst/>
              <a:cxnLst/>
              <a:rect l="l" t="t" r="r" b="b"/>
              <a:pathLst>
                <a:path w="25" h="13" extrusionOk="0">
                  <a:moveTo>
                    <a:pt x="25" y="0"/>
                  </a:moveTo>
                  <a:cubicBezTo>
                    <a:pt x="25" y="0"/>
                    <a:pt x="1" y="12"/>
                    <a:pt x="25"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293" name="Google Shape;293;p29"/>
            <p:cNvSpPr/>
            <p:nvPr/>
          </p:nvSpPr>
          <p:spPr>
            <a:xfrm>
              <a:off x="2794075" y="2065300"/>
              <a:ext cx="425" cy="275"/>
            </a:xfrm>
            <a:custGeom>
              <a:avLst/>
              <a:gdLst/>
              <a:ahLst/>
              <a:cxnLst/>
              <a:rect l="l" t="t" r="r" b="b"/>
              <a:pathLst>
                <a:path w="17" h="11" extrusionOk="0">
                  <a:moveTo>
                    <a:pt x="12" y="0"/>
                  </a:moveTo>
                  <a:cubicBezTo>
                    <a:pt x="9" y="0"/>
                    <a:pt x="5" y="3"/>
                    <a:pt x="1" y="11"/>
                  </a:cubicBezTo>
                  <a:cubicBezTo>
                    <a:pt x="17" y="11"/>
                    <a:pt x="17" y="0"/>
                    <a:pt x="12"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294" name="Google Shape;294;p29"/>
            <p:cNvSpPr/>
            <p:nvPr/>
          </p:nvSpPr>
          <p:spPr>
            <a:xfrm>
              <a:off x="2795875" y="2064375"/>
              <a:ext cx="1225" cy="25"/>
            </a:xfrm>
            <a:custGeom>
              <a:avLst/>
              <a:gdLst/>
              <a:ahLst/>
              <a:cxnLst/>
              <a:rect l="l" t="t" r="r" b="b"/>
              <a:pathLst>
                <a:path w="49" h="1" extrusionOk="0">
                  <a:moveTo>
                    <a:pt x="0" y="0"/>
                  </a:moveTo>
                  <a:cubicBezTo>
                    <a:pt x="48" y="0"/>
                    <a:pt x="48" y="0"/>
                    <a:pt x="0" y="0"/>
                  </a:cubicBezTo>
                  <a:cubicBezTo>
                    <a:pt x="0" y="0"/>
                    <a:pt x="12" y="0"/>
                    <a:pt x="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295" name="Google Shape;295;p29"/>
            <p:cNvSpPr/>
            <p:nvPr/>
          </p:nvSpPr>
          <p:spPr>
            <a:xfrm>
              <a:off x="2796775" y="2065125"/>
              <a:ext cx="900" cy="300"/>
            </a:xfrm>
            <a:custGeom>
              <a:avLst/>
              <a:gdLst/>
              <a:ahLst/>
              <a:cxnLst/>
              <a:rect l="l" t="t" r="r" b="b"/>
              <a:pathLst>
                <a:path w="36" h="12" extrusionOk="0">
                  <a:moveTo>
                    <a:pt x="12" y="1"/>
                  </a:moveTo>
                  <a:cubicBezTo>
                    <a:pt x="8" y="1"/>
                    <a:pt x="4" y="2"/>
                    <a:pt x="0" y="6"/>
                  </a:cubicBezTo>
                  <a:cubicBezTo>
                    <a:pt x="8" y="6"/>
                    <a:pt x="21" y="11"/>
                    <a:pt x="29" y="11"/>
                  </a:cubicBezTo>
                  <a:cubicBezTo>
                    <a:pt x="33" y="11"/>
                    <a:pt x="36" y="10"/>
                    <a:pt x="36" y="6"/>
                  </a:cubicBezTo>
                  <a:cubicBezTo>
                    <a:pt x="28" y="6"/>
                    <a:pt x="20" y="1"/>
                    <a:pt x="12"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296" name="Google Shape;296;p29"/>
            <p:cNvSpPr/>
            <p:nvPr/>
          </p:nvSpPr>
          <p:spPr>
            <a:xfrm>
              <a:off x="2793200" y="2069725"/>
              <a:ext cx="2100" cy="25"/>
            </a:xfrm>
            <a:custGeom>
              <a:avLst/>
              <a:gdLst/>
              <a:ahLst/>
              <a:cxnLst/>
              <a:rect l="l" t="t" r="r" b="b"/>
              <a:pathLst>
                <a:path w="84" h="1" extrusionOk="0">
                  <a:moveTo>
                    <a:pt x="84" y="1"/>
                  </a:moveTo>
                  <a:cubicBezTo>
                    <a:pt x="72" y="1"/>
                    <a:pt x="12" y="1"/>
                    <a:pt x="0" y="1"/>
                  </a:cubicBezTo>
                  <a:cubicBezTo>
                    <a:pt x="36" y="1"/>
                    <a:pt x="60" y="1"/>
                    <a:pt x="84"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297" name="Google Shape;297;p29"/>
            <p:cNvSpPr/>
            <p:nvPr/>
          </p:nvSpPr>
          <p:spPr>
            <a:xfrm>
              <a:off x="2798125" y="2073600"/>
              <a:ext cx="2100" cy="450"/>
            </a:xfrm>
            <a:custGeom>
              <a:avLst/>
              <a:gdLst/>
              <a:ahLst/>
              <a:cxnLst/>
              <a:rect l="l" t="t" r="r" b="b"/>
              <a:pathLst>
                <a:path w="84" h="18" extrusionOk="0">
                  <a:moveTo>
                    <a:pt x="6" y="0"/>
                  </a:moveTo>
                  <a:cubicBezTo>
                    <a:pt x="1" y="0"/>
                    <a:pt x="1" y="0"/>
                    <a:pt x="6" y="1"/>
                  </a:cubicBezTo>
                  <a:lnTo>
                    <a:pt x="6" y="1"/>
                  </a:lnTo>
                  <a:cubicBezTo>
                    <a:pt x="6" y="1"/>
                    <a:pt x="6" y="1"/>
                    <a:pt x="6" y="0"/>
                  </a:cubicBezTo>
                  <a:close/>
                  <a:moveTo>
                    <a:pt x="6" y="1"/>
                  </a:moveTo>
                  <a:cubicBezTo>
                    <a:pt x="23" y="9"/>
                    <a:pt x="39" y="17"/>
                    <a:pt x="52" y="17"/>
                  </a:cubicBezTo>
                  <a:cubicBezTo>
                    <a:pt x="57" y="17"/>
                    <a:pt x="62" y="16"/>
                    <a:pt x="65" y="12"/>
                  </a:cubicBezTo>
                  <a:cubicBezTo>
                    <a:pt x="84" y="3"/>
                    <a:pt x="22" y="1"/>
                    <a:pt x="6"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298" name="Google Shape;298;p29"/>
            <p:cNvSpPr/>
            <p:nvPr/>
          </p:nvSpPr>
          <p:spPr>
            <a:xfrm>
              <a:off x="2789625" y="2119300"/>
              <a:ext cx="825" cy="175"/>
            </a:xfrm>
            <a:custGeom>
              <a:avLst/>
              <a:gdLst/>
              <a:ahLst/>
              <a:cxnLst/>
              <a:rect l="l" t="t" r="r" b="b"/>
              <a:pathLst>
                <a:path w="33" h="7" extrusionOk="0">
                  <a:moveTo>
                    <a:pt x="29" y="1"/>
                  </a:moveTo>
                  <a:cubicBezTo>
                    <a:pt x="28" y="1"/>
                    <a:pt x="20" y="2"/>
                    <a:pt x="0" y="6"/>
                  </a:cubicBezTo>
                  <a:cubicBezTo>
                    <a:pt x="8" y="6"/>
                    <a:pt x="32" y="1"/>
                    <a:pt x="29"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299" name="Google Shape;299;p29"/>
            <p:cNvSpPr/>
            <p:nvPr/>
          </p:nvSpPr>
          <p:spPr>
            <a:xfrm>
              <a:off x="2790225" y="2119725"/>
              <a:ext cx="1500" cy="25"/>
            </a:xfrm>
            <a:custGeom>
              <a:avLst/>
              <a:gdLst/>
              <a:ahLst/>
              <a:cxnLst/>
              <a:rect l="l" t="t" r="r" b="b"/>
              <a:pathLst>
                <a:path w="60" h="1" extrusionOk="0">
                  <a:moveTo>
                    <a:pt x="0" y="1"/>
                  </a:moveTo>
                  <a:cubicBezTo>
                    <a:pt x="60" y="1"/>
                    <a:pt x="60" y="1"/>
                    <a:pt x="0"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300" name="Google Shape;300;p29"/>
            <p:cNvSpPr/>
            <p:nvPr/>
          </p:nvSpPr>
          <p:spPr>
            <a:xfrm>
              <a:off x="2799750" y="2088175"/>
              <a:ext cx="1500" cy="25"/>
            </a:xfrm>
            <a:custGeom>
              <a:avLst/>
              <a:gdLst/>
              <a:ahLst/>
              <a:cxnLst/>
              <a:rect l="l" t="t" r="r" b="b"/>
              <a:pathLst>
                <a:path w="60" h="1" extrusionOk="0">
                  <a:moveTo>
                    <a:pt x="60" y="1"/>
                  </a:moveTo>
                  <a:cubicBezTo>
                    <a:pt x="48" y="1"/>
                    <a:pt x="0" y="1"/>
                    <a:pt x="60"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301" name="Google Shape;301;p29"/>
            <p:cNvSpPr/>
            <p:nvPr/>
          </p:nvSpPr>
          <p:spPr>
            <a:xfrm>
              <a:off x="2799150" y="2091150"/>
              <a:ext cx="1200" cy="25"/>
            </a:xfrm>
            <a:custGeom>
              <a:avLst/>
              <a:gdLst/>
              <a:ahLst/>
              <a:cxnLst/>
              <a:rect l="l" t="t" r="r" b="b"/>
              <a:pathLst>
                <a:path w="48" h="1" extrusionOk="0">
                  <a:moveTo>
                    <a:pt x="48" y="1"/>
                  </a:moveTo>
                  <a:cubicBezTo>
                    <a:pt x="0" y="1"/>
                    <a:pt x="12" y="1"/>
                    <a:pt x="48"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302" name="Google Shape;302;p29"/>
            <p:cNvSpPr/>
            <p:nvPr/>
          </p:nvSpPr>
          <p:spPr>
            <a:xfrm>
              <a:off x="2800600" y="2093550"/>
              <a:ext cx="1250" cy="325"/>
            </a:xfrm>
            <a:custGeom>
              <a:avLst/>
              <a:gdLst/>
              <a:ahLst/>
              <a:cxnLst/>
              <a:rect l="l" t="t" r="r" b="b"/>
              <a:pathLst>
                <a:path w="50" h="13" extrusionOk="0">
                  <a:moveTo>
                    <a:pt x="50" y="0"/>
                  </a:moveTo>
                  <a:cubicBezTo>
                    <a:pt x="44" y="0"/>
                    <a:pt x="44" y="3"/>
                    <a:pt x="45" y="6"/>
                  </a:cubicBezTo>
                  <a:lnTo>
                    <a:pt x="45" y="6"/>
                  </a:lnTo>
                  <a:cubicBezTo>
                    <a:pt x="48" y="4"/>
                    <a:pt x="50" y="2"/>
                    <a:pt x="50" y="0"/>
                  </a:cubicBezTo>
                  <a:close/>
                  <a:moveTo>
                    <a:pt x="45" y="6"/>
                  </a:moveTo>
                  <a:cubicBezTo>
                    <a:pt x="32" y="12"/>
                    <a:pt x="1" y="12"/>
                    <a:pt x="50" y="12"/>
                  </a:cubicBezTo>
                  <a:cubicBezTo>
                    <a:pt x="50" y="12"/>
                    <a:pt x="46" y="9"/>
                    <a:pt x="45" y="6"/>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303" name="Google Shape;303;p29"/>
            <p:cNvSpPr/>
            <p:nvPr/>
          </p:nvSpPr>
          <p:spPr>
            <a:xfrm>
              <a:off x="2852625" y="2160225"/>
              <a:ext cx="425" cy="675"/>
            </a:xfrm>
            <a:custGeom>
              <a:avLst/>
              <a:gdLst/>
              <a:ahLst/>
              <a:cxnLst/>
              <a:rect l="l" t="t" r="r" b="b"/>
              <a:pathLst>
                <a:path w="17" h="27" extrusionOk="0">
                  <a:moveTo>
                    <a:pt x="16" y="0"/>
                  </a:moveTo>
                  <a:cubicBezTo>
                    <a:pt x="1" y="0"/>
                    <a:pt x="1" y="27"/>
                    <a:pt x="6" y="27"/>
                  </a:cubicBezTo>
                  <a:cubicBezTo>
                    <a:pt x="8" y="27"/>
                    <a:pt x="12" y="20"/>
                    <a:pt x="16"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304" name="Google Shape;304;p29"/>
            <p:cNvSpPr/>
            <p:nvPr/>
          </p:nvSpPr>
          <p:spPr>
            <a:xfrm>
              <a:off x="2852525" y="2160075"/>
              <a:ext cx="325" cy="175"/>
            </a:xfrm>
            <a:custGeom>
              <a:avLst/>
              <a:gdLst/>
              <a:ahLst/>
              <a:cxnLst/>
              <a:rect l="l" t="t" r="r" b="b"/>
              <a:pathLst>
                <a:path w="13" h="7" extrusionOk="0">
                  <a:moveTo>
                    <a:pt x="11" y="1"/>
                  </a:moveTo>
                  <a:cubicBezTo>
                    <a:pt x="9" y="1"/>
                    <a:pt x="1" y="6"/>
                    <a:pt x="9" y="6"/>
                  </a:cubicBezTo>
                  <a:cubicBezTo>
                    <a:pt x="12" y="2"/>
                    <a:pt x="12" y="1"/>
                    <a:pt x="11"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305" name="Google Shape;305;p29"/>
            <p:cNvSpPr/>
            <p:nvPr/>
          </p:nvSpPr>
          <p:spPr>
            <a:xfrm>
              <a:off x="2851325" y="2161650"/>
              <a:ext cx="825" cy="675"/>
            </a:xfrm>
            <a:custGeom>
              <a:avLst/>
              <a:gdLst/>
              <a:ahLst/>
              <a:cxnLst/>
              <a:rect l="l" t="t" r="r" b="b"/>
              <a:pathLst>
                <a:path w="33" h="27" extrusionOk="0">
                  <a:moveTo>
                    <a:pt x="9" y="0"/>
                  </a:moveTo>
                  <a:cubicBezTo>
                    <a:pt x="1" y="0"/>
                    <a:pt x="9" y="27"/>
                    <a:pt x="33" y="27"/>
                  </a:cubicBezTo>
                  <a:cubicBezTo>
                    <a:pt x="21" y="7"/>
                    <a:pt x="13" y="0"/>
                    <a:pt x="9"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306" name="Google Shape;306;p29"/>
            <p:cNvSpPr/>
            <p:nvPr/>
          </p:nvSpPr>
          <p:spPr>
            <a:xfrm>
              <a:off x="2852425" y="2162900"/>
              <a:ext cx="325" cy="625"/>
            </a:xfrm>
            <a:custGeom>
              <a:avLst/>
              <a:gdLst/>
              <a:ahLst/>
              <a:cxnLst/>
              <a:rect l="l" t="t" r="r" b="b"/>
              <a:pathLst>
                <a:path w="13" h="25" extrusionOk="0">
                  <a:moveTo>
                    <a:pt x="13" y="0"/>
                  </a:moveTo>
                  <a:cubicBezTo>
                    <a:pt x="1" y="0"/>
                    <a:pt x="1" y="0"/>
                    <a:pt x="13" y="24"/>
                  </a:cubicBezTo>
                  <a:lnTo>
                    <a:pt x="13" y="0"/>
                  </a:ln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307" name="Google Shape;307;p29"/>
            <p:cNvSpPr/>
            <p:nvPr/>
          </p:nvSpPr>
          <p:spPr>
            <a:xfrm>
              <a:off x="2848175" y="2167200"/>
              <a:ext cx="650" cy="800"/>
            </a:xfrm>
            <a:custGeom>
              <a:avLst/>
              <a:gdLst/>
              <a:ahLst/>
              <a:cxnLst/>
              <a:rect l="l" t="t" r="r" b="b"/>
              <a:pathLst>
                <a:path w="26" h="32" extrusionOk="0">
                  <a:moveTo>
                    <a:pt x="1" y="0"/>
                  </a:moveTo>
                  <a:cubicBezTo>
                    <a:pt x="0" y="0"/>
                    <a:pt x="25" y="31"/>
                    <a:pt x="25" y="31"/>
                  </a:cubicBezTo>
                  <a:cubicBezTo>
                    <a:pt x="25" y="31"/>
                    <a:pt x="23" y="28"/>
                    <a:pt x="16" y="19"/>
                  </a:cubicBezTo>
                  <a:cubicBezTo>
                    <a:pt x="5" y="5"/>
                    <a:pt x="1" y="0"/>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308" name="Google Shape;308;p29"/>
            <p:cNvSpPr/>
            <p:nvPr/>
          </p:nvSpPr>
          <p:spPr>
            <a:xfrm>
              <a:off x="2846775" y="2168850"/>
              <a:ext cx="475" cy="1500"/>
            </a:xfrm>
            <a:custGeom>
              <a:avLst/>
              <a:gdLst/>
              <a:ahLst/>
              <a:cxnLst/>
              <a:rect l="l" t="t" r="r" b="b"/>
              <a:pathLst>
                <a:path w="19" h="60" extrusionOk="0">
                  <a:moveTo>
                    <a:pt x="0" y="0"/>
                  </a:moveTo>
                  <a:lnTo>
                    <a:pt x="0" y="0"/>
                  </a:lnTo>
                  <a:cubicBezTo>
                    <a:pt x="0" y="0"/>
                    <a:pt x="0" y="0"/>
                    <a:pt x="0" y="0"/>
                  </a:cubicBezTo>
                  <a:lnTo>
                    <a:pt x="0" y="0"/>
                  </a:lnTo>
                  <a:cubicBezTo>
                    <a:pt x="0" y="6"/>
                    <a:pt x="3" y="9"/>
                    <a:pt x="4" y="9"/>
                  </a:cubicBezTo>
                  <a:lnTo>
                    <a:pt x="4" y="9"/>
                  </a:lnTo>
                  <a:cubicBezTo>
                    <a:pt x="3" y="7"/>
                    <a:pt x="2" y="4"/>
                    <a:pt x="0" y="0"/>
                  </a:cubicBezTo>
                  <a:lnTo>
                    <a:pt x="0" y="0"/>
                  </a:lnTo>
                  <a:cubicBezTo>
                    <a:pt x="2" y="3"/>
                    <a:pt x="3" y="6"/>
                    <a:pt x="4" y="9"/>
                  </a:cubicBezTo>
                  <a:lnTo>
                    <a:pt x="4" y="9"/>
                  </a:lnTo>
                  <a:cubicBezTo>
                    <a:pt x="4" y="9"/>
                    <a:pt x="4" y="9"/>
                    <a:pt x="4" y="9"/>
                  </a:cubicBezTo>
                  <a:lnTo>
                    <a:pt x="4" y="9"/>
                  </a:lnTo>
                  <a:cubicBezTo>
                    <a:pt x="4" y="9"/>
                    <a:pt x="4" y="10"/>
                    <a:pt x="4" y="10"/>
                  </a:cubicBezTo>
                  <a:lnTo>
                    <a:pt x="4" y="10"/>
                  </a:lnTo>
                  <a:cubicBezTo>
                    <a:pt x="4" y="10"/>
                    <a:pt x="4" y="9"/>
                    <a:pt x="4" y="9"/>
                  </a:cubicBezTo>
                  <a:lnTo>
                    <a:pt x="4" y="9"/>
                  </a:lnTo>
                  <a:cubicBezTo>
                    <a:pt x="4" y="9"/>
                    <a:pt x="5" y="9"/>
                    <a:pt x="5" y="9"/>
                  </a:cubicBezTo>
                  <a:cubicBezTo>
                    <a:pt x="6" y="9"/>
                    <a:pt x="6" y="6"/>
                    <a:pt x="0" y="0"/>
                  </a:cubicBezTo>
                  <a:close/>
                  <a:moveTo>
                    <a:pt x="4" y="10"/>
                  </a:moveTo>
                  <a:lnTo>
                    <a:pt x="4" y="10"/>
                  </a:lnTo>
                  <a:cubicBezTo>
                    <a:pt x="7" y="16"/>
                    <a:pt x="9" y="23"/>
                    <a:pt x="10" y="29"/>
                  </a:cubicBezTo>
                  <a:lnTo>
                    <a:pt x="10" y="29"/>
                  </a:lnTo>
                  <a:cubicBezTo>
                    <a:pt x="10" y="25"/>
                    <a:pt x="10" y="23"/>
                    <a:pt x="10" y="21"/>
                  </a:cubicBezTo>
                  <a:lnTo>
                    <a:pt x="10" y="21"/>
                  </a:lnTo>
                  <a:cubicBezTo>
                    <a:pt x="13" y="28"/>
                    <a:pt x="15" y="30"/>
                    <a:pt x="16" y="30"/>
                  </a:cubicBezTo>
                  <a:cubicBezTo>
                    <a:pt x="18" y="30"/>
                    <a:pt x="14" y="15"/>
                    <a:pt x="12" y="15"/>
                  </a:cubicBezTo>
                  <a:lnTo>
                    <a:pt x="12" y="15"/>
                  </a:lnTo>
                  <a:cubicBezTo>
                    <a:pt x="11" y="15"/>
                    <a:pt x="10" y="17"/>
                    <a:pt x="10" y="21"/>
                  </a:cubicBezTo>
                  <a:lnTo>
                    <a:pt x="10" y="21"/>
                  </a:lnTo>
                  <a:cubicBezTo>
                    <a:pt x="8" y="18"/>
                    <a:pt x="7" y="14"/>
                    <a:pt x="4" y="10"/>
                  </a:cubicBezTo>
                  <a:close/>
                  <a:moveTo>
                    <a:pt x="10" y="29"/>
                  </a:moveTo>
                  <a:cubicBezTo>
                    <a:pt x="10" y="35"/>
                    <a:pt x="11" y="46"/>
                    <a:pt x="12" y="60"/>
                  </a:cubicBezTo>
                  <a:cubicBezTo>
                    <a:pt x="12" y="53"/>
                    <a:pt x="12" y="42"/>
                    <a:pt x="10" y="29"/>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309" name="Google Shape;309;p29"/>
            <p:cNvSpPr/>
            <p:nvPr/>
          </p:nvSpPr>
          <p:spPr>
            <a:xfrm>
              <a:off x="2849750" y="2165575"/>
              <a:ext cx="3000" cy="2400"/>
            </a:xfrm>
            <a:custGeom>
              <a:avLst/>
              <a:gdLst/>
              <a:ahLst/>
              <a:cxnLst/>
              <a:rect l="l" t="t" r="r" b="b"/>
              <a:pathLst>
                <a:path w="120" h="96" extrusionOk="0">
                  <a:moveTo>
                    <a:pt x="0" y="0"/>
                  </a:moveTo>
                  <a:cubicBezTo>
                    <a:pt x="48" y="24"/>
                    <a:pt x="48" y="48"/>
                    <a:pt x="72" y="96"/>
                  </a:cubicBezTo>
                  <a:cubicBezTo>
                    <a:pt x="79" y="82"/>
                    <a:pt x="86" y="76"/>
                    <a:pt x="95" y="76"/>
                  </a:cubicBezTo>
                  <a:cubicBezTo>
                    <a:pt x="102" y="76"/>
                    <a:pt x="110" y="79"/>
                    <a:pt x="120" y="84"/>
                  </a:cubicBezTo>
                  <a:cubicBezTo>
                    <a:pt x="36" y="0"/>
                    <a:pt x="60" y="24"/>
                    <a:pt x="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310" name="Google Shape;310;p29"/>
            <p:cNvSpPr/>
            <p:nvPr/>
          </p:nvSpPr>
          <p:spPr>
            <a:xfrm>
              <a:off x="2849450" y="2169450"/>
              <a:ext cx="325" cy="25"/>
            </a:xfrm>
            <a:custGeom>
              <a:avLst/>
              <a:gdLst/>
              <a:ahLst/>
              <a:cxnLst/>
              <a:rect l="l" t="t" r="r" b="b"/>
              <a:pathLst>
                <a:path w="13" h="1" extrusionOk="0">
                  <a:moveTo>
                    <a:pt x="1" y="0"/>
                  </a:moveTo>
                  <a:lnTo>
                    <a:pt x="1" y="0"/>
                  </a:lnTo>
                  <a:cubicBezTo>
                    <a:pt x="12" y="0"/>
                    <a:pt x="12" y="0"/>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311" name="Google Shape;311;p29"/>
            <p:cNvSpPr/>
            <p:nvPr/>
          </p:nvSpPr>
          <p:spPr>
            <a:xfrm>
              <a:off x="2846775" y="2175100"/>
              <a:ext cx="325" cy="25"/>
            </a:xfrm>
            <a:custGeom>
              <a:avLst/>
              <a:gdLst/>
              <a:ahLst/>
              <a:cxnLst/>
              <a:rect l="l" t="t" r="r" b="b"/>
              <a:pathLst>
                <a:path w="13" h="1" extrusionOk="0">
                  <a:moveTo>
                    <a:pt x="0" y="0"/>
                  </a:moveTo>
                  <a:cubicBezTo>
                    <a:pt x="12" y="0"/>
                    <a:pt x="0" y="0"/>
                    <a:pt x="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312" name="Google Shape;312;p29"/>
            <p:cNvSpPr/>
            <p:nvPr/>
          </p:nvSpPr>
          <p:spPr>
            <a:xfrm>
              <a:off x="2847075" y="2172125"/>
              <a:ext cx="900" cy="325"/>
            </a:xfrm>
            <a:custGeom>
              <a:avLst/>
              <a:gdLst/>
              <a:ahLst/>
              <a:cxnLst/>
              <a:rect l="l" t="t" r="r" b="b"/>
              <a:pathLst>
                <a:path w="36" h="13" extrusionOk="0">
                  <a:moveTo>
                    <a:pt x="36" y="0"/>
                  </a:moveTo>
                  <a:cubicBezTo>
                    <a:pt x="24" y="0"/>
                    <a:pt x="0" y="12"/>
                    <a:pt x="12" y="12"/>
                  </a:cubicBezTo>
                  <a:cubicBezTo>
                    <a:pt x="12" y="12"/>
                    <a:pt x="24" y="12"/>
                    <a:pt x="36"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313" name="Google Shape;313;p29"/>
            <p:cNvSpPr/>
            <p:nvPr/>
          </p:nvSpPr>
          <p:spPr>
            <a:xfrm>
              <a:off x="2849150" y="2169450"/>
              <a:ext cx="25" cy="25"/>
            </a:xfrm>
            <a:custGeom>
              <a:avLst/>
              <a:gdLst/>
              <a:ahLst/>
              <a:cxnLst/>
              <a:rect l="l" t="t" r="r" b="b"/>
              <a:pathLst>
                <a:path w="1" h="1" extrusionOk="0">
                  <a:moveTo>
                    <a:pt x="1" y="0"/>
                  </a:moveTo>
                  <a:lnTo>
                    <a:pt x="1" y="0"/>
                  </a:lnTo>
                  <a:cubicBezTo>
                    <a:pt x="1" y="0"/>
                    <a:pt x="1" y="0"/>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314" name="Google Shape;314;p29"/>
            <p:cNvSpPr/>
            <p:nvPr/>
          </p:nvSpPr>
          <p:spPr>
            <a:xfrm>
              <a:off x="2845725" y="2175025"/>
              <a:ext cx="1000" cy="175"/>
            </a:xfrm>
            <a:custGeom>
              <a:avLst/>
              <a:gdLst/>
              <a:ahLst/>
              <a:cxnLst/>
              <a:rect l="l" t="t" r="r" b="b"/>
              <a:pathLst>
                <a:path w="40" h="7" extrusionOk="0">
                  <a:moveTo>
                    <a:pt x="6" y="0"/>
                  </a:moveTo>
                  <a:cubicBezTo>
                    <a:pt x="0" y="0"/>
                    <a:pt x="31" y="7"/>
                    <a:pt x="37" y="7"/>
                  </a:cubicBezTo>
                  <a:cubicBezTo>
                    <a:pt x="39" y="7"/>
                    <a:pt x="38" y="6"/>
                    <a:pt x="30" y="3"/>
                  </a:cubicBezTo>
                  <a:cubicBezTo>
                    <a:pt x="15" y="1"/>
                    <a:pt x="8" y="0"/>
                    <a:pt x="6"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315" name="Google Shape;315;p29"/>
            <p:cNvSpPr/>
            <p:nvPr/>
          </p:nvSpPr>
          <p:spPr>
            <a:xfrm>
              <a:off x="2854800" y="2178125"/>
              <a:ext cx="1225" cy="975"/>
            </a:xfrm>
            <a:custGeom>
              <a:avLst/>
              <a:gdLst/>
              <a:ahLst/>
              <a:cxnLst/>
              <a:rect l="l" t="t" r="r" b="b"/>
              <a:pathLst>
                <a:path w="49" h="39" extrusionOk="0">
                  <a:moveTo>
                    <a:pt x="27" y="1"/>
                  </a:moveTo>
                  <a:cubicBezTo>
                    <a:pt x="19" y="1"/>
                    <a:pt x="18" y="12"/>
                    <a:pt x="8" y="26"/>
                  </a:cubicBezTo>
                  <a:lnTo>
                    <a:pt x="8" y="26"/>
                  </a:lnTo>
                  <a:cubicBezTo>
                    <a:pt x="5" y="26"/>
                    <a:pt x="1" y="29"/>
                    <a:pt x="1" y="34"/>
                  </a:cubicBezTo>
                  <a:cubicBezTo>
                    <a:pt x="10" y="37"/>
                    <a:pt x="18" y="39"/>
                    <a:pt x="25" y="39"/>
                  </a:cubicBezTo>
                  <a:cubicBezTo>
                    <a:pt x="42" y="39"/>
                    <a:pt x="48" y="28"/>
                    <a:pt x="48" y="10"/>
                  </a:cubicBezTo>
                  <a:cubicBezTo>
                    <a:pt x="38" y="3"/>
                    <a:pt x="32" y="1"/>
                    <a:pt x="27"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316" name="Google Shape;316;p29"/>
            <p:cNvSpPr/>
            <p:nvPr/>
          </p:nvSpPr>
          <p:spPr>
            <a:xfrm>
              <a:off x="2856600" y="2115875"/>
              <a:ext cx="900" cy="400"/>
            </a:xfrm>
            <a:custGeom>
              <a:avLst/>
              <a:gdLst/>
              <a:ahLst/>
              <a:cxnLst/>
              <a:rect l="l" t="t" r="r" b="b"/>
              <a:pathLst>
                <a:path w="36" h="16" extrusionOk="0">
                  <a:moveTo>
                    <a:pt x="0" y="0"/>
                  </a:moveTo>
                  <a:cubicBezTo>
                    <a:pt x="0" y="12"/>
                    <a:pt x="6" y="15"/>
                    <a:pt x="14" y="15"/>
                  </a:cubicBezTo>
                  <a:cubicBezTo>
                    <a:pt x="21" y="15"/>
                    <a:pt x="30" y="12"/>
                    <a:pt x="36" y="12"/>
                  </a:cubicBezTo>
                  <a:lnTo>
                    <a:pt x="0" y="0"/>
                  </a:ln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317" name="Google Shape;317;p29"/>
            <p:cNvSpPr/>
            <p:nvPr/>
          </p:nvSpPr>
          <p:spPr>
            <a:xfrm>
              <a:off x="2838450" y="2190575"/>
              <a:ext cx="1500" cy="925"/>
            </a:xfrm>
            <a:custGeom>
              <a:avLst/>
              <a:gdLst/>
              <a:ahLst/>
              <a:cxnLst/>
              <a:rect l="l" t="t" r="r" b="b"/>
              <a:pathLst>
                <a:path w="60" h="37" extrusionOk="0">
                  <a:moveTo>
                    <a:pt x="36" y="1"/>
                  </a:moveTo>
                  <a:lnTo>
                    <a:pt x="36" y="1"/>
                  </a:lnTo>
                  <a:cubicBezTo>
                    <a:pt x="12" y="13"/>
                    <a:pt x="0" y="24"/>
                    <a:pt x="0" y="36"/>
                  </a:cubicBezTo>
                  <a:cubicBezTo>
                    <a:pt x="24" y="24"/>
                    <a:pt x="60" y="24"/>
                    <a:pt x="36"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318" name="Google Shape;318;p29"/>
            <p:cNvSpPr/>
            <p:nvPr/>
          </p:nvSpPr>
          <p:spPr>
            <a:xfrm>
              <a:off x="2837850" y="2191275"/>
              <a:ext cx="775" cy="725"/>
            </a:xfrm>
            <a:custGeom>
              <a:avLst/>
              <a:gdLst/>
              <a:ahLst/>
              <a:cxnLst/>
              <a:rect l="l" t="t" r="r" b="b"/>
              <a:pathLst>
                <a:path w="31" h="29" extrusionOk="0">
                  <a:moveTo>
                    <a:pt x="12" y="0"/>
                  </a:moveTo>
                  <a:cubicBezTo>
                    <a:pt x="8" y="0"/>
                    <a:pt x="3" y="5"/>
                    <a:pt x="0" y="20"/>
                  </a:cubicBezTo>
                  <a:cubicBezTo>
                    <a:pt x="8" y="26"/>
                    <a:pt x="14" y="29"/>
                    <a:pt x="18" y="29"/>
                  </a:cubicBezTo>
                  <a:cubicBezTo>
                    <a:pt x="31" y="29"/>
                    <a:pt x="22" y="0"/>
                    <a:pt x="12"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319" name="Google Shape;319;p29"/>
            <p:cNvSpPr/>
            <p:nvPr/>
          </p:nvSpPr>
          <p:spPr>
            <a:xfrm>
              <a:off x="2846575" y="2196850"/>
              <a:ext cx="650" cy="600"/>
            </a:xfrm>
            <a:custGeom>
              <a:avLst/>
              <a:gdLst/>
              <a:ahLst/>
              <a:cxnLst/>
              <a:rect l="l" t="t" r="r" b="b"/>
              <a:pathLst>
                <a:path w="26" h="24" extrusionOk="0">
                  <a:moveTo>
                    <a:pt x="13" y="1"/>
                  </a:moveTo>
                  <a:cubicBezTo>
                    <a:pt x="6" y="1"/>
                    <a:pt x="1" y="10"/>
                    <a:pt x="20" y="23"/>
                  </a:cubicBezTo>
                  <a:cubicBezTo>
                    <a:pt x="26" y="7"/>
                    <a:pt x="19" y="1"/>
                    <a:pt x="13"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320" name="Google Shape;320;p29"/>
            <p:cNvSpPr/>
            <p:nvPr/>
          </p:nvSpPr>
          <p:spPr>
            <a:xfrm>
              <a:off x="2843500" y="2191175"/>
              <a:ext cx="325" cy="325"/>
            </a:xfrm>
            <a:custGeom>
              <a:avLst/>
              <a:gdLst/>
              <a:ahLst/>
              <a:cxnLst/>
              <a:rect l="l" t="t" r="r" b="b"/>
              <a:pathLst>
                <a:path w="13" h="13" extrusionOk="0">
                  <a:moveTo>
                    <a:pt x="12" y="0"/>
                  </a:moveTo>
                  <a:cubicBezTo>
                    <a:pt x="0" y="0"/>
                    <a:pt x="12" y="0"/>
                    <a:pt x="12" y="12"/>
                  </a:cubicBezTo>
                  <a:lnTo>
                    <a:pt x="12" y="0"/>
                  </a:ln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321" name="Google Shape;321;p29"/>
            <p:cNvSpPr/>
            <p:nvPr/>
          </p:nvSpPr>
          <p:spPr>
            <a:xfrm>
              <a:off x="2843200" y="2181050"/>
              <a:ext cx="25" cy="325"/>
            </a:xfrm>
            <a:custGeom>
              <a:avLst/>
              <a:gdLst/>
              <a:ahLst/>
              <a:cxnLst/>
              <a:rect l="l" t="t" r="r" b="b"/>
              <a:pathLst>
                <a:path w="1" h="13" extrusionOk="0">
                  <a:moveTo>
                    <a:pt x="1" y="13"/>
                  </a:moveTo>
                  <a:cubicBezTo>
                    <a:pt x="1" y="13"/>
                    <a:pt x="1" y="13"/>
                    <a:pt x="1" y="13"/>
                  </a:cubicBezTo>
                  <a:cubicBezTo>
                    <a:pt x="1" y="1"/>
                    <a:pt x="1" y="1"/>
                    <a:pt x="1" y="13"/>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322" name="Google Shape;322;p29"/>
            <p:cNvSpPr/>
            <p:nvPr/>
          </p:nvSpPr>
          <p:spPr>
            <a:xfrm>
              <a:off x="2842300" y="2181950"/>
              <a:ext cx="625" cy="625"/>
            </a:xfrm>
            <a:custGeom>
              <a:avLst/>
              <a:gdLst/>
              <a:ahLst/>
              <a:cxnLst/>
              <a:rect l="l" t="t" r="r" b="b"/>
              <a:pathLst>
                <a:path w="25" h="25" extrusionOk="0">
                  <a:moveTo>
                    <a:pt x="25" y="0"/>
                  </a:moveTo>
                  <a:cubicBezTo>
                    <a:pt x="25" y="0"/>
                    <a:pt x="1" y="24"/>
                    <a:pt x="25" y="0"/>
                  </a:cubicBezTo>
                  <a:cubicBezTo>
                    <a:pt x="25" y="0"/>
                    <a:pt x="25" y="0"/>
                    <a:pt x="25"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323" name="Google Shape;323;p29"/>
            <p:cNvSpPr/>
            <p:nvPr/>
          </p:nvSpPr>
          <p:spPr>
            <a:xfrm>
              <a:off x="2860200" y="2092525"/>
              <a:ext cx="300" cy="450"/>
            </a:xfrm>
            <a:custGeom>
              <a:avLst/>
              <a:gdLst/>
              <a:ahLst/>
              <a:cxnLst/>
              <a:rect l="l" t="t" r="r" b="b"/>
              <a:pathLst>
                <a:path w="12" h="18" extrusionOk="0">
                  <a:moveTo>
                    <a:pt x="4" y="1"/>
                  </a:moveTo>
                  <a:cubicBezTo>
                    <a:pt x="0" y="1"/>
                    <a:pt x="3" y="9"/>
                    <a:pt x="11" y="17"/>
                  </a:cubicBezTo>
                  <a:cubicBezTo>
                    <a:pt x="11" y="5"/>
                    <a:pt x="11" y="5"/>
                    <a:pt x="11" y="5"/>
                  </a:cubicBezTo>
                  <a:cubicBezTo>
                    <a:pt x="8" y="2"/>
                    <a:pt x="5" y="1"/>
                    <a:pt x="4"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324" name="Google Shape;324;p29"/>
            <p:cNvSpPr/>
            <p:nvPr/>
          </p:nvSpPr>
          <p:spPr>
            <a:xfrm>
              <a:off x="2850350" y="2166775"/>
              <a:ext cx="325" cy="325"/>
            </a:xfrm>
            <a:custGeom>
              <a:avLst/>
              <a:gdLst/>
              <a:ahLst/>
              <a:cxnLst/>
              <a:rect l="l" t="t" r="r" b="b"/>
              <a:pathLst>
                <a:path w="13" h="13" extrusionOk="0">
                  <a:moveTo>
                    <a:pt x="0" y="0"/>
                  </a:moveTo>
                  <a:cubicBezTo>
                    <a:pt x="12" y="12"/>
                    <a:pt x="12" y="12"/>
                    <a:pt x="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325" name="Google Shape;325;p29"/>
            <p:cNvSpPr/>
            <p:nvPr/>
          </p:nvSpPr>
          <p:spPr>
            <a:xfrm>
              <a:off x="2858075" y="2151150"/>
              <a:ext cx="625" cy="150"/>
            </a:xfrm>
            <a:custGeom>
              <a:avLst/>
              <a:gdLst/>
              <a:ahLst/>
              <a:cxnLst/>
              <a:rect l="l" t="t" r="r" b="b"/>
              <a:pathLst>
                <a:path w="25" h="6" extrusionOk="0">
                  <a:moveTo>
                    <a:pt x="10" y="1"/>
                  </a:moveTo>
                  <a:cubicBezTo>
                    <a:pt x="7" y="1"/>
                    <a:pt x="5" y="2"/>
                    <a:pt x="1" y="6"/>
                  </a:cubicBezTo>
                  <a:lnTo>
                    <a:pt x="25" y="6"/>
                  </a:lnTo>
                  <a:cubicBezTo>
                    <a:pt x="17" y="6"/>
                    <a:pt x="14" y="1"/>
                    <a:pt x="10"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326" name="Google Shape;326;p29"/>
            <p:cNvSpPr/>
            <p:nvPr/>
          </p:nvSpPr>
          <p:spPr>
            <a:xfrm>
              <a:off x="2857200" y="2116175"/>
              <a:ext cx="600" cy="25"/>
            </a:xfrm>
            <a:custGeom>
              <a:avLst/>
              <a:gdLst/>
              <a:ahLst/>
              <a:cxnLst/>
              <a:rect l="l" t="t" r="r" b="b"/>
              <a:pathLst>
                <a:path w="24" h="1" extrusionOk="0">
                  <a:moveTo>
                    <a:pt x="24" y="0"/>
                  </a:moveTo>
                  <a:cubicBezTo>
                    <a:pt x="24" y="0"/>
                    <a:pt x="0" y="0"/>
                    <a:pt x="24"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327" name="Google Shape;327;p29"/>
            <p:cNvSpPr/>
            <p:nvPr/>
          </p:nvSpPr>
          <p:spPr>
            <a:xfrm>
              <a:off x="2843800" y="2178675"/>
              <a:ext cx="625" cy="1500"/>
            </a:xfrm>
            <a:custGeom>
              <a:avLst/>
              <a:gdLst/>
              <a:ahLst/>
              <a:cxnLst/>
              <a:rect l="l" t="t" r="r" b="b"/>
              <a:pathLst>
                <a:path w="25" h="60" extrusionOk="0">
                  <a:moveTo>
                    <a:pt x="12" y="0"/>
                  </a:moveTo>
                  <a:cubicBezTo>
                    <a:pt x="24" y="60"/>
                    <a:pt x="12" y="0"/>
                    <a:pt x="12" y="0"/>
                  </a:cubicBezTo>
                  <a:cubicBezTo>
                    <a:pt x="12" y="0"/>
                    <a:pt x="0" y="0"/>
                    <a:pt x="12"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328" name="Google Shape;328;p29"/>
            <p:cNvSpPr/>
            <p:nvPr/>
          </p:nvSpPr>
          <p:spPr>
            <a:xfrm>
              <a:off x="2845500" y="2173325"/>
              <a:ext cx="2775" cy="1525"/>
            </a:xfrm>
            <a:custGeom>
              <a:avLst/>
              <a:gdLst/>
              <a:ahLst/>
              <a:cxnLst/>
              <a:rect l="l" t="t" r="r" b="b"/>
              <a:pathLst>
                <a:path w="111" h="61" extrusionOk="0">
                  <a:moveTo>
                    <a:pt x="28" y="0"/>
                  </a:moveTo>
                  <a:cubicBezTo>
                    <a:pt x="1" y="27"/>
                    <a:pt x="48" y="60"/>
                    <a:pt x="68" y="60"/>
                  </a:cubicBezTo>
                  <a:cubicBezTo>
                    <a:pt x="74" y="60"/>
                    <a:pt x="78" y="57"/>
                    <a:pt x="75" y="48"/>
                  </a:cubicBezTo>
                  <a:cubicBezTo>
                    <a:pt x="63" y="12"/>
                    <a:pt x="111" y="24"/>
                    <a:pt x="28"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329" name="Google Shape;329;p29"/>
            <p:cNvSpPr/>
            <p:nvPr/>
          </p:nvSpPr>
          <p:spPr>
            <a:xfrm>
              <a:off x="2856450" y="2137900"/>
              <a:ext cx="475" cy="575"/>
            </a:xfrm>
            <a:custGeom>
              <a:avLst/>
              <a:gdLst/>
              <a:ahLst/>
              <a:cxnLst/>
              <a:rect l="l" t="t" r="r" b="b"/>
              <a:pathLst>
                <a:path w="19" h="23" extrusionOk="0">
                  <a:moveTo>
                    <a:pt x="18" y="0"/>
                  </a:moveTo>
                  <a:lnTo>
                    <a:pt x="18" y="0"/>
                  </a:lnTo>
                  <a:cubicBezTo>
                    <a:pt x="2" y="16"/>
                    <a:pt x="1" y="23"/>
                    <a:pt x="4" y="23"/>
                  </a:cubicBezTo>
                  <a:cubicBezTo>
                    <a:pt x="7" y="23"/>
                    <a:pt x="18" y="13"/>
                    <a:pt x="18"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330" name="Google Shape;330;p29"/>
            <p:cNvSpPr/>
            <p:nvPr/>
          </p:nvSpPr>
          <p:spPr>
            <a:xfrm>
              <a:off x="2857200" y="2129225"/>
              <a:ext cx="850" cy="350"/>
            </a:xfrm>
            <a:custGeom>
              <a:avLst/>
              <a:gdLst/>
              <a:ahLst/>
              <a:cxnLst/>
              <a:rect l="l" t="t" r="r" b="b"/>
              <a:pathLst>
                <a:path w="34" h="14" extrusionOk="0">
                  <a:moveTo>
                    <a:pt x="31" y="0"/>
                  </a:moveTo>
                  <a:cubicBezTo>
                    <a:pt x="30" y="0"/>
                    <a:pt x="20" y="4"/>
                    <a:pt x="0" y="14"/>
                  </a:cubicBezTo>
                  <a:cubicBezTo>
                    <a:pt x="21" y="7"/>
                    <a:pt x="33" y="0"/>
                    <a:pt x="3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331" name="Google Shape;331;p29"/>
            <p:cNvSpPr/>
            <p:nvPr/>
          </p:nvSpPr>
          <p:spPr>
            <a:xfrm>
              <a:off x="2855700" y="2121750"/>
              <a:ext cx="975" cy="975"/>
            </a:xfrm>
            <a:custGeom>
              <a:avLst/>
              <a:gdLst/>
              <a:ahLst/>
              <a:cxnLst/>
              <a:rect l="l" t="t" r="r" b="b"/>
              <a:pathLst>
                <a:path w="39" h="39" extrusionOk="0">
                  <a:moveTo>
                    <a:pt x="22" y="0"/>
                  </a:moveTo>
                  <a:cubicBezTo>
                    <a:pt x="18" y="0"/>
                    <a:pt x="11" y="1"/>
                    <a:pt x="1" y="3"/>
                  </a:cubicBezTo>
                  <a:cubicBezTo>
                    <a:pt x="1" y="12"/>
                    <a:pt x="8" y="22"/>
                    <a:pt x="11" y="31"/>
                  </a:cubicBezTo>
                  <a:lnTo>
                    <a:pt x="11" y="31"/>
                  </a:lnTo>
                  <a:cubicBezTo>
                    <a:pt x="12" y="14"/>
                    <a:pt x="38" y="0"/>
                    <a:pt x="22" y="0"/>
                  </a:cubicBezTo>
                  <a:close/>
                  <a:moveTo>
                    <a:pt x="11" y="31"/>
                  </a:moveTo>
                  <a:cubicBezTo>
                    <a:pt x="11" y="34"/>
                    <a:pt x="11" y="36"/>
                    <a:pt x="12" y="39"/>
                  </a:cubicBezTo>
                  <a:cubicBezTo>
                    <a:pt x="12" y="36"/>
                    <a:pt x="12" y="34"/>
                    <a:pt x="11" y="3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332" name="Google Shape;332;p29"/>
            <p:cNvSpPr/>
            <p:nvPr/>
          </p:nvSpPr>
          <p:spPr>
            <a:xfrm>
              <a:off x="2880400" y="2192650"/>
              <a:ext cx="1225" cy="325"/>
            </a:xfrm>
            <a:custGeom>
              <a:avLst/>
              <a:gdLst/>
              <a:ahLst/>
              <a:cxnLst/>
              <a:rect l="l" t="t" r="r" b="b"/>
              <a:pathLst>
                <a:path w="49" h="13" extrusionOk="0">
                  <a:moveTo>
                    <a:pt x="48" y="1"/>
                  </a:moveTo>
                  <a:cubicBezTo>
                    <a:pt x="36" y="1"/>
                    <a:pt x="1" y="13"/>
                    <a:pt x="13" y="13"/>
                  </a:cubicBezTo>
                  <a:cubicBezTo>
                    <a:pt x="13" y="13"/>
                    <a:pt x="36" y="1"/>
                    <a:pt x="48"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333" name="Google Shape;333;p29"/>
            <p:cNvSpPr/>
            <p:nvPr/>
          </p:nvSpPr>
          <p:spPr>
            <a:xfrm>
              <a:off x="2877800" y="2191175"/>
              <a:ext cx="750" cy="475"/>
            </a:xfrm>
            <a:custGeom>
              <a:avLst/>
              <a:gdLst/>
              <a:ahLst/>
              <a:cxnLst/>
              <a:rect l="l" t="t" r="r" b="b"/>
              <a:pathLst>
                <a:path w="30" h="19" extrusionOk="0">
                  <a:moveTo>
                    <a:pt x="1" y="1"/>
                  </a:moveTo>
                  <a:cubicBezTo>
                    <a:pt x="1" y="1"/>
                    <a:pt x="29" y="18"/>
                    <a:pt x="30" y="18"/>
                  </a:cubicBezTo>
                  <a:cubicBezTo>
                    <a:pt x="30" y="18"/>
                    <a:pt x="28" y="17"/>
                    <a:pt x="21" y="12"/>
                  </a:cubicBezTo>
                  <a:cubicBezTo>
                    <a:pt x="7" y="4"/>
                    <a:pt x="2" y="1"/>
                    <a:pt x="1"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334" name="Google Shape;334;p29"/>
            <p:cNvSpPr/>
            <p:nvPr/>
          </p:nvSpPr>
          <p:spPr>
            <a:xfrm>
              <a:off x="2876825" y="2189375"/>
              <a:ext cx="925" cy="1525"/>
            </a:xfrm>
            <a:custGeom>
              <a:avLst/>
              <a:gdLst/>
              <a:ahLst/>
              <a:cxnLst/>
              <a:rect l="l" t="t" r="r" b="b"/>
              <a:pathLst>
                <a:path w="37" h="61" extrusionOk="0">
                  <a:moveTo>
                    <a:pt x="37" y="1"/>
                  </a:moveTo>
                  <a:cubicBezTo>
                    <a:pt x="1" y="25"/>
                    <a:pt x="37" y="37"/>
                    <a:pt x="25" y="61"/>
                  </a:cubicBezTo>
                  <a:cubicBezTo>
                    <a:pt x="37" y="37"/>
                    <a:pt x="25" y="13"/>
                    <a:pt x="37"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335" name="Google Shape;335;p29"/>
            <p:cNvSpPr/>
            <p:nvPr/>
          </p:nvSpPr>
          <p:spPr>
            <a:xfrm>
              <a:off x="2879725" y="2187250"/>
              <a:ext cx="575" cy="375"/>
            </a:xfrm>
            <a:custGeom>
              <a:avLst/>
              <a:gdLst/>
              <a:ahLst/>
              <a:cxnLst/>
              <a:rect l="l" t="t" r="r" b="b"/>
              <a:pathLst>
                <a:path w="23" h="15" extrusionOk="0">
                  <a:moveTo>
                    <a:pt x="4" y="1"/>
                  </a:moveTo>
                  <a:cubicBezTo>
                    <a:pt x="1" y="1"/>
                    <a:pt x="1" y="4"/>
                    <a:pt x="16" y="15"/>
                  </a:cubicBezTo>
                  <a:cubicBezTo>
                    <a:pt x="23" y="8"/>
                    <a:pt x="10" y="1"/>
                    <a:pt x="4"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336" name="Google Shape;336;p29"/>
            <p:cNvSpPr/>
            <p:nvPr/>
          </p:nvSpPr>
          <p:spPr>
            <a:xfrm>
              <a:off x="2880100" y="2187225"/>
              <a:ext cx="200" cy="200"/>
            </a:xfrm>
            <a:custGeom>
              <a:avLst/>
              <a:gdLst/>
              <a:ahLst/>
              <a:cxnLst/>
              <a:rect l="l" t="t" r="r" b="b"/>
              <a:pathLst>
                <a:path w="8" h="8" extrusionOk="0">
                  <a:moveTo>
                    <a:pt x="6" y="0"/>
                  </a:moveTo>
                  <a:lnTo>
                    <a:pt x="6" y="0"/>
                  </a:lnTo>
                  <a:cubicBezTo>
                    <a:pt x="5" y="0"/>
                    <a:pt x="3" y="1"/>
                    <a:pt x="1" y="4"/>
                  </a:cubicBezTo>
                  <a:cubicBezTo>
                    <a:pt x="1" y="6"/>
                    <a:pt x="1" y="7"/>
                    <a:pt x="2" y="7"/>
                  </a:cubicBezTo>
                  <a:cubicBezTo>
                    <a:pt x="4" y="7"/>
                    <a:pt x="8" y="0"/>
                    <a:pt x="6"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337" name="Google Shape;337;p29"/>
            <p:cNvSpPr/>
            <p:nvPr/>
          </p:nvSpPr>
          <p:spPr>
            <a:xfrm>
              <a:off x="2879525" y="2186100"/>
              <a:ext cx="1025" cy="625"/>
            </a:xfrm>
            <a:custGeom>
              <a:avLst/>
              <a:gdLst/>
              <a:ahLst/>
              <a:cxnLst/>
              <a:rect l="l" t="t" r="r" b="b"/>
              <a:pathLst>
                <a:path w="41" h="25" extrusionOk="0">
                  <a:moveTo>
                    <a:pt x="34" y="1"/>
                  </a:moveTo>
                  <a:cubicBezTo>
                    <a:pt x="29" y="1"/>
                    <a:pt x="18" y="7"/>
                    <a:pt x="0" y="25"/>
                  </a:cubicBezTo>
                  <a:cubicBezTo>
                    <a:pt x="30" y="17"/>
                    <a:pt x="41" y="1"/>
                    <a:pt x="34"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338" name="Google Shape;338;p29"/>
            <p:cNvSpPr/>
            <p:nvPr/>
          </p:nvSpPr>
          <p:spPr>
            <a:xfrm>
              <a:off x="2878625" y="2186700"/>
              <a:ext cx="325" cy="25"/>
            </a:xfrm>
            <a:custGeom>
              <a:avLst/>
              <a:gdLst/>
              <a:ahLst/>
              <a:cxnLst/>
              <a:rect l="l" t="t" r="r" b="b"/>
              <a:pathLst>
                <a:path w="13" h="1" extrusionOk="0">
                  <a:moveTo>
                    <a:pt x="0" y="1"/>
                  </a:moveTo>
                  <a:lnTo>
                    <a:pt x="0" y="1"/>
                  </a:lnTo>
                  <a:cubicBezTo>
                    <a:pt x="12" y="1"/>
                    <a:pt x="12" y="1"/>
                    <a:pt x="0"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339" name="Google Shape;339;p29"/>
            <p:cNvSpPr/>
            <p:nvPr/>
          </p:nvSpPr>
          <p:spPr>
            <a:xfrm>
              <a:off x="2878500" y="2186925"/>
              <a:ext cx="700" cy="200"/>
            </a:xfrm>
            <a:custGeom>
              <a:avLst/>
              <a:gdLst/>
              <a:ahLst/>
              <a:cxnLst/>
              <a:rect l="l" t="t" r="r" b="b"/>
              <a:pathLst>
                <a:path w="28" h="8" extrusionOk="0">
                  <a:moveTo>
                    <a:pt x="26" y="0"/>
                  </a:moveTo>
                  <a:cubicBezTo>
                    <a:pt x="24" y="0"/>
                    <a:pt x="0" y="7"/>
                    <a:pt x="2" y="7"/>
                  </a:cubicBezTo>
                  <a:cubicBezTo>
                    <a:pt x="3" y="7"/>
                    <a:pt x="7" y="6"/>
                    <a:pt x="17" y="4"/>
                  </a:cubicBezTo>
                  <a:cubicBezTo>
                    <a:pt x="25" y="1"/>
                    <a:pt x="27" y="0"/>
                    <a:pt x="26"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340" name="Google Shape;340;p29"/>
            <p:cNvSpPr/>
            <p:nvPr/>
          </p:nvSpPr>
          <p:spPr>
            <a:xfrm>
              <a:off x="2878325" y="2187300"/>
              <a:ext cx="1125" cy="575"/>
            </a:xfrm>
            <a:custGeom>
              <a:avLst/>
              <a:gdLst/>
              <a:ahLst/>
              <a:cxnLst/>
              <a:rect l="l" t="t" r="r" b="b"/>
              <a:pathLst>
                <a:path w="45" h="23" extrusionOk="0">
                  <a:moveTo>
                    <a:pt x="36" y="1"/>
                  </a:moveTo>
                  <a:cubicBezTo>
                    <a:pt x="24" y="1"/>
                    <a:pt x="12" y="13"/>
                    <a:pt x="0" y="13"/>
                  </a:cubicBezTo>
                  <a:cubicBezTo>
                    <a:pt x="4" y="20"/>
                    <a:pt x="10" y="23"/>
                    <a:pt x="16" y="23"/>
                  </a:cubicBezTo>
                  <a:cubicBezTo>
                    <a:pt x="30" y="23"/>
                    <a:pt x="44" y="9"/>
                    <a:pt x="36"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341" name="Google Shape;341;p29"/>
            <p:cNvSpPr/>
            <p:nvPr/>
          </p:nvSpPr>
          <p:spPr>
            <a:xfrm>
              <a:off x="2876250" y="2189925"/>
              <a:ext cx="200" cy="425"/>
            </a:xfrm>
            <a:custGeom>
              <a:avLst/>
              <a:gdLst/>
              <a:ahLst/>
              <a:cxnLst/>
              <a:rect l="l" t="t" r="r" b="b"/>
              <a:pathLst>
                <a:path w="8" h="17" extrusionOk="0">
                  <a:moveTo>
                    <a:pt x="3" y="1"/>
                  </a:moveTo>
                  <a:cubicBezTo>
                    <a:pt x="3" y="1"/>
                    <a:pt x="1" y="1"/>
                    <a:pt x="0" y="3"/>
                  </a:cubicBezTo>
                  <a:cubicBezTo>
                    <a:pt x="0" y="13"/>
                    <a:pt x="1" y="16"/>
                    <a:pt x="2" y="16"/>
                  </a:cubicBezTo>
                  <a:cubicBezTo>
                    <a:pt x="4" y="16"/>
                    <a:pt x="7" y="1"/>
                    <a:pt x="3"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342" name="Google Shape;342;p29"/>
            <p:cNvSpPr/>
            <p:nvPr/>
          </p:nvSpPr>
          <p:spPr>
            <a:xfrm>
              <a:off x="2878800" y="2184475"/>
              <a:ext cx="850" cy="950"/>
            </a:xfrm>
            <a:custGeom>
              <a:avLst/>
              <a:gdLst/>
              <a:ahLst/>
              <a:cxnLst/>
              <a:rect l="l" t="t" r="r" b="b"/>
              <a:pathLst>
                <a:path w="34" h="38" extrusionOk="0">
                  <a:moveTo>
                    <a:pt x="32" y="0"/>
                  </a:moveTo>
                  <a:lnTo>
                    <a:pt x="32" y="0"/>
                  </a:lnTo>
                  <a:cubicBezTo>
                    <a:pt x="32" y="0"/>
                    <a:pt x="25" y="8"/>
                    <a:pt x="5" y="30"/>
                  </a:cubicBezTo>
                  <a:cubicBezTo>
                    <a:pt x="2" y="35"/>
                    <a:pt x="1" y="37"/>
                    <a:pt x="1" y="37"/>
                  </a:cubicBezTo>
                  <a:cubicBezTo>
                    <a:pt x="3" y="37"/>
                    <a:pt x="34" y="0"/>
                    <a:pt x="32"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343" name="Google Shape;343;p29"/>
            <p:cNvSpPr/>
            <p:nvPr/>
          </p:nvSpPr>
          <p:spPr>
            <a:xfrm>
              <a:off x="2878025" y="2184925"/>
              <a:ext cx="625" cy="325"/>
            </a:xfrm>
            <a:custGeom>
              <a:avLst/>
              <a:gdLst/>
              <a:ahLst/>
              <a:cxnLst/>
              <a:rect l="l" t="t" r="r" b="b"/>
              <a:pathLst>
                <a:path w="25" h="13" extrusionOk="0">
                  <a:moveTo>
                    <a:pt x="1" y="0"/>
                  </a:moveTo>
                  <a:cubicBezTo>
                    <a:pt x="1" y="12"/>
                    <a:pt x="12" y="12"/>
                    <a:pt x="24" y="12"/>
                  </a:cubicBezTo>
                  <a:lnTo>
                    <a:pt x="1" y="0"/>
                  </a:ln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344" name="Google Shape;344;p29"/>
            <p:cNvSpPr/>
            <p:nvPr/>
          </p:nvSpPr>
          <p:spPr>
            <a:xfrm>
              <a:off x="2877125" y="2187000"/>
              <a:ext cx="1225" cy="325"/>
            </a:xfrm>
            <a:custGeom>
              <a:avLst/>
              <a:gdLst/>
              <a:ahLst/>
              <a:cxnLst/>
              <a:rect l="l" t="t" r="r" b="b"/>
              <a:pathLst>
                <a:path w="49" h="13" extrusionOk="0">
                  <a:moveTo>
                    <a:pt x="1" y="1"/>
                  </a:moveTo>
                  <a:cubicBezTo>
                    <a:pt x="48" y="13"/>
                    <a:pt x="48" y="13"/>
                    <a:pt x="1"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345" name="Google Shape;345;p29"/>
            <p:cNvSpPr/>
            <p:nvPr/>
          </p:nvSpPr>
          <p:spPr>
            <a:xfrm>
              <a:off x="2878925" y="2183425"/>
              <a:ext cx="1200" cy="25"/>
            </a:xfrm>
            <a:custGeom>
              <a:avLst/>
              <a:gdLst/>
              <a:ahLst/>
              <a:cxnLst/>
              <a:rect l="l" t="t" r="r" b="b"/>
              <a:pathLst>
                <a:path w="48" h="1" extrusionOk="0">
                  <a:moveTo>
                    <a:pt x="0" y="1"/>
                  </a:moveTo>
                  <a:cubicBezTo>
                    <a:pt x="48" y="1"/>
                    <a:pt x="48" y="1"/>
                    <a:pt x="0"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346" name="Google Shape;346;p29"/>
            <p:cNvSpPr/>
            <p:nvPr/>
          </p:nvSpPr>
          <p:spPr>
            <a:xfrm>
              <a:off x="2878925" y="2182075"/>
              <a:ext cx="1275" cy="500"/>
            </a:xfrm>
            <a:custGeom>
              <a:avLst/>
              <a:gdLst/>
              <a:ahLst/>
              <a:cxnLst/>
              <a:rect l="l" t="t" r="r" b="b"/>
              <a:pathLst>
                <a:path w="51" h="20" extrusionOk="0">
                  <a:moveTo>
                    <a:pt x="34" y="0"/>
                  </a:moveTo>
                  <a:cubicBezTo>
                    <a:pt x="24" y="0"/>
                    <a:pt x="10" y="5"/>
                    <a:pt x="0" y="19"/>
                  </a:cubicBezTo>
                  <a:cubicBezTo>
                    <a:pt x="7" y="19"/>
                    <a:pt x="11" y="18"/>
                    <a:pt x="13" y="17"/>
                  </a:cubicBezTo>
                  <a:lnTo>
                    <a:pt x="13" y="17"/>
                  </a:lnTo>
                  <a:cubicBezTo>
                    <a:pt x="50" y="10"/>
                    <a:pt x="47" y="0"/>
                    <a:pt x="34"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347" name="Google Shape;347;p29"/>
            <p:cNvSpPr/>
            <p:nvPr/>
          </p:nvSpPr>
          <p:spPr>
            <a:xfrm>
              <a:off x="2878025" y="2183925"/>
              <a:ext cx="825" cy="425"/>
            </a:xfrm>
            <a:custGeom>
              <a:avLst/>
              <a:gdLst/>
              <a:ahLst/>
              <a:cxnLst/>
              <a:rect l="l" t="t" r="r" b="b"/>
              <a:pathLst>
                <a:path w="33" h="17" extrusionOk="0">
                  <a:moveTo>
                    <a:pt x="30" y="1"/>
                  </a:moveTo>
                  <a:cubicBezTo>
                    <a:pt x="28" y="1"/>
                    <a:pt x="20" y="5"/>
                    <a:pt x="1" y="17"/>
                  </a:cubicBezTo>
                  <a:cubicBezTo>
                    <a:pt x="8" y="17"/>
                    <a:pt x="32" y="1"/>
                    <a:pt x="30"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348" name="Google Shape;348;p29"/>
            <p:cNvSpPr/>
            <p:nvPr/>
          </p:nvSpPr>
          <p:spPr>
            <a:xfrm>
              <a:off x="2877725" y="2183725"/>
              <a:ext cx="325" cy="625"/>
            </a:xfrm>
            <a:custGeom>
              <a:avLst/>
              <a:gdLst/>
              <a:ahLst/>
              <a:cxnLst/>
              <a:rect l="l" t="t" r="r" b="b"/>
              <a:pathLst>
                <a:path w="13" h="25" extrusionOk="0">
                  <a:moveTo>
                    <a:pt x="13" y="25"/>
                  </a:moveTo>
                  <a:cubicBezTo>
                    <a:pt x="13" y="25"/>
                    <a:pt x="1" y="1"/>
                    <a:pt x="13" y="25"/>
                  </a:cubicBezTo>
                  <a:cubicBezTo>
                    <a:pt x="13" y="25"/>
                    <a:pt x="13" y="13"/>
                    <a:pt x="13" y="25"/>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349" name="Google Shape;349;p29"/>
            <p:cNvSpPr/>
            <p:nvPr/>
          </p:nvSpPr>
          <p:spPr>
            <a:xfrm>
              <a:off x="2875950" y="2186075"/>
              <a:ext cx="1500" cy="650"/>
            </a:xfrm>
            <a:custGeom>
              <a:avLst/>
              <a:gdLst/>
              <a:ahLst/>
              <a:cxnLst/>
              <a:rect l="l" t="t" r="r" b="b"/>
              <a:pathLst>
                <a:path w="60" h="26" extrusionOk="0">
                  <a:moveTo>
                    <a:pt x="40" y="0"/>
                  </a:moveTo>
                  <a:cubicBezTo>
                    <a:pt x="29" y="0"/>
                    <a:pt x="14" y="4"/>
                    <a:pt x="0" y="26"/>
                  </a:cubicBezTo>
                  <a:cubicBezTo>
                    <a:pt x="24" y="14"/>
                    <a:pt x="36" y="2"/>
                    <a:pt x="60" y="2"/>
                  </a:cubicBezTo>
                  <a:cubicBezTo>
                    <a:pt x="55" y="2"/>
                    <a:pt x="48" y="0"/>
                    <a:pt x="4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350" name="Google Shape;350;p29"/>
            <p:cNvSpPr/>
            <p:nvPr/>
          </p:nvSpPr>
          <p:spPr>
            <a:xfrm>
              <a:off x="2876550" y="2185225"/>
              <a:ext cx="1200" cy="25"/>
            </a:xfrm>
            <a:custGeom>
              <a:avLst/>
              <a:gdLst/>
              <a:ahLst/>
              <a:cxnLst/>
              <a:rect l="l" t="t" r="r" b="b"/>
              <a:pathLst>
                <a:path w="48" h="1" extrusionOk="0">
                  <a:moveTo>
                    <a:pt x="48" y="0"/>
                  </a:moveTo>
                  <a:cubicBezTo>
                    <a:pt x="12" y="0"/>
                    <a:pt x="0" y="0"/>
                    <a:pt x="48" y="0"/>
                  </a:cubicBezTo>
                  <a:cubicBezTo>
                    <a:pt x="48" y="0"/>
                    <a:pt x="36" y="0"/>
                    <a:pt x="48"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351" name="Google Shape;351;p29"/>
            <p:cNvSpPr/>
            <p:nvPr/>
          </p:nvSpPr>
          <p:spPr>
            <a:xfrm>
              <a:off x="2876825" y="2184925"/>
              <a:ext cx="625" cy="25"/>
            </a:xfrm>
            <a:custGeom>
              <a:avLst/>
              <a:gdLst/>
              <a:ahLst/>
              <a:cxnLst/>
              <a:rect l="l" t="t" r="r" b="b"/>
              <a:pathLst>
                <a:path w="25" h="1" extrusionOk="0">
                  <a:moveTo>
                    <a:pt x="1" y="0"/>
                  </a:moveTo>
                  <a:cubicBezTo>
                    <a:pt x="13" y="0"/>
                    <a:pt x="25" y="0"/>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352" name="Google Shape;352;p29"/>
            <p:cNvSpPr/>
            <p:nvPr/>
          </p:nvSpPr>
          <p:spPr>
            <a:xfrm>
              <a:off x="2876250" y="2182850"/>
              <a:ext cx="1500" cy="25"/>
            </a:xfrm>
            <a:custGeom>
              <a:avLst/>
              <a:gdLst/>
              <a:ahLst/>
              <a:cxnLst/>
              <a:rect l="l" t="t" r="r" b="b"/>
              <a:pathLst>
                <a:path w="60" h="1" extrusionOk="0">
                  <a:moveTo>
                    <a:pt x="60" y="0"/>
                  </a:moveTo>
                  <a:cubicBezTo>
                    <a:pt x="0" y="0"/>
                    <a:pt x="60" y="0"/>
                    <a:pt x="60" y="0"/>
                  </a:cubicBezTo>
                  <a:cubicBezTo>
                    <a:pt x="48" y="0"/>
                    <a:pt x="60" y="0"/>
                    <a:pt x="6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353" name="Google Shape;353;p29"/>
            <p:cNvSpPr/>
            <p:nvPr/>
          </p:nvSpPr>
          <p:spPr>
            <a:xfrm>
              <a:off x="2877725" y="2183425"/>
              <a:ext cx="25" cy="325"/>
            </a:xfrm>
            <a:custGeom>
              <a:avLst/>
              <a:gdLst/>
              <a:ahLst/>
              <a:cxnLst/>
              <a:rect l="l" t="t" r="r" b="b"/>
              <a:pathLst>
                <a:path w="1" h="13" extrusionOk="0">
                  <a:moveTo>
                    <a:pt x="1" y="1"/>
                  </a:moveTo>
                  <a:lnTo>
                    <a:pt x="1" y="1"/>
                  </a:lnTo>
                  <a:cubicBezTo>
                    <a:pt x="1" y="13"/>
                    <a:pt x="1" y="13"/>
                    <a:pt x="1"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354" name="Google Shape;354;p29"/>
            <p:cNvSpPr/>
            <p:nvPr/>
          </p:nvSpPr>
          <p:spPr>
            <a:xfrm>
              <a:off x="2876250" y="2180750"/>
              <a:ext cx="300" cy="325"/>
            </a:xfrm>
            <a:custGeom>
              <a:avLst/>
              <a:gdLst/>
              <a:ahLst/>
              <a:cxnLst/>
              <a:rect l="l" t="t" r="r" b="b"/>
              <a:pathLst>
                <a:path w="12" h="13" extrusionOk="0">
                  <a:moveTo>
                    <a:pt x="12" y="1"/>
                  </a:moveTo>
                  <a:cubicBezTo>
                    <a:pt x="0" y="13"/>
                    <a:pt x="12" y="1"/>
                    <a:pt x="12"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355" name="Google Shape;355;p29"/>
            <p:cNvSpPr/>
            <p:nvPr/>
          </p:nvSpPr>
          <p:spPr>
            <a:xfrm>
              <a:off x="2876900" y="2183175"/>
              <a:ext cx="550" cy="275"/>
            </a:xfrm>
            <a:custGeom>
              <a:avLst/>
              <a:gdLst/>
              <a:ahLst/>
              <a:cxnLst/>
              <a:rect l="l" t="t" r="r" b="b"/>
              <a:pathLst>
                <a:path w="22" h="11" extrusionOk="0">
                  <a:moveTo>
                    <a:pt x="3" y="0"/>
                  </a:moveTo>
                  <a:cubicBezTo>
                    <a:pt x="1" y="0"/>
                    <a:pt x="14" y="11"/>
                    <a:pt x="22" y="11"/>
                  </a:cubicBezTo>
                  <a:cubicBezTo>
                    <a:pt x="10" y="3"/>
                    <a:pt x="5" y="0"/>
                    <a:pt x="3"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356" name="Google Shape;356;p29"/>
            <p:cNvSpPr/>
            <p:nvPr/>
          </p:nvSpPr>
          <p:spPr>
            <a:xfrm>
              <a:off x="2877425" y="2181650"/>
              <a:ext cx="625" cy="325"/>
            </a:xfrm>
            <a:custGeom>
              <a:avLst/>
              <a:gdLst/>
              <a:ahLst/>
              <a:cxnLst/>
              <a:rect l="l" t="t" r="r" b="b"/>
              <a:pathLst>
                <a:path w="25" h="13" extrusionOk="0">
                  <a:moveTo>
                    <a:pt x="13" y="0"/>
                  </a:moveTo>
                  <a:cubicBezTo>
                    <a:pt x="13" y="0"/>
                    <a:pt x="1" y="12"/>
                    <a:pt x="1" y="12"/>
                  </a:cubicBezTo>
                  <a:cubicBezTo>
                    <a:pt x="13" y="12"/>
                    <a:pt x="25" y="0"/>
                    <a:pt x="13"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357" name="Google Shape;357;p29"/>
            <p:cNvSpPr/>
            <p:nvPr/>
          </p:nvSpPr>
          <p:spPr>
            <a:xfrm>
              <a:off x="2878025" y="2183425"/>
              <a:ext cx="25" cy="25"/>
            </a:xfrm>
            <a:custGeom>
              <a:avLst/>
              <a:gdLst/>
              <a:ahLst/>
              <a:cxnLst/>
              <a:rect l="l" t="t" r="r" b="b"/>
              <a:pathLst>
                <a:path w="1" h="1" extrusionOk="0">
                  <a:moveTo>
                    <a:pt x="1" y="1"/>
                  </a:moveTo>
                  <a:lnTo>
                    <a:pt x="1" y="1"/>
                  </a:lnTo>
                  <a:cubicBezTo>
                    <a:pt x="1" y="1"/>
                    <a:pt x="1" y="1"/>
                    <a:pt x="1"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358" name="Google Shape;358;p29"/>
            <p:cNvSpPr/>
            <p:nvPr/>
          </p:nvSpPr>
          <p:spPr>
            <a:xfrm>
              <a:off x="2877200" y="2183350"/>
              <a:ext cx="850" cy="200"/>
            </a:xfrm>
            <a:custGeom>
              <a:avLst/>
              <a:gdLst/>
              <a:ahLst/>
              <a:cxnLst/>
              <a:rect l="l" t="t" r="r" b="b"/>
              <a:pathLst>
                <a:path w="34" h="8" extrusionOk="0">
                  <a:moveTo>
                    <a:pt x="12" y="0"/>
                  </a:moveTo>
                  <a:cubicBezTo>
                    <a:pt x="0" y="0"/>
                    <a:pt x="7" y="7"/>
                    <a:pt x="19" y="7"/>
                  </a:cubicBezTo>
                  <a:cubicBezTo>
                    <a:pt x="23" y="7"/>
                    <a:pt x="29" y="6"/>
                    <a:pt x="34" y="4"/>
                  </a:cubicBezTo>
                  <a:cubicBezTo>
                    <a:pt x="23" y="1"/>
                    <a:pt x="17" y="0"/>
                    <a:pt x="12"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359" name="Google Shape;359;p29"/>
            <p:cNvSpPr/>
            <p:nvPr/>
          </p:nvSpPr>
          <p:spPr>
            <a:xfrm>
              <a:off x="2871475" y="2180750"/>
              <a:ext cx="5075" cy="1525"/>
            </a:xfrm>
            <a:custGeom>
              <a:avLst/>
              <a:gdLst/>
              <a:ahLst/>
              <a:cxnLst/>
              <a:rect l="l" t="t" r="r" b="b"/>
              <a:pathLst>
                <a:path w="203" h="61" extrusionOk="0">
                  <a:moveTo>
                    <a:pt x="203" y="1"/>
                  </a:moveTo>
                  <a:lnTo>
                    <a:pt x="203" y="1"/>
                  </a:lnTo>
                  <a:cubicBezTo>
                    <a:pt x="199" y="4"/>
                    <a:pt x="195" y="7"/>
                    <a:pt x="190" y="10"/>
                  </a:cubicBezTo>
                  <a:lnTo>
                    <a:pt x="190" y="10"/>
                  </a:lnTo>
                  <a:cubicBezTo>
                    <a:pt x="192" y="9"/>
                    <a:pt x="193" y="8"/>
                    <a:pt x="194" y="7"/>
                  </a:cubicBezTo>
                  <a:lnTo>
                    <a:pt x="194" y="7"/>
                  </a:lnTo>
                  <a:cubicBezTo>
                    <a:pt x="182" y="16"/>
                    <a:pt x="179" y="20"/>
                    <a:pt x="179" y="20"/>
                  </a:cubicBezTo>
                  <a:cubicBezTo>
                    <a:pt x="180" y="20"/>
                    <a:pt x="196" y="8"/>
                    <a:pt x="203" y="1"/>
                  </a:cubicBezTo>
                  <a:lnTo>
                    <a:pt x="203" y="1"/>
                  </a:lnTo>
                  <a:cubicBezTo>
                    <a:pt x="203" y="1"/>
                    <a:pt x="203" y="1"/>
                    <a:pt x="203" y="1"/>
                  </a:cubicBezTo>
                  <a:close/>
                  <a:moveTo>
                    <a:pt x="190" y="10"/>
                  </a:moveTo>
                  <a:cubicBezTo>
                    <a:pt x="173" y="20"/>
                    <a:pt x="142" y="35"/>
                    <a:pt x="119" y="43"/>
                  </a:cubicBezTo>
                  <a:lnTo>
                    <a:pt x="119" y="43"/>
                  </a:lnTo>
                  <a:cubicBezTo>
                    <a:pt x="140" y="38"/>
                    <a:pt x="163" y="28"/>
                    <a:pt x="190" y="10"/>
                  </a:cubicBezTo>
                  <a:close/>
                  <a:moveTo>
                    <a:pt x="120" y="13"/>
                  </a:moveTo>
                  <a:lnTo>
                    <a:pt x="120" y="13"/>
                  </a:lnTo>
                  <a:cubicBezTo>
                    <a:pt x="84" y="25"/>
                    <a:pt x="48" y="36"/>
                    <a:pt x="13" y="36"/>
                  </a:cubicBezTo>
                  <a:cubicBezTo>
                    <a:pt x="42" y="46"/>
                    <a:pt x="39" y="48"/>
                    <a:pt x="17" y="55"/>
                  </a:cubicBezTo>
                  <a:lnTo>
                    <a:pt x="17" y="55"/>
                  </a:lnTo>
                  <a:cubicBezTo>
                    <a:pt x="43" y="49"/>
                    <a:pt x="67" y="51"/>
                    <a:pt x="96" y="48"/>
                  </a:cubicBezTo>
                  <a:lnTo>
                    <a:pt x="96" y="48"/>
                  </a:lnTo>
                  <a:cubicBezTo>
                    <a:pt x="96" y="48"/>
                    <a:pt x="96" y="48"/>
                    <a:pt x="96" y="48"/>
                  </a:cubicBezTo>
                  <a:cubicBezTo>
                    <a:pt x="101" y="48"/>
                    <a:pt x="110" y="46"/>
                    <a:pt x="119" y="43"/>
                  </a:cubicBezTo>
                  <a:lnTo>
                    <a:pt x="119" y="43"/>
                  </a:lnTo>
                  <a:cubicBezTo>
                    <a:pt x="111" y="45"/>
                    <a:pt x="103" y="47"/>
                    <a:pt x="96" y="48"/>
                  </a:cubicBezTo>
                  <a:lnTo>
                    <a:pt x="96" y="48"/>
                  </a:lnTo>
                  <a:cubicBezTo>
                    <a:pt x="96" y="36"/>
                    <a:pt x="96" y="24"/>
                    <a:pt x="120" y="13"/>
                  </a:cubicBezTo>
                  <a:close/>
                  <a:moveTo>
                    <a:pt x="17" y="55"/>
                  </a:moveTo>
                  <a:lnTo>
                    <a:pt x="17" y="55"/>
                  </a:lnTo>
                  <a:cubicBezTo>
                    <a:pt x="11" y="56"/>
                    <a:pt x="6" y="58"/>
                    <a:pt x="1" y="60"/>
                  </a:cubicBezTo>
                  <a:cubicBezTo>
                    <a:pt x="7" y="58"/>
                    <a:pt x="12" y="57"/>
                    <a:pt x="17" y="55"/>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360" name="Google Shape;360;p29"/>
            <p:cNvSpPr/>
            <p:nvPr/>
          </p:nvSpPr>
          <p:spPr>
            <a:xfrm>
              <a:off x="2876550" y="2180625"/>
              <a:ext cx="775" cy="750"/>
            </a:xfrm>
            <a:custGeom>
              <a:avLst/>
              <a:gdLst/>
              <a:ahLst/>
              <a:cxnLst/>
              <a:rect l="l" t="t" r="r" b="b"/>
              <a:pathLst>
                <a:path w="31" h="30" extrusionOk="0">
                  <a:moveTo>
                    <a:pt x="27" y="0"/>
                  </a:moveTo>
                  <a:cubicBezTo>
                    <a:pt x="25" y="0"/>
                    <a:pt x="18" y="8"/>
                    <a:pt x="0" y="30"/>
                  </a:cubicBezTo>
                  <a:cubicBezTo>
                    <a:pt x="15" y="22"/>
                    <a:pt x="30" y="0"/>
                    <a:pt x="27"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361" name="Google Shape;361;p29"/>
            <p:cNvSpPr/>
            <p:nvPr/>
          </p:nvSpPr>
          <p:spPr>
            <a:xfrm>
              <a:off x="2875050" y="2181800"/>
              <a:ext cx="2425" cy="1175"/>
            </a:xfrm>
            <a:custGeom>
              <a:avLst/>
              <a:gdLst/>
              <a:ahLst/>
              <a:cxnLst/>
              <a:rect l="l" t="t" r="r" b="b"/>
              <a:pathLst>
                <a:path w="97" h="47" extrusionOk="0">
                  <a:moveTo>
                    <a:pt x="69" y="1"/>
                  </a:moveTo>
                  <a:cubicBezTo>
                    <a:pt x="59" y="1"/>
                    <a:pt x="37" y="15"/>
                    <a:pt x="11" y="34"/>
                  </a:cubicBezTo>
                  <a:lnTo>
                    <a:pt x="11" y="34"/>
                  </a:lnTo>
                  <a:cubicBezTo>
                    <a:pt x="11" y="34"/>
                    <a:pt x="11" y="34"/>
                    <a:pt x="11" y="34"/>
                  </a:cubicBezTo>
                  <a:lnTo>
                    <a:pt x="11" y="34"/>
                  </a:lnTo>
                  <a:cubicBezTo>
                    <a:pt x="10" y="34"/>
                    <a:pt x="7" y="36"/>
                    <a:pt x="0" y="42"/>
                  </a:cubicBezTo>
                  <a:cubicBezTo>
                    <a:pt x="0" y="42"/>
                    <a:pt x="0" y="42"/>
                    <a:pt x="0" y="42"/>
                  </a:cubicBezTo>
                  <a:lnTo>
                    <a:pt x="0" y="42"/>
                  </a:lnTo>
                  <a:cubicBezTo>
                    <a:pt x="0" y="44"/>
                    <a:pt x="1" y="45"/>
                    <a:pt x="2" y="45"/>
                  </a:cubicBezTo>
                  <a:cubicBezTo>
                    <a:pt x="2" y="45"/>
                    <a:pt x="2" y="45"/>
                    <a:pt x="2" y="44"/>
                  </a:cubicBezTo>
                  <a:lnTo>
                    <a:pt x="2" y="44"/>
                  </a:lnTo>
                  <a:cubicBezTo>
                    <a:pt x="5" y="46"/>
                    <a:pt x="8" y="47"/>
                    <a:pt x="12" y="47"/>
                  </a:cubicBezTo>
                  <a:cubicBezTo>
                    <a:pt x="38" y="47"/>
                    <a:pt x="97" y="13"/>
                    <a:pt x="87" y="13"/>
                  </a:cubicBezTo>
                  <a:cubicBezTo>
                    <a:pt x="86" y="13"/>
                    <a:pt x="81" y="15"/>
                    <a:pt x="72" y="18"/>
                  </a:cubicBezTo>
                  <a:cubicBezTo>
                    <a:pt x="76" y="6"/>
                    <a:pt x="74" y="1"/>
                    <a:pt x="69"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362" name="Google Shape;362;p29"/>
            <p:cNvSpPr/>
            <p:nvPr/>
          </p:nvSpPr>
          <p:spPr>
            <a:xfrm>
              <a:off x="2874450" y="2185525"/>
              <a:ext cx="1825" cy="1250"/>
            </a:xfrm>
            <a:custGeom>
              <a:avLst/>
              <a:gdLst/>
              <a:ahLst/>
              <a:cxnLst/>
              <a:rect l="l" t="t" r="r" b="b"/>
              <a:pathLst>
                <a:path w="73" h="50" extrusionOk="0">
                  <a:moveTo>
                    <a:pt x="72" y="0"/>
                  </a:moveTo>
                  <a:cubicBezTo>
                    <a:pt x="62" y="0"/>
                    <a:pt x="54" y="5"/>
                    <a:pt x="48" y="12"/>
                  </a:cubicBezTo>
                  <a:lnTo>
                    <a:pt x="48" y="12"/>
                  </a:lnTo>
                  <a:cubicBezTo>
                    <a:pt x="56" y="8"/>
                    <a:pt x="64" y="4"/>
                    <a:pt x="72" y="0"/>
                  </a:cubicBezTo>
                  <a:close/>
                  <a:moveTo>
                    <a:pt x="48" y="12"/>
                  </a:moveTo>
                  <a:lnTo>
                    <a:pt x="48" y="12"/>
                  </a:lnTo>
                  <a:cubicBezTo>
                    <a:pt x="32" y="20"/>
                    <a:pt x="16" y="28"/>
                    <a:pt x="1" y="36"/>
                  </a:cubicBezTo>
                  <a:cubicBezTo>
                    <a:pt x="24" y="36"/>
                    <a:pt x="24" y="48"/>
                    <a:pt x="1" y="48"/>
                  </a:cubicBezTo>
                  <a:cubicBezTo>
                    <a:pt x="4" y="49"/>
                    <a:pt x="7" y="49"/>
                    <a:pt x="10" y="49"/>
                  </a:cubicBezTo>
                  <a:cubicBezTo>
                    <a:pt x="28" y="49"/>
                    <a:pt x="35" y="27"/>
                    <a:pt x="48" y="12"/>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363" name="Google Shape;363;p29"/>
            <p:cNvSpPr/>
            <p:nvPr/>
          </p:nvSpPr>
          <p:spPr>
            <a:xfrm>
              <a:off x="2874450" y="2184025"/>
              <a:ext cx="1225" cy="625"/>
            </a:xfrm>
            <a:custGeom>
              <a:avLst/>
              <a:gdLst/>
              <a:ahLst/>
              <a:cxnLst/>
              <a:rect l="l" t="t" r="r" b="b"/>
              <a:pathLst>
                <a:path w="49" h="25" extrusionOk="0">
                  <a:moveTo>
                    <a:pt x="1" y="24"/>
                  </a:moveTo>
                  <a:cubicBezTo>
                    <a:pt x="48" y="1"/>
                    <a:pt x="48" y="1"/>
                    <a:pt x="1" y="24"/>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364" name="Google Shape;364;p29"/>
            <p:cNvSpPr/>
            <p:nvPr/>
          </p:nvSpPr>
          <p:spPr>
            <a:xfrm>
              <a:off x="2876725" y="2180175"/>
              <a:ext cx="1075" cy="450"/>
            </a:xfrm>
            <a:custGeom>
              <a:avLst/>
              <a:gdLst/>
              <a:ahLst/>
              <a:cxnLst/>
              <a:rect l="l" t="t" r="r" b="b"/>
              <a:pathLst>
                <a:path w="43" h="18" extrusionOk="0">
                  <a:moveTo>
                    <a:pt x="37" y="0"/>
                  </a:moveTo>
                  <a:cubicBezTo>
                    <a:pt x="34" y="0"/>
                    <a:pt x="25" y="3"/>
                    <a:pt x="5" y="12"/>
                  </a:cubicBezTo>
                  <a:cubicBezTo>
                    <a:pt x="1" y="16"/>
                    <a:pt x="1" y="18"/>
                    <a:pt x="3" y="18"/>
                  </a:cubicBezTo>
                  <a:cubicBezTo>
                    <a:pt x="10" y="18"/>
                    <a:pt x="42" y="0"/>
                    <a:pt x="37"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365" name="Google Shape;365;p29"/>
            <p:cNvSpPr/>
            <p:nvPr/>
          </p:nvSpPr>
          <p:spPr>
            <a:xfrm>
              <a:off x="2876550" y="2179575"/>
              <a:ext cx="900" cy="300"/>
            </a:xfrm>
            <a:custGeom>
              <a:avLst/>
              <a:gdLst/>
              <a:ahLst/>
              <a:cxnLst/>
              <a:rect l="l" t="t" r="r" b="b"/>
              <a:pathLst>
                <a:path w="36" h="12" extrusionOk="0">
                  <a:moveTo>
                    <a:pt x="0" y="12"/>
                  </a:moveTo>
                  <a:cubicBezTo>
                    <a:pt x="36" y="0"/>
                    <a:pt x="36" y="0"/>
                    <a:pt x="0" y="12"/>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366" name="Google Shape;366;p29"/>
            <p:cNvSpPr/>
            <p:nvPr/>
          </p:nvSpPr>
          <p:spPr>
            <a:xfrm>
              <a:off x="2868800" y="2172425"/>
              <a:ext cx="325" cy="25"/>
            </a:xfrm>
            <a:custGeom>
              <a:avLst/>
              <a:gdLst/>
              <a:ahLst/>
              <a:cxnLst/>
              <a:rect l="l" t="t" r="r" b="b"/>
              <a:pathLst>
                <a:path w="13" h="1" extrusionOk="0">
                  <a:moveTo>
                    <a:pt x="12" y="0"/>
                  </a:moveTo>
                  <a:lnTo>
                    <a:pt x="12" y="0"/>
                  </a:lnTo>
                  <a:cubicBezTo>
                    <a:pt x="0" y="0"/>
                    <a:pt x="0" y="0"/>
                    <a:pt x="12"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367" name="Google Shape;367;p29"/>
            <p:cNvSpPr/>
            <p:nvPr/>
          </p:nvSpPr>
          <p:spPr>
            <a:xfrm>
              <a:off x="2876250" y="2177175"/>
              <a:ext cx="25" cy="325"/>
            </a:xfrm>
            <a:custGeom>
              <a:avLst/>
              <a:gdLst/>
              <a:ahLst/>
              <a:cxnLst/>
              <a:rect l="l" t="t" r="r" b="b"/>
              <a:pathLst>
                <a:path w="1" h="13" extrusionOk="0">
                  <a:moveTo>
                    <a:pt x="0" y="1"/>
                  </a:moveTo>
                  <a:cubicBezTo>
                    <a:pt x="0" y="1"/>
                    <a:pt x="0" y="1"/>
                    <a:pt x="0" y="13"/>
                  </a:cubicBezTo>
                  <a:cubicBezTo>
                    <a:pt x="0" y="1"/>
                    <a:pt x="0" y="1"/>
                    <a:pt x="0"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368" name="Google Shape;368;p29"/>
            <p:cNvSpPr/>
            <p:nvPr/>
          </p:nvSpPr>
          <p:spPr>
            <a:xfrm>
              <a:off x="2866425" y="2180750"/>
              <a:ext cx="275" cy="150"/>
            </a:xfrm>
            <a:custGeom>
              <a:avLst/>
              <a:gdLst/>
              <a:ahLst/>
              <a:cxnLst/>
              <a:rect l="l" t="t" r="r" b="b"/>
              <a:pathLst>
                <a:path w="11" h="6" extrusionOk="0">
                  <a:moveTo>
                    <a:pt x="0" y="1"/>
                  </a:moveTo>
                  <a:cubicBezTo>
                    <a:pt x="4" y="5"/>
                    <a:pt x="7" y="6"/>
                    <a:pt x="8" y="6"/>
                  </a:cubicBezTo>
                  <a:cubicBezTo>
                    <a:pt x="11" y="6"/>
                    <a:pt x="8" y="1"/>
                    <a:pt x="0"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369" name="Google Shape;369;p29"/>
            <p:cNvSpPr/>
            <p:nvPr/>
          </p:nvSpPr>
          <p:spPr>
            <a:xfrm>
              <a:off x="2875950" y="2178375"/>
              <a:ext cx="900" cy="25"/>
            </a:xfrm>
            <a:custGeom>
              <a:avLst/>
              <a:gdLst/>
              <a:ahLst/>
              <a:cxnLst/>
              <a:rect l="l" t="t" r="r" b="b"/>
              <a:pathLst>
                <a:path w="36" h="1" extrusionOk="0">
                  <a:moveTo>
                    <a:pt x="36" y="0"/>
                  </a:moveTo>
                  <a:cubicBezTo>
                    <a:pt x="0" y="0"/>
                    <a:pt x="36" y="0"/>
                    <a:pt x="36" y="0"/>
                  </a:cubicBezTo>
                  <a:cubicBezTo>
                    <a:pt x="36" y="0"/>
                    <a:pt x="36" y="0"/>
                    <a:pt x="36"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370" name="Google Shape;370;p29"/>
            <p:cNvSpPr/>
            <p:nvPr/>
          </p:nvSpPr>
          <p:spPr>
            <a:xfrm>
              <a:off x="2872675" y="2183000"/>
              <a:ext cx="625" cy="150"/>
            </a:xfrm>
            <a:custGeom>
              <a:avLst/>
              <a:gdLst/>
              <a:ahLst/>
              <a:cxnLst/>
              <a:rect l="l" t="t" r="r" b="b"/>
              <a:pathLst>
                <a:path w="25" h="6" extrusionOk="0">
                  <a:moveTo>
                    <a:pt x="8" y="1"/>
                  </a:moveTo>
                  <a:cubicBezTo>
                    <a:pt x="4" y="1"/>
                    <a:pt x="0" y="2"/>
                    <a:pt x="0" y="6"/>
                  </a:cubicBezTo>
                  <a:cubicBezTo>
                    <a:pt x="24" y="6"/>
                    <a:pt x="16" y="1"/>
                    <a:pt x="8"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371" name="Google Shape;371;p29"/>
            <p:cNvSpPr/>
            <p:nvPr/>
          </p:nvSpPr>
          <p:spPr>
            <a:xfrm>
              <a:off x="2873400" y="2179850"/>
              <a:ext cx="1725" cy="375"/>
            </a:xfrm>
            <a:custGeom>
              <a:avLst/>
              <a:gdLst/>
              <a:ahLst/>
              <a:cxnLst/>
              <a:rect l="l" t="t" r="r" b="b"/>
              <a:pathLst>
                <a:path w="69" h="15" extrusionOk="0">
                  <a:moveTo>
                    <a:pt x="31" y="1"/>
                  </a:moveTo>
                  <a:cubicBezTo>
                    <a:pt x="1" y="11"/>
                    <a:pt x="9" y="15"/>
                    <a:pt x="23" y="15"/>
                  </a:cubicBezTo>
                  <a:cubicBezTo>
                    <a:pt x="41" y="15"/>
                    <a:pt x="68" y="9"/>
                    <a:pt x="38" y="2"/>
                  </a:cubicBezTo>
                  <a:lnTo>
                    <a:pt x="38" y="2"/>
                  </a:lnTo>
                  <a:cubicBezTo>
                    <a:pt x="38" y="2"/>
                    <a:pt x="36" y="1"/>
                    <a:pt x="31"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372" name="Google Shape;372;p29"/>
            <p:cNvSpPr/>
            <p:nvPr/>
          </p:nvSpPr>
          <p:spPr>
            <a:xfrm>
              <a:off x="2874150" y="2180450"/>
              <a:ext cx="325" cy="325"/>
            </a:xfrm>
            <a:custGeom>
              <a:avLst/>
              <a:gdLst/>
              <a:ahLst/>
              <a:cxnLst/>
              <a:rect l="l" t="t" r="r" b="b"/>
              <a:pathLst>
                <a:path w="13" h="13" extrusionOk="0">
                  <a:moveTo>
                    <a:pt x="1" y="1"/>
                  </a:moveTo>
                  <a:cubicBezTo>
                    <a:pt x="1" y="1"/>
                    <a:pt x="1" y="1"/>
                    <a:pt x="1" y="13"/>
                  </a:cubicBezTo>
                  <a:cubicBezTo>
                    <a:pt x="13" y="1"/>
                    <a:pt x="1" y="1"/>
                    <a:pt x="1"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373" name="Google Shape;373;p29"/>
            <p:cNvSpPr/>
            <p:nvPr/>
          </p:nvSpPr>
          <p:spPr>
            <a:xfrm>
              <a:off x="2871775" y="2180500"/>
              <a:ext cx="825" cy="575"/>
            </a:xfrm>
            <a:custGeom>
              <a:avLst/>
              <a:gdLst/>
              <a:ahLst/>
              <a:cxnLst/>
              <a:rect l="l" t="t" r="r" b="b"/>
              <a:pathLst>
                <a:path w="33" h="23" extrusionOk="0">
                  <a:moveTo>
                    <a:pt x="32" y="0"/>
                  </a:moveTo>
                  <a:lnTo>
                    <a:pt x="32" y="0"/>
                  </a:lnTo>
                  <a:cubicBezTo>
                    <a:pt x="31" y="0"/>
                    <a:pt x="22" y="6"/>
                    <a:pt x="1" y="23"/>
                  </a:cubicBezTo>
                  <a:cubicBezTo>
                    <a:pt x="20" y="10"/>
                    <a:pt x="33" y="0"/>
                    <a:pt x="32"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374" name="Google Shape;374;p29"/>
            <p:cNvSpPr/>
            <p:nvPr/>
          </p:nvSpPr>
          <p:spPr>
            <a:xfrm>
              <a:off x="2872075" y="2178975"/>
              <a:ext cx="325" cy="1200"/>
            </a:xfrm>
            <a:custGeom>
              <a:avLst/>
              <a:gdLst/>
              <a:ahLst/>
              <a:cxnLst/>
              <a:rect l="l" t="t" r="r" b="b"/>
              <a:pathLst>
                <a:path w="13" h="48" extrusionOk="0">
                  <a:moveTo>
                    <a:pt x="0" y="0"/>
                  </a:moveTo>
                  <a:cubicBezTo>
                    <a:pt x="0" y="48"/>
                    <a:pt x="0" y="0"/>
                    <a:pt x="0" y="0"/>
                  </a:cubicBezTo>
                  <a:cubicBezTo>
                    <a:pt x="0" y="0"/>
                    <a:pt x="12" y="0"/>
                    <a:pt x="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375" name="Google Shape;375;p29"/>
            <p:cNvSpPr/>
            <p:nvPr/>
          </p:nvSpPr>
          <p:spPr>
            <a:xfrm>
              <a:off x="2871525" y="2180150"/>
              <a:ext cx="275" cy="500"/>
            </a:xfrm>
            <a:custGeom>
              <a:avLst/>
              <a:gdLst/>
              <a:ahLst/>
              <a:cxnLst/>
              <a:rect l="l" t="t" r="r" b="b"/>
              <a:pathLst>
                <a:path w="11" h="20" extrusionOk="0">
                  <a:moveTo>
                    <a:pt x="11" y="1"/>
                  </a:moveTo>
                  <a:cubicBezTo>
                    <a:pt x="3" y="8"/>
                    <a:pt x="0" y="20"/>
                    <a:pt x="2" y="20"/>
                  </a:cubicBezTo>
                  <a:cubicBezTo>
                    <a:pt x="3" y="20"/>
                    <a:pt x="6" y="15"/>
                    <a:pt x="11"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376" name="Google Shape;376;p29"/>
            <p:cNvSpPr/>
            <p:nvPr/>
          </p:nvSpPr>
          <p:spPr>
            <a:xfrm>
              <a:off x="2870225" y="2175100"/>
              <a:ext cx="675" cy="150"/>
            </a:xfrm>
            <a:custGeom>
              <a:avLst/>
              <a:gdLst/>
              <a:ahLst/>
              <a:cxnLst/>
              <a:rect l="l" t="t" r="r" b="b"/>
              <a:pathLst>
                <a:path w="27" h="6" extrusionOk="0">
                  <a:moveTo>
                    <a:pt x="27" y="0"/>
                  </a:moveTo>
                  <a:cubicBezTo>
                    <a:pt x="3" y="0"/>
                    <a:pt x="0" y="6"/>
                    <a:pt x="8" y="6"/>
                  </a:cubicBezTo>
                  <a:cubicBezTo>
                    <a:pt x="12" y="6"/>
                    <a:pt x="19" y="4"/>
                    <a:pt x="27"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377" name="Google Shape;377;p29"/>
            <p:cNvSpPr/>
            <p:nvPr/>
          </p:nvSpPr>
          <p:spPr>
            <a:xfrm>
              <a:off x="2859725" y="2201550"/>
              <a:ext cx="475" cy="525"/>
            </a:xfrm>
            <a:custGeom>
              <a:avLst/>
              <a:gdLst/>
              <a:ahLst/>
              <a:cxnLst/>
              <a:rect l="l" t="t" r="r" b="b"/>
              <a:pathLst>
                <a:path w="19" h="21" extrusionOk="0">
                  <a:moveTo>
                    <a:pt x="17" y="1"/>
                  </a:moveTo>
                  <a:cubicBezTo>
                    <a:pt x="14" y="1"/>
                    <a:pt x="1" y="21"/>
                    <a:pt x="2" y="21"/>
                  </a:cubicBezTo>
                  <a:cubicBezTo>
                    <a:pt x="3" y="21"/>
                    <a:pt x="8" y="16"/>
                    <a:pt x="18" y="2"/>
                  </a:cubicBezTo>
                  <a:cubicBezTo>
                    <a:pt x="18" y="1"/>
                    <a:pt x="18" y="1"/>
                    <a:pt x="17"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378" name="Google Shape;378;p29"/>
            <p:cNvSpPr/>
            <p:nvPr/>
          </p:nvSpPr>
          <p:spPr>
            <a:xfrm>
              <a:off x="2860175" y="2202475"/>
              <a:ext cx="1500" cy="25"/>
            </a:xfrm>
            <a:custGeom>
              <a:avLst/>
              <a:gdLst/>
              <a:ahLst/>
              <a:cxnLst/>
              <a:rect l="l" t="t" r="r" b="b"/>
              <a:pathLst>
                <a:path w="60" h="1" extrusionOk="0">
                  <a:moveTo>
                    <a:pt x="0" y="1"/>
                  </a:moveTo>
                  <a:cubicBezTo>
                    <a:pt x="60" y="1"/>
                    <a:pt x="60" y="1"/>
                    <a:pt x="0"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379" name="Google Shape;379;p29"/>
            <p:cNvSpPr/>
            <p:nvPr/>
          </p:nvSpPr>
          <p:spPr>
            <a:xfrm>
              <a:off x="2889925" y="2183425"/>
              <a:ext cx="925" cy="425"/>
            </a:xfrm>
            <a:custGeom>
              <a:avLst/>
              <a:gdLst/>
              <a:ahLst/>
              <a:cxnLst/>
              <a:rect l="l" t="t" r="r" b="b"/>
              <a:pathLst>
                <a:path w="37" h="17" extrusionOk="0">
                  <a:moveTo>
                    <a:pt x="37" y="1"/>
                  </a:moveTo>
                  <a:cubicBezTo>
                    <a:pt x="25" y="1"/>
                    <a:pt x="1" y="13"/>
                    <a:pt x="1" y="13"/>
                  </a:cubicBezTo>
                  <a:cubicBezTo>
                    <a:pt x="1" y="15"/>
                    <a:pt x="2" y="16"/>
                    <a:pt x="3" y="16"/>
                  </a:cubicBezTo>
                  <a:cubicBezTo>
                    <a:pt x="10" y="16"/>
                    <a:pt x="27" y="1"/>
                    <a:pt x="37"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380" name="Google Shape;380;p29"/>
            <p:cNvSpPr/>
            <p:nvPr/>
          </p:nvSpPr>
          <p:spPr>
            <a:xfrm>
              <a:off x="2886850" y="2183900"/>
              <a:ext cx="1425" cy="150"/>
            </a:xfrm>
            <a:custGeom>
              <a:avLst/>
              <a:gdLst/>
              <a:ahLst/>
              <a:cxnLst/>
              <a:rect l="l" t="t" r="r" b="b"/>
              <a:pathLst>
                <a:path w="57" h="6" extrusionOk="0">
                  <a:moveTo>
                    <a:pt x="48" y="0"/>
                  </a:moveTo>
                  <a:cubicBezTo>
                    <a:pt x="35" y="0"/>
                    <a:pt x="1" y="6"/>
                    <a:pt x="40" y="6"/>
                  </a:cubicBezTo>
                  <a:cubicBezTo>
                    <a:pt x="56" y="2"/>
                    <a:pt x="55" y="0"/>
                    <a:pt x="48"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381" name="Google Shape;381;p29"/>
            <p:cNvSpPr/>
            <p:nvPr/>
          </p:nvSpPr>
          <p:spPr>
            <a:xfrm>
              <a:off x="2886950" y="2183125"/>
              <a:ext cx="1825" cy="625"/>
            </a:xfrm>
            <a:custGeom>
              <a:avLst/>
              <a:gdLst/>
              <a:ahLst/>
              <a:cxnLst/>
              <a:rect l="l" t="t" r="r" b="b"/>
              <a:pathLst>
                <a:path w="73" h="25" extrusionOk="0">
                  <a:moveTo>
                    <a:pt x="25" y="1"/>
                  </a:moveTo>
                  <a:lnTo>
                    <a:pt x="25" y="1"/>
                  </a:lnTo>
                  <a:cubicBezTo>
                    <a:pt x="13" y="6"/>
                    <a:pt x="10" y="9"/>
                    <a:pt x="10" y="12"/>
                  </a:cubicBezTo>
                  <a:lnTo>
                    <a:pt x="10" y="12"/>
                  </a:lnTo>
                  <a:cubicBezTo>
                    <a:pt x="3" y="18"/>
                    <a:pt x="0" y="20"/>
                    <a:pt x="0" y="20"/>
                  </a:cubicBezTo>
                  <a:cubicBezTo>
                    <a:pt x="1" y="20"/>
                    <a:pt x="5" y="17"/>
                    <a:pt x="10" y="13"/>
                  </a:cubicBezTo>
                  <a:lnTo>
                    <a:pt x="10" y="13"/>
                  </a:lnTo>
                  <a:cubicBezTo>
                    <a:pt x="10" y="16"/>
                    <a:pt x="13" y="19"/>
                    <a:pt x="13" y="25"/>
                  </a:cubicBezTo>
                  <a:cubicBezTo>
                    <a:pt x="72" y="13"/>
                    <a:pt x="25" y="1"/>
                    <a:pt x="25"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382" name="Google Shape;382;p29"/>
            <p:cNvSpPr/>
            <p:nvPr/>
          </p:nvSpPr>
          <p:spPr>
            <a:xfrm>
              <a:off x="2889325" y="2180750"/>
              <a:ext cx="625" cy="325"/>
            </a:xfrm>
            <a:custGeom>
              <a:avLst/>
              <a:gdLst/>
              <a:ahLst/>
              <a:cxnLst/>
              <a:rect l="l" t="t" r="r" b="b"/>
              <a:pathLst>
                <a:path w="25" h="13" extrusionOk="0">
                  <a:moveTo>
                    <a:pt x="13" y="13"/>
                  </a:moveTo>
                  <a:cubicBezTo>
                    <a:pt x="25" y="1"/>
                    <a:pt x="13" y="13"/>
                    <a:pt x="13" y="13"/>
                  </a:cubicBezTo>
                  <a:cubicBezTo>
                    <a:pt x="13" y="13"/>
                    <a:pt x="1" y="13"/>
                    <a:pt x="13" y="13"/>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383" name="Google Shape;383;p29"/>
            <p:cNvSpPr/>
            <p:nvPr/>
          </p:nvSpPr>
          <p:spPr>
            <a:xfrm>
              <a:off x="2889625" y="2180925"/>
              <a:ext cx="300" cy="150"/>
            </a:xfrm>
            <a:custGeom>
              <a:avLst/>
              <a:gdLst/>
              <a:ahLst/>
              <a:cxnLst/>
              <a:rect l="l" t="t" r="r" b="b"/>
              <a:pathLst>
                <a:path w="12" h="6" extrusionOk="0">
                  <a:moveTo>
                    <a:pt x="9" y="0"/>
                  </a:moveTo>
                  <a:cubicBezTo>
                    <a:pt x="7" y="0"/>
                    <a:pt x="5" y="2"/>
                    <a:pt x="1" y="6"/>
                  </a:cubicBezTo>
                  <a:cubicBezTo>
                    <a:pt x="9" y="6"/>
                    <a:pt x="11" y="0"/>
                    <a:pt x="9"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384" name="Google Shape;384;p29"/>
            <p:cNvSpPr/>
            <p:nvPr/>
          </p:nvSpPr>
          <p:spPr>
            <a:xfrm>
              <a:off x="2889175" y="2180150"/>
              <a:ext cx="1075" cy="300"/>
            </a:xfrm>
            <a:custGeom>
              <a:avLst/>
              <a:gdLst/>
              <a:ahLst/>
              <a:cxnLst/>
              <a:rect l="l" t="t" r="r" b="b"/>
              <a:pathLst>
                <a:path w="43" h="12" extrusionOk="0">
                  <a:moveTo>
                    <a:pt x="43" y="1"/>
                  </a:moveTo>
                  <a:cubicBezTo>
                    <a:pt x="11" y="1"/>
                    <a:pt x="0" y="11"/>
                    <a:pt x="11" y="11"/>
                  </a:cubicBezTo>
                  <a:cubicBezTo>
                    <a:pt x="16" y="11"/>
                    <a:pt x="27" y="9"/>
                    <a:pt x="43"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385" name="Google Shape;385;p29"/>
            <p:cNvSpPr/>
            <p:nvPr/>
          </p:nvSpPr>
          <p:spPr>
            <a:xfrm>
              <a:off x="2888450" y="2181050"/>
              <a:ext cx="325" cy="25"/>
            </a:xfrm>
            <a:custGeom>
              <a:avLst/>
              <a:gdLst/>
              <a:ahLst/>
              <a:cxnLst/>
              <a:rect l="l" t="t" r="r" b="b"/>
              <a:pathLst>
                <a:path w="13" h="1" extrusionOk="0">
                  <a:moveTo>
                    <a:pt x="0" y="1"/>
                  </a:moveTo>
                  <a:lnTo>
                    <a:pt x="0" y="1"/>
                  </a:lnTo>
                  <a:cubicBezTo>
                    <a:pt x="12" y="1"/>
                    <a:pt x="12" y="1"/>
                    <a:pt x="0"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386" name="Google Shape;386;p29"/>
            <p:cNvSpPr/>
            <p:nvPr/>
          </p:nvSpPr>
          <p:spPr>
            <a:xfrm>
              <a:off x="2888225" y="2180875"/>
              <a:ext cx="675" cy="550"/>
            </a:xfrm>
            <a:custGeom>
              <a:avLst/>
              <a:gdLst/>
              <a:ahLst/>
              <a:cxnLst/>
              <a:rect l="l" t="t" r="r" b="b"/>
              <a:pathLst>
                <a:path w="27" h="22" extrusionOk="0">
                  <a:moveTo>
                    <a:pt x="26" y="1"/>
                  </a:moveTo>
                  <a:cubicBezTo>
                    <a:pt x="22" y="1"/>
                    <a:pt x="1" y="14"/>
                    <a:pt x="5" y="14"/>
                  </a:cubicBezTo>
                  <a:cubicBezTo>
                    <a:pt x="6" y="14"/>
                    <a:pt x="11" y="13"/>
                    <a:pt x="21" y="8"/>
                  </a:cubicBezTo>
                  <a:lnTo>
                    <a:pt x="21" y="8"/>
                  </a:lnTo>
                  <a:cubicBezTo>
                    <a:pt x="21" y="8"/>
                    <a:pt x="21" y="8"/>
                    <a:pt x="21" y="8"/>
                  </a:cubicBezTo>
                  <a:cubicBezTo>
                    <a:pt x="26" y="3"/>
                    <a:pt x="27" y="1"/>
                    <a:pt x="26" y="1"/>
                  </a:cubicBezTo>
                  <a:close/>
                  <a:moveTo>
                    <a:pt x="21" y="8"/>
                  </a:moveTo>
                  <a:lnTo>
                    <a:pt x="21" y="8"/>
                  </a:lnTo>
                  <a:cubicBezTo>
                    <a:pt x="6" y="18"/>
                    <a:pt x="2" y="21"/>
                    <a:pt x="2" y="21"/>
                  </a:cubicBezTo>
                  <a:cubicBezTo>
                    <a:pt x="3" y="21"/>
                    <a:pt x="14" y="14"/>
                    <a:pt x="21" y="8"/>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387" name="Google Shape;387;p29"/>
            <p:cNvSpPr/>
            <p:nvPr/>
          </p:nvSpPr>
          <p:spPr>
            <a:xfrm>
              <a:off x="2888150" y="2181050"/>
              <a:ext cx="850" cy="700"/>
            </a:xfrm>
            <a:custGeom>
              <a:avLst/>
              <a:gdLst/>
              <a:ahLst/>
              <a:cxnLst/>
              <a:rect l="l" t="t" r="r" b="b"/>
              <a:pathLst>
                <a:path w="34" h="28" extrusionOk="0">
                  <a:moveTo>
                    <a:pt x="24" y="1"/>
                  </a:moveTo>
                  <a:cubicBezTo>
                    <a:pt x="24" y="13"/>
                    <a:pt x="12" y="24"/>
                    <a:pt x="0" y="24"/>
                  </a:cubicBezTo>
                  <a:cubicBezTo>
                    <a:pt x="3" y="27"/>
                    <a:pt x="5" y="28"/>
                    <a:pt x="8" y="28"/>
                  </a:cubicBezTo>
                  <a:cubicBezTo>
                    <a:pt x="20" y="28"/>
                    <a:pt x="34" y="10"/>
                    <a:pt x="24"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388" name="Google Shape;388;p29"/>
            <p:cNvSpPr/>
            <p:nvPr/>
          </p:nvSpPr>
          <p:spPr>
            <a:xfrm>
              <a:off x="2886075" y="2183425"/>
              <a:ext cx="600" cy="1525"/>
            </a:xfrm>
            <a:custGeom>
              <a:avLst/>
              <a:gdLst/>
              <a:ahLst/>
              <a:cxnLst/>
              <a:rect l="l" t="t" r="r" b="b"/>
              <a:pathLst>
                <a:path w="24" h="61" extrusionOk="0">
                  <a:moveTo>
                    <a:pt x="12" y="13"/>
                  </a:moveTo>
                  <a:cubicBezTo>
                    <a:pt x="0" y="60"/>
                    <a:pt x="12" y="13"/>
                    <a:pt x="12" y="13"/>
                  </a:cubicBezTo>
                  <a:cubicBezTo>
                    <a:pt x="12" y="13"/>
                    <a:pt x="24" y="1"/>
                    <a:pt x="12" y="13"/>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389" name="Google Shape;389;p29"/>
            <p:cNvSpPr/>
            <p:nvPr/>
          </p:nvSpPr>
          <p:spPr>
            <a:xfrm>
              <a:off x="2888450" y="2179425"/>
              <a:ext cx="1125" cy="750"/>
            </a:xfrm>
            <a:custGeom>
              <a:avLst/>
              <a:gdLst/>
              <a:ahLst/>
              <a:cxnLst/>
              <a:rect l="l" t="t" r="r" b="b"/>
              <a:pathLst>
                <a:path w="45" h="30" extrusionOk="0">
                  <a:moveTo>
                    <a:pt x="43" y="1"/>
                  </a:moveTo>
                  <a:cubicBezTo>
                    <a:pt x="42" y="1"/>
                    <a:pt x="31" y="8"/>
                    <a:pt x="0" y="30"/>
                  </a:cubicBezTo>
                  <a:cubicBezTo>
                    <a:pt x="15" y="22"/>
                    <a:pt x="45" y="1"/>
                    <a:pt x="43"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390" name="Google Shape;390;p29"/>
            <p:cNvSpPr/>
            <p:nvPr/>
          </p:nvSpPr>
          <p:spPr>
            <a:xfrm>
              <a:off x="2887850" y="2180150"/>
              <a:ext cx="625" cy="325"/>
            </a:xfrm>
            <a:custGeom>
              <a:avLst/>
              <a:gdLst/>
              <a:ahLst/>
              <a:cxnLst/>
              <a:rect l="l" t="t" r="r" b="b"/>
              <a:pathLst>
                <a:path w="25" h="13" extrusionOk="0">
                  <a:moveTo>
                    <a:pt x="24" y="1"/>
                  </a:moveTo>
                  <a:lnTo>
                    <a:pt x="0" y="13"/>
                  </a:lnTo>
                  <a:cubicBezTo>
                    <a:pt x="0" y="13"/>
                    <a:pt x="12" y="13"/>
                    <a:pt x="24"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391" name="Google Shape;391;p29"/>
            <p:cNvSpPr/>
            <p:nvPr/>
          </p:nvSpPr>
          <p:spPr>
            <a:xfrm>
              <a:off x="2886950" y="2181650"/>
              <a:ext cx="1225" cy="325"/>
            </a:xfrm>
            <a:custGeom>
              <a:avLst/>
              <a:gdLst/>
              <a:ahLst/>
              <a:cxnLst/>
              <a:rect l="l" t="t" r="r" b="b"/>
              <a:pathLst>
                <a:path w="49" h="13" extrusionOk="0">
                  <a:moveTo>
                    <a:pt x="1" y="12"/>
                  </a:moveTo>
                  <a:cubicBezTo>
                    <a:pt x="48" y="0"/>
                    <a:pt x="48" y="0"/>
                    <a:pt x="1" y="12"/>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392" name="Google Shape;392;p29"/>
            <p:cNvSpPr/>
            <p:nvPr/>
          </p:nvSpPr>
          <p:spPr>
            <a:xfrm>
              <a:off x="2888725" y="2178550"/>
              <a:ext cx="1050" cy="575"/>
            </a:xfrm>
            <a:custGeom>
              <a:avLst/>
              <a:gdLst/>
              <a:ahLst/>
              <a:cxnLst/>
              <a:rect l="l" t="t" r="r" b="b"/>
              <a:pathLst>
                <a:path w="42" h="23" extrusionOk="0">
                  <a:moveTo>
                    <a:pt x="42" y="0"/>
                  </a:moveTo>
                  <a:cubicBezTo>
                    <a:pt x="40" y="0"/>
                    <a:pt x="1" y="22"/>
                    <a:pt x="2" y="22"/>
                  </a:cubicBezTo>
                  <a:cubicBezTo>
                    <a:pt x="3" y="22"/>
                    <a:pt x="6" y="21"/>
                    <a:pt x="13" y="17"/>
                  </a:cubicBezTo>
                  <a:cubicBezTo>
                    <a:pt x="35" y="5"/>
                    <a:pt x="42" y="0"/>
                    <a:pt x="42"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393" name="Google Shape;393;p29"/>
            <p:cNvSpPr/>
            <p:nvPr/>
          </p:nvSpPr>
          <p:spPr>
            <a:xfrm>
              <a:off x="2888750" y="2177975"/>
              <a:ext cx="1275" cy="725"/>
            </a:xfrm>
            <a:custGeom>
              <a:avLst/>
              <a:gdLst/>
              <a:ahLst/>
              <a:cxnLst/>
              <a:rect l="l" t="t" r="r" b="b"/>
              <a:pathLst>
                <a:path w="51" h="29" extrusionOk="0">
                  <a:moveTo>
                    <a:pt x="48" y="1"/>
                  </a:moveTo>
                  <a:cubicBezTo>
                    <a:pt x="44" y="1"/>
                    <a:pt x="14" y="15"/>
                    <a:pt x="0" y="28"/>
                  </a:cubicBezTo>
                  <a:cubicBezTo>
                    <a:pt x="40" y="8"/>
                    <a:pt x="51" y="1"/>
                    <a:pt x="48"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394" name="Google Shape;394;p29"/>
            <p:cNvSpPr/>
            <p:nvPr/>
          </p:nvSpPr>
          <p:spPr>
            <a:xfrm>
              <a:off x="2887850" y="2179600"/>
              <a:ext cx="725" cy="575"/>
            </a:xfrm>
            <a:custGeom>
              <a:avLst/>
              <a:gdLst/>
              <a:ahLst/>
              <a:cxnLst/>
              <a:rect l="l" t="t" r="r" b="b"/>
              <a:pathLst>
                <a:path w="29" h="23" extrusionOk="0">
                  <a:moveTo>
                    <a:pt x="28" y="0"/>
                  </a:moveTo>
                  <a:cubicBezTo>
                    <a:pt x="27" y="0"/>
                    <a:pt x="14" y="10"/>
                    <a:pt x="0" y="23"/>
                  </a:cubicBezTo>
                  <a:cubicBezTo>
                    <a:pt x="22" y="7"/>
                    <a:pt x="29" y="0"/>
                    <a:pt x="28"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395" name="Google Shape;395;p29"/>
            <p:cNvSpPr/>
            <p:nvPr/>
          </p:nvSpPr>
          <p:spPr>
            <a:xfrm>
              <a:off x="2887850" y="2179850"/>
              <a:ext cx="25" cy="325"/>
            </a:xfrm>
            <a:custGeom>
              <a:avLst/>
              <a:gdLst/>
              <a:ahLst/>
              <a:cxnLst/>
              <a:rect l="l" t="t" r="r" b="b"/>
              <a:pathLst>
                <a:path w="1" h="13" extrusionOk="0">
                  <a:moveTo>
                    <a:pt x="0" y="13"/>
                  </a:moveTo>
                  <a:cubicBezTo>
                    <a:pt x="0" y="13"/>
                    <a:pt x="0" y="1"/>
                    <a:pt x="0" y="13"/>
                  </a:cubicBezTo>
                  <a:cubicBezTo>
                    <a:pt x="0" y="13"/>
                    <a:pt x="0" y="1"/>
                    <a:pt x="0" y="13"/>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396" name="Google Shape;396;p29"/>
            <p:cNvSpPr/>
            <p:nvPr/>
          </p:nvSpPr>
          <p:spPr>
            <a:xfrm>
              <a:off x="2886075" y="2181350"/>
              <a:ext cx="1500" cy="925"/>
            </a:xfrm>
            <a:custGeom>
              <a:avLst/>
              <a:gdLst/>
              <a:ahLst/>
              <a:cxnLst/>
              <a:rect l="l" t="t" r="r" b="b"/>
              <a:pathLst>
                <a:path w="60" h="37" extrusionOk="0">
                  <a:moveTo>
                    <a:pt x="60" y="1"/>
                  </a:moveTo>
                  <a:cubicBezTo>
                    <a:pt x="36" y="1"/>
                    <a:pt x="24" y="12"/>
                    <a:pt x="0" y="36"/>
                  </a:cubicBezTo>
                  <a:cubicBezTo>
                    <a:pt x="24" y="24"/>
                    <a:pt x="36" y="12"/>
                    <a:pt x="60"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397" name="Google Shape;397;p29"/>
            <p:cNvSpPr/>
            <p:nvPr/>
          </p:nvSpPr>
          <p:spPr>
            <a:xfrm>
              <a:off x="2886650" y="2180750"/>
              <a:ext cx="2125" cy="25"/>
            </a:xfrm>
            <a:custGeom>
              <a:avLst/>
              <a:gdLst/>
              <a:ahLst/>
              <a:cxnLst/>
              <a:rect l="l" t="t" r="r" b="b"/>
              <a:pathLst>
                <a:path w="85" h="1" extrusionOk="0">
                  <a:moveTo>
                    <a:pt x="25" y="1"/>
                  </a:moveTo>
                  <a:cubicBezTo>
                    <a:pt x="1" y="1"/>
                    <a:pt x="84" y="1"/>
                    <a:pt x="25"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398" name="Google Shape;398;p29"/>
            <p:cNvSpPr/>
            <p:nvPr/>
          </p:nvSpPr>
          <p:spPr>
            <a:xfrm>
              <a:off x="2886950" y="2180450"/>
              <a:ext cx="625" cy="325"/>
            </a:xfrm>
            <a:custGeom>
              <a:avLst/>
              <a:gdLst/>
              <a:ahLst/>
              <a:cxnLst/>
              <a:rect l="l" t="t" r="r" b="b"/>
              <a:pathLst>
                <a:path w="25" h="13" extrusionOk="0">
                  <a:moveTo>
                    <a:pt x="1" y="13"/>
                  </a:moveTo>
                  <a:cubicBezTo>
                    <a:pt x="1" y="13"/>
                    <a:pt x="25" y="1"/>
                    <a:pt x="1" y="13"/>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399" name="Google Shape;399;p29"/>
            <p:cNvSpPr/>
            <p:nvPr/>
          </p:nvSpPr>
          <p:spPr>
            <a:xfrm>
              <a:off x="2886650" y="2179275"/>
              <a:ext cx="1225" cy="600"/>
            </a:xfrm>
            <a:custGeom>
              <a:avLst/>
              <a:gdLst/>
              <a:ahLst/>
              <a:cxnLst/>
              <a:rect l="l" t="t" r="r" b="b"/>
              <a:pathLst>
                <a:path w="49" h="24" extrusionOk="0">
                  <a:moveTo>
                    <a:pt x="48" y="0"/>
                  </a:moveTo>
                  <a:cubicBezTo>
                    <a:pt x="1" y="24"/>
                    <a:pt x="48" y="0"/>
                    <a:pt x="48" y="0"/>
                  </a:cubicBezTo>
                  <a:cubicBezTo>
                    <a:pt x="37" y="12"/>
                    <a:pt x="48" y="0"/>
                    <a:pt x="48"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400" name="Google Shape;400;p29"/>
            <p:cNvSpPr/>
            <p:nvPr/>
          </p:nvSpPr>
          <p:spPr>
            <a:xfrm>
              <a:off x="2886650" y="2178675"/>
              <a:ext cx="325" cy="325"/>
            </a:xfrm>
            <a:custGeom>
              <a:avLst/>
              <a:gdLst/>
              <a:ahLst/>
              <a:cxnLst/>
              <a:rect l="l" t="t" r="r" b="b"/>
              <a:pathLst>
                <a:path w="13" h="13" extrusionOk="0">
                  <a:moveTo>
                    <a:pt x="13" y="0"/>
                  </a:moveTo>
                  <a:cubicBezTo>
                    <a:pt x="1" y="12"/>
                    <a:pt x="13" y="0"/>
                    <a:pt x="13"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401" name="Google Shape;401;p29"/>
            <p:cNvSpPr/>
            <p:nvPr/>
          </p:nvSpPr>
          <p:spPr>
            <a:xfrm>
              <a:off x="2887250" y="2179850"/>
              <a:ext cx="325" cy="25"/>
            </a:xfrm>
            <a:custGeom>
              <a:avLst/>
              <a:gdLst/>
              <a:ahLst/>
              <a:cxnLst/>
              <a:rect l="l" t="t" r="r" b="b"/>
              <a:pathLst>
                <a:path w="13" h="1" extrusionOk="0">
                  <a:moveTo>
                    <a:pt x="13" y="1"/>
                  </a:moveTo>
                  <a:cubicBezTo>
                    <a:pt x="1" y="1"/>
                    <a:pt x="1" y="1"/>
                    <a:pt x="13" y="1"/>
                  </a:cubicBezTo>
                  <a:cubicBezTo>
                    <a:pt x="13" y="1"/>
                    <a:pt x="1" y="1"/>
                    <a:pt x="13"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402" name="Google Shape;402;p29"/>
            <p:cNvSpPr/>
            <p:nvPr/>
          </p:nvSpPr>
          <p:spPr>
            <a:xfrm>
              <a:off x="2887550" y="2178675"/>
              <a:ext cx="325" cy="325"/>
            </a:xfrm>
            <a:custGeom>
              <a:avLst/>
              <a:gdLst/>
              <a:ahLst/>
              <a:cxnLst/>
              <a:rect l="l" t="t" r="r" b="b"/>
              <a:pathLst>
                <a:path w="13" h="13" extrusionOk="0">
                  <a:moveTo>
                    <a:pt x="12" y="0"/>
                  </a:moveTo>
                  <a:lnTo>
                    <a:pt x="12" y="0"/>
                  </a:lnTo>
                  <a:cubicBezTo>
                    <a:pt x="9" y="4"/>
                    <a:pt x="5" y="8"/>
                    <a:pt x="1" y="12"/>
                  </a:cubicBezTo>
                  <a:cubicBezTo>
                    <a:pt x="12" y="12"/>
                    <a:pt x="12" y="0"/>
                    <a:pt x="12"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403" name="Google Shape;403;p29"/>
            <p:cNvSpPr/>
            <p:nvPr/>
          </p:nvSpPr>
          <p:spPr>
            <a:xfrm>
              <a:off x="2887850" y="2179575"/>
              <a:ext cx="325" cy="25"/>
            </a:xfrm>
            <a:custGeom>
              <a:avLst/>
              <a:gdLst/>
              <a:ahLst/>
              <a:cxnLst/>
              <a:rect l="l" t="t" r="r" b="b"/>
              <a:pathLst>
                <a:path w="13" h="1" extrusionOk="0">
                  <a:moveTo>
                    <a:pt x="0" y="0"/>
                  </a:moveTo>
                  <a:lnTo>
                    <a:pt x="12" y="0"/>
                  </a:lnTo>
                  <a:cubicBezTo>
                    <a:pt x="12" y="0"/>
                    <a:pt x="12" y="0"/>
                    <a:pt x="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404" name="Google Shape;404;p29"/>
            <p:cNvSpPr/>
            <p:nvPr/>
          </p:nvSpPr>
          <p:spPr>
            <a:xfrm>
              <a:off x="2887400" y="2179575"/>
              <a:ext cx="475" cy="225"/>
            </a:xfrm>
            <a:custGeom>
              <a:avLst/>
              <a:gdLst/>
              <a:ahLst/>
              <a:cxnLst/>
              <a:rect l="l" t="t" r="r" b="b"/>
              <a:pathLst>
                <a:path w="19" h="9" extrusionOk="0">
                  <a:moveTo>
                    <a:pt x="18" y="0"/>
                  </a:moveTo>
                  <a:lnTo>
                    <a:pt x="18" y="0"/>
                  </a:lnTo>
                  <a:cubicBezTo>
                    <a:pt x="1" y="6"/>
                    <a:pt x="1" y="9"/>
                    <a:pt x="5" y="9"/>
                  </a:cubicBezTo>
                  <a:cubicBezTo>
                    <a:pt x="10" y="9"/>
                    <a:pt x="18" y="6"/>
                    <a:pt x="18"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405" name="Google Shape;405;p29"/>
            <p:cNvSpPr/>
            <p:nvPr/>
          </p:nvSpPr>
          <p:spPr>
            <a:xfrm>
              <a:off x="2882500" y="2178675"/>
              <a:ext cx="4475" cy="2700"/>
            </a:xfrm>
            <a:custGeom>
              <a:avLst/>
              <a:gdLst/>
              <a:ahLst/>
              <a:cxnLst/>
              <a:rect l="l" t="t" r="r" b="b"/>
              <a:pathLst>
                <a:path w="179" h="108" extrusionOk="0">
                  <a:moveTo>
                    <a:pt x="179" y="0"/>
                  </a:moveTo>
                  <a:lnTo>
                    <a:pt x="179" y="0"/>
                  </a:lnTo>
                  <a:cubicBezTo>
                    <a:pt x="145" y="12"/>
                    <a:pt x="110" y="34"/>
                    <a:pt x="87" y="67"/>
                  </a:cubicBezTo>
                  <a:lnTo>
                    <a:pt x="87" y="67"/>
                  </a:lnTo>
                  <a:cubicBezTo>
                    <a:pt x="119" y="45"/>
                    <a:pt x="149" y="23"/>
                    <a:pt x="179" y="0"/>
                  </a:cubicBezTo>
                  <a:lnTo>
                    <a:pt x="179" y="0"/>
                  </a:lnTo>
                  <a:cubicBezTo>
                    <a:pt x="160" y="14"/>
                    <a:pt x="154" y="19"/>
                    <a:pt x="155" y="19"/>
                  </a:cubicBezTo>
                  <a:cubicBezTo>
                    <a:pt x="155" y="19"/>
                    <a:pt x="171" y="8"/>
                    <a:pt x="179" y="0"/>
                  </a:cubicBezTo>
                  <a:lnTo>
                    <a:pt x="179" y="0"/>
                  </a:lnTo>
                  <a:cubicBezTo>
                    <a:pt x="179" y="0"/>
                    <a:pt x="179" y="0"/>
                    <a:pt x="179" y="0"/>
                  </a:cubicBezTo>
                  <a:close/>
                  <a:moveTo>
                    <a:pt x="95" y="36"/>
                  </a:moveTo>
                  <a:cubicBezTo>
                    <a:pt x="72" y="60"/>
                    <a:pt x="36" y="84"/>
                    <a:pt x="0" y="96"/>
                  </a:cubicBezTo>
                  <a:cubicBezTo>
                    <a:pt x="10" y="92"/>
                    <a:pt x="17" y="91"/>
                    <a:pt x="21" y="91"/>
                  </a:cubicBezTo>
                  <a:lnTo>
                    <a:pt x="21" y="91"/>
                  </a:lnTo>
                  <a:cubicBezTo>
                    <a:pt x="16" y="93"/>
                    <a:pt x="9" y="98"/>
                    <a:pt x="0" y="108"/>
                  </a:cubicBezTo>
                  <a:cubicBezTo>
                    <a:pt x="25" y="99"/>
                    <a:pt x="33" y="91"/>
                    <a:pt x="22" y="91"/>
                  </a:cubicBezTo>
                  <a:cubicBezTo>
                    <a:pt x="22" y="91"/>
                    <a:pt x="22" y="91"/>
                    <a:pt x="21" y="91"/>
                  </a:cubicBezTo>
                  <a:lnTo>
                    <a:pt x="21" y="91"/>
                  </a:lnTo>
                  <a:cubicBezTo>
                    <a:pt x="23" y="90"/>
                    <a:pt x="24" y="90"/>
                    <a:pt x="25" y="90"/>
                  </a:cubicBezTo>
                  <a:cubicBezTo>
                    <a:pt x="30" y="90"/>
                    <a:pt x="30" y="96"/>
                    <a:pt x="24" y="108"/>
                  </a:cubicBezTo>
                  <a:cubicBezTo>
                    <a:pt x="45" y="95"/>
                    <a:pt x="65" y="82"/>
                    <a:pt x="83" y="69"/>
                  </a:cubicBezTo>
                  <a:lnTo>
                    <a:pt x="83" y="69"/>
                  </a:lnTo>
                  <a:cubicBezTo>
                    <a:pt x="83" y="70"/>
                    <a:pt x="83" y="71"/>
                    <a:pt x="83" y="72"/>
                  </a:cubicBezTo>
                  <a:cubicBezTo>
                    <a:pt x="84" y="70"/>
                    <a:pt x="86" y="69"/>
                    <a:pt x="87" y="67"/>
                  </a:cubicBezTo>
                  <a:lnTo>
                    <a:pt x="87" y="67"/>
                  </a:lnTo>
                  <a:cubicBezTo>
                    <a:pt x="86" y="68"/>
                    <a:pt x="85" y="69"/>
                    <a:pt x="83" y="69"/>
                  </a:cubicBezTo>
                  <a:lnTo>
                    <a:pt x="83" y="69"/>
                  </a:lnTo>
                  <a:cubicBezTo>
                    <a:pt x="84" y="58"/>
                    <a:pt x="84" y="47"/>
                    <a:pt x="95" y="36"/>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406" name="Google Shape;406;p29"/>
            <p:cNvSpPr/>
            <p:nvPr/>
          </p:nvSpPr>
          <p:spPr>
            <a:xfrm>
              <a:off x="2886950" y="2178100"/>
              <a:ext cx="775" cy="900"/>
            </a:xfrm>
            <a:custGeom>
              <a:avLst/>
              <a:gdLst/>
              <a:ahLst/>
              <a:cxnLst/>
              <a:rect l="l" t="t" r="r" b="b"/>
              <a:pathLst>
                <a:path w="31" h="36" extrusionOk="0">
                  <a:moveTo>
                    <a:pt x="30" y="1"/>
                  </a:moveTo>
                  <a:cubicBezTo>
                    <a:pt x="30" y="1"/>
                    <a:pt x="22" y="9"/>
                    <a:pt x="1" y="35"/>
                  </a:cubicBezTo>
                  <a:cubicBezTo>
                    <a:pt x="8" y="28"/>
                    <a:pt x="30" y="1"/>
                    <a:pt x="30"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407" name="Google Shape;407;p29"/>
            <p:cNvSpPr/>
            <p:nvPr/>
          </p:nvSpPr>
          <p:spPr>
            <a:xfrm>
              <a:off x="2885475" y="2179000"/>
              <a:ext cx="2125" cy="1475"/>
            </a:xfrm>
            <a:custGeom>
              <a:avLst/>
              <a:gdLst/>
              <a:ahLst/>
              <a:cxnLst/>
              <a:rect l="l" t="t" r="r" b="b"/>
              <a:pathLst>
                <a:path w="85" h="59" extrusionOk="0">
                  <a:moveTo>
                    <a:pt x="75" y="0"/>
                  </a:moveTo>
                  <a:cubicBezTo>
                    <a:pt x="66" y="0"/>
                    <a:pt x="19" y="40"/>
                    <a:pt x="0" y="59"/>
                  </a:cubicBezTo>
                  <a:cubicBezTo>
                    <a:pt x="10" y="59"/>
                    <a:pt x="84" y="2"/>
                    <a:pt x="84" y="2"/>
                  </a:cubicBezTo>
                  <a:lnTo>
                    <a:pt x="84" y="2"/>
                  </a:lnTo>
                  <a:cubicBezTo>
                    <a:pt x="84" y="2"/>
                    <a:pt x="80" y="5"/>
                    <a:pt x="72" y="11"/>
                  </a:cubicBezTo>
                  <a:cubicBezTo>
                    <a:pt x="77" y="3"/>
                    <a:pt x="78" y="0"/>
                    <a:pt x="75"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408" name="Google Shape;408;p29"/>
            <p:cNvSpPr/>
            <p:nvPr/>
          </p:nvSpPr>
          <p:spPr>
            <a:xfrm>
              <a:off x="2884575" y="2181350"/>
              <a:ext cx="1800" cy="1525"/>
            </a:xfrm>
            <a:custGeom>
              <a:avLst/>
              <a:gdLst/>
              <a:ahLst/>
              <a:cxnLst/>
              <a:rect l="l" t="t" r="r" b="b"/>
              <a:pathLst>
                <a:path w="72" h="61" extrusionOk="0">
                  <a:moveTo>
                    <a:pt x="72" y="1"/>
                  </a:moveTo>
                  <a:cubicBezTo>
                    <a:pt x="54" y="6"/>
                    <a:pt x="45" y="18"/>
                    <a:pt x="36" y="30"/>
                  </a:cubicBezTo>
                  <a:lnTo>
                    <a:pt x="36" y="30"/>
                  </a:lnTo>
                  <a:cubicBezTo>
                    <a:pt x="47" y="19"/>
                    <a:pt x="57" y="8"/>
                    <a:pt x="72" y="1"/>
                  </a:cubicBezTo>
                  <a:close/>
                  <a:moveTo>
                    <a:pt x="36" y="30"/>
                  </a:moveTo>
                  <a:lnTo>
                    <a:pt x="36" y="30"/>
                  </a:lnTo>
                  <a:cubicBezTo>
                    <a:pt x="29" y="37"/>
                    <a:pt x="22" y="43"/>
                    <a:pt x="12" y="48"/>
                  </a:cubicBezTo>
                  <a:cubicBezTo>
                    <a:pt x="16" y="48"/>
                    <a:pt x="18" y="48"/>
                    <a:pt x="21" y="48"/>
                  </a:cubicBezTo>
                  <a:lnTo>
                    <a:pt x="21" y="48"/>
                  </a:lnTo>
                  <a:cubicBezTo>
                    <a:pt x="27" y="43"/>
                    <a:pt x="32" y="36"/>
                    <a:pt x="36" y="30"/>
                  </a:cubicBezTo>
                  <a:close/>
                  <a:moveTo>
                    <a:pt x="21" y="48"/>
                  </a:moveTo>
                  <a:cubicBezTo>
                    <a:pt x="15" y="53"/>
                    <a:pt x="9" y="57"/>
                    <a:pt x="0" y="60"/>
                  </a:cubicBezTo>
                  <a:cubicBezTo>
                    <a:pt x="31" y="50"/>
                    <a:pt x="36" y="48"/>
                    <a:pt x="21" y="48"/>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409" name="Google Shape;409;p29"/>
            <p:cNvSpPr/>
            <p:nvPr/>
          </p:nvSpPr>
          <p:spPr>
            <a:xfrm>
              <a:off x="2884875" y="2181075"/>
              <a:ext cx="825" cy="600"/>
            </a:xfrm>
            <a:custGeom>
              <a:avLst/>
              <a:gdLst/>
              <a:ahLst/>
              <a:cxnLst/>
              <a:rect l="l" t="t" r="r" b="b"/>
              <a:pathLst>
                <a:path w="33" h="24" extrusionOk="0">
                  <a:moveTo>
                    <a:pt x="32" y="1"/>
                  </a:moveTo>
                  <a:lnTo>
                    <a:pt x="32" y="1"/>
                  </a:lnTo>
                  <a:cubicBezTo>
                    <a:pt x="31" y="1"/>
                    <a:pt x="22" y="7"/>
                    <a:pt x="0" y="23"/>
                  </a:cubicBezTo>
                  <a:cubicBezTo>
                    <a:pt x="20" y="10"/>
                    <a:pt x="32" y="1"/>
                    <a:pt x="32"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410" name="Google Shape;410;p29"/>
            <p:cNvSpPr/>
            <p:nvPr/>
          </p:nvSpPr>
          <p:spPr>
            <a:xfrm>
              <a:off x="2887150" y="2177825"/>
              <a:ext cx="825" cy="675"/>
            </a:xfrm>
            <a:custGeom>
              <a:avLst/>
              <a:gdLst/>
              <a:ahLst/>
              <a:cxnLst/>
              <a:rect l="l" t="t" r="r" b="b"/>
              <a:pathLst>
                <a:path w="33" h="27" extrusionOk="0">
                  <a:moveTo>
                    <a:pt x="32" y="1"/>
                  </a:moveTo>
                  <a:cubicBezTo>
                    <a:pt x="31" y="1"/>
                    <a:pt x="24" y="6"/>
                    <a:pt x="5" y="22"/>
                  </a:cubicBezTo>
                  <a:cubicBezTo>
                    <a:pt x="2" y="26"/>
                    <a:pt x="0" y="27"/>
                    <a:pt x="1" y="27"/>
                  </a:cubicBezTo>
                  <a:cubicBezTo>
                    <a:pt x="2" y="27"/>
                    <a:pt x="33" y="1"/>
                    <a:pt x="32"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411" name="Google Shape;411;p29"/>
            <p:cNvSpPr/>
            <p:nvPr/>
          </p:nvSpPr>
          <p:spPr>
            <a:xfrm>
              <a:off x="2886950" y="2177475"/>
              <a:ext cx="925" cy="625"/>
            </a:xfrm>
            <a:custGeom>
              <a:avLst/>
              <a:gdLst/>
              <a:ahLst/>
              <a:cxnLst/>
              <a:rect l="l" t="t" r="r" b="b"/>
              <a:pathLst>
                <a:path w="37" h="25" extrusionOk="0">
                  <a:moveTo>
                    <a:pt x="1" y="25"/>
                  </a:moveTo>
                  <a:cubicBezTo>
                    <a:pt x="36" y="1"/>
                    <a:pt x="36" y="1"/>
                    <a:pt x="1" y="25"/>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412" name="Google Shape;412;p29"/>
            <p:cNvSpPr/>
            <p:nvPr/>
          </p:nvSpPr>
          <p:spPr>
            <a:xfrm>
              <a:off x="2883075" y="2170075"/>
              <a:ext cx="775" cy="875"/>
            </a:xfrm>
            <a:custGeom>
              <a:avLst/>
              <a:gdLst/>
              <a:ahLst/>
              <a:cxnLst/>
              <a:rect l="l" t="t" r="r" b="b"/>
              <a:pathLst>
                <a:path w="31" h="35" extrusionOk="0">
                  <a:moveTo>
                    <a:pt x="30" y="0"/>
                  </a:moveTo>
                  <a:cubicBezTo>
                    <a:pt x="30" y="0"/>
                    <a:pt x="23" y="9"/>
                    <a:pt x="1" y="35"/>
                  </a:cubicBezTo>
                  <a:cubicBezTo>
                    <a:pt x="9" y="27"/>
                    <a:pt x="31" y="0"/>
                    <a:pt x="3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413" name="Google Shape;413;p29"/>
            <p:cNvSpPr/>
            <p:nvPr/>
          </p:nvSpPr>
          <p:spPr>
            <a:xfrm>
              <a:off x="2875775" y="2168550"/>
              <a:ext cx="775" cy="500"/>
            </a:xfrm>
            <a:custGeom>
              <a:avLst/>
              <a:gdLst/>
              <a:ahLst/>
              <a:cxnLst/>
              <a:rect l="l" t="t" r="r" b="b"/>
              <a:pathLst>
                <a:path w="31" h="20" extrusionOk="0">
                  <a:moveTo>
                    <a:pt x="31" y="1"/>
                  </a:moveTo>
                  <a:lnTo>
                    <a:pt x="31" y="1"/>
                  </a:lnTo>
                  <a:cubicBezTo>
                    <a:pt x="31" y="1"/>
                    <a:pt x="31" y="1"/>
                    <a:pt x="31" y="1"/>
                  </a:cubicBezTo>
                  <a:lnTo>
                    <a:pt x="31" y="1"/>
                  </a:lnTo>
                  <a:cubicBezTo>
                    <a:pt x="8" y="15"/>
                    <a:pt x="1" y="19"/>
                    <a:pt x="2" y="19"/>
                  </a:cubicBezTo>
                  <a:cubicBezTo>
                    <a:pt x="3" y="19"/>
                    <a:pt x="24" y="8"/>
                    <a:pt x="31" y="1"/>
                  </a:cubicBezTo>
                  <a:lnTo>
                    <a:pt x="31" y="1"/>
                  </a:lnTo>
                  <a:cubicBezTo>
                    <a:pt x="25" y="7"/>
                    <a:pt x="25" y="9"/>
                    <a:pt x="27" y="9"/>
                  </a:cubicBezTo>
                  <a:cubicBezTo>
                    <a:pt x="28" y="9"/>
                    <a:pt x="31" y="7"/>
                    <a:pt x="31"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414" name="Google Shape;414;p29"/>
            <p:cNvSpPr/>
            <p:nvPr/>
          </p:nvSpPr>
          <p:spPr>
            <a:xfrm>
              <a:off x="2884800" y="2174800"/>
              <a:ext cx="700" cy="700"/>
            </a:xfrm>
            <a:custGeom>
              <a:avLst/>
              <a:gdLst/>
              <a:ahLst/>
              <a:cxnLst/>
              <a:rect l="l" t="t" r="r" b="b"/>
              <a:pathLst>
                <a:path w="28" h="28" extrusionOk="0">
                  <a:moveTo>
                    <a:pt x="27" y="1"/>
                  </a:moveTo>
                  <a:cubicBezTo>
                    <a:pt x="18" y="10"/>
                    <a:pt x="0" y="28"/>
                    <a:pt x="6" y="28"/>
                  </a:cubicBezTo>
                  <a:cubicBezTo>
                    <a:pt x="8" y="28"/>
                    <a:pt x="11" y="27"/>
                    <a:pt x="15" y="24"/>
                  </a:cubicBezTo>
                  <a:cubicBezTo>
                    <a:pt x="27" y="12"/>
                    <a:pt x="27" y="1"/>
                    <a:pt x="27"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415" name="Google Shape;415;p29"/>
            <p:cNvSpPr/>
            <p:nvPr/>
          </p:nvSpPr>
          <p:spPr>
            <a:xfrm>
              <a:off x="2885025" y="2174325"/>
              <a:ext cx="675" cy="375"/>
            </a:xfrm>
            <a:custGeom>
              <a:avLst/>
              <a:gdLst/>
              <a:ahLst/>
              <a:cxnLst/>
              <a:rect l="l" t="t" r="r" b="b"/>
              <a:pathLst>
                <a:path w="27" h="15" extrusionOk="0">
                  <a:moveTo>
                    <a:pt x="23" y="1"/>
                  </a:moveTo>
                  <a:cubicBezTo>
                    <a:pt x="21" y="1"/>
                    <a:pt x="16" y="3"/>
                    <a:pt x="6" y="8"/>
                  </a:cubicBezTo>
                  <a:cubicBezTo>
                    <a:pt x="1" y="13"/>
                    <a:pt x="0" y="15"/>
                    <a:pt x="2" y="15"/>
                  </a:cubicBezTo>
                  <a:cubicBezTo>
                    <a:pt x="6" y="15"/>
                    <a:pt x="27" y="1"/>
                    <a:pt x="23"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416" name="Google Shape;416;p29"/>
            <p:cNvSpPr/>
            <p:nvPr/>
          </p:nvSpPr>
          <p:spPr>
            <a:xfrm>
              <a:off x="2880400" y="2176875"/>
              <a:ext cx="325" cy="25"/>
            </a:xfrm>
            <a:custGeom>
              <a:avLst/>
              <a:gdLst/>
              <a:ahLst/>
              <a:cxnLst/>
              <a:rect l="l" t="t" r="r" b="b"/>
              <a:pathLst>
                <a:path w="13" h="1" extrusionOk="0">
                  <a:moveTo>
                    <a:pt x="13" y="1"/>
                  </a:moveTo>
                  <a:lnTo>
                    <a:pt x="13" y="1"/>
                  </a:lnTo>
                  <a:cubicBezTo>
                    <a:pt x="1" y="1"/>
                    <a:pt x="1" y="1"/>
                    <a:pt x="13"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417" name="Google Shape;417;p29"/>
            <p:cNvSpPr/>
            <p:nvPr/>
          </p:nvSpPr>
          <p:spPr>
            <a:xfrm>
              <a:off x="2886650" y="2176875"/>
              <a:ext cx="325" cy="25"/>
            </a:xfrm>
            <a:custGeom>
              <a:avLst/>
              <a:gdLst/>
              <a:ahLst/>
              <a:cxnLst/>
              <a:rect l="l" t="t" r="r" b="b"/>
              <a:pathLst>
                <a:path w="13" h="1" extrusionOk="0">
                  <a:moveTo>
                    <a:pt x="1" y="1"/>
                  </a:moveTo>
                  <a:cubicBezTo>
                    <a:pt x="1" y="1"/>
                    <a:pt x="1" y="1"/>
                    <a:pt x="1" y="1"/>
                  </a:cubicBezTo>
                  <a:cubicBezTo>
                    <a:pt x="13" y="1"/>
                    <a:pt x="13" y="1"/>
                    <a:pt x="1"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418" name="Google Shape;418;p29"/>
            <p:cNvSpPr/>
            <p:nvPr/>
          </p:nvSpPr>
          <p:spPr>
            <a:xfrm>
              <a:off x="2886650" y="2176600"/>
              <a:ext cx="25" cy="300"/>
            </a:xfrm>
            <a:custGeom>
              <a:avLst/>
              <a:gdLst/>
              <a:ahLst/>
              <a:cxnLst/>
              <a:rect l="l" t="t" r="r" b="b"/>
              <a:pathLst>
                <a:path w="1" h="12" extrusionOk="0">
                  <a:moveTo>
                    <a:pt x="1" y="12"/>
                  </a:moveTo>
                  <a:cubicBezTo>
                    <a:pt x="1" y="0"/>
                    <a:pt x="1" y="0"/>
                    <a:pt x="1" y="12"/>
                  </a:cubicBezTo>
                  <a:cubicBezTo>
                    <a:pt x="1" y="12"/>
                    <a:pt x="1" y="0"/>
                    <a:pt x="1" y="12"/>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419" name="Google Shape;419;p29"/>
            <p:cNvSpPr/>
            <p:nvPr/>
          </p:nvSpPr>
          <p:spPr>
            <a:xfrm>
              <a:off x="2874750" y="2174200"/>
              <a:ext cx="325" cy="25"/>
            </a:xfrm>
            <a:custGeom>
              <a:avLst/>
              <a:gdLst/>
              <a:ahLst/>
              <a:cxnLst/>
              <a:rect l="l" t="t" r="r" b="b"/>
              <a:pathLst>
                <a:path w="13" h="1" extrusionOk="0">
                  <a:moveTo>
                    <a:pt x="1" y="1"/>
                  </a:moveTo>
                  <a:cubicBezTo>
                    <a:pt x="1" y="1"/>
                    <a:pt x="12" y="1"/>
                    <a:pt x="1"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420" name="Google Shape;420;p29"/>
            <p:cNvSpPr/>
            <p:nvPr/>
          </p:nvSpPr>
          <p:spPr>
            <a:xfrm>
              <a:off x="2340750" y="1903075"/>
              <a:ext cx="546525" cy="311925"/>
            </a:xfrm>
            <a:custGeom>
              <a:avLst/>
              <a:gdLst/>
              <a:ahLst/>
              <a:cxnLst/>
              <a:rect l="l" t="t" r="r" b="b"/>
              <a:pathLst>
                <a:path w="21861" h="12477" extrusionOk="0">
                  <a:moveTo>
                    <a:pt x="12990" y="11"/>
                  </a:moveTo>
                  <a:cubicBezTo>
                    <a:pt x="12991" y="11"/>
                    <a:pt x="12992" y="12"/>
                    <a:pt x="12994" y="12"/>
                  </a:cubicBezTo>
                  <a:lnTo>
                    <a:pt x="12994" y="12"/>
                  </a:lnTo>
                  <a:cubicBezTo>
                    <a:pt x="12993" y="11"/>
                    <a:pt x="12992" y="11"/>
                    <a:pt x="12990" y="11"/>
                  </a:cubicBezTo>
                  <a:close/>
                  <a:moveTo>
                    <a:pt x="12848" y="83"/>
                  </a:moveTo>
                  <a:cubicBezTo>
                    <a:pt x="12847" y="83"/>
                    <a:pt x="12847" y="83"/>
                    <a:pt x="12847" y="83"/>
                  </a:cubicBezTo>
                  <a:lnTo>
                    <a:pt x="12847" y="83"/>
                  </a:lnTo>
                  <a:cubicBezTo>
                    <a:pt x="12848" y="83"/>
                    <a:pt x="12849" y="83"/>
                    <a:pt x="12848" y="83"/>
                  </a:cubicBezTo>
                  <a:close/>
                  <a:moveTo>
                    <a:pt x="19265" y="83"/>
                  </a:moveTo>
                  <a:cubicBezTo>
                    <a:pt x="19265" y="83"/>
                    <a:pt x="19266" y="84"/>
                    <a:pt x="19268" y="84"/>
                  </a:cubicBezTo>
                  <a:lnTo>
                    <a:pt x="19268" y="84"/>
                  </a:lnTo>
                  <a:cubicBezTo>
                    <a:pt x="19267" y="84"/>
                    <a:pt x="19266" y="83"/>
                    <a:pt x="19265" y="83"/>
                  </a:cubicBezTo>
                  <a:close/>
                  <a:moveTo>
                    <a:pt x="13872" y="80"/>
                  </a:moveTo>
                  <a:cubicBezTo>
                    <a:pt x="13875" y="80"/>
                    <a:pt x="13883" y="83"/>
                    <a:pt x="13895" y="83"/>
                  </a:cubicBezTo>
                  <a:lnTo>
                    <a:pt x="13883" y="94"/>
                  </a:lnTo>
                  <a:cubicBezTo>
                    <a:pt x="13872" y="83"/>
                    <a:pt x="13869" y="80"/>
                    <a:pt x="13872" y="80"/>
                  </a:cubicBezTo>
                  <a:close/>
                  <a:moveTo>
                    <a:pt x="5525" y="94"/>
                  </a:moveTo>
                  <a:cubicBezTo>
                    <a:pt x="5526" y="95"/>
                    <a:pt x="5526" y="95"/>
                    <a:pt x="5527" y="95"/>
                  </a:cubicBezTo>
                  <a:lnTo>
                    <a:pt x="5527" y="95"/>
                  </a:lnTo>
                  <a:cubicBezTo>
                    <a:pt x="5526" y="95"/>
                    <a:pt x="5526" y="95"/>
                    <a:pt x="5525" y="94"/>
                  </a:cubicBezTo>
                  <a:close/>
                  <a:moveTo>
                    <a:pt x="7720" y="114"/>
                  </a:moveTo>
                  <a:cubicBezTo>
                    <a:pt x="7717" y="114"/>
                    <a:pt x="7713" y="115"/>
                    <a:pt x="7709" y="117"/>
                  </a:cubicBezTo>
                  <a:lnTo>
                    <a:pt x="7709" y="117"/>
                  </a:lnTo>
                  <a:cubicBezTo>
                    <a:pt x="7708" y="117"/>
                    <a:pt x="7708" y="117"/>
                    <a:pt x="7708" y="117"/>
                  </a:cubicBezTo>
                  <a:cubicBezTo>
                    <a:pt x="7693" y="117"/>
                    <a:pt x="7688" y="120"/>
                    <a:pt x="7690" y="125"/>
                  </a:cubicBezTo>
                  <a:lnTo>
                    <a:pt x="7690" y="125"/>
                  </a:lnTo>
                  <a:cubicBezTo>
                    <a:pt x="7697" y="122"/>
                    <a:pt x="7703" y="119"/>
                    <a:pt x="7709" y="117"/>
                  </a:cubicBezTo>
                  <a:lnTo>
                    <a:pt x="7709" y="117"/>
                  </a:lnTo>
                  <a:cubicBezTo>
                    <a:pt x="7714" y="117"/>
                    <a:pt x="7720" y="117"/>
                    <a:pt x="7728" y="118"/>
                  </a:cubicBezTo>
                  <a:cubicBezTo>
                    <a:pt x="7727" y="116"/>
                    <a:pt x="7724" y="114"/>
                    <a:pt x="7720" y="114"/>
                  </a:cubicBezTo>
                  <a:close/>
                  <a:moveTo>
                    <a:pt x="18432" y="166"/>
                  </a:moveTo>
                  <a:cubicBezTo>
                    <a:pt x="18433" y="168"/>
                    <a:pt x="18439" y="170"/>
                    <a:pt x="18450" y="171"/>
                  </a:cubicBezTo>
                  <a:lnTo>
                    <a:pt x="18450" y="171"/>
                  </a:lnTo>
                  <a:cubicBezTo>
                    <a:pt x="18443" y="169"/>
                    <a:pt x="18437" y="168"/>
                    <a:pt x="18432" y="166"/>
                  </a:cubicBezTo>
                  <a:close/>
                  <a:moveTo>
                    <a:pt x="14186" y="194"/>
                  </a:moveTo>
                  <a:cubicBezTo>
                    <a:pt x="14180" y="194"/>
                    <a:pt x="14175" y="196"/>
                    <a:pt x="14169" y="202"/>
                  </a:cubicBezTo>
                  <a:cubicBezTo>
                    <a:pt x="14177" y="198"/>
                    <a:pt x="14183" y="195"/>
                    <a:pt x="14189" y="194"/>
                  </a:cubicBezTo>
                  <a:lnTo>
                    <a:pt x="14189" y="194"/>
                  </a:lnTo>
                  <a:cubicBezTo>
                    <a:pt x="14188" y="194"/>
                    <a:pt x="14187" y="194"/>
                    <a:pt x="14186" y="194"/>
                  </a:cubicBezTo>
                  <a:close/>
                  <a:moveTo>
                    <a:pt x="16438" y="191"/>
                  </a:moveTo>
                  <a:cubicBezTo>
                    <a:pt x="16422" y="193"/>
                    <a:pt x="16408" y="197"/>
                    <a:pt x="16396" y="202"/>
                  </a:cubicBezTo>
                  <a:cubicBezTo>
                    <a:pt x="16399" y="198"/>
                    <a:pt x="16416" y="194"/>
                    <a:pt x="16438" y="191"/>
                  </a:cubicBezTo>
                  <a:close/>
                  <a:moveTo>
                    <a:pt x="14193" y="194"/>
                  </a:moveTo>
                  <a:cubicBezTo>
                    <a:pt x="14192" y="194"/>
                    <a:pt x="14190" y="194"/>
                    <a:pt x="14189" y="194"/>
                  </a:cubicBezTo>
                  <a:lnTo>
                    <a:pt x="14189" y="194"/>
                  </a:lnTo>
                  <a:cubicBezTo>
                    <a:pt x="14196" y="195"/>
                    <a:pt x="14203" y="199"/>
                    <a:pt x="14211" y="204"/>
                  </a:cubicBezTo>
                  <a:lnTo>
                    <a:pt x="14211" y="204"/>
                  </a:lnTo>
                  <a:cubicBezTo>
                    <a:pt x="14206" y="197"/>
                    <a:pt x="14200" y="194"/>
                    <a:pt x="14193" y="194"/>
                  </a:cubicBezTo>
                  <a:close/>
                  <a:moveTo>
                    <a:pt x="13785" y="233"/>
                  </a:moveTo>
                  <a:cubicBezTo>
                    <a:pt x="13781" y="233"/>
                    <a:pt x="13779" y="234"/>
                    <a:pt x="13776" y="237"/>
                  </a:cubicBezTo>
                  <a:cubicBezTo>
                    <a:pt x="13789" y="244"/>
                    <a:pt x="13802" y="249"/>
                    <a:pt x="13813" y="252"/>
                  </a:cubicBezTo>
                  <a:lnTo>
                    <a:pt x="13813" y="252"/>
                  </a:lnTo>
                  <a:cubicBezTo>
                    <a:pt x="13804" y="241"/>
                    <a:pt x="13793" y="233"/>
                    <a:pt x="13785" y="233"/>
                  </a:cubicBezTo>
                  <a:close/>
                  <a:moveTo>
                    <a:pt x="13252" y="249"/>
                  </a:moveTo>
                  <a:lnTo>
                    <a:pt x="13252" y="249"/>
                  </a:lnTo>
                  <a:cubicBezTo>
                    <a:pt x="13252" y="251"/>
                    <a:pt x="13252" y="253"/>
                    <a:pt x="13251" y="254"/>
                  </a:cubicBezTo>
                  <a:lnTo>
                    <a:pt x="13251" y="254"/>
                  </a:lnTo>
                  <a:cubicBezTo>
                    <a:pt x="13252" y="252"/>
                    <a:pt x="13252" y="251"/>
                    <a:pt x="13252" y="249"/>
                  </a:cubicBezTo>
                  <a:close/>
                  <a:moveTo>
                    <a:pt x="12536" y="261"/>
                  </a:moveTo>
                  <a:cubicBezTo>
                    <a:pt x="12534" y="261"/>
                    <a:pt x="12532" y="261"/>
                    <a:pt x="12530" y="263"/>
                  </a:cubicBezTo>
                  <a:lnTo>
                    <a:pt x="12530" y="263"/>
                  </a:lnTo>
                  <a:cubicBezTo>
                    <a:pt x="12533" y="262"/>
                    <a:pt x="12536" y="261"/>
                    <a:pt x="12538" y="261"/>
                  </a:cubicBezTo>
                  <a:cubicBezTo>
                    <a:pt x="12537" y="261"/>
                    <a:pt x="12537" y="261"/>
                    <a:pt x="12536" y="261"/>
                  </a:cubicBezTo>
                  <a:close/>
                  <a:moveTo>
                    <a:pt x="13752" y="273"/>
                  </a:moveTo>
                  <a:cubicBezTo>
                    <a:pt x="13755" y="276"/>
                    <a:pt x="13759" y="278"/>
                    <a:pt x="13763" y="280"/>
                  </a:cubicBezTo>
                  <a:lnTo>
                    <a:pt x="13763" y="280"/>
                  </a:lnTo>
                  <a:cubicBezTo>
                    <a:pt x="13760" y="278"/>
                    <a:pt x="13756" y="276"/>
                    <a:pt x="13752" y="273"/>
                  </a:cubicBezTo>
                  <a:close/>
                  <a:moveTo>
                    <a:pt x="13252" y="249"/>
                  </a:moveTo>
                  <a:cubicBezTo>
                    <a:pt x="13252" y="249"/>
                    <a:pt x="13252" y="249"/>
                    <a:pt x="13252" y="249"/>
                  </a:cubicBezTo>
                  <a:lnTo>
                    <a:pt x="13252" y="249"/>
                  </a:lnTo>
                  <a:cubicBezTo>
                    <a:pt x="13252" y="249"/>
                    <a:pt x="13252" y="249"/>
                    <a:pt x="13252" y="249"/>
                  </a:cubicBezTo>
                  <a:lnTo>
                    <a:pt x="13252" y="249"/>
                  </a:lnTo>
                  <a:cubicBezTo>
                    <a:pt x="13251" y="250"/>
                    <a:pt x="13249" y="251"/>
                    <a:pt x="13247" y="251"/>
                  </a:cubicBezTo>
                  <a:lnTo>
                    <a:pt x="13247" y="251"/>
                  </a:lnTo>
                  <a:cubicBezTo>
                    <a:pt x="13247" y="253"/>
                    <a:pt x="13248" y="255"/>
                    <a:pt x="13250" y="255"/>
                  </a:cubicBezTo>
                  <a:cubicBezTo>
                    <a:pt x="13250" y="255"/>
                    <a:pt x="13251" y="254"/>
                    <a:pt x="13251" y="254"/>
                  </a:cubicBezTo>
                  <a:lnTo>
                    <a:pt x="13251" y="254"/>
                  </a:lnTo>
                  <a:cubicBezTo>
                    <a:pt x="13246" y="274"/>
                    <a:pt x="13236" y="282"/>
                    <a:pt x="13230" y="282"/>
                  </a:cubicBezTo>
                  <a:cubicBezTo>
                    <a:pt x="13220" y="282"/>
                    <a:pt x="13217" y="265"/>
                    <a:pt x="13247" y="251"/>
                  </a:cubicBezTo>
                  <a:lnTo>
                    <a:pt x="13247" y="251"/>
                  </a:lnTo>
                  <a:cubicBezTo>
                    <a:pt x="13247" y="250"/>
                    <a:pt x="13249" y="249"/>
                    <a:pt x="13252" y="249"/>
                  </a:cubicBezTo>
                  <a:close/>
                  <a:moveTo>
                    <a:pt x="11943" y="214"/>
                  </a:moveTo>
                  <a:cubicBezTo>
                    <a:pt x="11967" y="273"/>
                    <a:pt x="11943" y="297"/>
                    <a:pt x="11895" y="297"/>
                  </a:cubicBezTo>
                  <a:cubicBezTo>
                    <a:pt x="11907" y="261"/>
                    <a:pt x="11931" y="237"/>
                    <a:pt x="11943" y="214"/>
                  </a:cubicBezTo>
                  <a:close/>
                  <a:moveTo>
                    <a:pt x="13763" y="280"/>
                  </a:moveTo>
                  <a:cubicBezTo>
                    <a:pt x="13793" y="300"/>
                    <a:pt x="13812" y="308"/>
                    <a:pt x="13823" y="308"/>
                  </a:cubicBezTo>
                  <a:cubicBezTo>
                    <a:pt x="13832" y="308"/>
                    <a:pt x="13835" y="303"/>
                    <a:pt x="13835" y="295"/>
                  </a:cubicBezTo>
                  <a:lnTo>
                    <a:pt x="13835" y="295"/>
                  </a:lnTo>
                  <a:cubicBezTo>
                    <a:pt x="13804" y="293"/>
                    <a:pt x="13779" y="288"/>
                    <a:pt x="13763" y="280"/>
                  </a:cubicBezTo>
                  <a:close/>
                  <a:moveTo>
                    <a:pt x="14038" y="356"/>
                  </a:moveTo>
                  <a:cubicBezTo>
                    <a:pt x="14032" y="358"/>
                    <a:pt x="14027" y="359"/>
                    <a:pt x="14021" y="359"/>
                  </a:cubicBezTo>
                  <a:lnTo>
                    <a:pt x="14021" y="359"/>
                  </a:lnTo>
                  <a:cubicBezTo>
                    <a:pt x="14027" y="358"/>
                    <a:pt x="14033" y="357"/>
                    <a:pt x="14038" y="356"/>
                  </a:cubicBezTo>
                  <a:close/>
                  <a:moveTo>
                    <a:pt x="13260" y="279"/>
                  </a:moveTo>
                  <a:cubicBezTo>
                    <a:pt x="13324" y="279"/>
                    <a:pt x="13404" y="319"/>
                    <a:pt x="13463" y="321"/>
                  </a:cubicBezTo>
                  <a:lnTo>
                    <a:pt x="13463" y="321"/>
                  </a:lnTo>
                  <a:cubicBezTo>
                    <a:pt x="13469" y="334"/>
                    <a:pt x="13483" y="362"/>
                    <a:pt x="13488" y="368"/>
                  </a:cubicBezTo>
                  <a:lnTo>
                    <a:pt x="13488" y="368"/>
                  </a:lnTo>
                  <a:cubicBezTo>
                    <a:pt x="13402" y="358"/>
                    <a:pt x="13316" y="341"/>
                    <a:pt x="13230" y="341"/>
                  </a:cubicBezTo>
                  <a:cubicBezTo>
                    <a:pt x="13210" y="341"/>
                    <a:pt x="13190" y="342"/>
                    <a:pt x="13169" y="344"/>
                  </a:cubicBezTo>
                  <a:cubicBezTo>
                    <a:pt x="13187" y="295"/>
                    <a:pt x="13221" y="279"/>
                    <a:pt x="13260" y="279"/>
                  </a:cubicBezTo>
                  <a:close/>
                  <a:moveTo>
                    <a:pt x="13537" y="363"/>
                  </a:moveTo>
                  <a:cubicBezTo>
                    <a:pt x="13551" y="363"/>
                    <a:pt x="13562" y="364"/>
                    <a:pt x="13550" y="368"/>
                  </a:cubicBezTo>
                  <a:cubicBezTo>
                    <a:pt x="13463" y="368"/>
                    <a:pt x="13508" y="363"/>
                    <a:pt x="13537" y="363"/>
                  </a:cubicBezTo>
                  <a:close/>
                  <a:moveTo>
                    <a:pt x="12907" y="166"/>
                  </a:moveTo>
                  <a:cubicBezTo>
                    <a:pt x="13023" y="253"/>
                    <a:pt x="12967" y="300"/>
                    <a:pt x="12979" y="372"/>
                  </a:cubicBezTo>
                  <a:lnTo>
                    <a:pt x="12979" y="372"/>
                  </a:lnTo>
                  <a:cubicBezTo>
                    <a:pt x="12939" y="326"/>
                    <a:pt x="12833" y="336"/>
                    <a:pt x="12907" y="166"/>
                  </a:cubicBezTo>
                  <a:close/>
                  <a:moveTo>
                    <a:pt x="11026" y="356"/>
                  </a:moveTo>
                  <a:cubicBezTo>
                    <a:pt x="11038" y="356"/>
                    <a:pt x="11050" y="356"/>
                    <a:pt x="11062" y="368"/>
                  </a:cubicBezTo>
                  <a:cubicBezTo>
                    <a:pt x="11062" y="373"/>
                    <a:pt x="11058" y="376"/>
                    <a:pt x="11052" y="376"/>
                  </a:cubicBezTo>
                  <a:cubicBezTo>
                    <a:pt x="11044" y="376"/>
                    <a:pt x="11033" y="370"/>
                    <a:pt x="11026" y="356"/>
                  </a:cubicBezTo>
                  <a:close/>
                  <a:moveTo>
                    <a:pt x="11943" y="368"/>
                  </a:moveTo>
                  <a:cubicBezTo>
                    <a:pt x="11943" y="368"/>
                    <a:pt x="11943" y="380"/>
                    <a:pt x="11943" y="380"/>
                  </a:cubicBezTo>
                  <a:cubicBezTo>
                    <a:pt x="11931" y="380"/>
                    <a:pt x="11931" y="368"/>
                    <a:pt x="11943" y="368"/>
                  </a:cubicBezTo>
                  <a:close/>
                  <a:moveTo>
                    <a:pt x="7318" y="382"/>
                  </a:moveTo>
                  <a:lnTo>
                    <a:pt x="7318" y="382"/>
                  </a:lnTo>
                  <a:cubicBezTo>
                    <a:pt x="7319" y="385"/>
                    <a:pt x="7321" y="388"/>
                    <a:pt x="7323" y="392"/>
                  </a:cubicBezTo>
                  <a:cubicBezTo>
                    <a:pt x="7317" y="386"/>
                    <a:pt x="7316" y="383"/>
                    <a:pt x="7318" y="382"/>
                  </a:cubicBezTo>
                  <a:close/>
                  <a:moveTo>
                    <a:pt x="7354" y="355"/>
                  </a:moveTo>
                  <a:cubicBezTo>
                    <a:pt x="7386" y="355"/>
                    <a:pt x="7429" y="367"/>
                    <a:pt x="7442" y="380"/>
                  </a:cubicBezTo>
                  <a:cubicBezTo>
                    <a:pt x="7395" y="392"/>
                    <a:pt x="7359" y="392"/>
                    <a:pt x="7323" y="392"/>
                  </a:cubicBezTo>
                  <a:cubicBezTo>
                    <a:pt x="7347" y="392"/>
                    <a:pt x="7328" y="382"/>
                    <a:pt x="7320" y="382"/>
                  </a:cubicBezTo>
                  <a:cubicBezTo>
                    <a:pt x="7320" y="382"/>
                    <a:pt x="7319" y="382"/>
                    <a:pt x="7318" y="382"/>
                  </a:cubicBezTo>
                  <a:lnTo>
                    <a:pt x="7318" y="382"/>
                  </a:lnTo>
                  <a:cubicBezTo>
                    <a:pt x="7312" y="362"/>
                    <a:pt x="7330" y="355"/>
                    <a:pt x="7354" y="355"/>
                  </a:cubicBezTo>
                  <a:close/>
                  <a:moveTo>
                    <a:pt x="11974" y="360"/>
                  </a:moveTo>
                  <a:cubicBezTo>
                    <a:pt x="11978" y="360"/>
                    <a:pt x="11990" y="368"/>
                    <a:pt x="12014" y="392"/>
                  </a:cubicBezTo>
                  <a:cubicBezTo>
                    <a:pt x="11990" y="392"/>
                    <a:pt x="11967" y="360"/>
                    <a:pt x="11974" y="360"/>
                  </a:cubicBezTo>
                  <a:close/>
                  <a:moveTo>
                    <a:pt x="12647" y="353"/>
                  </a:moveTo>
                  <a:lnTo>
                    <a:pt x="12647" y="353"/>
                  </a:lnTo>
                  <a:cubicBezTo>
                    <a:pt x="12636" y="358"/>
                    <a:pt x="12626" y="364"/>
                    <a:pt x="12616" y="371"/>
                  </a:cubicBezTo>
                  <a:lnTo>
                    <a:pt x="12616" y="371"/>
                  </a:lnTo>
                  <a:cubicBezTo>
                    <a:pt x="12614" y="374"/>
                    <a:pt x="12612" y="377"/>
                    <a:pt x="12609" y="380"/>
                  </a:cubicBezTo>
                  <a:cubicBezTo>
                    <a:pt x="12639" y="393"/>
                    <a:pt x="12661" y="400"/>
                    <a:pt x="12677" y="400"/>
                  </a:cubicBezTo>
                  <a:lnTo>
                    <a:pt x="12677" y="400"/>
                  </a:lnTo>
                  <a:cubicBezTo>
                    <a:pt x="12670" y="377"/>
                    <a:pt x="12661" y="356"/>
                    <a:pt x="12647" y="353"/>
                  </a:cubicBezTo>
                  <a:close/>
                  <a:moveTo>
                    <a:pt x="7192" y="344"/>
                  </a:moveTo>
                  <a:lnTo>
                    <a:pt x="7192" y="344"/>
                  </a:lnTo>
                  <a:cubicBezTo>
                    <a:pt x="7180" y="368"/>
                    <a:pt x="7180" y="380"/>
                    <a:pt x="7192" y="404"/>
                  </a:cubicBezTo>
                  <a:lnTo>
                    <a:pt x="7073" y="404"/>
                  </a:lnTo>
                  <a:cubicBezTo>
                    <a:pt x="7097" y="404"/>
                    <a:pt x="7094" y="399"/>
                    <a:pt x="7086" y="399"/>
                  </a:cubicBezTo>
                  <a:cubicBezTo>
                    <a:pt x="7082" y="399"/>
                    <a:pt x="7077" y="400"/>
                    <a:pt x="7073" y="404"/>
                  </a:cubicBezTo>
                  <a:cubicBezTo>
                    <a:pt x="7085" y="380"/>
                    <a:pt x="7145" y="356"/>
                    <a:pt x="7192" y="344"/>
                  </a:cubicBezTo>
                  <a:close/>
                  <a:moveTo>
                    <a:pt x="12070" y="393"/>
                  </a:moveTo>
                  <a:cubicBezTo>
                    <a:pt x="12068" y="393"/>
                    <a:pt x="12066" y="396"/>
                    <a:pt x="12062" y="404"/>
                  </a:cubicBezTo>
                  <a:cubicBezTo>
                    <a:pt x="12070" y="404"/>
                    <a:pt x="12072" y="393"/>
                    <a:pt x="12070" y="393"/>
                  </a:cubicBezTo>
                  <a:close/>
                  <a:moveTo>
                    <a:pt x="13864" y="119"/>
                  </a:moveTo>
                  <a:cubicBezTo>
                    <a:pt x="13915" y="119"/>
                    <a:pt x="13886" y="232"/>
                    <a:pt x="13895" y="261"/>
                  </a:cubicBezTo>
                  <a:cubicBezTo>
                    <a:pt x="13869" y="261"/>
                    <a:pt x="13844" y="261"/>
                    <a:pt x="13813" y="252"/>
                  </a:cubicBezTo>
                  <a:lnTo>
                    <a:pt x="13813" y="252"/>
                  </a:lnTo>
                  <a:cubicBezTo>
                    <a:pt x="13825" y="266"/>
                    <a:pt x="13834" y="284"/>
                    <a:pt x="13835" y="295"/>
                  </a:cubicBezTo>
                  <a:lnTo>
                    <a:pt x="13835" y="295"/>
                  </a:lnTo>
                  <a:cubicBezTo>
                    <a:pt x="13874" y="299"/>
                    <a:pt x="13921" y="300"/>
                    <a:pt x="13967" y="300"/>
                  </a:cubicBezTo>
                  <a:cubicBezTo>
                    <a:pt x="13998" y="300"/>
                    <a:pt x="14028" y="299"/>
                    <a:pt x="14054" y="299"/>
                  </a:cubicBezTo>
                  <a:cubicBezTo>
                    <a:pt x="14107" y="299"/>
                    <a:pt x="14145" y="301"/>
                    <a:pt x="14145" y="309"/>
                  </a:cubicBezTo>
                  <a:cubicBezTo>
                    <a:pt x="14145" y="333"/>
                    <a:pt x="13907" y="344"/>
                    <a:pt x="14038" y="356"/>
                  </a:cubicBezTo>
                  <a:cubicBezTo>
                    <a:pt x="14013" y="355"/>
                    <a:pt x="13993" y="354"/>
                    <a:pt x="13977" y="354"/>
                  </a:cubicBezTo>
                  <a:cubicBezTo>
                    <a:pt x="13915" y="354"/>
                    <a:pt x="13920" y="365"/>
                    <a:pt x="13962" y="365"/>
                  </a:cubicBezTo>
                  <a:cubicBezTo>
                    <a:pt x="13977" y="365"/>
                    <a:pt x="13997" y="363"/>
                    <a:pt x="14021" y="359"/>
                  </a:cubicBezTo>
                  <a:lnTo>
                    <a:pt x="14021" y="359"/>
                  </a:lnTo>
                  <a:cubicBezTo>
                    <a:pt x="13896" y="382"/>
                    <a:pt x="13771" y="404"/>
                    <a:pt x="13645" y="404"/>
                  </a:cubicBezTo>
                  <a:cubicBezTo>
                    <a:pt x="13659" y="390"/>
                    <a:pt x="13659" y="385"/>
                    <a:pt x="13650" y="385"/>
                  </a:cubicBezTo>
                  <a:cubicBezTo>
                    <a:pt x="13632" y="385"/>
                    <a:pt x="13578" y="406"/>
                    <a:pt x="13541" y="406"/>
                  </a:cubicBezTo>
                  <a:cubicBezTo>
                    <a:pt x="13536" y="406"/>
                    <a:pt x="13531" y="405"/>
                    <a:pt x="13526" y="404"/>
                  </a:cubicBezTo>
                  <a:cubicBezTo>
                    <a:pt x="13534" y="388"/>
                    <a:pt x="13547" y="378"/>
                    <a:pt x="13566" y="372"/>
                  </a:cubicBezTo>
                  <a:lnTo>
                    <a:pt x="13566" y="372"/>
                  </a:lnTo>
                  <a:cubicBezTo>
                    <a:pt x="13567" y="373"/>
                    <a:pt x="13568" y="373"/>
                    <a:pt x="13570" y="373"/>
                  </a:cubicBezTo>
                  <a:cubicBezTo>
                    <a:pt x="13576" y="373"/>
                    <a:pt x="13585" y="371"/>
                    <a:pt x="13598" y="368"/>
                  </a:cubicBezTo>
                  <a:cubicBezTo>
                    <a:pt x="13586" y="368"/>
                    <a:pt x="13575" y="370"/>
                    <a:pt x="13566" y="372"/>
                  </a:cubicBezTo>
                  <a:lnTo>
                    <a:pt x="13566" y="372"/>
                  </a:lnTo>
                  <a:cubicBezTo>
                    <a:pt x="13560" y="370"/>
                    <a:pt x="13576" y="360"/>
                    <a:pt x="13622" y="344"/>
                  </a:cubicBezTo>
                  <a:cubicBezTo>
                    <a:pt x="13602" y="330"/>
                    <a:pt x="13584" y="323"/>
                    <a:pt x="13567" y="323"/>
                  </a:cubicBezTo>
                  <a:cubicBezTo>
                    <a:pt x="13544" y="323"/>
                    <a:pt x="13523" y="336"/>
                    <a:pt x="13502" y="356"/>
                  </a:cubicBezTo>
                  <a:cubicBezTo>
                    <a:pt x="13502" y="330"/>
                    <a:pt x="13509" y="313"/>
                    <a:pt x="13523" y="306"/>
                  </a:cubicBezTo>
                  <a:lnTo>
                    <a:pt x="13523" y="306"/>
                  </a:lnTo>
                  <a:cubicBezTo>
                    <a:pt x="13539" y="313"/>
                    <a:pt x="13566" y="319"/>
                    <a:pt x="13610" y="321"/>
                  </a:cubicBezTo>
                  <a:cubicBezTo>
                    <a:pt x="13583" y="307"/>
                    <a:pt x="13561" y="301"/>
                    <a:pt x="13544" y="301"/>
                  </a:cubicBezTo>
                  <a:cubicBezTo>
                    <a:pt x="13536" y="301"/>
                    <a:pt x="13529" y="302"/>
                    <a:pt x="13523" y="306"/>
                  </a:cubicBezTo>
                  <a:lnTo>
                    <a:pt x="13523" y="306"/>
                  </a:lnTo>
                  <a:cubicBezTo>
                    <a:pt x="13453" y="271"/>
                    <a:pt x="13620" y="193"/>
                    <a:pt x="13669" y="193"/>
                  </a:cubicBezTo>
                  <a:cubicBezTo>
                    <a:pt x="13678" y="193"/>
                    <a:pt x="13683" y="195"/>
                    <a:pt x="13681" y="202"/>
                  </a:cubicBezTo>
                  <a:cubicBezTo>
                    <a:pt x="13678" y="223"/>
                    <a:pt x="13684" y="231"/>
                    <a:pt x="13694" y="231"/>
                  </a:cubicBezTo>
                  <a:cubicBezTo>
                    <a:pt x="13727" y="231"/>
                    <a:pt x="13807" y="148"/>
                    <a:pt x="13812" y="142"/>
                  </a:cubicBezTo>
                  <a:lnTo>
                    <a:pt x="13812" y="142"/>
                  </a:lnTo>
                  <a:cubicBezTo>
                    <a:pt x="13836" y="126"/>
                    <a:pt x="13852" y="119"/>
                    <a:pt x="13864" y="119"/>
                  </a:cubicBezTo>
                  <a:close/>
                  <a:moveTo>
                    <a:pt x="7737" y="389"/>
                  </a:moveTo>
                  <a:lnTo>
                    <a:pt x="7737" y="389"/>
                  </a:lnTo>
                  <a:cubicBezTo>
                    <a:pt x="7725" y="394"/>
                    <a:pt x="7720" y="408"/>
                    <a:pt x="7723" y="408"/>
                  </a:cubicBezTo>
                  <a:cubicBezTo>
                    <a:pt x="7725" y="408"/>
                    <a:pt x="7730" y="404"/>
                    <a:pt x="7737" y="389"/>
                  </a:cubicBezTo>
                  <a:close/>
                  <a:moveTo>
                    <a:pt x="12093" y="353"/>
                  </a:moveTo>
                  <a:cubicBezTo>
                    <a:pt x="12098" y="353"/>
                    <a:pt x="12103" y="354"/>
                    <a:pt x="12109" y="356"/>
                  </a:cubicBezTo>
                  <a:cubicBezTo>
                    <a:pt x="12118" y="391"/>
                    <a:pt x="12114" y="413"/>
                    <a:pt x="12093" y="413"/>
                  </a:cubicBezTo>
                  <a:cubicBezTo>
                    <a:pt x="12085" y="413"/>
                    <a:pt x="12075" y="410"/>
                    <a:pt x="12062" y="404"/>
                  </a:cubicBezTo>
                  <a:cubicBezTo>
                    <a:pt x="12062" y="375"/>
                    <a:pt x="12070" y="353"/>
                    <a:pt x="12093" y="353"/>
                  </a:cubicBezTo>
                  <a:close/>
                  <a:moveTo>
                    <a:pt x="13370" y="368"/>
                  </a:moveTo>
                  <a:lnTo>
                    <a:pt x="13370" y="368"/>
                  </a:lnTo>
                  <a:cubicBezTo>
                    <a:pt x="13387" y="379"/>
                    <a:pt x="13423" y="382"/>
                    <a:pt x="13458" y="382"/>
                  </a:cubicBezTo>
                  <a:cubicBezTo>
                    <a:pt x="13489" y="382"/>
                    <a:pt x="13519" y="380"/>
                    <a:pt x="13538" y="380"/>
                  </a:cubicBezTo>
                  <a:cubicBezTo>
                    <a:pt x="13514" y="380"/>
                    <a:pt x="13514" y="392"/>
                    <a:pt x="13526" y="416"/>
                  </a:cubicBezTo>
                  <a:cubicBezTo>
                    <a:pt x="13414" y="405"/>
                    <a:pt x="13418" y="425"/>
                    <a:pt x="13370" y="368"/>
                  </a:cubicBezTo>
                  <a:close/>
                  <a:moveTo>
                    <a:pt x="11455" y="380"/>
                  </a:moveTo>
                  <a:cubicBezTo>
                    <a:pt x="11455" y="397"/>
                    <a:pt x="11452" y="408"/>
                    <a:pt x="11447" y="417"/>
                  </a:cubicBezTo>
                  <a:lnTo>
                    <a:pt x="11447" y="417"/>
                  </a:lnTo>
                  <a:cubicBezTo>
                    <a:pt x="11445" y="407"/>
                    <a:pt x="11414" y="405"/>
                    <a:pt x="11455" y="380"/>
                  </a:cubicBezTo>
                  <a:close/>
                  <a:moveTo>
                    <a:pt x="12169" y="356"/>
                  </a:moveTo>
                  <a:lnTo>
                    <a:pt x="12169" y="356"/>
                  </a:lnTo>
                  <a:cubicBezTo>
                    <a:pt x="12187" y="401"/>
                    <a:pt x="12178" y="425"/>
                    <a:pt x="12153" y="425"/>
                  </a:cubicBezTo>
                  <a:cubicBezTo>
                    <a:pt x="12144" y="425"/>
                    <a:pt x="12134" y="422"/>
                    <a:pt x="12121" y="416"/>
                  </a:cubicBezTo>
                  <a:cubicBezTo>
                    <a:pt x="12121" y="416"/>
                    <a:pt x="12169" y="356"/>
                    <a:pt x="12169" y="356"/>
                  </a:cubicBezTo>
                  <a:close/>
                  <a:moveTo>
                    <a:pt x="5954" y="392"/>
                  </a:moveTo>
                  <a:cubicBezTo>
                    <a:pt x="5962" y="408"/>
                    <a:pt x="5974" y="420"/>
                    <a:pt x="5990" y="430"/>
                  </a:cubicBezTo>
                  <a:lnTo>
                    <a:pt x="5990" y="430"/>
                  </a:lnTo>
                  <a:cubicBezTo>
                    <a:pt x="5967" y="425"/>
                    <a:pt x="5932" y="428"/>
                    <a:pt x="5954" y="392"/>
                  </a:cubicBezTo>
                  <a:close/>
                  <a:moveTo>
                    <a:pt x="11264" y="428"/>
                  </a:moveTo>
                  <a:lnTo>
                    <a:pt x="11264" y="428"/>
                  </a:lnTo>
                  <a:cubicBezTo>
                    <a:pt x="11288" y="440"/>
                    <a:pt x="11264" y="440"/>
                    <a:pt x="11240" y="440"/>
                  </a:cubicBezTo>
                  <a:lnTo>
                    <a:pt x="11264" y="428"/>
                  </a:lnTo>
                  <a:close/>
                  <a:moveTo>
                    <a:pt x="14278" y="424"/>
                  </a:moveTo>
                  <a:lnTo>
                    <a:pt x="14278" y="424"/>
                  </a:lnTo>
                  <a:cubicBezTo>
                    <a:pt x="14263" y="427"/>
                    <a:pt x="14250" y="432"/>
                    <a:pt x="14241" y="440"/>
                  </a:cubicBezTo>
                  <a:cubicBezTo>
                    <a:pt x="14258" y="431"/>
                    <a:pt x="14268" y="429"/>
                    <a:pt x="14278" y="424"/>
                  </a:cubicBezTo>
                  <a:close/>
                  <a:moveTo>
                    <a:pt x="13106" y="377"/>
                  </a:moveTo>
                  <a:cubicBezTo>
                    <a:pt x="13156" y="377"/>
                    <a:pt x="13226" y="394"/>
                    <a:pt x="13264" y="404"/>
                  </a:cubicBezTo>
                  <a:cubicBezTo>
                    <a:pt x="13181" y="416"/>
                    <a:pt x="13098" y="428"/>
                    <a:pt x="13014" y="440"/>
                  </a:cubicBezTo>
                  <a:cubicBezTo>
                    <a:pt x="13016" y="442"/>
                    <a:pt x="13010" y="443"/>
                    <a:pt x="12998" y="443"/>
                  </a:cubicBezTo>
                  <a:cubicBezTo>
                    <a:pt x="12946" y="443"/>
                    <a:pt x="12798" y="422"/>
                    <a:pt x="12985" y="393"/>
                  </a:cubicBezTo>
                  <a:lnTo>
                    <a:pt x="12985" y="393"/>
                  </a:lnTo>
                  <a:cubicBezTo>
                    <a:pt x="12988" y="404"/>
                    <a:pt x="12994" y="415"/>
                    <a:pt x="13002" y="428"/>
                  </a:cubicBezTo>
                  <a:cubicBezTo>
                    <a:pt x="13002" y="392"/>
                    <a:pt x="13133" y="428"/>
                    <a:pt x="13074" y="380"/>
                  </a:cubicBezTo>
                  <a:cubicBezTo>
                    <a:pt x="13083" y="378"/>
                    <a:pt x="13094" y="377"/>
                    <a:pt x="13106" y="377"/>
                  </a:cubicBezTo>
                  <a:close/>
                  <a:moveTo>
                    <a:pt x="8348" y="412"/>
                  </a:moveTo>
                  <a:cubicBezTo>
                    <a:pt x="8355" y="412"/>
                    <a:pt x="8362" y="413"/>
                    <a:pt x="8371" y="416"/>
                  </a:cubicBezTo>
                  <a:cubicBezTo>
                    <a:pt x="8335" y="440"/>
                    <a:pt x="8359" y="464"/>
                    <a:pt x="8299" y="464"/>
                  </a:cubicBezTo>
                  <a:cubicBezTo>
                    <a:pt x="8309" y="427"/>
                    <a:pt x="8325" y="412"/>
                    <a:pt x="8348" y="412"/>
                  </a:cubicBezTo>
                  <a:close/>
                  <a:moveTo>
                    <a:pt x="8543" y="458"/>
                  </a:moveTo>
                  <a:cubicBezTo>
                    <a:pt x="8534" y="458"/>
                    <a:pt x="8524" y="458"/>
                    <a:pt x="8514" y="464"/>
                  </a:cubicBezTo>
                  <a:cubicBezTo>
                    <a:pt x="8526" y="464"/>
                    <a:pt x="8535" y="461"/>
                    <a:pt x="8543" y="458"/>
                  </a:cubicBezTo>
                  <a:close/>
                  <a:moveTo>
                    <a:pt x="7832" y="468"/>
                  </a:moveTo>
                  <a:cubicBezTo>
                    <a:pt x="7831" y="469"/>
                    <a:pt x="7831" y="470"/>
                    <a:pt x="7831" y="470"/>
                  </a:cubicBezTo>
                  <a:cubicBezTo>
                    <a:pt x="7831" y="470"/>
                    <a:pt x="7832" y="469"/>
                    <a:pt x="7832" y="468"/>
                  </a:cubicBezTo>
                  <a:close/>
                  <a:moveTo>
                    <a:pt x="8252" y="428"/>
                  </a:moveTo>
                  <a:lnTo>
                    <a:pt x="8252" y="428"/>
                  </a:lnTo>
                  <a:cubicBezTo>
                    <a:pt x="8228" y="487"/>
                    <a:pt x="8311" y="452"/>
                    <a:pt x="8204" y="475"/>
                  </a:cubicBezTo>
                  <a:cubicBezTo>
                    <a:pt x="8216" y="452"/>
                    <a:pt x="8240" y="440"/>
                    <a:pt x="8252" y="428"/>
                  </a:cubicBezTo>
                  <a:close/>
                  <a:moveTo>
                    <a:pt x="8677" y="467"/>
                  </a:moveTo>
                  <a:lnTo>
                    <a:pt x="8677" y="467"/>
                  </a:lnTo>
                  <a:cubicBezTo>
                    <a:pt x="8672" y="468"/>
                    <a:pt x="8670" y="469"/>
                    <a:pt x="8669" y="471"/>
                  </a:cubicBezTo>
                  <a:lnTo>
                    <a:pt x="8669" y="471"/>
                  </a:lnTo>
                  <a:cubicBezTo>
                    <a:pt x="8666" y="472"/>
                    <a:pt x="8663" y="475"/>
                    <a:pt x="8669" y="475"/>
                  </a:cubicBezTo>
                  <a:cubicBezTo>
                    <a:pt x="8669" y="475"/>
                    <a:pt x="8669" y="475"/>
                    <a:pt x="8669" y="475"/>
                  </a:cubicBezTo>
                  <a:lnTo>
                    <a:pt x="8669" y="475"/>
                  </a:lnTo>
                  <a:cubicBezTo>
                    <a:pt x="8669" y="475"/>
                    <a:pt x="8669" y="475"/>
                    <a:pt x="8669" y="475"/>
                  </a:cubicBezTo>
                  <a:lnTo>
                    <a:pt x="8669" y="475"/>
                  </a:lnTo>
                  <a:cubicBezTo>
                    <a:pt x="8672" y="472"/>
                    <a:pt x="8675" y="469"/>
                    <a:pt x="8677" y="467"/>
                  </a:cubicBezTo>
                  <a:close/>
                  <a:moveTo>
                    <a:pt x="14872" y="475"/>
                  </a:moveTo>
                  <a:cubicBezTo>
                    <a:pt x="14886" y="478"/>
                    <a:pt x="14899" y="480"/>
                    <a:pt x="14909" y="482"/>
                  </a:cubicBezTo>
                  <a:lnTo>
                    <a:pt x="14909" y="482"/>
                  </a:lnTo>
                  <a:cubicBezTo>
                    <a:pt x="14895" y="480"/>
                    <a:pt x="14878" y="478"/>
                    <a:pt x="14860" y="475"/>
                  </a:cubicBezTo>
                  <a:close/>
                  <a:moveTo>
                    <a:pt x="20396" y="475"/>
                  </a:moveTo>
                  <a:cubicBezTo>
                    <a:pt x="20366" y="481"/>
                    <a:pt x="20340" y="484"/>
                    <a:pt x="20313" y="484"/>
                  </a:cubicBezTo>
                  <a:cubicBezTo>
                    <a:pt x="20287" y="484"/>
                    <a:pt x="20261" y="482"/>
                    <a:pt x="20233" y="476"/>
                  </a:cubicBezTo>
                  <a:lnTo>
                    <a:pt x="20233" y="476"/>
                  </a:lnTo>
                  <a:cubicBezTo>
                    <a:pt x="20287" y="476"/>
                    <a:pt x="20341" y="475"/>
                    <a:pt x="20396" y="475"/>
                  </a:cubicBezTo>
                  <a:close/>
                  <a:moveTo>
                    <a:pt x="10019" y="447"/>
                  </a:moveTo>
                  <a:cubicBezTo>
                    <a:pt x="10027" y="447"/>
                    <a:pt x="10037" y="457"/>
                    <a:pt x="10050" y="464"/>
                  </a:cubicBezTo>
                  <a:cubicBezTo>
                    <a:pt x="10041" y="472"/>
                    <a:pt x="10028" y="486"/>
                    <a:pt x="10016" y="486"/>
                  </a:cubicBezTo>
                  <a:cubicBezTo>
                    <a:pt x="10011" y="486"/>
                    <a:pt x="10006" y="483"/>
                    <a:pt x="10002" y="475"/>
                  </a:cubicBezTo>
                  <a:cubicBezTo>
                    <a:pt x="10007" y="454"/>
                    <a:pt x="10013" y="447"/>
                    <a:pt x="10019" y="447"/>
                  </a:cubicBezTo>
                  <a:close/>
                  <a:moveTo>
                    <a:pt x="9564" y="482"/>
                  </a:moveTo>
                  <a:cubicBezTo>
                    <a:pt x="9567" y="482"/>
                    <a:pt x="9569" y="487"/>
                    <a:pt x="9561" y="487"/>
                  </a:cubicBezTo>
                  <a:cubicBezTo>
                    <a:pt x="9561" y="483"/>
                    <a:pt x="9563" y="482"/>
                    <a:pt x="9564" y="482"/>
                  </a:cubicBezTo>
                  <a:close/>
                  <a:moveTo>
                    <a:pt x="12691" y="343"/>
                  </a:moveTo>
                  <a:cubicBezTo>
                    <a:pt x="12695" y="343"/>
                    <a:pt x="12700" y="344"/>
                    <a:pt x="12705" y="344"/>
                  </a:cubicBezTo>
                  <a:cubicBezTo>
                    <a:pt x="12712" y="382"/>
                    <a:pt x="12706" y="400"/>
                    <a:pt x="12679" y="400"/>
                  </a:cubicBezTo>
                  <a:cubicBezTo>
                    <a:pt x="12679" y="400"/>
                    <a:pt x="12678" y="400"/>
                    <a:pt x="12677" y="400"/>
                  </a:cubicBezTo>
                  <a:lnTo>
                    <a:pt x="12677" y="400"/>
                  </a:lnTo>
                  <a:cubicBezTo>
                    <a:pt x="12684" y="424"/>
                    <a:pt x="12688" y="450"/>
                    <a:pt x="12693" y="464"/>
                  </a:cubicBezTo>
                  <a:cubicBezTo>
                    <a:pt x="12710" y="446"/>
                    <a:pt x="12728" y="435"/>
                    <a:pt x="12745" y="435"/>
                  </a:cubicBezTo>
                  <a:cubicBezTo>
                    <a:pt x="12751" y="435"/>
                    <a:pt x="12758" y="437"/>
                    <a:pt x="12764" y="440"/>
                  </a:cubicBezTo>
                  <a:cubicBezTo>
                    <a:pt x="12764" y="440"/>
                    <a:pt x="12717" y="464"/>
                    <a:pt x="12752" y="464"/>
                  </a:cubicBezTo>
                  <a:cubicBezTo>
                    <a:pt x="12784" y="464"/>
                    <a:pt x="12811" y="437"/>
                    <a:pt x="12839" y="437"/>
                  </a:cubicBezTo>
                  <a:cubicBezTo>
                    <a:pt x="12853" y="437"/>
                    <a:pt x="12867" y="444"/>
                    <a:pt x="12883" y="464"/>
                  </a:cubicBezTo>
                  <a:lnTo>
                    <a:pt x="12657" y="464"/>
                  </a:lnTo>
                  <a:cubicBezTo>
                    <a:pt x="12665" y="464"/>
                    <a:pt x="12673" y="469"/>
                    <a:pt x="12670" y="469"/>
                  </a:cubicBezTo>
                  <a:cubicBezTo>
                    <a:pt x="12669" y="469"/>
                    <a:pt x="12665" y="468"/>
                    <a:pt x="12657" y="464"/>
                  </a:cubicBezTo>
                  <a:cubicBezTo>
                    <a:pt x="12677" y="450"/>
                    <a:pt x="12679" y="445"/>
                    <a:pt x="12672" y="445"/>
                  </a:cubicBezTo>
                  <a:cubicBezTo>
                    <a:pt x="12653" y="445"/>
                    <a:pt x="12567" y="479"/>
                    <a:pt x="12550" y="487"/>
                  </a:cubicBezTo>
                  <a:cubicBezTo>
                    <a:pt x="12550" y="446"/>
                    <a:pt x="12578" y="400"/>
                    <a:pt x="12616" y="371"/>
                  </a:cubicBezTo>
                  <a:lnTo>
                    <a:pt x="12616" y="371"/>
                  </a:lnTo>
                  <a:cubicBezTo>
                    <a:pt x="12627" y="358"/>
                    <a:pt x="12636" y="353"/>
                    <a:pt x="12644" y="353"/>
                  </a:cubicBezTo>
                  <a:cubicBezTo>
                    <a:pt x="12645" y="353"/>
                    <a:pt x="12646" y="353"/>
                    <a:pt x="12647" y="353"/>
                  </a:cubicBezTo>
                  <a:lnTo>
                    <a:pt x="12647" y="353"/>
                  </a:lnTo>
                  <a:cubicBezTo>
                    <a:pt x="12661" y="347"/>
                    <a:pt x="12676" y="343"/>
                    <a:pt x="12691" y="343"/>
                  </a:cubicBezTo>
                  <a:close/>
                  <a:moveTo>
                    <a:pt x="8369" y="462"/>
                  </a:moveTo>
                  <a:cubicBezTo>
                    <a:pt x="8374" y="462"/>
                    <a:pt x="8376" y="467"/>
                    <a:pt x="8371" y="487"/>
                  </a:cubicBezTo>
                  <a:cubicBezTo>
                    <a:pt x="8352" y="491"/>
                    <a:pt x="8337" y="492"/>
                    <a:pt x="8326" y="492"/>
                  </a:cubicBezTo>
                  <a:cubicBezTo>
                    <a:pt x="8297" y="492"/>
                    <a:pt x="8300" y="481"/>
                    <a:pt x="8335" y="464"/>
                  </a:cubicBezTo>
                  <a:cubicBezTo>
                    <a:pt x="8339" y="465"/>
                    <a:pt x="8343" y="466"/>
                    <a:pt x="8346" y="466"/>
                  </a:cubicBezTo>
                  <a:cubicBezTo>
                    <a:pt x="8356" y="466"/>
                    <a:pt x="8364" y="462"/>
                    <a:pt x="8369" y="462"/>
                  </a:cubicBezTo>
                  <a:close/>
                  <a:moveTo>
                    <a:pt x="10597" y="475"/>
                  </a:moveTo>
                  <a:cubicBezTo>
                    <a:pt x="10632" y="488"/>
                    <a:pt x="10660" y="495"/>
                    <a:pt x="10681" y="495"/>
                  </a:cubicBezTo>
                  <a:cubicBezTo>
                    <a:pt x="10702" y="495"/>
                    <a:pt x="10716" y="489"/>
                    <a:pt x="10724" y="475"/>
                  </a:cubicBezTo>
                  <a:close/>
                  <a:moveTo>
                    <a:pt x="11288" y="475"/>
                  </a:moveTo>
                  <a:cubicBezTo>
                    <a:pt x="11228" y="475"/>
                    <a:pt x="11157" y="487"/>
                    <a:pt x="11097" y="487"/>
                  </a:cubicBezTo>
                  <a:cubicBezTo>
                    <a:pt x="11152" y="487"/>
                    <a:pt x="11191" y="495"/>
                    <a:pt x="11223" y="495"/>
                  </a:cubicBezTo>
                  <a:cubicBezTo>
                    <a:pt x="11247" y="495"/>
                    <a:pt x="11267" y="491"/>
                    <a:pt x="11288" y="475"/>
                  </a:cubicBezTo>
                  <a:lnTo>
                    <a:pt x="11288" y="475"/>
                  </a:lnTo>
                  <a:cubicBezTo>
                    <a:pt x="11419" y="487"/>
                    <a:pt x="11276" y="487"/>
                    <a:pt x="11276" y="499"/>
                  </a:cubicBezTo>
                  <a:cubicBezTo>
                    <a:pt x="11383" y="499"/>
                    <a:pt x="11502" y="487"/>
                    <a:pt x="11621" y="475"/>
                  </a:cubicBezTo>
                  <a:close/>
                  <a:moveTo>
                    <a:pt x="10597" y="475"/>
                  </a:moveTo>
                  <a:lnTo>
                    <a:pt x="10597" y="475"/>
                  </a:lnTo>
                  <a:cubicBezTo>
                    <a:pt x="10551" y="478"/>
                    <a:pt x="10515" y="480"/>
                    <a:pt x="10488" y="482"/>
                  </a:cubicBezTo>
                  <a:lnTo>
                    <a:pt x="10488" y="482"/>
                  </a:lnTo>
                  <a:cubicBezTo>
                    <a:pt x="10481" y="485"/>
                    <a:pt x="10473" y="487"/>
                    <a:pt x="10466" y="487"/>
                  </a:cubicBezTo>
                  <a:cubicBezTo>
                    <a:pt x="10488" y="498"/>
                    <a:pt x="10509" y="504"/>
                    <a:pt x="10529" y="504"/>
                  </a:cubicBezTo>
                  <a:cubicBezTo>
                    <a:pt x="10554" y="504"/>
                    <a:pt x="10578" y="495"/>
                    <a:pt x="10597" y="475"/>
                  </a:cubicBezTo>
                  <a:close/>
                  <a:moveTo>
                    <a:pt x="14443" y="499"/>
                  </a:moveTo>
                  <a:cubicBezTo>
                    <a:pt x="14464" y="508"/>
                    <a:pt x="14482" y="512"/>
                    <a:pt x="14497" y="512"/>
                  </a:cubicBezTo>
                  <a:cubicBezTo>
                    <a:pt x="14511" y="512"/>
                    <a:pt x="14522" y="509"/>
                    <a:pt x="14530" y="503"/>
                  </a:cubicBezTo>
                  <a:lnTo>
                    <a:pt x="14530" y="503"/>
                  </a:lnTo>
                  <a:cubicBezTo>
                    <a:pt x="14501" y="502"/>
                    <a:pt x="14472" y="500"/>
                    <a:pt x="14443" y="499"/>
                  </a:cubicBezTo>
                  <a:close/>
                  <a:moveTo>
                    <a:pt x="7933" y="502"/>
                  </a:moveTo>
                  <a:cubicBezTo>
                    <a:pt x="7933" y="509"/>
                    <a:pt x="7937" y="513"/>
                    <a:pt x="7954" y="513"/>
                  </a:cubicBezTo>
                  <a:cubicBezTo>
                    <a:pt x="7960" y="513"/>
                    <a:pt x="7968" y="512"/>
                    <a:pt x="7978" y="511"/>
                  </a:cubicBezTo>
                  <a:cubicBezTo>
                    <a:pt x="7964" y="507"/>
                    <a:pt x="7949" y="504"/>
                    <a:pt x="7933" y="502"/>
                  </a:cubicBezTo>
                  <a:close/>
                  <a:moveTo>
                    <a:pt x="8085" y="487"/>
                  </a:moveTo>
                  <a:lnTo>
                    <a:pt x="8085" y="487"/>
                  </a:lnTo>
                  <a:cubicBezTo>
                    <a:pt x="8095" y="506"/>
                    <a:pt x="8106" y="518"/>
                    <a:pt x="8119" y="523"/>
                  </a:cubicBezTo>
                  <a:lnTo>
                    <a:pt x="8119" y="523"/>
                  </a:lnTo>
                  <a:cubicBezTo>
                    <a:pt x="8085" y="523"/>
                    <a:pt x="8073" y="511"/>
                    <a:pt x="8085" y="487"/>
                  </a:cubicBezTo>
                  <a:close/>
                  <a:moveTo>
                    <a:pt x="9582" y="553"/>
                  </a:moveTo>
                  <a:lnTo>
                    <a:pt x="9582" y="553"/>
                  </a:lnTo>
                  <a:cubicBezTo>
                    <a:pt x="9583" y="555"/>
                    <a:pt x="9584" y="557"/>
                    <a:pt x="9585" y="559"/>
                  </a:cubicBezTo>
                  <a:cubicBezTo>
                    <a:pt x="9584" y="557"/>
                    <a:pt x="9583" y="555"/>
                    <a:pt x="9582" y="553"/>
                  </a:cubicBezTo>
                  <a:close/>
                  <a:moveTo>
                    <a:pt x="21027" y="2309"/>
                  </a:moveTo>
                  <a:lnTo>
                    <a:pt x="21027" y="2309"/>
                  </a:lnTo>
                  <a:cubicBezTo>
                    <a:pt x="21027" y="2309"/>
                    <a:pt x="21039" y="2321"/>
                    <a:pt x="21039" y="2321"/>
                  </a:cubicBezTo>
                  <a:cubicBezTo>
                    <a:pt x="21033" y="2327"/>
                    <a:pt x="21030" y="2337"/>
                    <a:pt x="21028" y="2337"/>
                  </a:cubicBezTo>
                  <a:cubicBezTo>
                    <a:pt x="21027" y="2337"/>
                    <a:pt x="21027" y="2331"/>
                    <a:pt x="21027" y="2309"/>
                  </a:cubicBezTo>
                  <a:close/>
                  <a:moveTo>
                    <a:pt x="21265" y="2380"/>
                  </a:moveTo>
                  <a:cubicBezTo>
                    <a:pt x="21264" y="2385"/>
                    <a:pt x="21261" y="2396"/>
                    <a:pt x="21257" y="2412"/>
                  </a:cubicBezTo>
                  <a:lnTo>
                    <a:pt x="21257" y="2412"/>
                  </a:lnTo>
                  <a:cubicBezTo>
                    <a:pt x="21260" y="2406"/>
                    <a:pt x="21263" y="2396"/>
                    <a:pt x="21265" y="2380"/>
                  </a:cubicBezTo>
                  <a:close/>
                  <a:moveTo>
                    <a:pt x="1571" y="4226"/>
                  </a:moveTo>
                  <a:lnTo>
                    <a:pt x="1571" y="4226"/>
                  </a:lnTo>
                  <a:cubicBezTo>
                    <a:pt x="1552" y="4246"/>
                    <a:pt x="1532" y="4266"/>
                    <a:pt x="1513" y="4285"/>
                  </a:cubicBezTo>
                  <a:cubicBezTo>
                    <a:pt x="1533" y="4267"/>
                    <a:pt x="1553" y="4247"/>
                    <a:pt x="1571" y="4226"/>
                  </a:cubicBezTo>
                  <a:close/>
                  <a:moveTo>
                    <a:pt x="21052" y="5517"/>
                  </a:moveTo>
                  <a:lnTo>
                    <a:pt x="21052" y="5517"/>
                  </a:lnTo>
                  <a:cubicBezTo>
                    <a:pt x="21056" y="5560"/>
                    <a:pt x="21061" y="5601"/>
                    <a:pt x="21066" y="5639"/>
                  </a:cubicBezTo>
                  <a:lnTo>
                    <a:pt x="21066" y="5639"/>
                  </a:lnTo>
                  <a:cubicBezTo>
                    <a:pt x="21066" y="5588"/>
                    <a:pt x="21062" y="5542"/>
                    <a:pt x="21052" y="5517"/>
                  </a:cubicBezTo>
                  <a:close/>
                  <a:moveTo>
                    <a:pt x="19679" y="5686"/>
                  </a:moveTo>
                  <a:cubicBezTo>
                    <a:pt x="19662" y="5686"/>
                    <a:pt x="19646" y="5691"/>
                    <a:pt x="19632" y="5702"/>
                  </a:cubicBezTo>
                  <a:lnTo>
                    <a:pt x="19632" y="5702"/>
                  </a:lnTo>
                  <a:cubicBezTo>
                    <a:pt x="19662" y="5695"/>
                    <a:pt x="19687" y="5690"/>
                    <a:pt x="19706" y="5690"/>
                  </a:cubicBezTo>
                  <a:cubicBezTo>
                    <a:pt x="19697" y="5687"/>
                    <a:pt x="19688" y="5686"/>
                    <a:pt x="19679" y="5686"/>
                  </a:cubicBezTo>
                  <a:close/>
                  <a:moveTo>
                    <a:pt x="15596" y="5721"/>
                  </a:moveTo>
                  <a:cubicBezTo>
                    <a:pt x="15604" y="5723"/>
                    <a:pt x="15613" y="5724"/>
                    <a:pt x="15622" y="5726"/>
                  </a:cubicBezTo>
                  <a:cubicBezTo>
                    <a:pt x="15613" y="5723"/>
                    <a:pt x="15604" y="5722"/>
                    <a:pt x="15596" y="5721"/>
                  </a:cubicBezTo>
                  <a:close/>
                  <a:moveTo>
                    <a:pt x="14348" y="5750"/>
                  </a:moveTo>
                  <a:cubicBezTo>
                    <a:pt x="14361" y="5753"/>
                    <a:pt x="14374" y="5756"/>
                    <a:pt x="14387" y="5758"/>
                  </a:cubicBezTo>
                  <a:lnTo>
                    <a:pt x="14387" y="5758"/>
                  </a:lnTo>
                  <a:cubicBezTo>
                    <a:pt x="14377" y="5752"/>
                    <a:pt x="14363" y="5750"/>
                    <a:pt x="14348" y="5750"/>
                  </a:cubicBezTo>
                  <a:close/>
                  <a:moveTo>
                    <a:pt x="4418" y="5809"/>
                  </a:moveTo>
                  <a:cubicBezTo>
                    <a:pt x="4400" y="5809"/>
                    <a:pt x="4382" y="5809"/>
                    <a:pt x="4364" y="5811"/>
                  </a:cubicBezTo>
                  <a:lnTo>
                    <a:pt x="4364" y="5811"/>
                  </a:lnTo>
                  <a:cubicBezTo>
                    <a:pt x="4393" y="5810"/>
                    <a:pt x="4413" y="5809"/>
                    <a:pt x="4418" y="5809"/>
                  </a:cubicBezTo>
                  <a:close/>
                  <a:moveTo>
                    <a:pt x="1001" y="5881"/>
                  </a:moveTo>
                  <a:cubicBezTo>
                    <a:pt x="1002" y="5881"/>
                    <a:pt x="1003" y="5881"/>
                    <a:pt x="1003" y="5881"/>
                  </a:cubicBezTo>
                  <a:lnTo>
                    <a:pt x="1003" y="5881"/>
                  </a:lnTo>
                  <a:cubicBezTo>
                    <a:pt x="1003" y="5881"/>
                    <a:pt x="1002" y="5881"/>
                    <a:pt x="1001" y="5881"/>
                  </a:cubicBezTo>
                  <a:close/>
                  <a:moveTo>
                    <a:pt x="19360" y="6012"/>
                  </a:moveTo>
                  <a:cubicBezTo>
                    <a:pt x="19408" y="6012"/>
                    <a:pt x="19467" y="6012"/>
                    <a:pt x="19539" y="6024"/>
                  </a:cubicBezTo>
                  <a:cubicBezTo>
                    <a:pt x="19528" y="6027"/>
                    <a:pt x="19515" y="6029"/>
                    <a:pt x="19499" y="6029"/>
                  </a:cubicBezTo>
                  <a:cubicBezTo>
                    <a:pt x="19461" y="6029"/>
                    <a:pt x="19411" y="6020"/>
                    <a:pt x="19360" y="6012"/>
                  </a:cubicBezTo>
                  <a:close/>
                  <a:moveTo>
                    <a:pt x="4537" y="6048"/>
                  </a:moveTo>
                  <a:cubicBezTo>
                    <a:pt x="4510" y="6068"/>
                    <a:pt x="4470" y="6089"/>
                    <a:pt x="4442" y="6089"/>
                  </a:cubicBezTo>
                  <a:cubicBezTo>
                    <a:pt x="4421" y="6089"/>
                    <a:pt x="4406" y="6078"/>
                    <a:pt x="4406" y="6048"/>
                  </a:cubicBezTo>
                  <a:close/>
                  <a:moveTo>
                    <a:pt x="4299" y="6048"/>
                  </a:moveTo>
                  <a:cubicBezTo>
                    <a:pt x="4224" y="6089"/>
                    <a:pt x="4188" y="6110"/>
                    <a:pt x="4137" y="6128"/>
                  </a:cubicBezTo>
                  <a:lnTo>
                    <a:pt x="4137" y="6128"/>
                  </a:lnTo>
                  <a:cubicBezTo>
                    <a:pt x="4152" y="6118"/>
                    <a:pt x="4163" y="6108"/>
                    <a:pt x="4168" y="6095"/>
                  </a:cubicBezTo>
                  <a:lnTo>
                    <a:pt x="4168" y="6095"/>
                  </a:lnTo>
                  <a:cubicBezTo>
                    <a:pt x="4049" y="6107"/>
                    <a:pt x="3930" y="6107"/>
                    <a:pt x="3811" y="6107"/>
                  </a:cubicBezTo>
                  <a:cubicBezTo>
                    <a:pt x="3977" y="6095"/>
                    <a:pt x="4144" y="6048"/>
                    <a:pt x="4299" y="6048"/>
                  </a:cubicBezTo>
                  <a:close/>
                  <a:moveTo>
                    <a:pt x="14948" y="6130"/>
                  </a:moveTo>
                  <a:lnTo>
                    <a:pt x="14948" y="6130"/>
                  </a:lnTo>
                  <a:cubicBezTo>
                    <a:pt x="14943" y="6132"/>
                    <a:pt x="14939" y="6133"/>
                    <a:pt x="14934" y="6135"/>
                  </a:cubicBezTo>
                  <a:lnTo>
                    <a:pt x="14934" y="6135"/>
                  </a:lnTo>
                  <a:cubicBezTo>
                    <a:pt x="14942" y="6134"/>
                    <a:pt x="14949" y="6132"/>
                    <a:pt x="14955" y="6131"/>
                  </a:cubicBezTo>
                  <a:cubicBezTo>
                    <a:pt x="14953" y="6131"/>
                    <a:pt x="14950" y="6130"/>
                    <a:pt x="14948" y="6130"/>
                  </a:cubicBezTo>
                  <a:close/>
                  <a:moveTo>
                    <a:pt x="4520" y="6086"/>
                  </a:moveTo>
                  <a:cubicBezTo>
                    <a:pt x="4550" y="6086"/>
                    <a:pt x="4584" y="6091"/>
                    <a:pt x="4620" y="6095"/>
                  </a:cubicBezTo>
                  <a:cubicBezTo>
                    <a:pt x="4575" y="6132"/>
                    <a:pt x="4522" y="6147"/>
                    <a:pt x="4468" y="6147"/>
                  </a:cubicBezTo>
                  <a:cubicBezTo>
                    <a:pt x="4452" y="6147"/>
                    <a:pt x="4435" y="6146"/>
                    <a:pt x="4418" y="6143"/>
                  </a:cubicBezTo>
                  <a:cubicBezTo>
                    <a:pt x="4433" y="6098"/>
                    <a:pt x="4471" y="6086"/>
                    <a:pt x="4520" y="6086"/>
                  </a:cubicBezTo>
                  <a:close/>
                  <a:moveTo>
                    <a:pt x="1918" y="6143"/>
                  </a:moveTo>
                  <a:lnTo>
                    <a:pt x="1918" y="6143"/>
                  </a:lnTo>
                  <a:cubicBezTo>
                    <a:pt x="1927" y="6146"/>
                    <a:pt x="1935" y="6147"/>
                    <a:pt x="1942" y="6147"/>
                  </a:cubicBezTo>
                  <a:cubicBezTo>
                    <a:pt x="1948" y="6147"/>
                    <a:pt x="1954" y="6146"/>
                    <a:pt x="1959" y="6144"/>
                  </a:cubicBezTo>
                  <a:lnTo>
                    <a:pt x="1959" y="6144"/>
                  </a:lnTo>
                  <a:cubicBezTo>
                    <a:pt x="1957" y="6144"/>
                    <a:pt x="1956" y="6144"/>
                    <a:pt x="1954" y="6144"/>
                  </a:cubicBezTo>
                  <a:cubicBezTo>
                    <a:pt x="1937" y="6144"/>
                    <a:pt x="1925" y="6144"/>
                    <a:pt x="1918" y="6143"/>
                  </a:cubicBezTo>
                  <a:close/>
                  <a:moveTo>
                    <a:pt x="14145" y="6179"/>
                  </a:moveTo>
                  <a:cubicBezTo>
                    <a:pt x="14145" y="6179"/>
                    <a:pt x="14151" y="6179"/>
                    <a:pt x="14159" y="6179"/>
                  </a:cubicBezTo>
                  <a:lnTo>
                    <a:pt x="14159" y="6179"/>
                  </a:lnTo>
                  <a:cubicBezTo>
                    <a:pt x="14155" y="6179"/>
                    <a:pt x="14151" y="6179"/>
                    <a:pt x="14145" y="6179"/>
                  </a:cubicBezTo>
                  <a:close/>
                  <a:moveTo>
                    <a:pt x="4981" y="6235"/>
                  </a:moveTo>
                  <a:cubicBezTo>
                    <a:pt x="4975" y="6235"/>
                    <a:pt x="4973" y="6236"/>
                    <a:pt x="4972" y="6238"/>
                  </a:cubicBezTo>
                  <a:lnTo>
                    <a:pt x="5001" y="6238"/>
                  </a:lnTo>
                  <a:cubicBezTo>
                    <a:pt x="4991" y="6236"/>
                    <a:pt x="4985" y="6235"/>
                    <a:pt x="4981" y="6235"/>
                  </a:cubicBezTo>
                  <a:close/>
                  <a:moveTo>
                    <a:pt x="8130" y="6235"/>
                  </a:moveTo>
                  <a:cubicBezTo>
                    <a:pt x="8122" y="6235"/>
                    <a:pt x="8119" y="6236"/>
                    <a:pt x="8116" y="6238"/>
                  </a:cubicBezTo>
                  <a:lnTo>
                    <a:pt x="8157" y="6238"/>
                  </a:lnTo>
                  <a:cubicBezTo>
                    <a:pt x="8144" y="6236"/>
                    <a:pt x="8136" y="6235"/>
                    <a:pt x="8130" y="6235"/>
                  </a:cubicBezTo>
                  <a:close/>
                  <a:moveTo>
                    <a:pt x="9182" y="6235"/>
                  </a:moveTo>
                  <a:cubicBezTo>
                    <a:pt x="9176" y="6235"/>
                    <a:pt x="9173" y="6236"/>
                    <a:pt x="9170" y="6238"/>
                  </a:cubicBezTo>
                  <a:lnTo>
                    <a:pt x="9204" y="6238"/>
                  </a:lnTo>
                  <a:cubicBezTo>
                    <a:pt x="9194" y="6236"/>
                    <a:pt x="9187" y="6235"/>
                    <a:pt x="9182" y="6235"/>
                  </a:cubicBezTo>
                  <a:close/>
                  <a:moveTo>
                    <a:pt x="10231" y="6235"/>
                  </a:moveTo>
                  <a:cubicBezTo>
                    <a:pt x="10226" y="6235"/>
                    <a:pt x="10224" y="6236"/>
                    <a:pt x="10222" y="6238"/>
                  </a:cubicBezTo>
                  <a:lnTo>
                    <a:pt x="10252" y="6238"/>
                  </a:lnTo>
                  <a:cubicBezTo>
                    <a:pt x="10242" y="6236"/>
                    <a:pt x="10236" y="6235"/>
                    <a:pt x="10231" y="6235"/>
                  </a:cubicBezTo>
                  <a:close/>
                  <a:moveTo>
                    <a:pt x="11279" y="6235"/>
                  </a:moveTo>
                  <a:cubicBezTo>
                    <a:pt x="11273" y="6235"/>
                    <a:pt x="11272" y="6236"/>
                    <a:pt x="11270" y="6238"/>
                  </a:cubicBezTo>
                  <a:lnTo>
                    <a:pt x="11300" y="6238"/>
                  </a:lnTo>
                  <a:cubicBezTo>
                    <a:pt x="11290" y="6236"/>
                    <a:pt x="11283" y="6235"/>
                    <a:pt x="11279" y="6235"/>
                  </a:cubicBezTo>
                  <a:close/>
                  <a:moveTo>
                    <a:pt x="12333" y="6235"/>
                  </a:moveTo>
                  <a:cubicBezTo>
                    <a:pt x="12325" y="6235"/>
                    <a:pt x="12322" y="6236"/>
                    <a:pt x="12319" y="6238"/>
                  </a:cubicBezTo>
                  <a:lnTo>
                    <a:pt x="12359" y="6238"/>
                  </a:lnTo>
                  <a:cubicBezTo>
                    <a:pt x="12347" y="6236"/>
                    <a:pt x="12339" y="6235"/>
                    <a:pt x="12333" y="6235"/>
                  </a:cubicBezTo>
                  <a:close/>
                  <a:moveTo>
                    <a:pt x="14434" y="6235"/>
                  </a:moveTo>
                  <a:cubicBezTo>
                    <a:pt x="14427" y="6235"/>
                    <a:pt x="14426" y="6237"/>
                    <a:pt x="14424" y="6239"/>
                  </a:cubicBezTo>
                  <a:lnTo>
                    <a:pt x="14424" y="6239"/>
                  </a:lnTo>
                  <a:cubicBezTo>
                    <a:pt x="14434" y="6238"/>
                    <a:pt x="14444" y="6238"/>
                    <a:pt x="14455" y="6238"/>
                  </a:cubicBezTo>
                  <a:cubicBezTo>
                    <a:pt x="14445" y="6236"/>
                    <a:pt x="14439" y="6235"/>
                    <a:pt x="14434" y="6235"/>
                  </a:cubicBezTo>
                  <a:close/>
                  <a:moveTo>
                    <a:pt x="15482" y="6235"/>
                  </a:moveTo>
                  <a:cubicBezTo>
                    <a:pt x="15474" y="6235"/>
                    <a:pt x="15474" y="6238"/>
                    <a:pt x="15471" y="6240"/>
                  </a:cubicBezTo>
                  <a:lnTo>
                    <a:pt x="15471" y="6240"/>
                  </a:lnTo>
                  <a:cubicBezTo>
                    <a:pt x="15480" y="6238"/>
                    <a:pt x="15490" y="6238"/>
                    <a:pt x="15503" y="6238"/>
                  </a:cubicBezTo>
                  <a:cubicBezTo>
                    <a:pt x="15493" y="6236"/>
                    <a:pt x="15486" y="6235"/>
                    <a:pt x="15482" y="6235"/>
                  </a:cubicBezTo>
                  <a:close/>
                  <a:moveTo>
                    <a:pt x="11240" y="6238"/>
                  </a:moveTo>
                  <a:cubicBezTo>
                    <a:pt x="11243" y="6239"/>
                    <a:pt x="11246" y="6239"/>
                    <a:pt x="11249" y="6240"/>
                  </a:cubicBezTo>
                  <a:lnTo>
                    <a:pt x="11249" y="6240"/>
                  </a:lnTo>
                  <a:cubicBezTo>
                    <a:pt x="11246" y="6239"/>
                    <a:pt x="11243" y="6239"/>
                    <a:pt x="11240" y="6238"/>
                  </a:cubicBezTo>
                  <a:close/>
                  <a:moveTo>
                    <a:pt x="12288" y="6238"/>
                  </a:moveTo>
                  <a:cubicBezTo>
                    <a:pt x="12293" y="6239"/>
                    <a:pt x="12297" y="6240"/>
                    <a:pt x="12302" y="6241"/>
                  </a:cubicBezTo>
                  <a:lnTo>
                    <a:pt x="12302" y="6241"/>
                  </a:lnTo>
                  <a:cubicBezTo>
                    <a:pt x="12298" y="6240"/>
                    <a:pt x="12294" y="6239"/>
                    <a:pt x="12288" y="6238"/>
                  </a:cubicBezTo>
                  <a:close/>
                  <a:moveTo>
                    <a:pt x="9145" y="6238"/>
                  </a:moveTo>
                  <a:cubicBezTo>
                    <a:pt x="9148" y="6239"/>
                    <a:pt x="9150" y="6240"/>
                    <a:pt x="9152" y="6240"/>
                  </a:cubicBezTo>
                  <a:lnTo>
                    <a:pt x="9152" y="6240"/>
                  </a:lnTo>
                  <a:cubicBezTo>
                    <a:pt x="9155" y="6241"/>
                    <a:pt x="9158" y="6241"/>
                    <a:pt x="9161" y="6241"/>
                  </a:cubicBezTo>
                  <a:lnTo>
                    <a:pt x="9161" y="6241"/>
                  </a:lnTo>
                  <a:cubicBezTo>
                    <a:pt x="9166" y="6241"/>
                    <a:pt x="9168" y="6240"/>
                    <a:pt x="9170" y="6238"/>
                  </a:cubicBezTo>
                  <a:close/>
                  <a:moveTo>
                    <a:pt x="15471" y="6240"/>
                  </a:moveTo>
                  <a:cubicBezTo>
                    <a:pt x="15469" y="6240"/>
                    <a:pt x="15466" y="6241"/>
                    <a:pt x="15464" y="6241"/>
                  </a:cubicBezTo>
                  <a:lnTo>
                    <a:pt x="15464" y="6241"/>
                  </a:lnTo>
                  <a:cubicBezTo>
                    <a:pt x="15467" y="6241"/>
                    <a:pt x="15469" y="6241"/>
                    <a:pt x="15471" y="6240"/>
                  </a:cubicBezTo>
                  <a:close/>
                  <a:moveTo>
                    <a:pt x="12050" y="6238"/>
                  </a:moveTo>
                  <a:cubicBezTo>
                    <a:pt x="12030" y="6246"/>
                    <a:pt x="12019" y="6249"/>
                    <a:pt x="12015" y="6249"/>
                  </a:cubicBezTo>
                  <a:cubicBezTo>
                    <a:pt x="12008" y="6249"/>
                    <a:pt x="12026" y="6238"/>
                    <a:pt x="12050" y="6238"/>
                  </a:cubicBezTo>
                  <a:close/>
                  <a:moveTo>
                    <a:pt x="4144" y="6286"/>
                  </a:moveTo>
                  <a:lnTo>
                    <a:pt x="4144" y="6286"/>
                  </a:lnTo>
                  <a:cubicBezTo>
                    <a:pt x="4146" y="6288"/>
                    <a:pt x="4149" y="6290"/>
                    <a:pt x="4151" y="6291"/>
                  </a:cubicBezTo>
                  <a:lnTo>
                    <a:pt x="4151" y="6291"/>
                  </a:lnTo>
                  <a:cubicBezTo>
                    <a:pt x="4149" y="6289"/>
                    <a:pt x="4146" y="6287"/>
                    <a:pt x="4144" y="6286"/>
                  </a:cubicBezTo>
                  <a:close/>
                  <a:moveTo>
                    <a:pt x="6775" y="6298"/>
                  </a:moveTo>
                  <a:cubicBezTo>
                    <a:pt x="6787" y="6299"/>
                    <a:pt x="6797" y="6301"/>
                    <a:pt x="6806" y="6302"/>
                  </a:cubicBezTo>
                  <a:lnTo>
                    <a:pt x="6806" y="6302"/>
                  </a:lnTo>
                  <a:cubicBezTo>
                    <a:pt x="6807" y="6302"/>
                    <a:pt x="6807" y="6302"/>
                    <a:pt x="6807" y="6302"/>
                  </a:cubicBezTo>
                  <a:lnTo>
                    <a:pt x="6807" y="6302"/>
                  </a:lnTo>
                  <a:cubicBezTo>
                    <a:pt x="6796" y="6299"/>
                    <a:pt x="6785" y="6298"/>
                    <a:pt x="6775" y="6298"/>
                  </a:cubicBezTo>
                  <a:close/>
                  <a:moveTo>
                    <a:pt x="14122" y="6298"/>
                  </a:moveTo>
                  <a:cubicBezTo>
                    <a:pt x="14134" y="6299"/>
                    <a:pt x="14144" y="6301"/>
                    <a:pt x="14153" y="6302"/>
                  </a:cubicBezTo>
                  <a:lnTo>
                    <a:pt x="14153" y="6302"/>
                  </a:lnTo>
                  <a:cubicBezTo>
                    <a:pt x="14154" y="6302"/>
                    <a:pt x="14154" y="6302"/>
                    <a:pt x="14155" y="6302"/>
                  </a:cubicBezTo>
                  <a:lnTo>
                    <a:pt x="14155" y="6302"/>
                  </a:lnTo>
                  <a:cubicBezTo>
                    <a:pt x="14142" y="6299"/>
                    <a:pt x="14131" y="6298"/>
                    <a:pt x="14122" y="6298"/>
                  </a:cubicBezTo>
                  <a:close/>
                  <a:moveTo>
                    <a:pt x="4668" y="6298"/>
                  </a:moveTo>
                  <a:cubicBezTo>
                    <a:pt x="4680" y="6299"/>
                    <a:pt x="4691" y="6301"/>
                    <a:pt x="4700" y="6302"/>
                  </a:cubicBezTo>
                  <a:lnTo>
                    <a:pt x="4700" y="6302"/>
                  </a:lnTo>
                  <a:cubicBezTo>
                    <a:pt x="4700" y="6302"/>
                    <a:pt x="4700" y="6302"/>
                    <a:pt x="4701" y="6302"/>
                  </a:cubicBezTo>
                  <a:lnTo>
                    <a:pt x="4701" y="6302"/>
                  </a:lnTo>
                  <a:cubicBezTo>
                    <a:pt x="4689" y="6299"/>
                    <a:pt x="4677" y="6298"/>
                    <a:pt x="4668" y="6298"/>
                  </a:cubicBezTo>
                  <a:close/>
                  <a:moveTo>
                    <a:pt x="5716" y="6298"/>
                  </a:moveTo>
                  <a:cubicBezTo>
                    <a:pt x="5728" y="6299"/>
                    <a:pt x="5739" y="6301"/>
                    <a:pt x="5748" y="6302"/>
                  </a:cubicBezTo>
                  <a:lnTo>
                    <a:pt x="5748" y="6302"/>
                  </a:lnTo>
                  <a:cubicBezTo>
                    <a:pt x="5749" y="6302"/>
                    <a:pt x="5751" y="6302"/>
                    <a:pt x="5753" y="6301"/>
                  </a:cubicBezTo>
                  <a:lnTo>
                    <a:pt x="5753" y="6301"/>
                  </a:lnTo>
                  <a:cubicBezTo>
                    <a:pt x="5741" y="6299"/>
                    <a:pt x="5729" y="6298"/>
                    <a:pt x="5716" y="6298"/>
                  </a:cubicBezTo>
                  <a:close/>
                  <a:moveTo>
                    <a:pt x="7085" y="6333"/>
                  </a:moveTo>
                  <a:lnTo>
                    <a:pt x="7074" y="6344"/>
                  </a:lnTo>
                  <a:lnTo>
                    <a:pt x="7074" y="6344"/>
                  </a:lnTo>
                  <a:cubicBezTo>
                    <a:pt x="7084" y="6343"/>
                    <a:pt x="7097" y="6340"/>
                    <a:pt x="7097" y="6333"/>
                  </a:cubicBezTo>
                  <a:close/>
                  <a:moveTo>
                    <a:pt x="8133" y="6333"/>
                  </a:moveTo>
                  <a:lnTo>
                    <a:pt x="8122" y="6344"/>
                  </a:lnTo>
                  <a:lnTo>
                    <a:pt x="8122" y="6344"/>
                  </a:lnTo>
                  <a:cubicBezTo>
                    <a:pt x="8132" y="6343"/>
                    <a:pt x="8145" y="6340"/>
                    <a:pt x="8145" y="6333"/>
                  </a:cubicBezTo>
                  <a:close/>
                  <a:moveTo>
                    <a:pt x="4978" y="6333"/>
                  </a:moveTo>
                  <a:lnTo>
                    <a:pt x="4966" y="6345"/>
                  </a:lnTo>
                  <a:lnTo>
                    <a:pt x="4966" y="6345"/>
                  </a:lnTo>
                  <a:cubicBezTo>
                    <a:pt x="4978" y="6343"/>
                    <a:pt x="4994" y="6341"/>
                    <a:pt x="5001" y="6333"/>
                  </a:cubicBezTo>
                  <a:close/>
                  <a:moveTo>
                    <a:pt x="6025" y="6333"/>
                  </a:moveTo>
                  <a:lnTo>
                    <a:pt x="6025" y="6345"/>
                  </a:lnTo>
                  <a:lnTo>
                    <a:pt x="6025" y="6345"/>
                  </a:lnTo>
                  <a:cubicBezTo>
                    <a:pt x="6036" y="6343"/>
                    <a:pt x="6049" y="6341"/>
                    <a:pt x="6049" y="6333"/>
                  </a:cubicBezTo>
                  <a:close/>
                  <a:moveTo>
                    <a:pt x="9180" y="6333"/>
                  </a:moveTo>
                  <a:lnTo>
                    <a:pt x="9169" y="6345"/>
                  </a:lnTo>
                  <a:lnTo>
                    <a:pt x="9169" y="6345"/>
                  </a:lnTo>
                  <a:cubicBezTo>
                    <a:pt x="9181" y="6343"/>
                    <a:pt x="9197" y="6341"/>
                    <a:pt x="9204" y="6333"/>
                  </a:cubicBezTo>
                  <a:close/>
                  <a:moveTo>
                    <a:pt x="12324" y="6333"/>
                  </a:moveTo>
                  <a:lnTo>
                    <a:pt x="12324" y="6345"/>
                  </a:lnTo>
                  <a:lnTo>
                    <a:pt x="12324" y="6345"/>
                  </a:lnTo>
                  <a:cubicBezTo>
                    <a:pt x="12334" y="6343"/>
                    <a:pt x="12348" y="6341"/>
                    <a:pt x="12348" y="6333"/>
                  </a:cubicBezTo>
                  <a:close/>
                  <a:moveTo>
                    <a:pt x="14431" y="6333"/>
                  </a:moveTo>
                  <a:lnTo>
                    <a:pt x="14420" y="6345"/>
                  </a:lnTo>
                  <a:lnTo>
                    <a:pt x="14420" y="6345"/>
                  </a:lnTo>
                  <a:cubicBezTo>
                    <a:pt x="14431" y="6343"/>
                    <a:pt x="14448" y="6341"/>
                    <a:pt x="14455" y="6333"/>
                  </a:cubicBezTo>
                  <a:close/>
                  <a:moveTo>
                    <a:pt x="10228" y="6333"/>
                  </a:moveTo>
                  <a:lnTo>
                    <a:pt x="10217" y="6345"/>
                  </a:lnTo>
                  <a:lnTo>
                    <a:pt x="10217" y="6345"/>
                  </a:lnTo>
                  <a:cubicBezTo>
                    <a:pt x="10231" y="6344"/>
                    <a:pt x="10252" y="6341"/>
                    <a:pt x="10252" y="6333"/>
                  </a:cubicBezTo>
                  <a:close/>
                  <a:moveTo>
                    <a:pt x="15479" y="6333"/>
                  </a:moveTo>
                  <a:lnTo>
                    <a:pt x="15467" y="6345"/>
                  </a:lnTo>
                  <a:lnTo>
                    <a:pt x="15467" y="6345"/>
                  </a:lnTo>
                  <a:cubicBezTo>
                    <a:pt x="15482" y="6344"/>
                    <a:pt x="15503" y="6341"/>
                    <a:pt x="15503" y="6333"/>
                  </a:cubicBezTo>
                  <a:close/>
                  <a:moveTo>
                    <a:pt x="11276" y="6333"/>
                  </a:moveTo>
                  <a:lnTo>
                    <a:pt x="11264" y="6345"/>
                  </a:lnTo>
                  <a:cubicBezTo>
                    <a:pt x="11264" y="6345"/>
                    <a:pt x="11300" y="6345"/>
                    <a:pt x="11300" y="6333"/>
                  </a:cubicBezTo>
                  <a:close/>
                  <a:moveTo>
                    <a:pt x="8139" y="6349"/>
                  </a:moveTo>
                  <a:cubicBezTo>
                    <a:pt x="8139" y="6349"/>
                    <a:pt x="8139" y="6349"/>
                    <a:pt x="8139" y="6349"/>
                  </a:cubicBezTo>
                  <a:lnTo>
                    <a:pt x="8139" y="6349"/>
                  </a:lnTo>
                  <a:cubicBezTo>
                    <a:pt x="8139" y="6349"/>
                    <a:pt x="8139" y="6349"/>
                    <a:pt x="8139" y="6349"/>
                  </a:cubicBezTo>
                  <a:close/>
                  <a:moveTo>
                    <a:pt x="8139" y="6349"/>
                  </a:moveTo>
                  <a:cubicBezTo>
                    <a:pt x="8146" y="6351"/>
                    <a:pt x="8153" y="6353"/>
                    <a:pt x="8157" y="6357"/>
                  </a:cubicBezTo>
                  <a:cubicBezTo>
                    <a:pt x="8152" y="6353"/>
                    <a:pt x="8146" y="6350"/>
                    <a:pt x="8139" y="6349"/>
                  </a:cubicBezTo>
                  <a:close/>
                  <a:moveTo>
                    <a:pt x="12342" y="6349"/>
                  </a:moveTo>
                  <a:cubicBezTo>
                    <a:pt x="12349" y="6351"/>
                    <a:pt x="12356" y="6353"/>
                    <a:pt x="12359" y="6357"/>
                  </a:cubicBezTo>
                  <a:cubicBezTo>
                    <a:pt x="12355" y="6353"/>
                    <a:pt x="12349" y="6350"/>
                    <a:pt x="12342" y="6349"/>
                  </a:cubicBezTo>
                  <a:close/>
                  <a:moveTo>
                    <a:pt x="4680" y="6369"/>
                  </a:moveTo>
                  <a:cubicBezTo>
                    <a:pt x="4679" y="6369"/>
                    <a:pt x="4679" y="6369"/>
                    <a:pt x="4678" y="6369"/>
                  </a:cubicBezTo>
                  <a:lnTo>
                    <a:pt x="4678" y="6369"/>
                  </a:lnTo>
                  <a:cubicBezTo>
                    <a:pt x="4679" y="6369"/>
                    <a:pt x="4679" y="6369"/>
                    <a:pt x="4680" y="6369"/>
                  </a:cubicBezTo>
                  <a:lnTo>
                    <a:pt x="4680" y="6369"/>
                  </a:lnTo>
                  <a:cubicBezTo>
                    <a:pt x="4680" y="6369"/>
                    <a:pt x="4680" y="6369"/>
                    <a:pt x="4680" y="6369"/>
                  </a:cubicBezTo>
                  <a:close/>
                  <a:moveTo>
                    <a:pt x="5740" y="6369"/>
                  </a:moveTo>
                  <a:cubicBezTo>
                    <a:pt x="5738" y="6369"/>
                    <a:pt x="5736" y="6369"/>
                    <a:pt x="5735" y="6369"/>
                  </a:cubicBezTo>
                  <a:lnTo>
                    <a:pt x="5735" y="6369"/>
                  </a:lnTo>
                  <a:cubicBezTo>
                    <a:pt x="5736" y="6369"/>
                    <a:pt x="5738" y="6369"/>
                    <a:pt x="5740" y="6369"/>
                  </a:cubicBezTo>
                  <a:lnTo>
                    <a:pt x="5740" y="6369"/>
                  </a:lnTo>
                  <a:cubicBezTo>
                    <a:pt x="5740" y="6369"/>
                    <a:pt x="5740" y="6369"/>
                    <a:pt x="5740" y="6369"/>
                  </a:cubicBezTo>
                  <a:close/>
                  <a:moveTo>
                    <a:pt x="6787" y="6369"/>
                  </a:moveTo>
                  <a:cubicBezTo>
                    <a:pt x="6786" y="6369"/>
                    <a:pt x="6784" y="6369"/>
                    <a:pt x="6783" y="6369"/>
                  </a:cubicBezTo>
                  <a:lnTo>
                    <a:pt x="6783" y="6369"/>
                  </a:lnTo>
                  <a:cubicBezTo>
                    <a:pt x="6788" y="6369"/>
                    <a:pt x="6794" y="6369"/>
                    <a:pt x="6799" y="6369"/>
                  </a:cubicBezTo>
                  <a:close/>
                  <a:moveTo>
                    <a:pt x="10990" y="6369"/>
                  </a:moveTo>
                  <a:cubicBezTo>
                    <a:pt x="10989" y="6369"/>
                    <a:pt x="10987" y="6369"/>
                    <a:pt x="10985" y="6369"/>
                  </a:cubicBezTo>
                  <a:lnTo>
                    <a:pt x="10985" y="6369"/>
                  </a:lnTo>
                  <a:cubicBezTo>
                    <a:pt x="10987" y="6369"/>
                    <a:pt x="10989" y="6369"/>
                    <a:pt x="10990" y="6369"/>
                  </a:cubicBezTo>
                  <a:lnTo>
                    <a:pt x="10990" y="6369"/>
                  </a:lnTo>
                  <a:cubicBezTo>
                    <a:pt x="10990" y="6369"/>
                    <a:pt x="10990" y="6369"/>
                    <a:pt x="10990" y="6369"/>
                  </a:cubicBezTo>
                  <a:lnTo>
                    <a:pt x="10990" y="6369"/>
                  </a:lnTo>
                  <a:cubicBezTo>
                    <a:pt x="10993" y="6369"/>
                    <a:pt x="10997" y="6369"/>
                    <a:pt x="11002" y="6369"/>
                  </a:cubicBezTo>
                  <a:cubicBezTo>
                    <a:pt x="10998" y="6369"/>
                    <a:pt x="10994" y="6369"/>
                    <a:pt x="10990" y="6369"/>
                  </a:cubicBezTo>
                  <a:lnTo>
                    <a:pt x="10990" y="6369"/>
                  </a:lnTo>
                  <a:cubicBezTo>
                    <a:pt x="10990" y="6369"/>
                    <a:pt x="10990" y="6369"/>
                    <a:pt x="10990" y="6369"/>
                  </a:cubicBezTo>
                  <a:close/>
                  <a:moveTo>
                    <a:pt x="9942" y="6369"/>
                  </a:moveTo>
                  <a:cubicBezTo>
                    <a:pt x="9942" y="6369"/>
                    <a:pt x="9942" y="6369"/>
                    <a:pt x="9942" y="6369"/>
                  </a:cubicBezTo>
                  <a:lnTo>
                    <a:pt x="9942" y="6369"/>
                  </a:lnTo>
                  <a:cubicBezTo>
                    <a:pt x="9942" y="6369"/>
                    <a:pt x="9943" y="6369"/>
                    <a:pt x="9943" y="6369"/>
                  </a:cubicBezTo>
                  <a:lnTo>
                    <a:pt x="9943" y="6369"/>
                  </a:lnTo>
                  <a:cubicBezTo>
                    <a:pt x="9943" y="6369"/>
                    <a:pt x="9943" y="6369"/>
                    <a:pt x="9942" y="6369"/>
                  </a:cubicBezTo>
                  <a:close/>
                  <a:moveTo>
                    <a:pt x="7835" y="6369"/>
                  </a:moveTo>
                  <a:cubicBezTo>
                    <a:pt x="7834" y="6369"/>
                    <a:pt x="7834" y="6369"/>
                    <a:pt x="7833" y="6369"/>
                  </a:cubicBezTo>
                  <a:lnTo>
                    <a:pt x="7833" y="6369"/>
                  </a:lnTo>
                  <a:cubicBezTo>
                    <a:pt x="7834" y="6369"/>
                    <a:pt x="7834" y="6369"/>
                    <a:pt x="7835" y="6369"/>
                  </a:cubicBezTo>
                  <a:lnTo>
                    <a:pt x="7835" y="6369"/>
                  </a:lnTo>
                  <a:cubicBezTo>
                    <a:pt x="7835" y="6369"/>
                    <a:pt x="7835" y="6369"/>
                    <a:pt x="7835" y="6369"/>
                  </a:cubicBezTo>
                  <a:lnTo>
                    <a:pt x="7835" y="6369"/>
                  </a:lnTo>
                  <a:cubicBezTo>
                    <a:pt x="7838" y="6369"/>
                    <a:pt x="7842" y="6369"/>
                    <a:pt x="7847" y="6369"/>
                  </a:cubicBezTo>
                  <a:cubicBezTo>
                    <a:pt x="7843" y="6369"/>
                    <a:pt x="7839" y="6369"/>
                    <a:pt x="7835" y="6369"/>
                  </a:cubicBezTo>
                  <a:lnTo>
                    <a:pt x="7835" y="6369"/>
                  </a:lnTo>
                  <a:cubicBezTo>
                    <a:pt x="7835" y="6369"/>
                    <a:pt x="7835" y="6369"/>
                    <a:pt x="7835" y="6369"/>
                  </a:cubicBezTo>
                  <a:close/>
                  <a:moveTo>
                    <a:pt x="5751" y="6369"/>
                  </a:moveTo>
                  <a:cubicBezTo>
                    <a:pt x="5747" y="6369"/>
                    <a:pt x="5743" y="6369"/>
                    <a:pt x="5740" y="6369"/>
                  </a:cubicBezTo>
                  <a:lnTo>
                    <a:pt x="5740" y="6369"/>
                  </a:lnTo>
                  <a:cubicBezTo>
                    <a:pt x="5739" y="6369"/>
                    <a:pt x="5739" y="6369"/>
                    <a:pt x="5739" y="6369"/>
                  </a:cubicBezTo>
                  <a:lnTo>
                    <a:pt x="5739" y="6369"/>
                  </a:lnTo>
                  <a:cubicBezTo>
                    <a:pt x="5743" y="6369"/>
                    <a:pt x="5747" y="6369"/>
                    <a:pt x="5751" y="6369"/>
                  </a:cubicBezTo>
                  <a:close/>
                  <a:moveTo>
                    <a:pt x="4692" y="6369"/>
                  </a:moveTo>
                  <a:cubicBezTo>
                    <a:pt x="4688" y="6369"/>
                    <a:pt x="4684" y="6369"/>
                    <a:pt x="4680" y="6369"/>
                  </a:cubicBezTo>
                  <a:lnTo>
                    <a:pt x="4680" y="6369"/>
                  </a:lnTo>
                  <a:cubicBezTo>
                    <a:pt x="4680" y="6370"/>
                    <a:pt x="4680" y="6370"/>
                    <a:pt x="4680" y="6371"/>
                  </a:cubicBezTo>
                  <a:lnTo>
                    <a:pt x="4680" y="6371"/>
                  </a:lnTo>
                  <a:cubicBezTo>
                    <a:pt x="4683" y="6370"/>
                    <a:pt x="4687" y="6370"/>
                    <a:pt x="4692" y="6369"/>
                  </a:cubicBezTo>
                  <a:lnTo>
                    <a:pt x="4692" y="6369"/>
                  </a:lnTo>
                  <a:cubicBezTo>
                    <a:pt x="4692" y="6369"/>
                    <a:pt x="4692" y="6369"/>
                    <a:pt x="4692" y="6369"/>
                  </a:cubicBezTo>
                  <a:close/>
                  <a:moveTo>
                    <a:pt x="4680" y="6371"/>
                  </a:moveTo>
                  <a:cubicBezTo>
                    <a:pt x="4672" y="6372"/>
                    <a:pt x="4673" y="6374"/>
                    <a:pt x="4676" y="6374"/>
                  </a:cubicBezTo>
                  <a:cubicBezTo>
                    <a:pt x="4677" y="6374"/>
                    <a:pt x="4679" y="6373"/>
                    <a:pt x="4680" y="6371"/>
                  </a:cubicBezTo>
                  <a:close/>
                  <a:moveTo>
                    <a:pt x="5739" y="6369"/>
                  </a:moveTo>
                  <a:cubicBezTo>
                    <a:pt x="5720" y="6370"/>
                    <a:pt x="5721" y="6374"/>
                    <a:pt x="5727" y="6374"/>
                  </a:cubicBezTo>
                  <a:cubicBezTo>
                    <a:pt x="5730" y="6374"/>
                    <a:pt x="5735" y="6373"/>
                    <a:pt x="5739" y="6369"/>
                  </a:cubicBezTo>
                  <a:close/>
                  <a:moveTo>
                    <a:pt x="7835" y="6369"/>
                  </a:moveTo>
                  <a:cubicBezTo>
                    <a:pt x="7817" y="6370"/>
                    <a:pt x="7822" y="6374"/>
                    <a:pt x="7828" y="6374"/>
                  </a:cubicBezTo>
                  <a:cubicBezTo>
                    <a:pt x="7831" y="6374"/>
                    <a:pt x="7835" y="6373"/>
                    <a:pt x="7835" y="6369"/>
                  </a:cubicBezTo>
                  <a:close/>
                  <a:moveTo>
                    <a:pt x="8883" y="6371"/>
                  </a:moveTo>
                  <a:cubicBezTo>
                    <a:pt x="8875" y="6372"/>
                    <a:pt x="8876" y="6374"/>
                    <a:pt x="8878" y="6374"/>
                  </a:cubicBezTo>
                  <a:cubicBezTo>
                    <a:pt x="8880" y="6374"/>
                    <a:pt x="8882" y="6373"/>
                    <a:pt x="8883" y="6371"/>
                  </a:cubicBezTo>
                  <a:close/>
                  <a:moveTo>
                    <a:pt x="9942" y="6369"/>
                  </a:moveTo>
                  <a:cubicBezTo>
                    <a:pt x="9923" y="6370"/>
                    <a:pt x="9924" y="6374"/>
                    <a:pt x="9930" y="6374"/>
                  </a:cubicBezTo>
                  <a:cubicBezTo>
                    <a:pt x="9933" y="6374"/>
                    <a:pt x="9938" y="6373"/>
                    <a:pt x="9942" y="6369"/>
                  </a:cubicBezTo>
                  <a:close/>
                  <a:moveTo>
                    <a:pt x="10990" y="6369"/>
                  </a:moveTo>
                  <a:cubicBezTo>
                    <a:pt x="10972" y="6370"/>
                    <a:pt x="10977" y="6374"/>
                    <a:pt x="10983" y="6374"/>
                  </a:cubicBezTo>
                  <a:cubicBezTo>
                    <a:pt x="10986" y="6374"/>
                    <a:pt x="10990" y="6373"/>
                    <a:pt x="10990" y="6369"/>
                  </a:cubicBezTo>
                  <a:close/>
                  <a:moveTo>
                    <a:pt x="4678" y="6369"/>
                  </a:moveTo>
                  <a:lnTo>
                    <a:pt x="4678" y="6369"/>
                  </a:lnTo>
                  <a:cubicBezTo>
                    <a:pt x="4659" y="6369"/>
                    <a:pt x="4640" y="6371"/>
                    <a:pt x="4620" y="6381"/>
                  </a:cubicBezTo>
                  <a:cubicBezTo>
                    <a:pt x="4632" y="6381"/>
                    <a:pt x="4664" y="6370"/>
                    <a:pt x="4678" y="6369"/>
                  </a:cubicBezTo>
                  <a:close/>
                  <a:moveTo>
                    <a:pt x="5735" y="6369"/>
                  </a:moveTo>
                  <a:lnTo>
                    <a:pt x="5735" y="6369"/>
                  </a:lnTo>
                  <a:cubicBezTo>
                    <a:pt x="5717" y="6370"/>
                    <a:pt x="5698" y="6372"/>
                    <a:pt x="5680" y="6381"/>
                  </a:cubicBezTo>
                  <a:cubicBezTo>
                    <a:pt x="5691" y="6381"/>
                    <a:pt x="5713" y="6371"/>
                    <a:pt x="5735" y="6369"/>
                  </a:cubicBezTo>
                  <a:close/>
                  <a:moveTo>
                    <a:pt x="6783" y="6369"/>
                  </a:moveTo>
                  <a:cubicBezTo>
                    <a:pt x="6764" y="6370"/>
                    <a:pt x="6746" y="6372"/>
                    <a:pt x="6728" y="6381"/>
                  </a:cubicBezTo>
                  <a:cubicBezTo>
                    <a:pt x="6739" y="6381"/>
                    <a:pt x="6760" y="6371"/>
                    <a:pt x="6783" y="6369"/>
                  </a:cubicBezTo>
                  <a:close/>
                  <a:moveTo>
                    <a:pt x="7833" y="6369"/>
                  </a:moveTo>
                  <a:cubicBezTo>
                    <a:pt x="7814" y="6369"/>
                    <a:pt x="7795" y="6371"/>
                    <a:pt x="7776" y="6381"/>
                  </a:cubicBezTo>
                  <a:cubicBezTo>
                    <a:pt x="7787" y="6381"/>
                    <a:pt x="7820" y="6370"/>
                    <a:pt x="7833" y="6369"/>
                  </a:cubicBezTo>
                  <a:close/>
                  <a:moveTo>
                    <a:pt x="8881" y="6369"/>
                  </a:moveTo>
                  <a:cubicBezTo>
                    <a:pt x="8862" y="6369"/>
                    <a:pt x="8842" y="6371"/>
                    <a:pt x="8823" y="6381"/>
                  </a:cubicBezTo>
                  <a:cubicBezTo>
                    <a:pt x="8835" y="6381"/>
                    <a:pt x="8867" y="6370"/>
                    <a:pt x="8881" y="6369"/>
                  </a:cubicBezTo>
                  <a:close/>
                  <a:moveTo>
                    <a:pt x="9942" y="6369"/>
                  </a:moveTo>
                  <a:cubicBezTo>
                    <a:pt x="9919" y="6369"/>
                    <a:pt x="9907" y="6369"/>
                    <a:pt x="9883" y="6381"/>
                  </a:cubicBezTo>
                  <a:cubicBezTo>
                    <a:pt x="9883" y="6381"/>
                    <a:pt x="9919" y="6369"/>
                    <a:pt x="9942" y="6369"/>
                  </a:cubicBezTo>
                  <a:close/>
                  <a:moveTo>
                    <a:pt x="10985" y="6369"/>
                  </a:moveTo>
                  <a:lnTo>
                    <a:pt x="10985" y="6369"/>
                  </a:lnTo>
                  <a:cubicBezTo>
                    <a:pt x="10967" y="6370"/>
                    <a:pt x="10949" y="6372"/>
                    <a:pt x="10931" y="6381"/>
                  </a:cubicBezTo>
                  <a:cubicBezTo>
                    <a:pt x="10942" y="6381"/>
                    <a:pt x="10963" y="6371"/>
                    <a:pt x="10985" y="6369"/>
                  </a:cubicBezTo>
                  <a:close/>
                  <a:moveTo>
                    <a:pt x="8879" y="6401"/>
                  </a:moveTo>
                  <a:cubicBezTo>
                    <a:pt x="8876" y="6401"/>
                    <a:pt x="8873" y="6402"/>
                    <a:pt x="8871" y="6405"/>
                  </a:cubicBezTo>
                  <a:lnTo>
                    <a:pt x="8892" y="6405"/>
                  </a:lnTo>
                  <a:cubicBezTo>
                    <a:pt x="8887" y="6403"/>
                    <a:pt x="8883" y="6401"/>
                    <a:pt x="8879" y="6401"/>
                  </a:cubicBezTo>
                  <a:close/>
                  <a:moveTo>
                    <a:pt x="5003" y="6426"/>
                  </a:moveTo>
                  <a:cubicBezTo>
                    <a:pt x="5003" y="6426"/>
                    <a:pt x="5003" y="6426"/>
                    <a:pt x="5003" y="6426"/>
                  </a:cubicBezTo>
                  <a:lnTo>
                    <a:pt x="5003" y="6426"/>
                  </a:lnTo>
                  <a:cubicBezTo>
                    <a:pt x="5007" y="6427"/>
                    <a:pt x="5010" y="6428"/>
                    <a:pt x="5013" y="6429"/>
                  </a:cubicBezTo>
                  <a:cubicBezTo>
                    <a:pt x="5010" y="6427"/>
                    <a:pt x="5007" y="6426"/>
                    <a:pt x="5003" y="6426"/>
                  </a:cubicBezTo>
                  <a:close/>
                  <a:moveTo>
                    <a:pt x="6058" y="6427"/>
                  </a:moveTo>
                  <a:lnTo>
                    <a:pt x="6058" y="6427"/>
                  </a:lnTo>
                  <a:cubicBezTo>
                    <a:pt x="6059" y="6427"/>
                    <a:pt x="6060" y="6428"/>
                    <a:pt x="6061" y="6429"/>
                  </a:cubicBezTo>
                  <a:cubicBezTo>
                    <a:pt x="6060" y="6428"/>
                    <a:pt x="6059" y="6427"/>
                    <a:pt x="6058" y="6427"/>
                  </a:cubicBezTo>
                  <a:close/>
                  <a:moveTo>
                    <a:pt x="7106" y="6427"/>
                  </a:moveTo>
                  <a:cubicBezTo>
                    <a:pt x="7107" y="6427"/>
                    <a:pt x="7108" y="6428"/>
                    <a:pt x="7109" y="6429"/>
                  </a:cubicBezTo>
                  <a:cubicBezTo>
                    <a:pt x="7108" y="6428"/>
                    <a:pt x="7107" y="6427"/>
                    <a:pt x="7106" y="6427"/>
                  </a:cubicBezTo>
                  <a:close/>
                  <a:moveTo>
                    <a:pt x="8158" y="6426"/>
                  </a:moveTo>
                  <a:cubicBezTo>
                    <a:pt x="8162" y="6427"/>
                    <a:pt x="8165" y="6428"/>
                    <a:pt x="8168" y="6429"/>
                  </a:cubicBezTo>
                  <a:cubicBezTo>
                    <a:pt x="8165" y="6427"/>
                    <a:pt x="8162" y="6426"/>
                    <a:pt x="8158" y="6426"/>
                  </a:cubicBezTo>
                  <a:close/>
                  <a:moveTo>
                    <a:pt x="9206" y="6426"/>
                  </a:moveTo>
                  <a:cubicBezTo>
                    <a:pt x="9210" y="6427"/>
                    <a:pt x="9213" y="6428"/>
                    <a:pt x="9216" y="6429"/>
                  </a:cubicBezTo>
                  <a:cubicBezTo>
                    <a:pt x="9213" y="6427"/>
                    <a:pt x="9210" y="6426"/>
                    <a:pt x="9206" y="6426"/>
                  </a:cubicBezTo>
                  <a:close/>
                  <a:moveTo>
                    <a:pt x="10254" y="6426"/>
                  </a:moveTo>
                  <a:cubicBezTo>
                    <a:pt x="10254" y="6426"/>
                    <a:pt x="10254" y="6426"/>
                    <a:pt x="10254" y="6426"/>
                  </a:cubicBezTo>
                  <a:lnTo>
                    <a:pt x="10254" y="6426"/>
                  </a:lnTo>
                  <a:cubicBezTo>
                    <a:pt x="10257" y="6427"/>
                    <a:pt x="10261" y="6428"/>
                    <a:pt x="10264" y="6429"/>
                  </a:cubicBezTo>
                  <a:cubicBezTo>
                    <a:pt x="10261" y="6427"/>
                    <a:pt x="10257" y="6426"/>
                    <a:pt x="10254" y="6426"/>
                  </a:cubicBezTo>
                  <a:close/>
                  <a:moveTo>
                    <a:pt x="12361" y="6426"/>
                  </a:moveTo>
                  <a:cubicBezTo>
                    <a:pt x="12365" y="6427"/>
                    <a:pt x="12368" y="6428"/>
                    <a:pt x="12371" y="6429"/>
                  </a:cubicBezTo>
                  <a:cubicBezTo>
                    <a:pt x="12368" y="6427"/>
                    <a:pt x="12365" y="6426"/>
                    <a:pt x="12361" y="6426"/>
                  </a:cubicBezTo>
                  <a:close/>
                  <a:moveTo>
                    <a:pt x="14457" y="6426"/>
                  </a:moveTo>
                  <a:cubicBezTo>
                    <a:pt x="14457" y="6426"/>
                    <a:pt x="14456" y="6426"/>
                    <a:pt x="14456" y="6426"/>
                  </a:cubicBezTo>
                  <a:lnTo>
                    <a:pt x="14456" y="6426"/>
                  </a:lnTo>
                  <a:cubicBezTo>
                    <a:pt x="14460" y="6427"/>
                    <a:pt x="14463" y="6428"/>
                    <a:pt x="14467" y="6429"/>
                  </a:cubicBezTo>
                  <a:cubicBezTo>
                    <a:pt x="14464" y="6427"/>
                    <a:pt x="14460" y="6426"/>
                    <a:pt x="14457" y="6426"/>
                  </a:cubicBezTo>
                  <a:close/>
                  <a:moveTo>
                    <a:pt x="8811" y="6440"/>
                  </a:moveTo>
                  <a:cubicBezTo>
                    <a:pt x="8825" y="6444"/>
                    <a:pt x="8836" y="6446"/>
                    <a:pt x="8846" y="6448"/>
                  </a:cubicBezTo>
                  <a:lnTo>
                    <a:pt x="8846" y="6448"/>
                  </a:lnTo>
                  <a:cubicBezTo>
                    <a:pt x="8848" y="6445"/>
                    <a:pt x="8819" y="6440"/>
                    <a:pt x="8811" y="6440"/>
                  </a:cubicBezTo>
                  <a:close/>
                  <a:moveTo>
                    <a:pt x="14062" y="6440"/>
                  </a:moveTo>
                  <a:cubicBezTo>
                    <a:pt x="14076" y="6444"/>
                    <a:pt x="14087" y="6446"/>
                    <a:pt x="14096" y="6448"/>
                  </a:cubicBezTo>
                  <a:lnTo>
                    <a:pt x="14096" y="6448"/>
                  </a:lnTo>
                  <a:cubicBezTo>
                    <a:pt x="14099" y="6445"/>
                    <a:pt x="14069" y="6440"/>
                    <a:pt x="14062" y="6440"/>
                  </a:cubicBezTo>
                  <a:close/>
                  <a:moveTo>
                    <a:pt x="9859" y="6440"/>
                  </a:moveTo>
                  <a:cubicBezTo>
                    <a:pt x="9874" y="6444"/>
                    <a:pt x="9886" y="6446"/>
                    <a:pt x="9896" y="6448"/>
                  </a:cubicBezTo>
                  <a:lnTo>
                    <a:pt x="9896" y="6448"/>
                  </a:lnTo>
                  <a:cubicBezTo>
                    <a:pt x="9896" y="6445"/>
                    <a:pt x="9866" y="6440"/>
                    <a:pt x="9859" y="6440"/>
                  </a:cubicBezTo>
                  <a:close/>
                  <a:moveTo>
                    <a:pt x="4608" y="6440"/>
                  </a:moveTo>
                  <a:cubicBezTo>
                    <a:pt x="4624" y="6444"/>
                    <a:pt x="4636" y="6447"/>
                    <a:pt x="4645" y="6449"/>
                  </a:cubicBezTo>
                  <a:lnTo>
                    <a:pt x="4645" y="6449"/>
                  </a:lnTo>
                  <a:cubicBezTo>
                    <a:pt x="4649" y="6445"/>
                    <a:pt x="4616" y="6440"/>
                    <a:pt x="4608" y="6440"/>
                  </a:cubicBezTo>
                  <a:close/>
                  <a:moveTo>
                    <a:pt x="5656" y="6440"/>
                  </a:moveTo>
                  <a:cubicBezTo>
                    <a:pt x="5673" y="6444"/>
                    <a:pt x="5687" y="6447"/>
                    <a:pt x="5698" y="6449"/>
                  </a:cubicBezTo>
                  <a:lnTo>
                    <a:pt x="5698" y="6449"/>
                  </a:lnTo>
                  <a:cubicBezTo>
                    <a:pt x="5704" y="6446"/>
                    <a:pt x="5664" y="6440"/>
                    <a:pt x="5656" y="6440"/>
                  </a:cubicBezTo>
                  <a:close/>
                  <a:moveTo>
                    <a:pt x="6704" y="6440"/>
                  </a:moveTo>
                  <a:cubicBezTo>
                    <a:pt x="6721" y="6444"/>
                    <a:pt x="6735" y="6447"/>
                    <a:pt x="6745" y="6449"/>
                  </a:cubicBezTo>
                  <a:lnTo>
                    <a:pt x="6745" y="6449"/>
                  </a:lnTo>
                  <a:cubicBezTo>
                    <a:pt x="6752" y="6446"/>
                    <a:pt x="6712" y="6440"/>
                    <a:pt x="6704" y="6440"/>
                  </a:cubicBezTo>
                  <a:close/>
                  <a:moveTo>
                    <a:pt x="10907" y="6440"/>
                  </a:moveTo>
                  <a:cubicBezTo>
                    <a:pt x="10924" y="6444"/>
                    <a:pt x="10938" y="6447"/>
                    <a:pt x="10948" y="6449"/>
                  </a:cubicBezTo>
                  <a:lnTo>
                    <a:pt x="10948" y="6449"/>
                  </a:lnTo>
                  <a:cubicBezTo>
                    <a:pt x="10955" y="6446"/>
                    <a:pt x="10915" y="6440"/>
                    <a:pt x="10907" y="6440"/>
                  </a:cubicBezTo>
                  <a:close/>
                  <a:moveTo>
                    <a:pt x="15110" y="6440"/>
                  </a:moveTo>
                  <a:cubicBezTo>
                    <a:pt x="15127" y="6444"/>
                    <a:pt x="15140" y="6447"/>
                    <a:pt x="15151" y="6449"/>
                  </a:cubicBezTo>
                  <a:lnTo>
                    <a:pt x="15151" y="6449"/>
                  </a:lnTo>
                  <a:cubicBezTo>
                    <a:pt x="15158" y="6446"/>
                    <a:pt x="15118" y="6440"/>
                    <a:pt x="15110" y="6440"/>
                  </a:cubicBezTo>
                  <a:close/>
                  <a:moveTo>
                    <a:pt x="7752" y="6440"/>
                  </a:moveTo>
                  <a:cubicBezTo>
                    <a:pt x="7770" y="6444"/>
                    <a:pt x="7784" y="6447"/>
                    <a:pt x="7795" y="6450"/>
                  </a:cubicBezTo>
                  <a:lnTo>
                    <a:pt x="7795" y="6450"/>
                  </a:lnTo>
                  <a:cubicBezTo>
                    <a:pt x="7807" y="6446"/>
                    <a:pt x="7768" y="6440"/>
                    <a:pt x="7752" y="6440"/>
                  </a:cubicBezTo>
                  <a:close/>
                  <a:moveTo>
                    <a:pt x="11955" y="6440"/>
                  </a:moveTo>
                  <a:cubicBezTo>
                    <a:pt x="11973" y="6444"/>
                    <a:pt x="11987" y="6447"/>
                    <a:pt x="11998" y="6450"/>
                  </a:cubicBezTo>
                  <a:lnTo>
                    <a:pt x="11998" y="6450"/>
                  </a:lnTo>
                  <a:cubicBezTo>
                    <a:pt x="12010" y="6446"/>
                    <a:pt x="11971" y="6440"/>
                    <a:pt x="11955" y="6440"/>
                  </a:cubicBezTo>
                  <a:close/>
                  <a:moveTo>
                    <a:pt x="9922" y="6521"/>
                  </a:moveTo>
                  <a:cubicBezTo>
                    <a:pt x="9934" y="6523"/>
                    <a:pt x="9942" y="6524"/>
                    <a:pt x="9942" y="6524"/>
                  </a:cubicBezTo>
                  <a:cubicBezTo>
                    <a:pt x="9937" y="6525"/>
                    <a:pt x="9931" y="6526"/>
                    <a:pt x="9927" y="6527"/>
                  </a:cubicBezTo>
                  <a:lnTo>
                    <a:pt x="9927" y="6527"/>
                  </a:lnTo>
                  <a:cubicBezTo>
                    <a:pt x="9926" y="6526"/>
                    <a:pt x="9923" y="6525"/>
                    <a:pt x="9919" y="6524"/>
                  </a:cubicBezTo>
                  <a:cubicBezTo>
                    <a:pt x="9920" y="6523"/>
                    <a:pt x="9921" y="6522"/>
                    <a:pt x="9922" y="6521"/>
                  </a:cubicBezTo>
                  <a:close/>
                  <a:moveTo>
                    <a:pt x="12020" y="6521"/>
                  </a:moveTo>
                  <a:cubicBezTo>
                    <a:pt x="12030" y="6523"/>
                    <a:pt x="12038" y="6524"/>
                    <a:pt x="12038" y="6524"/>
                  </a:cubicBezTo>
                  <a:cubicBezTo>
                    <a:pt x="12033" y="6525"/>
                    <a:pt x="12028" y="6526"/>
                    <a:pt x="12025" y="6527"/>
                  </a:cubicBezTo>
                  <a:lnTo>
                    <a:pt x="12025" y="6527"/>
                  </a:lnTo>
                  <a:cubicBezTo>
                    <a:pt x="12023" y="6526"/>
                    <a:pt x="12019" y="6525"/>
                    <a:pt x="12014" y="6524"/>
                  </a:cubicBezTo>
                  <a:cubicBezTo>
                    <a:pt x="12016" y="6523"/>
                    <a:pt x="12018" y="6522"/>
                    <a:pt x="12020" y="6521"/>
                  </a:cubicBezTo>
                  <a:close/>
                  <a:moveTo>
                    <a:pt x="7817" y="6521"/>
                  </a:moveTo>
                  <a:cubicBezTo>
                    <a:pt x="7827" y="6523"/>
                    <a:pt x="7835" y="6524"/>
                    <a:pt x="7835" y="6524"/>
                  </a:cubicBezTo>
                  <a:cubicBezTo>
                    <a:pt x="7830" y="6525"/>
                    <a:pt x="7825" y="6526"/>
                    <a:pt x="7822" y="6527"/>
                  </a:cubicBezTo>
                  <a:lnTo>
                    <a:pt x="7822" y="6527"/>
                  </a:lnTo>
                  <a:cubicBezTo>
                    <a:pt x="7820" y="6526"/>
                    <a:pt x="7816" y="6525"/>
                    <a:pt x="7811" y="6524"/>
                  </a:cubicBezTo>
                  <a:cubicBezTo>
                    <a:pt x="7813" y="6523"/>
                    <a:pt x="7815" y="6522"/>
                    <a:pt x="7817" y="6521"/>
                  </a:cubicBezTo>
                  <a:close/>
                  <a:moveTo>
                    <a:pt x="4974" y="6536"/>
                  </a:moveTo>
                  <a:cubicBezTo>
                    <a:pt x="4976" y="6538"/>
                    <a:pt x="4978" y="6539"/>
                    <a:pt x="4980" y="6539"/>
                  </a:cubicBezTo>
                  <a:cubicBezTo>
                    <a:pt x="4982" y="6539"/>
                    <a:pt x="4985" y="6538"/>
                    <a:pt x="4989" y="6536"/>
                  </a:cubicBezTo>
                  <a:close/>
                  <a:moveTo>
                    <a:pt x="6028" y="6536"/>
                  </a:moveTo>
                  <a:cubicBezTo>
                    <a:pt x="6030" y="6538"/>
                    <a:pt x="6031" y="6539"/>
                    <a:pt x="6032" y="6539"/>
                  </a:cubicBezTo>
                  <a:cubicBezTo>
                    <a:pt x="6034" y="6539"/>
                    <a:pt x="6035" y="6538"/>
                    <a:pt x="6037" y="6536"/>
                  </a:cubicBezTo>
                  <a:close/>
                  <a:moveTo>
                    <a:pt x="7076" y="6536"/>
                  </a:moveTo>
                  <a:cubicBezTo>
                    <a:pt x="7078" y="6538"/>
                    <a:pt x="7079" y="6539"/>
                    <a:pt x="7080" y="6539"/>
                  </a:cubicBezTo>
                  <a:cubicBezTo>
                    <a:pt x="7081" y="6539"/>
                    <a:pt x="7083" y="6538"/>
                    <a:pt x="7085" y="6536"/>
                  </a:cubicBezTo>
                  <a:close/>
                  <a:moveTo>
                    <a:pt x="8126" y="6536"/>
                  </a:moveTo>
                  <a:cubicBezTo>
                    <a:pt x="8129" y="6538"/>
                    <a:pt x="8131" y="6539"/>
                    <a:pt x="8134" y="6539"/>
                  </a:cubicBezTo>
                  <a:cubicBezTo>
                    <a:pt x="8137" y="6539"/>
                    <a:pt x="8140" y="6538"/>
                    <a:pt x="8145" y="6536"/>
                  </a:cubicBezTo>
                  <a:close/>
                  <a:moveTo>
                    <a:pt x="9177" y="6536"/>
                  </a:moveTo>
                  <a:cubicBezTo>
                    <a:pt x="9179" y="6538"/>
                    <a:pt x="9181" y="6539"/>
                    <a:pt x="9183" y="6539"/>
                  </a:cubicBezTo>
                  <a:cubicBezTo>
                    <a:pt x="9185" y="6539"/>
                    <a:pt x="9188" y="6538"/>
                    <a:pt x="9192" y="6536"/>
                  </a:cubicBezTo>
                  <a:close/>
                  <a:moveTo>
                    <a:pt x="10225" y="6536"/>
                  </a:moveTo>
                  <a:cubicBezTo>
                    <a:pt x="10227" y="6538"/>
                    <a:pt x="10228" y="6539"/>
                    <a:pt x="10231" y="6539"/>
                  </a:cubicBezTo>
                  <a:cubicBezTo>
                    <a:pt x="10233" y="6539"/>
                    <a:pt x="10236" y="6538"/>
                    <a:pt x="10240" y="6536"/>
                  </a:cubicBezTo>
                  <a:close/>
                  <a:moveTo>
                    <a:pt x="11279" y="6536"/>
                  </a:moveTo>
                  <a:cubicBezTo>
                    <a:pt x="11281" y="6538"/>
                    <a:pt x="11282" y="6539"/>
                    <a:pt x="11283" y="6539"/>
                  </a:cubicBezTo>
                  <a:cubicBezTo>
                    <a:pt x="11284" y="6539"/>
                    <a:pt x="11286" y="6538"/>
                    <a:pt x="11288" y="6536"/>
                  </a:cubicBezTo>
                  <a:close/>
                  <a:moveTo>
                    <a:pt x="12329" y="6536"/>
                  </a:moveTo>
                  <a:cubicBezTo>
                    <a:pt x="12332" y="6538"/>
                    <a:pt x="12334" y="6539"/>
                    <a:pt x="12337" y="6539"/>
                  </a:cubicBezTo>
                  <a:cubicBezTo>
                    <a:pt x="12340" y="6539"/>
                    <a:pt x="12343" y="6538"/>
                    <a:pt x="12348" y="6536"/>
                  </a:cubicBezTo>
                  <a:close/>
                  <a:moveTo>
                    <a:pt x="14443" y="6536"/>
                  </a:moveTo>
                  <a:cubicBezTo>
                    <a:pt x="14438" y="6536"/>
                    <a:pt x="14433" y="6536"/>
                    <a:pt x="14429" y="6536"/>
                  </a:cubicBezTo>
                  <a:lnTo>
                    <a:pt x="14429" y="6536"/>
                  </a:lnTo>
                  <a:cubicBezTo>
                    <a:pt x="14430" y="6538"/>
                    <a:pt x="14432" y="6539"/>
                    <a:pt x="14434" y="6539"/>
                  </a:cubicBezTo>
                  <a:cubicBezTo>
                    <a:pt x="14436" y="6539"/>
                    <a:pt x="14438" y="6538"/>
                    <a:pt x="14443" y="6536"/>
                  </a:cubicBezTo>
                  <a:close/>
                  <a:moveTo>
                    <a:pt x="15491" y="6536"/>
                  </a:moveTo>
                  <a:cubicBezTo>
                    <a:pt x="15486" y="6536"/>
                    <a:pt x="15482" y="6536"/>
                    <a:pt x="15477" y="6536"/>
                  </a:cubicBezTo>
                  <a:lnTo>
                    <a:pt x="15477" y="6536"/>
                  </a:lnTo>
                  <a:cubicBezTo>
                    <a:pt x="15478" y="6538"/>
                    <a:pt x="15479" y="6539"/>
                    <a:pt x="15481" y="6539"/>
                  </a:cubicBezTo>
                  <a:cubicBezTo>
                    <a:pt x="15483" y="6539"/>
                    <a:pt x="15486" y="6538"/>
                    <a:pt x="15491" y="6536"/>
                  </a:cubicBezTo>
                  <a:close/>
                  <a:moveTo>
                    <a:pt x="5644" y="6571"/>
                  </a:moveTo>
                  <a:cubicBezTo>
                    <a:pt x="5660" y="6571"/>
                    <a:pt x="5689" y="6574"/>
                    <a:pt x="5704" y="6574"/>
                  </a:cubicBezTo>
                  <a:lnTo>
                    <a:pt x="5704" y="6574"/>
                  </a:lnTo>
                  <a:cubicBezTo>
                    <a:pt x="5704" y="6573"/>
                    <a:pt x="5704" y="6572"/>
                    <a:pt x="5704" y="6571"/>
                  </a:cubicBezTo>
                  <a:close/>
                  <a:moveTo>
                    <a:pt x="8858" y="6573"/>
                  </a:moveTo>
                  <a:cubicBezTo>
                    <a:pt x="8862" y="6574"/>
                    <a:pt x="8861" y="6574"/>
                    <a:pt x="8858" y="6574"/>
                  </a:cubicBezTo>
                  <a:lnTo>
                    <a:pt x="8858" y="6574"/>
                  </a:lnTo>
                  <a:cubicBezTo>
                    <a:pt x="8858" y="6574"/>
                    <a:pt x="8858" y="6573"/>
                    <a:pt x="8858" y="6573"/>
                  </a:cubicBezTo>
                  <a:close/>
                  <a:moveTo>
                    <a:pt x="7811" y="6573"/>
                  </a:moveTo>
                  <a:cubicBezTo>
                    <a:pt x="7814" y="6574"/>
                    <a:pt x="7813" y="6574"/>
                    <a:pt x="7810" y="6574"/>
                  </a:cubicBezTo>
                  <a:lnTo>
                    <a:pt x="7810" y="6574"/>
                  </a:lnTo>
                  <a:cubicBezTo>
                    <a:pt x="7810" y="6574"/>
                    <a:pt x="7810" y="6573"/>
                    <a:pt x="7811" y="6573"/>
                  </a:cubicBezTo>
                  <a:close/>
                  <a:moveTo>
                    <a:pt x="6692" y="6571"/>
                  </a:moveTo>
                  <a:cubicBezTo>
                    <a:pt x="6710" y="6571"/>
                    <a:pt x="6743" y="6574"/>
                    <a:pt x="6756" y="6574"/>
                  </a:cubicBezTo>
                  <a:cubicBezTo>
                    <a:pt x="6763" y="6574"/>
                    <a:pt x="6765" y="6574"/>
                    <a:pt x="6757" y="6571"/>
                  </a:cubicBezTo>
                  <a:close/>
                  <a:moveTo>
                    <a:pt x="6073" y="6634"/>
                  </a:moveTo>
                  <a:cubicBezTo>
                    <a:pt x="6071" y="6634"/>
                    <a:pt x="6072" y="6635"/>
                    <a:pt x="6075" y="6637"/>
                  </a:cubicBezTo>
                  <a:lnTo>
                    <a:pt x="6075" y="6637"/>
                  </a:lnTo>
                  <a:cubicBezTo>
                    <a:pt x="6082" y="6639"/>
                    <a:pt x="6090" y="6641"/>
                    <a:pt x="6097" y="6643"/>
                  </a:cubicBezTo>
                  <a:cubicBezTo>
                    <a:pt x="6085" y="6637"/>
                    <a:pt x="6076" y="6634"/>
                    <a:pt x="6073" y="6634"/>
                  </a:cubicBezTo>
                  <a:close/>
                  <a:moveTo>
                    <a:pt x="8174" y="6634"/>
                  </a:moveTo>
                  <a:cubicBezTo>
                    <a:pt x="8173" y="6634"/>
                    <a:pt x="8173" y="6635"/>
                    <a:pt x="8175" y="6637"/>
                  </a:cubicBezTo>
                  <a:lnTo>
                    <a:pt x="8175" y="6637"/>
                  </a:lnTo>
                  <a:cubicBezTo>
                    <a:pt x="8184" y="6638"/>
                    <a:pt x="8194" y="6640"/>
                    <a:pt x="8204" y="6643"/>
                  </a:cubicBezTo>
                  <a:cubicBezTo>
                    <a:pt x="8186" y="6637"/>
                    <a:pt x="8177" y="6634"/>
                    <a:pt x="8174" y="6634"/>
                  </a:cubicBezTo>
                  <a:close/>
                  <a:moveTo>
                    <a:pt x="11027" y="6659"/>
                  </a:moveTo>
                  <a:cubicBezTo>
                    <a:pt x="11028" y="6659"/>
                    <a:pt x="11029" y="6659"/>
                    <a:pt x="11030" y="6659"/>
                  </a:cubicBezTo>
                  <a:lnTo>
                    <a:pt x="11030" y="6659"/>
                  </a:lnTo>
                  <a:cubicBezTo>
                    <a:pt x="11029" y="6659"/>
                    <a:pt x="11028" y="6659"/>
                    <a:pt x="11027" y="6659"/>
                  </a:cubicBezTo>
                  <a:close/>
                  <a:moveTo>
                    <a:pt x="12075" y="6659"/>
                  </a:moveTo>
                  <a:cubicBezTo>
                    <a:pt x="12076" y="6659"/>
                    <a:pt x="12077" y="6659"/>
                    <a:pt x="12077" y="6659"/>
                  </a:cubicBezTo>
                  <a:lnTo>
                    <a:pt x="12077" y="6659"/>
                  </a:lnTo>
                  <a:cubicBezTo>
                    <a:pt x="12077" y="6659"/>
                    <a:pt x="12076" y="6659"/>
                    <a:pt x="12075" y="6659"/>
                  </a:cubicBezTo>
                  <a:close/>
                  <a:moveTo>
                    <a:pt x="7874" y="6659"/>
                  </a:moveTo>
                  <a:cubicBezTo>
                    <a:pt x="7876" y="6659"/>
                    <a:pt x="7877" y="6660"/>
                    <a:pt x="7879" y="6661"/>
                  </a:cubicBezTo>
                  <a:lnTo>
                    <a:pt x="7879" y="6661"/>
                  </a:lnTo>
                  <a:cubicBezTo>
                    <a:pt x="7877" y="6660"/>
                    <a:pt x="7876" y="6659"/>
                    <a:pt x="7874" y="6659"/>
                  </a:cubicBezTo>
                  <a:close/>
                  <a:moveTo>
                    <a:pt x="8921" y="6659"/>
                  </a:moveTo>
                  <a:cubicBezTo>
                    <a:pt x="8923" y="6659"/>
                    <a:pt x="8925" y="6660"/>
                    <a:pt x="8927" y="6661"/>
                  </a:cubicBezTo>
                  <a:lnTo>
                    <a:pt x="8927" y="6661"/>
                  </a:lnTo>
                  <a:cubicBezTo>
                    <a:pt x="8925" y="6660"/>
                    <a:pt x="8923" y="6659"/>
                    <a:pt x="8921" y="6659"/>
                  </a:cubicBezTo>
                  <a:close/>
                  <a:moveTo>
                    <a:pt x="9967" y="6659"/>
                  </a:moveTo>
                  <a:cubicBezTo>
                    <a:pt x="9970" y="6659"/>
                    <a:pt x="9973" y="6660"/>
                    <a:pt x="9975" y="6661"/>
                  </a:cubicBezTo>
                  <a:lnTo>
                    <a:pt x="9975" y="6661"/>
                  </a:lnTo>
                  <a:cubicBezTo>
                    <a:pt x="9973" y="6660"/>
                    <a:pt x="9970" y="6659"/>
                    <a:pt x="9967" y="6659"/>
                  </a:cubicBezTo>
                  <a:close/>
                  <a:moveTo>
                    <a:pt x="14170" y="6659"/>
                  </a:moveTo>
                  <a:cubicBezTo>
                    <a:pt x="14173" y="6659"/>
                    <a:pt x="14176" y="6660"/>
                    <a:pt x="14178" y="6661"/>
                  </a:cubicBezTo>
                  <a:lnTo>
                    <a:pt x="14178" y="6661"/>
                  </a:lnTo>
                  <a:cubicBezTo>
                    <a:pt x="14175" y="6660"/>
                    <a:pt x="14173" y="6659"/>
                    <a:pt x="14170" y="6659"/>
                  </a:cubicBezTo>
                  <a:close/>
                  <a:moveTo>
                    <a:pt x="4716" y="6659"/>
                  </a:moveTo>
                  <a:cubicBezTo>
                    <a:pt x="4719" y="6659"/>
                    <a:pt x="4722" y="6660"/>
                    <a:pt x="4725" y="6661"/>
                  </a:cubicBezTo>
                  <a:lnTo>
                    <a:pt x="4725" y="6661"/>
                  </a:lnTo>
                  <a:cubicBezTo>
                    <a:pt x="4722" y="6660"/>
                    <a:pt x="4719" y="6659"/>
                    <a:pt x="4716" y="6659"/>
                  </a:cubicBezTo>
                  <a:close/>
                  <a:moveTo>
                    <a:pt x="5767" y="6659"/>
                  </a:moveTo>
                  <a:cubicBezTo>
                    <a:pt x="5759" y="6659"/>
                    <a:pt x="5749" y="6662"/>
                    <a:pt x="5740" y="6667"/>
                  </a:cubicBezTo>
                  <a:lnTo>
                    <a:pt x="5784" y="6667"/>
                  </a:lnTo>
                  <a:cubicBezTo>
                    <a:pt x="5781" y="6661"/>
                    <a:pt x="5775" y="6659"/>
                    <a:pt x="5767" y="6659"/>
                  </a:cubicBezTo>
                  <a:close/>
                  <a:moveTo>
                    <a:pt x="6823" y="6659"/>
                  </a:moveTo>
                  <a:cubicBezTo>
                    <a:pt x="6817" y="6659"/>
                    <a:pt x="6809" y="6662"/>
                    <a:pt x="6799" y="6667"/>
                  </a:cubicBezTo>
                  <a:lnTo>
                    <a:pt x="6833" y="6667"/>
                  </a:lnTo>
                  <a:cubicBezTo>
                    <a:pt x="6832" y="6661"/>
                    <a:pt x="6828" y="6659"/>
                    <a:pt x="6823" y="6659"/>
                  </a:cubicBezTo>
                  <a:close/>
                  <a:moveTo>
                    <a:pt x="15221" y="6659"/>
                  </a:moveTo>
                  <a:cubicBezTo>
                    <a:pt x="15213" y="6659"/>
                    <a:pt x="15203" y="6662"/>
                    <a:pt x="15193" y="6667"/>
                  </a:cubicBezTo>
                  <a:lnTo>
                    <a:pt x="15238" y="6667"/>
                  </a:lnTo>
                  <a:cubicBezTo>
                    <a:pt x="15235" y="6661"/>
                    <a:pt x="15228" y="6659"/>
                    <a:pt x="15221" y="6659"/>
                  </a:cubicBezTo>
                  <a:close/>
                  <a:moveTo>
                    <a:pt x="4173" y="6672"/>
                  </a:moveTo>
                  <a:cubicBezTo>
                    <a:pt x="4178" y="6672"/>
                    <a:pt x="4184" y="6674"/>
                    <a:pt x="4192" y="6679"/>
                  </a:cubicBezTo>
                  <a:cubicBezTo>
                    <a:pt x="4177" y="6686"/>
                    <a:pt x="4166" y="6697"/>
                    <a:pt x="4157" y="6711"/>
                  </a:cubicBezTo>
                  <a:lnTo>
                    <a:pt x="4157" y="6711"/>
                  </a:lnTo>
                  <a:cubicBezTo>
                    <a:pt x="4158" y="6694"/>
                    <a:pt x="4158" y="6672"/>
                    <a:pt x="4173" y="6672"/>
                  </a:cubicBezTo>
                  <a:close/>
                  <a:moveTo>
                    <a:pt x="4680" y="6702"/>
                  </a:moveTo>
                  <a:cubicBezTo>
                    <a:pt x="4680" y="6709"/>
                    <a:pt x="4702" y="6711"/>
                    <a:pt x="4725" y="6713"/>
                  </a:cubicBezTo>
                  <a:lnTo>
                    <a:pt x="4725" y="6713"/>
                  </a:lnTo>
                  <a:cubicBezTo>
                    <a:pt x="4710" y="6711"/>
                    <a:pt x="4695" y="6707"/>
                    <a:pt x="4680" y="6702"/>
                  </a:cubicBezTo>
                  <a:close/>
                  <a:moveTo>
                    <a:pt x="9931" y="6702"/>
                  </a:moveTo>
                  <a:cubicBezTo>
                    <a:pt x="9931" y="6709"/>
                    <a:pt x="9953" y="6712"/>
                    <a:pt x="9976" y="6713"/>
                  </a:cubicBezTo>
                  <a:lnTo>
                    <a:pt x="9976" y="6713"/>
                  </a:lnTo>
                  <a:cubicBezTo>
                    <a:pt x="9960" y="6711"/>
                    <a:pt x="9945" y="6707"/>
                    <a:pt x="9931" y="6702"/>
                  </a:cubicBezTo>
                  <a:close/>
                  <a:moveTo>
                    <a:pt x="10990" y="6702"/>
                  </a:moveTo>
                  <a:lnTo>
                    <a:pt x="10990" y="6702"/>
                  </a:lnTo>
                  <a:cubicBezTo>
                    <a:pt x="10983" y="6709"/>
                    <a:pt x="11011" y="6712"/>
                    <a:pt x="11037" y="6713"/>
                  </a:cubicBezTo>
                  <a:lnTo>
                    <a:pt x="11037" y="6713"/>
                  </a:lnTo>
                  <a:cubicBezTo>
                    <a:pt x="11021" y="6711"/>
                    <a:pt x="11006" y="6708"/>
                    <a:pt x="10990" y="6702"/>
                  </a:cubicBezTo>
                  <a:close/>
                  <a:moveTo>
                    <a:pt x="11037" y="6713"/>
                  </a:moveTo>
                  <a:lnTo>
                    <a:pt x="11037" y="6713"/>
                  </a:lnTo>
                  <a:cubicBezTo>
                    <a:pt x="11040" y="6714"/>
                    <a:pt x="11044" y="6714"/>
                    <a:pt x="11047" y="6715"/>
                  </a:cubicBezTo>
                  <a:lnTo>
                    <a:pt x="11047" y="6715"/>
                  </a:lnTo>
                  <a:cubicBezTo>
                    <a:pt x="11057" y="6714"/>
                    <a:pt x="11066" y="6714"/>
                    <a:pt x="11074" y="6714"/>
                  </a:cubicBezTo>
                  <a:cubicBezTo>
                    <a:pt x="11074" y="6714"/>
                    <a:pt x="11056" y="6714"/>
                    <a:pt x="11037" y="6713"/>
                  </a:cubicBezTo>
                  <a:close/>
                  <a:moveTo>
                    <a:pt x="9976" y="6713"/>
                  </a:moveTo>
                  <a:lnTo>
                    <a:pt x="9976" y="6713"/>
                  </a:lnTo>
                  <a:cubicBezTo>
                    <a:pt x="9981" y="6714"/>
                    <a:pt x="9986" y="6714"/>
                    <a:pt x="9991" y="6715"/>
                  </a:cubicBezTo>
                  <a:lnTo>
                    <a:pt x="9991" y="6715"/>
                  </a:lnTo>
                  <a:cubicBezTo>
                    <a:pt x="10002" y="6714"/>
                    <a:pt x="10013" y="6714"/>
                    <a:pt x="10026" y="6714"/>
                  </a:cubicBezTo>
                  <a:cubicBezTo>
                    <a:pt x="10020" y="6714"/>
                    <a:pt x="9998" y="6714"/>
                    <a:pt x="9976" y="6713"/>
                  </a:cubicBezTo>
                  <a:close/>
                  <a:moveTo>
                    <a:pt x="4725" y="6713"/>
                  </a:moveTo>
                  <a:lnTo>
                    <a:pt x="4725" y="6713"/>
                  </a:lnTo>
                  <a:cubicBezTo>
                    <a:pt x="4730" y="6714"/>
                    <a:pt x="4735" y="6714"/>
                    <a:pt x="4740" y="6715"/>
                  </a:cubicBezTo>
                  <a:lnTo>
                    <a:pt x="4740" y="6715"/>
                  </a:lnTo>
                  <a:cubicBezTo>
                    <a:pt x="4751" y="6714"/>
                    <a:pt x="4762" y="6714"/>
                    <a:pt x="4775" y="6714"/>
                  </a:cubicBezTo>
                  <a:cubicBezTo>
                    <a:pt x="4769" y="6714"/>
                    <a:pt x="4747" y="6714"/>
                    <a:pt x="4725" y="6713"/>
                  </a:cubicBezTo>
                  <a:close/>
                  <a:moveTo>
                    <a:pt x="12038" y="6714"/>
                  </a:moveTo>
                  <a:cubicBezTo>
                    <a:pt x="12047" y="6716"/>
                    <a:pt x="12056" y="6717"/>
                    <a:pt x="12065" y="6718"/>
                  </a:cubicBezTo>
                  <a:lnTo>
                    <a:pt x="12065" y="6718"/>
                  </a:lnTo>
                  <a:cubicBezTo>
                    <a:pt x="12085" y="6714"/>
                    <a:pt x="12106" y="6714"/>
                    <a:pt x="12121" y="6714"/>
                  </a:cubicBezTo>
                  <a:close/>
                  <a:moveTo>
                    <a:pt x="14133" y="6714"/>
                  </a:moveTo>
                  <a:cubicBezTo>
                    <a:pt x="14144" y="6716"/>
                    <a:pt x="14154" y="6717"/>
                    <a:pt x="14165" y="6718"/>
                  </a:cubicBezTo>
                  <a:lnTo>
                    <a:pt x="14165" y="6718"/>
                  </a:lnTo>
                  <a:cubicBezTo>
                    <a:pt x="14186" y="6714"/>
                    <a:pt x="14204" y="6714"/>
                    <a:pt x="14229" y="6714"/>
                  </a:cubicBezTo>
                  <a:close/>
                  <a:moveTo>
                    <a:pt x="15181" y="6714"/>
                  </a:moveTo>
                  <a:cubicBezTo>
                    <a:pt x="15192" y="6716"/>
                    <a:pt x="15204" y="6717"/>
                    <a:pt x="15215" y="6718"/>
                  </a:cubicBezTo>
                  <a:lnTo>
                    <a:pt x="15215" y="6718"/>
                  </a:lnTo>
                  <a:cubicBezTo>
                    <a:pt x="15233" y="6714"/>
                    <a:pt x="15252" y="6714"/>
                    <a:pt x="15276" y="6714"/>
                  </a:cubicBezTo>
                  <a:close/>
                  <a:moveTo>
                    <a:pt x="12368" y="6771"/>
                  </a:moveTo>
                  <a:cubicBezTo>
                    <a:pt x="12369" y="6772"/>
                    <a:pt x="12370" y="6773"/>
                    <a:pt x="12371" y="6774"/>
                  </a:cubicBezTo>
                  <a:cubicBezTo>
                    <a:pt x="12370" y="6773"/>
                    <a:pt x="12369" y="6772"/>
                    <a:pt x="12368" y="6771"/>
                  </a:cubicBezTo>
                  <a:close/>
                  <a:moveTo>
                    <a:pt x="14475" y="6772"/>
                  </a:moveTo>
                  <a:cubicBezTo>
                    <a:pt x="14476" y="6772"/>
                    <a:pt x="14478" y="6773"/>
                    <a:pt x="14479" y="6774"/>
                  </a:cubicBezTo>
                  <a:cubicBezTo>
                    <a:pt x="14478" y="6773"/>
                    <a:pt x="14477" y="6772"/>
                    <a:pt x="14475" y="6772"/>
                  </a:cubicBezTo>
                  <a:close/>
                  <a:moveTo>
                    <a:pt x="15523" y="6772"/>
                  </a:moveTo>
                  <a:cubicBezTo>
                    <a:pt x="15524" y="6772"/>
                    <a:pt x="15525" y="6773"/>
                    <a:pt x="15527" y="6774"/>
                  </a:cubicBezTo>
                  <a:cubicBezTo>
                    <a:pt x="15526" y="6773"/>
                    <a:pt x="15524" y="6772"/>
                    <a:pt x="15523" y="6772"/>
                  </a:cubicBezTo>
                  <a:close/>
                  <a:moveTo>
                    <a:pt x="5728" y="6774"/>
                  </a:moveTo>
                  <a:cubicBezTo>
                    <a:pt x="5746" y="6780"/>
                    <a:pt x="5751" y="6783"/>
                    <a:pt x="5750" y="6783"/>
                  </a:cubicBezTo>
                  <a:cubicBezTo>
                    <a:pt x="5748" y="6783"/>
                    <a:pt x="5740" y="6780"/>
                    <a:pt x="5728" y="6774"/>
                  </a:cubicBezTo>
                  <a:close/>
                  <a:moveTo>
                    <a:pt x="10978" y="6774"/>
                  </a:moveTo>
                  <a:cubicBezTo>
                    <a:pt x="10996" y="6780"/>
                    <a:pt x="11002" y="6783"/>
                    <a:pt x="11001" y="6783"/>
                  </a:cubicBezTo>
                  <a:cubicBezTo>
                    <a:pt x="10999" y="6783"/>
                    <a:pt x="10990" y="6780"/>
                    <a:pt x="10978" y="6774"/>
                  </a:cubicBezTo>
                  <a:close/>
                  <a:moveTo>
                    <a:pt x="5710" y="6797"/>
                  </a:moveTo>
                  <a:lnTo>
                    <a:pt x="5710" y="6797"/>
                  </a:lnTo>
                  <a:cubicBezTo>
                    <a:pt x="5710" y="6797"/>
                    <a:pt x="5710" y="6797"/>
                    <a:pt x="5710" y="6797"/>
                  </a:cubicBezTo>
                  <a:lnTo>
                    <a:pt x="5710" y="6797"/>
                  </a:lnTo>
                  <a:cubicBezTo>
                    <a:pt x="5710" y="6797"/>
                    <a:pt x="5710" y="6797"/>
                    <a:pt x="5710" y="6797"/>
                  </a:cubicBezTo>
                  <a:close/>
                  <a:moveTo>
                    <a:pt x="4662" y="6797"/>
                  </a:moveTo>
                  <a:lnTo>
                    <a:pt x="4662" y="6797"/>
                  </a:lnTo>
                  <a:cubicBezTo>
                    <a:pt x="4660" y="6797"/>
                    <a:pt x="4658" y="6797"/>
                    <a:pt x="4656" y="6798"/>
                  </a:cubicBezTo>
                  <a:cubicBezTo>
                    <a:pt x="4658" y="6798"/>
                    <a:pt x="4660" y="6797"/>
                    <a:pt x="4662" y="6797"/>
                  </a:cubicBezTo>
                  <a:close/>
                  <a:moveTo>
                    <a:pt x="5710" y="6797"/>
                  </a:moveTo>
                  <a:cubicBezTo>
                    <a:pt x="5708" y="6797"/>
                    <a:pt x="5706" y="6797"/>
                    <a:pt x="5704" y="6798"/>
                  </a:cubicBezTo>
                  <a:cubicBezTo>
                    <a:pt x="5706" y="6798"/>
                    <a:pt x="5708" y="6797"/>
                    <a:pt x="5710" y="6797"/>
                  </a:cubicBezTo>
                  <a:close/>
                  <a:moveTo>
                    <a:pt x="6758" y="6797"/>
                  </a:moveTo>
                  <a:lnTo>
                    <a:pt x="6758" y="6797"/>
                  </a:lnTo>
                  <a:cubicBezTo>
                    <a:pt x="6756" y="6797"/>
                    <a:pt x="6754" y="6797"/>
                    <a:pt x="6752" y="6798"/>
                  </a:cubicBezTo>
                  <a:cubicBezTo>
                    <a:pt x="6753" y="6798"/>
                    <a:pt x="6756" y="6797"/>
                    <a:pt x="6758" y="6797"/>
                  </a:cubicBezTo>
                  <a:close/>
                  <a:moveTo>
                    <a:pt x="7817" y="6797"/>
                  </a:moveTo>
                  <a:cubicBezTo>
                    <a:pt x="7815" y="6797"/>
                    <a:pt x="7813" y="6797"/>
                    <a:pt x="7811" y="6798"/>
                  </a:cubicBezTo>
                  <a:cubicBezTo>
                    <a:pt x="7813" y="6798"/>
                    <a:pt x="7815" y="6797"/>
                    <a:pt x="7817" y="6797"/>
                  </a:cubicBezTo>
                  <a:close/>
                  <a:moveTo>
                    <a:pt x="8865" y="6797"/>
                  </a:moveTo>
                  <a:lnTo>
                    <a:pt x="8865" y="6797"/>
                  </a:lnTo>
                  <a:cubicBezTo>
                    <a:pt x="8863" y="6797"/>
                    <a:pt x="8861" y="6797"/>
                    <a:pt x="8859" y="6798"/>
                  </a:cubicBezTo>
                  <a:cubicBezTo>
                    <a:pt x="8861" y="6798"/>
                    <a:pt x="8863" y="6797"/>
                    <a:pt x="8865" y="6797"/>
                  </a:cubicBezTo>
                  <a:close/>
                  <a:moveTo>
                    <a:pt x="9913" y="6797"/>
                  </a:moveTo>
                  <a:cubicBezTo>
                    <a:pt x="9911" y="6797"/>
                    <a:pt x="9909" y="6797"/>
                    <a:pt x="9907" y="6798"/>
                  </a:cubicBezTo>
                  <a:cubicBezTo>
                    <a:pt x="9909" y="6798"/>
                    <a:pt x="9911" y="6797"/>
                    <a:pt x="9913" y="6797"/>
                  </a:cubicBezTo>
                  <a:close/>
                  <a:moveTo>
                    <a:pt x="10961" y="6797"/>
                  </a:moveTo>
                  <a:lnTo>
                    <a:pt x="10961" y="6797"/>
                  </a:lnTo>
                  <a:cubicBezTo>
                    <a:pt x="10959" y="6797"/>
                    <a:pt x="10957" y="6797"/>
                    <a:pt x="10955" y="6798"/>
                  </a:cubicBezTo>
                  <a:cubicBezTo>
                    <a:pt x="10956" y="6798"/>
                    <a:pt x="10958" y="6797"/>
                    <a:pt x="10961" y="6797"/>
                  </a:cubicBezTo>
                  <a:close/>
                  <a:moveTo>
                    <a:pt x="12018" y="6796"/>
                  </a:moveTo>
                  <a:lnTo>
                    <a:pt x="12018" y="6796"/>
                  </a:lnTo>
                  <a:cubicBezTo>
                    <a:pt x="12013" y="6796"/>
                    <a:pt x="12008" y="6797"/>
                    <a:pt x="12002" y="6798"/>
                  </a:cubicBezTo>
                  <a:cubicBezTo>
                    <a:pt x="12008" y="6798"/>
                    <a:pt x="12013" y="6797"/>
                    <a:pt x="12018" y="6796"/>
                  </a:cubicBezTo>
                  <a:close/>
                  <a:moveTo>
                    <a:pt x="14116" y="6797"/>
                  </a:moveTo>
                  <a:cubicBezTo>
                    <a:pt x="14114" y="6797"/>
                    <a:pt x="14112" y="6797"/>
                    <a:pt x="14110" y="6798"/>
                  </a:cubicBezTo>
                  <a:cubicBezTo>
                    <a:pt x="14112" y="6798"/>
                    <a:pt x="14114" y="6797"/>
                    <a:pt x="14116" y="6797"/>
                  </a:cubicBezTo>
                  <a:close/>
                  <a:moveTo>
                    <a:pt x="15164" y="6797"/>
                  </a:moveTo>
                  <a:cubicBezTo>
                    <a:pt x="15162" y="6797"/>
                    <a:pt x="15160" y="6797"/>
                    <a:pt x="15157" y="6798"/>
                  </a:cubicBezTo>
                  <a:cubicBezTo>
                    <a:pt x="15159" y="6798"/>
                    <a:pt x="15161" y="6797"/>
                    <a:pt x="15164" y="6797"/>
                  </a:cubicBezTo>
                  <a:close/>
                  <a:moveTo>
                    <a:pt x="6799" y="6798"/>
                  </a:moveTo>
                  <a:cubicBezTo>
                    <a:pt x="6828" y="6801"/>
                    <a:pt x="6840" y="6804"/>
                    <a:pt x="6844" y="6805"/>
                  </a:cubicBezTo>
                  <a:lnTo>
                    <a:pt x="6844" y="6805"/>
                  </a:lnTo>
                  <a:cubicBezTo>
                    <a:pt x="6830" y="6803"/>
                    <a:pt x="6815" y="6801"/>
                    <a:pt x="6799" y="6798"/>
                  </a:cubicBezTo>
                  <a:close/>
                  <a:moveTo>
                    <a:pt x="11181" y="6869"/>
                  </a:moveTo>
                  <a:cubicBezTo>
                    <a:pt x="11167" y="6869"/>
                    <a:pt x="11154" y="6873"/>
                    <a:pt x="11140" y="6878"/>
                  </a:cubicBezTo>
                  <a:lnTo>
                    <a:pt x="11140" y="6878"/>
                  </a:lnTo>
                  <a:cubicBezTo>
                    <a:pt x="11163" y="6875"/>
                    <a:pt x="11181" y="6872"/>
                    <a:pt x="11181" y="6869"/>
                  </a:cubicBezTo>
                  <a:close/>
                  <a:moveTo>
                    <a:pt x="12228" y="6869"/>
                  </a:moveTo>
                  <a:cubicBezTo>
                    <a:pt x="12215" y="6869"/>
                    <a:pt x="12201" y="6873"/>
                    <a:pt x="12188" y="6878"/>
                  </a:cubicBezTo>
                  <a:lnTo>
                    <a:pt x="12188" y="6878"/>
                  </a:lnTo>
                  <a:cubicBezTo>
                    <a:pt x="12210" y="6875"/>
                    <a:pt x="12228" y="6872"/>
                    <a:pt x="12228" y="6869"/>
                  </a:cubicBezTo>
                  <a:close/>
                  <a:moveTo>
                    <a:pt x="4870" y="6869"/>
                  </a:moveTo>
                  <a:cubicBezTo>
                    <a:pt x="4857" y="6869"/>
                    <a:pt x="4847" y="6873"/>
                    <a:pt x="4834" y="6879"/>
                  </a:cubicBezTo>
                  <a:lnTo>
                    <a:pt x="4834" y="6879"/>
                  </a:lnTo>
                  <a:cubicBezTo>
                    <a:pt x="4856" y="6876"/>
                    <a:pt x="4873" y="6872"/>
                    <a:pt x="4870" y="6869"/>
                  </a:cubicBezTo>
                  <a:close/>
                  <a:moveTo>
                    <a:pt x="10121" y="6869"/>
                  </a:moveTo>
                  <a:cubicBezTo>
                    <a:pt x="10107" y="6869"/>
                    <a:pt x="10097" y="6873"/>
                    <a:pt x="10085" y="6879"/>
                  </a:cubicBezTo>
                  <a:lnTo>
                    <a:pt x="10085" y="6879"/>
                  </a:lnTo>
                  <a:cubicBezTo>
                    <a:pt x="10107" y="6876"/>
                    <a:pt x="10124" y="6872"/>
                    <a:pt x="10121" y="6869"/>
                  </a:cubicBezTo>
                  <a:close/>
                  <a:moveTo>
                    <a:pt x="15384" y="6869"/>
                  </a:moveTo>
                  <a:cubicBezTo>
                    <a:pt x="15362" y="6869"/>
                    <a:pt x="15350" y="6873"/>
                    <a:pt x="15338" y="6879"/>
                  </a:cubicBezTo>
                  <a:lnTo>
                    <a:pt x="15338" y="6879"/>
                  </a:lnTo>
                  <a:cubicBezTo>
                    <a:pt x="15363" y="6876"/>
                    <a:pt x="15384" y="6872"/>
                    <a:pt x="15384" y="6869"/>
                  </a:cubicBezTo>
                  <a:close/>
                  <a:moveTo>
                    <a:pt x="8026" y="6869"/>
                  </a:moveTo>
                  <a:cubicBezTo>
                    <a:pt x="8011" y="6869"/>
                    <a:pt x="7997" y="6873"/>
                    <a:pt x="7982" y="6879"/>
                  </a:cubicBezTo>
                  <a:lnTo>
                    <a:pt x="7982" y="6879"/>
                  </a:lnTo>
                  <a:cubicBezTo>
                    <a:pt x="8008" y="6876"/>
                    <a:pt x="8029" y="6872"/>
                    <a:pt x="8026" y="6869"/>
                  </a:cubicBezTo>
                  <a:close/>
                  <a:moveTo>
                    <a:pt x="9073" y="6869"/>
                  </a:moveTo>
                  <a:cubicBezTo>
                    <a:pt x="9059" y="6869"/>
                    <a:pt x="9044" y="6874"/>
                    <a:pt x="9029" y="6880"/>
                  </a:cubicBezTo>
                  <a:lnTo>
                    <a:pt x="9029" y="6880"/>
                  </a:lnTo>
                  <a:cubicBezTo>
                    <a:pt x="9055" y="6876"/>
                    <a:pt x="9077" y="6872"/>
                    <a:pt x="9073" y="6869"/>
                  </a:cubicBezTo>
                  <a:close/>
                  <a:moveTo>
                    <a:pt x="14324" y="6869"/>
                  </a:moveTo>
                  <a:cubicBezTo>
                    <a:pt x="14309" y="6869"/>
                    <a:pt x="14295" y="6874"/>
                    <a:pt x="14280" y="6880"/>
                  </a:cubicBezTo>
                  <a:lnTo>
                    <a:pt x="14280" y="6880"/>
                  </a:lnTo>
                  <a:cubicBezTo>
                    <a:pt x="14305" y="6876"/>
                    <a:pt x="14327" y="6872"/>
                    <a:pt x="14324" y="6869"/>
                  </a:cubicBezTo>
                  <a:close/>
                  <a:moveTo>
                    <a:pt x="15407" y="6714"/>
                  </a:moveTo>
                  <a:cubicBezTo>
                    <a:pt x="15360" y="6714"/>
                    <a:pt x="15307" y="6720"/>
                    <a:pt x="15256" y="6720"/>
                  </a:cubicBezTo>
                  <a:cubicBezTo>
                    <a:pt x="15242" y="6720"/>
                    <a:pt x="15229" y="6719"/>
                    <a:pt x="15215" y="6718"/>
                  </a:cubicBezTo>
                  <a:lnTo>
                    <a:pt x="15215" y="6718"/>
                  </a:lnTo>
                  <a:cubicBezTo>
                    <a:pt x="15208" y="6720"/>
                    <a:pt x="15200" y="6723"/>
                    <a:pt x="15193" y="6726"/>
                  </a:cubicBezTo>
                  <a:lnTo>
                    <a:pt x="15181" y="6726"/>
                  </a:lnTo>
                  <a:cubicBezTo>
                    <a:pt x="15181" y="6726"/>
                    <a:pt x="15181" y="6738"/>
                    <a:pt x="15181" y="6738"/>
                  </a:cubicBezTo>
                  <a:cubicBezTo>
                    <a:pt x="15195" y="6738"/>
                    <a:pt x="15234" y="6746"/>
                    <a:pt x="15268" y="6750"/>
                  </a:cubicBezTo>
                  <a:lnTo>
                    <a:pt x="15205" y="6750"/>
                  </a:lnTo>
                  <a:cubicBezTo>
                    <a:pt x="15226" y="6750"/>
                    <a:pt x="15248" y="6750"/>
                    <a:pt x="15270" y="6750"/>
                  </a:cubicBezTo>
                  <a:lnTo>
                    <a:pt x="15270" y="6750"/>
                  </a:lnTo>
                  <a:cubicBezTo>
                    <a:pt x="15284" y="6752"/>
                    <a:pt x="15297" y="6753"/>
                    <a:pt x="15307" y="6753"/>
                  </a:cubicBezTo>
                  <a:cubicBezTo>
                    <a:pt x="15313" y="6753"/>
                    <a:pt x="15318" y="6753"/>
                    <a:pt x="15322" y="6752"/>
                  </a:cubicBezTo>
                  <a:lnTo>
                    <a:pt x="15322" y="6752"/>
                  </a:lnTo>
                  <a:cubicBezTo>
                    <a:pt x="15361" y="6753"/>
                    <a:pt x="15402" y="6756"/>
                    <a:pt x="15443" y="6762"/>
                  </a:cubicBezTo>
                  <a:cubicBezTo>
                    <a:pt x="15407" y="6762"/>
                    <a:pt x="15407" y="6762"/>
                    <a:pt x="15443" y="6774"/>
                  </a:cubicBezTo>
                  <a:cubicBezTo>
                    <a:pt x="15367" y="6765"/>
                    <a:pt x="15286" y="6757"/>
                    <a:pt x="15206" y="6757"/>
                  </a:cubicBezTo>
                  <a:cubicBezTo>
                    <a:pt x="15174" y="6757"/>
                    <a:pt x="15141" y="6758"/>
                    <a:pt x="15110" y="6762"/>
                  </a:cubicBezTo>
                  <a:cubicBezTo>
                    <a:pt x="15146" y="6774"/>
                    <a:pt x="15169" y="6774"/>
                    <a:pt x="15205" y="6774"/>
                  </a:cubicBezTo>
                  <a:cubicBezTo>
                    <a:pt x="15193" y="6774"/>
                    <a:pt x="15169" y="6762"/>
                    <a:pt x="15157" y="6762"/>
                  </a:cubicBezTo>
                  <a:cubicBezTo>
                    <a:pt x="15193" y="6762"/>
                    <a:pt x="15241" y="6762"/>
                    <a:pt x="15288" y="6774"/>
                  </a:cubicBezTo>
                  <a:lnTo>
                    <a:pt x="15181" y="6774"/>
                  </a:lnTo>
                  <a:cubicBezTo>
                    <a:pt x="15193" y="6780"/>
                    <a:pt x="15199" y="6783"/>
                    <a:pt x="15198" y="6783"/>
                  </a:cubicBezTo>
                  <a:cubicBezTo>
                    <a:pt x="15196" y="6783"/>
                    <a:pt x="15187" y="6780"/>
                    <a:pt x="15169" y="6774"/>
                  </a:cubicBezTo>
                  <a:lnTo>
                    <a:pt x="15169" y="6774"/>
                  </a:lnTo>
                  <a:cubicBezTo>
                    <a:pt x="15181" y="6786"/>
                    <a:pt x="15193" y="6786"/>
                    <a:pt x="15205" y="6786"/>
                  </a:cubicBezTo>
                  <a:cubicBezTo>
                    <a:pt x="15195" y="6786"/>
                    <a:pt x="15176" y="6794"/>
                    <a:pt x="15164" y="6797"/>
                  </a:cubicBezTo>
                  <a:lnTo>
                    <a:pt x="15164" y="6797"/>
                  </a:lnTo>
                  <a:cubicBezTo>
                    <a:pt x="15209" y="6791"/>
                    <a:pt x="15255" y="6789"/>
                    <a:pt x="15300" y="6789"/>
                  </a:cubicBezTo>
                  <a:cubicBezTo>
                    <a:pt x="15348" y="6789"/>
                    <a:pt x="15396" y="6792"/>
                    <a:pt x="15443" y="6798"/>
                  </a:cubicBezTo>
                  <a:lnTo>
                    <a:pt x="15205" y="6798"/>
                  </a:lnTo>
                  <a:cubicBezTo>
                    <a:pt x="15300" y="6810"/>
                    <a:pt x="15217" y="6810"/>
                    <a:pt x="15205" y="6810"/>
                  </a:cubicBezTo>
                  <a:cubicBezTo>
                    <a:pt x="15265" y="6810"/>
                    <a:pt x="15300" y="6810"/>
                    <a:pt x="15372" y="6821"/>
                  </a:cubicBezTo>
                  <a:cubicBezTo>
                    <a:pt x="15324" y="6821"/>
                    <a:pt x="15300" y="6845"/>
                    <a:pt x="15253" y="6845"/>
                  </a:cubicBezTo>
                  <a:lnTo>
                    <a:pt x="15217" y="6845"/>
                  </a:lnTo>
                  <a:cubicBezTo>
                    <a:pt x="15201" y="6845"/>
                    <a:pt x="15275" y="6851"/>
                    <a:pt x="15298" y="6851"/>
                  </a:cubicBezTo>
                  <a:cubicBezTo>
                    <a:pt x="15310" y="6851"/>
                    <a:pt x="15308" y="6849"/>
                    <a:pt x="15276" y="6845"/>
                  </a:cubicBezTo>
                  <a:cubicBezTo>
                    <a:pt x="15324" y="6845"/>
                    <a:pt x="15384" y="6845"/>
                    <a:pt x="15431" y="6857"/>
                  </a:cubicBezTo>
                  <a:lnTo>
                    <a:pt x="15396" y="6857"/>
                  </a:lnTo>
                  <a:cubicBezTo>
                    <a:pt x="15396" y="6857"/>
                    <a:pt x="15491" y="6869"/>
                    <a:pt x="15467" y="6869"/>
                  </a:cubicBezTo>
                  <a:cubicBezTo>
                    <a:pt x="15410" y="6874"/>
                    <a:pt x="15367" y="6878"/>
                    <a:pt x="15335" y="6881"/>
                  </a:cubicBezTo>
                  <a:lnTo>
                    <a:pt x="15335" y="6881"/>
                  </a:lnTo>
                  <a:cubicBezTo>
                    <a:pt x="15335" y="6881"/>
                    <a:pt x="15335" y="6881"/>
                    <a:pt x="15335" y="6881"/>
                  </a:cubicBezTo>
                  <a:lnTo>
                    <a:pt x="15335" y="6881"/>
                  </a:lnTo>
                  <a:cubicBezTo>
                    <a:pt x="15361" y="6880"/>
                    <a:pt x="15592" y="6877"/>
                    <a:pt x="15550" y="6869"/>
                  </a:cubicBezTo>
                  <a:lnTo>
                    <a:pt x="15538" y="6869"/>
                  </a:lnTo>
                  <a:cubicBezTo>
                    <a:pt x="15538" y="6869"/>
                    <a:pt x="15503" y="6857"/>
                    <a:pt x="15503" y="6845"/>
                  </a:cubicBezTo>
                  <a:cubicBezTo>
                    <a:pt x="15503" y="6821"/>
                    <a:pt x="15574" y="6821"/>
                    <a:pt x="15586" y="6810"/>
                  </a:cubicBezTo>
                  <a:cubicBezTo>
                    <a:pt x="15586" y="6810"/>
                    <a:pt x="15503" y="6786"/>
                    <a:pt x="15479" y="6786"/>
                  </a:cubicBezTo>
                  <a:cubicBezTo>
                    <a:pt x="15479" y="6786"/>
                    <a:pt x="15502" y="6771"/>
                    <a:pt x="15517" y="6771"/>
                  </a:cubicBezTo>
                  <a:cubicBezTo>
                    <a:pt x="15519" y="6771"/>
                    <a:pt x="15521" y="6771"/>
                    <a:pt x="15523" y="6772"/>
                  </a:cubicBezTo>
                  <a:lnTo>
                    <a:pt x="15523" y="6772"/>
                  </a:lnTo>
                  <a:cubicBezTo>
                    <a:pt x="15491" y="6750"/>
                    <a:pt x="15492" y="6750"/>
                    <a:pt x="15527" y="6750"/>
                  </a:cubicBezTo>
                  <a:lnTo>
                    <a:pt x="15491" y="6750"/>
                  </a:lnTo>
                  <a:cubicBezTo>
                    <a:pt x="15503" y="6750"/>
                    <a:pt x="15515" y="6750"/>
                    <a:pt x="15527" y="6738"/>
                  </a:cubicBezTo>
                  <a:lnTo>
                    <a:pt x="15503" y="6738"/>
                  </a:lnTo>
                  <a:cubicBezTo>
                    <a:pt x="15479" y="6726"/>
                    <a:pt x="15443" y="6726"/>
                    <a:pt x="15419" y="6726"/>
                  </a:cubicBezTo>
                  <a:cubicBezTo>
                    <a:pt x="15431" y="6726"/>
                    <a:pt x="15431" y="6726"/>
                    <a:pt x="15431" y="6714"/>
                  </a:cubicBezTo>
                  <a:close/>
                  <a:moveTo>
                    <a:pt x="10157" y="6714"/>
                  </a:moveTo>
                  <a:cubicBezTo>
                    <a:pt x="10121" y="6714"/>
                    <a:pt x="10082" y="6717"/>
                    <a:pt x="10044" y="6717"/>
                  </a:cubicBezTo>
                  <a:cubicBezTo>
                    <a:pt x="10026" y="6717"/>
                    <a:pt x="10008" y="6717"/>
                    <a:pt x="9991" y="6715"/>
                  </a:cubicBezTo>
                  <a:lnTo>
                    <a:pt x="9991" y="6715"/>
                  </a:lnTo>
                  <a:cubicBezTo>
                    <a:pt x="9972" y="6716"/>
                    <a:pt x="9953" y="6719"/>
                    <a:pt x="9931" y="6726"/>
                  </a:cubicBezTo>
                  <a:cubicBezTo>
                    <a:pt x="9942" y="6722"/>
                    <a:pt x="9954" y="6721"/>
                    <a:pt x="9966" y="6721"/>
                  </a:cubicBezTo>
                  <a:cubicBezTo>
                    <a:pt x="9990" y="6721"/>
                    <a:pt x="10014" y="6726"/>
                    <a:pt x="10038" y="6726"/>
                  </a:cubicBezTo>
                  <a:lnTo>
                    <a:pt x="9931" y="6726"/>
                  </a:lnTo>
                  <a:cubicBezTo>
                    <a:pt x="9931" y="6726"/>
                    <a:pt x="9931" y="6738"/>
                    <a:pt x="9931" y="6738"/>
                  </a:cubicBezTo>
                  <a:cubicBezTo>
                    <a:pt x="9944" y="6738"/>
                    <a:pt x="9983" y="6746"/>
                    <a:pt x="10017" y="6750"/>
                  </a:cubicBezTo>
                  <a:lnTo>
                    <a:pt x="9954" y="6750"/>
                  </a:lnTo>
                  <a:cubicBezTo>
                    <a:pt x="9975" y="6750"/>
                    <a:pt x="9997" y="6750"/>
                    <a:pt x="10020" y="6750"/>
                  </a:cubicBezTo>
                  <a:lnTo>
                    <a:pt x="10020" y="6750"/>
                  </a:lnTo>
                  <a:cubicBezTo>
                    <a:pt x="10034" y="6752"/>
                    <a:pt x="10046" y="6753"/>
                    <a:pt x="10056" y="6753"/>
                  </a:cubicBezTo>
                  <a:cubicBezTo>
                    <a:pt x="10063" y="6753"/>
                    <a:pt x="10068" y="6753"/>
                    <a:pt x="10071" y="6752"/>
                  </a:cubicBezTo>
                  <a:lnTo>
                    <a:pt x="10071" y="6752"/>
                  </a:lnTo>
                  <a:cubicBezTo>
                    <a:pt x="10110" y="6753"/>
                    <a:pt x="10151" y="6756"/>
                    <a:pt x="10193" y="6762"/>
                  </a:cubicBezTo>
                  <a:cubicBezTo>
                    <a:pt x="10157" y="6762"/>
                    <a:pt x="10157" y="6762"/>
                    <a:pt x="10193" y="6774"/>
                  </a:cubicBezTo>
                  <a:cubicBezTo>
                    <a:pt x="10117" y="6765"/>
                    <a:pt x="10035" y="6757"/>
                    <a:pt x="9956" y="6757"/>
                  </a:cubicBezTo>
                  <a:cubicBezTo>
                    <a:pt x="9923" y="6757"/>
                    <a:pt x="9891" y="6758"/>
                    <a:pt x="9859" y="6762"/>
                  </a:cubicBezTo>
                  <a:cubicBezTo>
                    <a:pt x="9895" y="6762"/>
                    <a:pt x="9919" y="6774"/>
                    <a:pt x="9954" y="6774"/>
                  </a:cubicBezTo>
                  <a:cubicBezTo>
                    <a:pt x="9931" y="6774"/>
                    <a:pt x="9919" y="6762"/>
                    <a:pt x="9907" y="6762"/>
                  </a:cubicBezTo>
                  <a:cubicBezTo>
                    <a:pt x="9942" y="6762"/>
                    <a:pt x="9990" y="6762"/>
                    <a:pt x="10038" y="6774"/>
                  </a:cubicBezTo>
                  <a:lnTo>
                    <a:pt x="9931" y="6774"/>
                  </a:lnTo>
                  <a:cubicBezTo>
                    <a:pt x="9942" y="6780"/>
                    <a:pt x="9948" y="6783"/>
                    <a:pt x="9947" y="6783"/>
                  </a:cubicBezTo>
                  <a:cubicBezTo>
                    <a:pt x="9945" y="6783"/>
                    <a:pt x="9937" y="6780"/>
                    <a:pt x="9919" y="6774"/>
                  </a:cubicBezTo>
                  <a:lnTo>
                    <a:pt x="9919" y="6774"/>
                  </a:lnTo>
                  <a:cubicBezTo>
                    <a:pt x="9931" y="6786"/>
                    <a:pt x="9942" y="6786"/>
                    <a:pt x="9954" y="6786"/>
                  </a:cubicBezTo>
                  <a:cubicBezTo>
                    <a:pt x="9944" y="6786"/>
                    <a:pt x="9926" y="6794"/>
                    <a:pt x="9913" y="6797"/>
                  </a:cubicBezTo>
                  <a:lnTo>
                    <a:pt x="9913" y="6797"/>
                  </a:lnTo>
                  <a:cubicBezTo>
                    <a:pt x="10006" y="6786"/>
                    <a:pt x="10099" y="6786"/>
                    <a:pt x="10181" y="6786"/>
                  </a:cubicBezTo>
                  <a:cubicBezTo>
                    <a:pt x="10109" y="6798"/>
                    <a:pt x="10038" y="6798"/>
                    <a:pt x="9954" y="6798"/>
                  </a:cubicBezTo>
                  <a:cubicBezTo>
                    <a:pt x="10050" y="6810"/>
                    <a:pt x="9966" y="6810"/>
                    <a:pt x="9954" y="6810"/>
                  </a:cubicBezTo>
                  <a:cubicBezTo>
                    <a:pt x="10014" y="6810"/>
                    <a:pt x="10050" y="6810"/>
                    <a:pt x="10121" y="6821"/>
                  </a:cubicBezTo>
                  <a:cubicBezTo>
                    <a:pt x="10073" y="6821"/>
                    <a:pt x="10050" y="6845"/>
                    <a:pt x="10002" y="6845"/>
                  </a:cubicBezTo>
                  <a:lnTo>
                    <a:pt x="9966" y="6845"/>
                  </a:lnTo>
                  <a:cubicBezTo>
                    <a:pt x="9950" y="6845"/>
                    <a:pt x="10024" y="6851"/>
                    <a:pt x="10044" y="6851"/>
                  </a:cubicBezTo>
                  <a:cubicBezTo>
                    <a:pt x="10054" y="6851"/>
                    <a:pt x="10050" y="6849"/>
                    <a:pt x="10014" y="6845"/>
                  </a:cubicBezTo>
                  <a:cubicBezTo>
                    <a:pt x="10073" y="6845"/>
                    <a:pt x="10121" y="6845"/>
                    <a:pt x="10181" y="6857"/>
                  </a:cubicBezTo>
                  <a:lnTo>
                    <a:pt x="10145" y="6857"/>
                  </a:lnTo>
                  <a:cubicBezTo>
                    <a:pt x="10145" y="6857"/>
                    <a:pt x="10240" y="6869"/>
                    <a:pt x="10216" y="6869"/>
                  </a:cubicBezTo>
                  <a:cubicBezTo>
                    <a:pt x="10159" y="6874"/>
                    <a:pt x="10115" y="6878"/>
                    <a:pt x="10083" y="6881"/>
                  </a:cubicBezTo>
                  <a:lnTo>
                    <a:pt x="10083" y="6881"/>
                  </a:lnTo>
                  <a:cubicBezTo>
                    <a:pt x="10106" y="6880"/>
                    <a:pt x="10342" y="6877"/>
                    <a:pt x="10300" y="6869"/>
                  </a:cubicBezTo>
                  <a:lnTo>
                    <a:pt x="10288" y="6869"/>
                  </a:lnTo>
                  <a:cubicBezTo>
                    <a:pt x="10288" y="6869"/>
                    <a:pt x="10252" y="6857"/>
                    <a:pt x="10252" y="6845"/>
                  </a:cubicBezTo>
                  <a:cubicBezTo>
                    <a:pt x="10252" y="6821"/>
                    <a:pt x="10323" y="6821"/>
                    <a:pt x="10335" y="6810"/>
                  </a:cubicBezTo>
                  <a:cubicBezTo>
                    <a:pt x="10335" y="6810"/>
                    <a:pt x="10240" y="6786"/>
                    <a:pt x="10228" y="6786"/>
                  </a:cubicBezTo>
                  <a:cubicBezTo>
                    <a:pt x="10228" y="6786"/>
                    <a:pt x="10264" y="6762"/>
                    <a:pt x="10276" y="6762"/>
                  </a:cubicBezTo>
                  <a:cubicBezTo>
                    <a:pt x="10240" y="6750"/>
                    <a:pt x="10240" y="6750"/>
                    <a:pt x="10276" y="6750"/>
                  </a:cubicBezTo>
                  <a:cubicBezTo>
                    <a:pt x="10264" y="6750"/>
                    <a:pt x="10252" y="6750"/>
                    <a:pt x="10240" y="6738"/>
                  </a:cubicBezTo>
                  <a:lnTo>
                    <a:pt x="10252" y="6738"/>
                  </a:lnTo>
                  <a:cubicBezTo>
                    <a:pt x="10228" y="6726"/>
                    <a:pt x="10193" y="6726"/>
                    <a:pt x="10169" y="6726"/>
                  </a:cubicBezTo>
                  <a:cubicBezTo>
                    <a:pt x="10181" y="6726"/>
                    <a:pt x="10181" y="6726"/>
                    <a:pt x="10181" y="6714"/>
                  </a:cubicBezTo>
                  <a:close/>
                  <a:moveTo>
                    <a:pt x="12182" y="6881"/>
                  </a:moveTo>
                  <a:lnTo>
                    <a:pt x="12182" y="6881"/>
                  </a:lnTo>
                  <a:cubicBezTo>
                    <a:pt x="12182" y="6881"/>
                    <a:pt x="12182" y="6881"/>
                    <a:pt x="12182" y="6881"/>
                  </a:cubicBezTo>
                  <a:lnTo>
                    <a:pt x="12182" y="6881"/>
                  </a:lnTo>
                  <a:cubicBezTo>
                    <a:pt x="12182" y="6881"/>
                    <a:pt x="12182" y="6881"/>
                    <a:pt x="12182" y="6881"/>
                  </a:cubicBezTo>
                  <a:close/>
                  <a:moveTo>
                    <a:pt x="4833" y="6881"/>
                  </a:moveTo>
                  <a:cubicBezTo>
                    <a:pt x="4831" y="6881"/>
                    <a:pt x="4831" y="6881"/>
                    <a:pt x="4831" y="6881"/>
                  </a:cubicBezTo>
                  <a:lnTo>
                    <a:pt x="4831" y="6881"/>
                  </a:lnTo>
                  <a:cubicBezTo>
                    <a:pt x="4832" y="6881"/>
                    <a:pt x="4832" y="6881"/>
                    <a:pt x="4833" y="6881"/>
                  </a:cubicBezTo>
                  <a:close/>
                  <a:moveTo>
                    <a:pt x="10083" y="6881"/>
                  </a:moveTo>
                  <a:lnTo>
                    <a:pt x="10083" y="6881"/>
                  </a:lnTo>
                  <a:cubicBezTo>
                    <a:pt x="10082" y="6881"/>
                    <a:pt x="10081" y="6881"/>
                    <a:pt x="10082" y="6881"/>
                  </a:cubicBezTo>
                  <a:lnTo>
                    <a:pt x="10082" y="6881"/>
                  </a:lnTo>
                  <a:cubicBezTo>
                    <a:pt x="10083" y="6881"/>
                    <a:pt x="10083" y="6881"/>
                    <a:pt x="10083" y="6881"/>
                  </a:cubicBezTo>
                  <a:close/>
                  <a:moveTo>
                    <a:pt x="5881" y="6881"/>
                  </a:moveTo>
                  <a:cubicBezTo>
                    <a:pt x="5879" y="6881"/>
                    <a:pt x="5879" y="6881"/>
                    <a:pt x="5879" y="6881"/>
                  </a:cubicBezTo>
                  <a:lnTo>
                    <a:pt x="5879" y="6881"/>
                  </a:lnTo>
                  <a:cubicBezTo>
                    <a:pt x="5880" y="6881"/>
                    <a:pt x="5880" y="6881"/>
                    <a:pt x="5881" y="6881"/>
                  </a:cubicBezTo>
                  <a:close/>
                  <a:moveTo>
                    <a:pt x="6928" y="6881"/>
                  </a:moveTo>
                  <a:cubicBezTo>
                    <a:pt x="6927" y="6881"/>
                    <a:pt x="6926" y="6881"/>
                    <a:pt x="6927" y="6881"/>
                  </a:cubicBezTo>
                  <a:lnTo>
                    <a:pt x="6927" y="6881"/>
                  </a:lnTo>
                  <a:cubicBezTo>
                    <a:pt x="6927" y="6881"/>
                    <a:pt x="6928" y="6881"/>
                    <a:pt x="6928" y="6881"/>
                  </a:cubicBezTo>
                  <a:close/>
                  <a:moveTo>
                    <a:pt x="14287" y="6881"/>
                  </a:moveTo>
                  <a:lnTo>
                    <a:pt x="14287" y="6881"/>
                  </a:lnTo>
                  <a:cubicBezTo>
                    <a:pt x="14285" y="6881"/>
                    <a:pt x="14284" y="6881"/>
                    <a:pt x="14285" y="6881"/>
                  </a:cubicBezTo>
                  <a:lnTo>
                    <a:pt x="14285" y="6881"/>
                  </a:lnTo>
                  <a:cubicBezTo>
                    <a:pt x="14285" y="6881"/>
                    <a:pt x="14286" y="6881"/>
                    <a:pt x="14287" y="6881"/>
                  </a:cubicBezTo>
                  <a:close/>
                  <a:moveTo>
                    <a:pt x="6978" y="6869"/>
                  </a:moveTo>
                  <a:cubicBezTo>
                    <a:pt x="6954" y="6869"/>
                    <a:pt x="6930" y="6881"/>
                    <a:pt x="6906" y="6881"/>
                  </a:cubicBezTo>
                  <a:cubicBezTo>
                    <a:pt x="6907" y="6881"/>
                    <a:pt x="6908" y="6882"/>
                    <a:pt x="6909" y="6882"/>
                  </a:cubicBezTo>
                  <a:lnTo>
                    <a:pt x="6909" y="6882"/>
                  </a:lnTo>
                  <a:cubicBezTo>
                    <a:pt x="6943" y="6878"/>
                    <a:pt x="6978" y="6873"/>
                    <a:pt x="6978" y="6869"/>
                  </a:cubicBezTo>
                  <a:close/>
                  <a:moveTo>
                    <a:pt x="5930" y="6869"/>
                  </a:moveTo>
                  <a:cubicBezTo>
                    <a:pt x="5906" y="6869"/>
                    <a:pt x="5882" y="6881"/>
                    <a:pt x="5859" y="6881"/>
                  </a:cubicBezTo>
                  <a:cubicBezTo>
                    <a:pt x="5860" y="6881"/>
                    <a:pt x="5861" y="6882"/>
                    <a:pt x="5862" y="6882"/>
                  </a:cubicBezTo>
                  <a:lnTo>
                    <a:pt x="5862" y="6882"/>
                  </a:lnTo>
                  <a:cubicBezTo>
                    <a:pt x="5895" y="6878"/>
                    <a:pt x="5930" y="6873"/>
                    <a:pt x="5930" y="6869"/>
                  </a:cubicBezTo>
                  <a:close/>
                  <a:moveTo>
                    <a:pt x="5862" y="6882"/>
                  </a:moveTo>
                  <a:cubicBezTo>
                    <a:pt x="5856" y="6883"/>
                    <a:pt x="5850" y="6883"/>
                    <a:pt x="5844" y="6884"/>
                  </a:cubicBezTo>
                  <a:lnTo>
                    <a:pt x="5844" y="6884"/>
                  </a:lnTo>
                  <a:cubicBezTo>
                    <a:pt x="5850" y="6883"/>
                    <a:pt x="5856" y="6883"/>
                    <a:pt x="5863" y="6882"/>
                  </a:cubicBezTo>
                  <a:lnTo>
                    <a:pt x="5863" y="6882"/>
                  </a:lnTo>
                  <a:cubicBezTo>
                    <a:pt x="5862" y="6882"/>
                    <a:pt x="5862" y="6882"/>
                    <a:pt x="5862" y="6882"/>
                  </a:cubicBezTo>
                  <a:close/>
                  <a:moveTo>
                    <a:pt x="15338" y="6879"/>
                  </a:moveTo>
                  <a:cubicBezTo>
                    <a:pt x="15325" y="6881"/>
                    <a:pt x="15311" y="6883"/>
                    <a:pt x="15298" y="6884"/>
                  </a:cubicBezTo>
                  <a:lnTo>
                    <a:pt x="15298" y="6884"/>
                  </a:lnTo>
                  <a:cubicBezTo>
                    <a:pt x="15308" y="6883"/>
                    <a:pt x="15319" y="6882"/>
                    <a:pt x="15333" y="6881"/>
                  </a:cubicBezTo>
                  <a:lnTo>
                    <a:pt x="15333" y="6881"/>
                  </a:lnTo>
                  <a:cubicBezTo>
                    <a:pt x="15333" y="6881"/>
                    <a:pt x="15334" y="6881"/>
                    <a:pt x="15334" y="6881"/>
                  </a:cubicBezTo>
                  <a:lnTo>
                    <a:pt x="15334" y="6881"/>
                  </a:lnTo>
                  <a:cubicBezTo>
                    <a:pt x="15335" y="6881"/>
                    <a:pt x="15335" y="6881"/>
                    <a:pt x="15335" y="6881"/>
                  </a:cubicBezTo>
                  <a:lnTo>
                    <a:pt x="15335" y="6881"/>
                  </a:lnTo>
                  <a:cubicBezTo>
                    <a:pt x="15335" y="6881"/>
                    <a:pt x="15334" y="6881"/>
                    <a:pt x="15334" y="6881"/>
                  </a:cubicBezTo>
                  <a:lnTo>
                    <a:pt x="15334" y="6881"/>
                  </a:lnTo>
                  <a:cubicBezTo>
                    <a:pt x="15334" y="6881"/>
                    <a:pt x="15335" y="6881"/>
                    <a:pt x="15335" y="6881"/>
                  </a:cubicBezTo>
                  <a:lnTo>
                    <a:pt x="15335" y="6881"/>
                  </a:lnTo>
                  <a:cubicBezTo>
                    <a:pt x="15336" y="6880"/>
                    <a:pt x="15337" y="6880"/>
                    <a:pt x="15338" y="6879"/>
                  </a:cubicBezTo>
                  <a:close/>
                  <a:moveTo>
                    <a:pt x="11095" y="6884"/>
                  </a:moveTo>
                  <a:cubicBezTo>
                    <a:pt x="11095" y="6884"/>
                    <a:pt x="11095" y="6884"/>
                    <a:pt x="11095" y="6884"/>
                  </a:cubicBezTo>
                  <a:lnTo>
                    <a:pt x="11095" y="6884"/>
                  </a:lnTo>
                  <a:cubicBezTo>
                    <a:pt x="11095" y="6884"/>
                    <a:pt x="11095" y="6884"/>
                    <a:pt x="11095" y="6884"/>
                  </a:cubicBezTo>
                  <a:close/>
                  <a:moveTo>
                    <a:pt x="6892" y="6884"/>
                  </a:moveTo>
                  <a:lnTo>
                    <a:pt x="6892" y="6884"/>
                  </a:lnTo>
                  <a:cubicBezTo>
                    <a:pt x="6892" y="6884"/>
                    <a:pt x="6892" y="6884"/>
                    <a:pt x="6892" y="6884"/>
                  </a:cubicBezTo>
                  <a:lnTo>
                    <a:pt x="6892" y="6884"/>
                  </a:lnTo>
                  <a:cubicBezTo>
                    <a:pt x="6892" y="6884"/>
                    <a:pt x="6892" y="6884"/>
                    <a:pt x="6892" y="6884"/>
                  </a:cubicBezTo>
                  <a:close/>
                  <a:moveTo>
                    <a:pt x="5844" y="6884"/>
                  </a:moveTo>
                  <a:lnTo>
                    <a:pt x="5844" y="6884"/>
                  </a:lnTo>
                  <a:cubicBezTo>
                    <a:pt x="5844" y="6884"/>
                    <a:pt x="5844" y="6884"/>
                    <a:pt x="5844" y="6884"/>
                  </a:cubicBezTo>
                  <a:lnTo>
                    <a:pt x="5844" y="6884"/>
                  </a:lnTo>
                  <a:cubicBezTo>
                    <a:pt x="5844" y="6884"/>
                    <a:pt x="5844" y="6884"/>
                    <a:pt x="5844" y="6884"/>
                  </a:cubicBezTo>
                  <a:close/>
                  <a:moveTo>
                    <a:pt x="4780" y="6886"/>
                  </a:moveTo>
                  <a:cubicBezTo>
                    <a:pt x="4762" y="6887"/>
                    <a:pt x="4755" y="6888"/>
                    <a:pt x="4755" y="6888"/>
                  </a:cubicBezTo>
                  <a:cubicBezTo>
                    <a:pt x="4756" y="6888"/>
                    <a:pt x="4766" y="6887"/>
                    <a:pt x="4780" y="6886"/>
                  </a:cubicBezTo>
                  <a:close/>
                  <a:moveTo>
                    <a:pt x="5844" y="6884"/>
                  </a:moveTo>
                  <a:cubicBezTo>
                    <a:pt x="5814" y="6887"/>
                    <a:pt x="5803" y="6888"/>
                    <a:pt x="5804" y="6888"/>
                  </a:cubicBezTo>
                  <a:cubicBezTo>
                    <a:pt x="5805" y="6888"/>
                    <a:pt x="5823" y="6886"/>
                    <a:pt x="5844" y="6884"/>
                  </a:cubicBezTo>
                  <a:close/>
                  <a:moveTo>
                    <a:pt x="6892" y="6884"/>
                  </a:moveTo>
                  <a:cubicBezTo>
                    <a:pt x="6862" y="6887"/>
                    <a:pt x="6851" y="6888"/>
                    <a:pt x="6852" y="6888"/>
                  </a:cubicBezTo>
                  <a:cubicBezTo>
                    <a:pt x="6853" y="6888"/>
                    <a:pt x="6870" y="6886"/>
                    <a:pt x="6892" y="6884"/>
                  </a:cubicBezTo>
                  <a:close/>
                  <a:moveTo>
                    <a:pt x="7963" y="6882"/>
                  </a:moveTo>
                  <a:lnTo>
                    <a:pt x="7963" y="6882"/>
                  </a:lnTo>
                  <a:cubicBezTo>
                    <a:pt x="7916" y="6886"/>
                    <a:pt x="7901" y="6888"/>
                    <a:pt x="7903" y="6888"/>
                  </a:cubicBezTo>
                  <a:cubicBezTo>
                    <a:pt x="7905" y="6888"/>
                    <a:pt x="7934" y="6885"/>
                    <a:pt x="7963" y="6882"/>
                  </a:cubicBezTo>
                  <a:close/>
                  <a:moveTo>
                    <a:pt x="9008" y="6883"/>
                  </a:moveTo>
                  <a:cubicBezTo>
                    <a:pt x="8968" y="6886"/>
                    <a:pt x="8954" y="6888"/>
                    <a:pt x="8956" y="6888"/>
                  </a:cubicBezTo>
                  <a:cubicBezTo>
                    <a:pt x="8958" y="6888"/>
                    <a:pt x="8982" y="6886"/>
                    <a:pt x="9008" y="6883"/>
                  </a:cubicBezTo>
                  <a:close/>
                  <a:moveTo>
                    <a:pt x="10031" y="6886"/>
                  </a:moveTo>
                  <a:cubicBezTo>
                    <a:pt x="10012" y="6887"/>
                    <a:pt x="10006" y="6888"/>
                    <a:pt x="10006" y="6888"/>
                  </a:cubicBezTo>
                  <a:cubicBezTo>
                    <a:pt x="10007" y="6888"/>
                    <a:pt x="10017" y="6887"/>
                    <a:pt x="10031" y="6886"/>
                  </a:cubicBezTo>
                  <a:close/>
                  <a:moveTo>
                    <a:pt x="11095" y="6884"/>
                  </a:moveTo>
                  <a:cubicBezTo>
                    <a:pt x="11065" y="6887"/>
                    <a:pt x="11054" y="6888"/>
                    <a:pt x="11055" y="6888"/>
                  </a:cubicBezTo>
                  <a:cubicBezTo>
                    <a:pt x="11056" y="6888"/>
                    <a:pt x="11073" y="6886"/>
                    <a:pt x="11095" y="6884"/>
                  </a:cubicBezTo>
                  <a:close/>
                  <a:moveTo>
                    <a:pt x="12143" y="6884"/>
                  </a:moveTo>
                  <a:cubicBezTo>
                    <a:pt x="12112" y="6887"/>
                    <a:pt x="12101" y="6888"/>
                    <a:pt x="12102" y="6888"/>
                  </a:cubicBezTo>
                  <a:cubicBezTo>
                    <a:pt x="12103" y="6888"/>
                    <a:pt x="12121" y="6886"/>
                    <a:pt x="12143" y="6884"/>
                  </a:cubicBezTo>
                  <a:close/>
                  <a:moveTo>
                    <a:pt x="14234" y="6886"/>
                  </a:moveTo>
                  <a:cubicBezTo>
                    <a:pt x="14215" y="6887"/>
                    <a:pt x="14208" y="6888"/>
                    <a:pt x="14209" y="6888"/>
                  </a:cubicBezTo>
                  <a:cubicBezTo>
                    <a:pt x="14210" y="6888"/>
                    <a:pt x="14220" y="6887"/>
                    <a:pt x="14234" y="6886"/>
                  </a:cubicBezTo>
                  <a:close/>
                  <a:moveTo>
                    <a:pt x="15298" y="6884"/>
                  </a:moveTo>
                  <a:cubicBezTo>
                    <a:pt x="15267" y="6887"/>
                    <a:pt x="15256" y="6888"/>
                    <a:pt x="15257" y="6888"/>
                  </a:cubicBezTo>
                  <a:cubicBezTo>
                    <a:pt x="15259" y="6888"/>
                    <a:pt x="15276" y="6886"/>
                    <a:pt x="15298" y="6884"/>
                  </a:cubicBezTo>
                  <a:close/>
                  <a:moveTo>
                    <a:pt x="10152" y="6900"/>
                  </a:moveTo>
                  <a:cubicBezTo>
                    <a:pt x="10149" y="6900"/>
                    <a:pt x="10146" y="6900"/>
                    <a:pt x="10142" y="6901"/>
                  </a:cubicBezTo>
                  <a:lnTo>
                    <a:pt x="10142" y="6901"/>
                  </a:lnTo>
                  <a:cubicBezTo>
                    <a:pt x="10142" y="6901"/>
                    <a:pt x="10142" y="6901"/>
                    <a:pt x="10142" y="6901"/>
                  </a:cubicBezTo>
                  <a:lnTo>
                    <a:pt x="10142" y="6901"/>
                  </a:lnTo>
                  <a:cubicBezTo>
                    <a:pt x="10139" y="6902"/>
                    <a:pt x="10136" y="6903"/>
                    <a:pt x="10133" y="6905"/>
                  </a:cubicBezTo>
                  <a:lnTo>
                    <a:pt x="10133" y="6905"/>
                  </a:lnTo>
                  <a:cubicBezTo>
                    <a:pt x="10136" y="6903"/>
                    <a:pt x="10139" y="6902"/>
                    <a:pt x="10142" y="6901"/>
                  </a:cubicBezTo>
                  <a:lnTo>
                    <a:pt x="10142" y="6901"/>
                  </a:lnTo>
                  <a:cubicBezTo>
                    <a:pt x="10147" y="6902"/>
                    <a:pt x="10152" y="6902"/>
                    <a:pt x="10157" y="6903"/>
                  </a:cubicBezTo>
                  <a:lnTo>
                    <a:pt x="10157" y="6903"/>
                  </a:lnTo>
                  <a:cubicBezTo>
                    <a:pt x="10159" y="6901"/>
                    <a:pt x="10157" y="6900"/>
                    <a:pt x="10152" y="6900"/>
                  </a:cubicBezTo>
                  <a:close/>
                  <a:moveTo>
                    <a:pt x="14355" y="6900"/>
                  </a:moveTo>
                  <a:cubicBezTo>
                    <a:pt x="14352" y="6900"/>
                    <a:pt x="14349" y="6900"/>
                    <a:pt x="14345" y="6901"/>
                  </a:cubicBezTo>
                  <a:lnTo>
                    <a:pt x="14345" y="6901"/>
                  </a:lnTo>
                  <a:cubicBezTo>
                    <a:pt x="14345" y="6901"/>
                    <a:pt x="14345" y="6901"/>
                    <a:pt x="14345" y="6901"/>
                  </a:cubicBezTo>
                  <a:lnTo>
                    <a:pt x="14345" y="6901"/>
                  </a:lnTo>
                  <a:cubicBezTo>
                    <a:pt x="14342" y="6902"/>
                    <a:pt x="14339" y="6903"/>
                    <a:pt x="14336" y="6905"/>
                  </a:cubicBezTo>
                  <a:lnTo>
                    <a:pt x="14336" y="6905"/>
                  </a:lnTo>
                  <a:cubicBezTo>
                    <a:pt x="14339" y="6903"/>
                    <a:pt x="14342" y="6902"/>
                    <a:pt x="14345" y="6901"/>
                  </a:cubicBezTo>
                  <a:lnTo>
                    <a:pt x="14345" y="6901"/>
                  </a:lnTo>
                  <a:cubicBezTo>
                    <a:pt x="14350" y="6902"/>
                    <a:pt x="14355" y="6902"/>
                    <a:pt x="14360" y="6903"/>
                  </a:cubicBezTo>
                  <a:lnTo>
                    <a:pt x="14360" y="6903"/>
                  </a:lnTo>
                  <a:cubicBezTo>
                    <a:pt x="14362" y="6901"/>
                    <a:pt x="14360" y="6900"/>
                    <a:pt x="14355" y="6900"/>
                  </a:cubicBezTo>
                  <a:close/>
                  <a:moveTo>
                    <a:pt x="4901" y="6900"/>
                  </a:moveTo>
                  <a:cubicBezTo>
                    <a:pt x="4899" y="6900"/>
                    <a:pt x="4895" y="6900"/>
                    <a:pt x="4891" y="6901"/>
                  </a:cubicBezTo>
                  <a:lnTo>
                    <a:pt x="4891" y="6901"/>
                  </a:lnTo>
                  <a:cubicBezTo>
                    <a:pt x="4891" y="6901"/>
                    <a:pt x="4891" y="6901"/>
                    <a:pt x="4891" y="6901"/>
                  </a:cubicBezTo>
                  <a:lnTo>
                    <a:pt x="4891" y="6901"/>
                  </a:lnTo>
                  <a:cubicBezTo>
                    <a:pt x="4888" y="6902"/>
                    <a:pt x="4885" y="6903"/>
                    <a:pt x="4883" y="6905"/>
                  </a:cubicBezTo>
                  <a:lnTo>
                    <a:pt x="4883" y="6905"/>
                  </a:lnTo>
                  <a:cubicBezTo>
                    <a:pt x="4886" y="6903"/>
                    <a:pt x="4889" y="6902"/>
                    <a:pt x="4891" y="6901"/>
                  </a:cubicBezTo>
                  <a:lnTo>
                    <a:pt x="4891" y="6901"/>
                  </a:lnTo>
                  <a:cubicBezTo>
                    <a:pt x="4897" y="6902"/>
                    <a:pt x="4902" y="6902"/>
                    <a:pt x="4907" y="6903"/>
                  </a:cubicBezTo>
                  <a:lnTo>
                    <a:pt x="4907" y="6903"/>
                  </a:lnTo>
                  <a:cubicBezTo>
                    <a:pt x="4908" y="6901"/>
                    <a:pt x="4906" y="6900"/>
                    <a:pt x="4901" y="6900"/>
                  </a:cubicBezTo>
                  <a:close/>
                  <a:moveTo>
                    <a:pt x="4834" y="6879"/>
                  </a:moveTo>
                  <a:cubicBezTo>
                    <a:pt x="4816" y="6881"/>
                    <a:pt x="4796" y="6884"/>
                    <a:pt x="4780" y="6886"/>
                  </a:cubicBezTo>
                  <a:lnTo>
                    <a:pt x="4780" y="6886"/>
                  </a:lnTo>
                  <a:cubicBezTo>
                    <a:pt x="4792" y="6884"/>
                    <a:pt x="4808" y="6883"/>
                    <a:pt x="4829" y="6881"/>
                  </a:cubicBezTo>
                  <a:lnTo>
                    <a:pt x="4829" y="6881"/>
                  </a:lnTo>
                  <a:cubicBezTo>
                    <a:pt x="4821" y="6885"/>
                    <a:pt x="4811" y="6889"/>
                    <a:pt x="4799" y="6893"/>
                  </a:cubicBezTo>
                  <a:cubicBezTo>
                    <a:pt x="4821" y="6893"/>
                    <a:pt x="4858" y="6898"/>
                    <a:pt x="4891" y="6901"/>
                  </a:cubicBezTo>
                  <a:lnTo>
                    <a:pt x="4891" y="6901"/>
                  </a:lnTo>
                  <a:cubicBezTo>
                    <a:pt x="4901" y="6898"/>
                    <a:pt x="4912" y="6896"/>
                    <a:pt x="4924" y="6896"/>
                  </a:cubicBezTo>
                  <a:cubicBezTo>
                    <a:pt x="4946" y="6896"/>
                    <a:pt x="4971" y="6901"/>
                    <a:pt x="4994" y="6905"/>
                  </a:cubicBezTo>
                  <a:lnTo>
                    <a:pt x="4994" y="6905"/>
                  </a:lnTo>
                  <a:cubicBezTo>
                    <a:pt x="5016" y="6904"/>
                    <a:pt x="5042" y="6902"/>
                    <a:pt x="5061" y="6893"/>
                  </a:cubicBezTo>
                  <a:cubicBezTo>
                    <a:pt x="5025" y="6893"/>
                    <a:pt x="4989" y="6893"/>
                    <a:pt x="4942" y="6881"/>
                  </a:cubicBezTo>
                  <a:lnTo>
                    <a:pt x="4954" y="6881"/>
                  </a:lnTo>
                  <a:cubicBezTo>
                    <a:pt x="4868" y="6881"/>
                    <a:pt x="4835" y="6881"/>
                    <a:pt x="4831" y="6881"/>
                  </a:cubicBezTo>
                  <a:lnTo>
                    <a:pt x="4831" y="6881"/>
                  </a:lnTo>
                  <a:cubicBezTo>
                    <a:pt x="4831" y="6881"/>
                    <a:pt x="4830" y="6881"/>
                    <a:pt x="4829" y="6881"/>
                  </a:cubicBezTo>
                  <a:lnTo>
                    <a:pt x="4829" y="6881"/>
                  </a:lnTo>
                  <a:cubicBezTo>
                    <a:pt x="4831" y="6880"/>
                    <a:pt x="4832" y="6880"/>
                    <a:pt x="4834" y="6879"/>
                  </a:cubicBezTo>
                  <a:close/>
                  <a:moveTo>
                    <a:pt x="10085" y="6879"/>
                  </a:moveTo>
                  <a:cubicBezTo>
                    <a:pt x="10067" y="6881"/>
                    <a:pt x="10046" y="6884"/>
                    <a:pt x="10031" y="6886"/>
                  </a:cubicBezTo>
                  <a:lnTo>
                    <a:pt x="10031" y="6886"/>
                  </a:lnTo>
                  <a:cubicBezTo>
                    <a:pt x="10042" y="6884"/>
                    <a:pt x="10058" y="6883"/>
                    <a:pt x="10080" y="6881"/>
                  </a:cubicBezTo>
                  <a:lnTo>
                    <a:pt x="10080" y="6881"/>
                  </a:lnTo>
                  <a:cubicBezTo>
                    <a:pt x="10071" y="6885"/>
                    <a:pt x="10062" y="6889"/>
                    <a:pt x="10050" y="6893"/>
                  </a:cubicBezTo>
                  <a:cubicBezTo>
                    <a:pt x="10072" y="6893"/>
                    <a:pt x="10109" y="6898"/>
                    <a:pt x="10142" y="6901"/>
                  </a:cubicBezTo>
                  <a:lnTo>
                    <a:pt x="10142" y="6901"/>
                  </a:lnTo>
                  <a:cubicBezTo>
                    <a:pt x="10151" y="6898"/>
                    <a:pt x="10162" y="6897"/>
                    <a:pt x="10172" y="6897"/>
                  </a:cubicBezTo>
                  <a:cubicBezTo>
                    <a:pt x="10191" y="6897"/>
                    <a:pt x="10211" y="6900"/>
                    <a:pt x="10230" y="6905"/>
                  </a:cubicBezTo>
                  <a:lnTo>
                    <a:pt x="10230" y="6905"/>
                  </a:lnTo>
                  <a:cubicBezTo>
                    <a:pt x="10254" y="6905"/>
                    <a:pt x="10288" y="6904"/>
                    <a:pt x="10312" y="6893"/>
                  </a:cubicBezTo>
                  <a:cubicBezTo>
                    <a:pt x="10276" y="6893"/>
                    <a:pt x="10240" y="6893"/>
                    <a:pt x="10193" y="6881"/>
                  </a:cubicBezTo>
                  <a:lnTo>
                    <a:pt x="10204" y="6881"/>
                  </a:lnTo>
                  <a:cubicBezTo>
                    <a:pt x="10119" y="6881"/>
                    <a:pt x="10085" y="6881"/>
                    <a:pt x="10082" y="6881"/>
                  </a:cubicBezTo>
                  <a:lnTo>
                    <a:pt x="10082" y="6881"/>
                  </a:lnTo>
                  <a:cubicBezTo>
                    <a:pt x="10081" y="6881"/>
                    <a:pt x="10080" y="6881"/>
                    <a:pt x="10080" y="6881"/>
                  </a:cubicBezTo>
                  <a:lnTo>
                    <a:pt x="10080" y="6881"/>
                  </a:lnTo>
                  <a:cubicBezTo>
                    <a:pt x="10081" y="6880"/>
                    <a:pt x="10083" y="6880"/>
                    <a:pt x="10085" y="6879"/>
                  </a:cubicBezTo>
                  <a:close/>
                  <a:moveTo>
                    <a:pt x="14280" y="6880"/>
                  </a:moveTo>
                  <a:cubicBezTo>
                    <a:pt x="14264" y="6882"/>
                    <a:pt x="14247" y="6884"/>
                    <a:pt x="14234" y="6886"/>
                  </a:cubicBezTo>
                  <a:lnTo>
                    <a:pt x="14234" y="6886"/>
                  </a:lnTo>
                  <a:cubicBezTo>
                    <a:pt x="14244" y="6885"/>
                    <a:pt x="14258" y="6883"/>
                    <a:pt x="14276" y="6882"/>
                  </a:cubicBezTo>
                  <a:lnTo>
                    <a:pt x="14276" y="6882"/>
                  </a:lnTo>
                  <a:cubicBezTo>
                    <a:pt x="14268" y="6885"/>
                    <a:pt x="14260" y="6889"/>
                    <a:pt x="14253" y="6893"/>
                  </a:cubicBezTo>
                  <a:cubicBezTo>
                    <a:pt x="14275" y="6893"/>
                    <a:pt x="14312" y="6898"/>
                    <a:pt x="14345" y="6901"/>
                  </a:cubicBezTo>
                  <a:lnTo>
                    <a:pt x="14345" y="6901"/>
                  </a:lnTo>
                  <a:cubicBezTo>
                    <a:pt x="14354" y="6898"/>
                    <a:pt x="14365" y="6897"/>
                    <a:pt x="14375" y="6897"/>
                  </a:cubicBezTo>
                  <a:cubicBezTo>
                    <a:pt x="14394" y="6897"/>
                    <a:pt x="14414" y="6900"/>
                    <a:pt x="14433" y="6905"/>
                  </a:cubicBezTo>
                  <a:lnTo>
                    <a:pt x="14433" y="6905"/>
                  </a:lnTo>
                  <a:cubicBezTo>
                    <a:pt x="14457" y="6905"/>
                    <a:pt x="14491" y="6904"/>
                    <a:pt x="14514" y="6893"/>
                  </a:cubicBezTo>
                  <a:cubicBezTo>
                    <a:pt x="14479" y="6893"/>
                    <a:pt x="14443" y="6893"/>
                    <a:pt x="14395" y="6881"/>
                  </a:cubicBezTo>
                  <a:lnTo>
                    <a:pt x="14395" y="6881"/>
                  </a:lnTo>
                  <a:cubicBezTo>
                    <a:pt x="14411" y="6885"/>
                    <a:pt x="14422" y="6886"/>
                    <a:pt x="14428" y="6886"/>
                  </a:cubicBezTo>
                  <a:cubicBezTo>
                    <a:pt x="14439" y="6886"/>
                    <a:pt x="14431" y="6881"/>
                    <a:pt x="14407" y="6881"/>
                  </a:cubicBezTo>
                  <a:cubicBezTo>
                    <a:pt x="14323" y="6881"/>
                    <a:pt x="14289" y="6881"/>
                    <a:pt x="14285" y="6881"/>
                  </a:cubicBezTo>
                  <a:lnTo>
                    <a:pt x="14285" y="6881"/>
                  </a:lnTo>
                  <a:cubicBezTo>
                    <a:pt x="14282" y="6881"/>
                    <a:pt x="14279" y="6881"/>
                    <a:pt x="14276" y="6882"/>
                  </a:cubicBezTo>
                  <a:lnTo>
                    <a:pt x="14276" y="6882"/>
                  </a:lnTo>
                  <a:cubicBezTo>
                    <a:pt x="14277" y="6881"/>
                    <a:pt x="14279" y="6880"/>
                    <a:pt x="14280" y="6880"/>
                  </a:cubicBezTo>
                  <a:close/>
                  <a:moveTo>
                    <a:pt x="4907" y="6903"/>
                  </a:moveTo>
                  <a:cubicBezTo>
                    <a:pt x="4905" y="6904"/>
                    <a:pt x="4901" y="6905"/>
                    <a:pt x="4894" y="6905"/>
                  </a:cubicBezTo>
                  <a:lnTo>
                    <a:pt x="4942" y="6905"/>
                  </a:lnTo>
                  <a:cubicBezTo>
                    <a:pt x="4932" y="6905"/>
                    <a:pt x="4920" y="6904"/>
                    <a:pt x="4907" y="6903"/>
                  </a:cubicBezTo>
                  <a:close/>
                  <a:moveTo>
                    <a:pt x="5879" y="6881"/>
                  </a:moveTo>
                  <a:lnTo>
                    <a:pt x="5879" y="6881"/>
                  </a:lnTo>
                  <a:cubicBezTo>
                    <a:pt x="5873" y="6881"/>
                    <a:pt x="5868" y="6882"/>
                    <a:pt x="5863" y="6882"/>
                  </a:cubicBezTo>
                  <a:lnTo>
                    <a:pt x="5863" y="6882"/>
                  </a:lnTo>
                  <a:cubicBezTo>
                    <a:pt x="5886" y="6889"/>
                    <a:pt x="5920" y="6896"/>
                    <a:pt x="5949" y="6901"/>
                  </a:cubicBezTo>
                  <a:lnTo>
                    <a:pt x="5949" y="6901"/>
                  </a:lnTo>
                  <a:cubicBezTo>
                    <a:pt x="5946" y="6901"/>
                    <a:pt x="5944" y="6903"/>
                    <a:pt x="5942" y="6905"/>
                  </a:cubicBezTo>
                  <a:cubicBezTo>
                    <a:pt x="5944" y="6903"/>
                    <a:pt x="5947" y="6902"/>
                    <a:pt x="5950" y="6901"/>
                  </a:cubicBezTo>
                  <a:lnTo>
                    <a:pt x="5950" y="6901"/>
                  </a:lnTo>
                  <a:cubicBezTo>
                    <a:pt x="5953" y="6901"/>
                    <a:pt x="5957" y="6902"/>
                    <a:pt x="5960" y="6902"/>
                  </a:cubicBezTo>
                  <a:lnTo>
                    <a:pt x="5960" y="6902"/>
                  </a:lnTo>
                  <a:cubicBezTo>
                    <a:pt x="5962" y="6901"/>
                    <a:pt x="5959" y="6900"/>
                    <a:pt x="5955" y="6900"/>
                  </a:cubicBezTo>
                  <a:cubicBezTo>
                    <a:pt x="5954" y="6900"/>
                    <a:pt x="5953" y="6900"/>
                    <a:pt x="5953" y="6900"/>
                  </a:cubicBezTo>
                  <a:lnTo>
                    <a:pt x="5953" y="6900"/>
                  </a:lnTo>
                  <a:cubicBezTo>
                    <a:pt x="5960" y="6897"/>
                    <a:pt x="5968" y="6896"/>
                    <a:pt x="5976" y="6896"/>
                  </a:cubicBezTo>
                  <a:cubicBezTo>
                    <a:pt x="5995" y="6896"/>
                    <a:pt x="6018" y="6901"/>
                    <a:pt x="6039" y="6904"/>
                  </a:cubicBezTo>
                  <a:lnTo>
                    <a:pt x="6039" y="6904"/>
                  </a:lnTo>
                  <a:cubicBezTo>
                    <a:pt x="6068" y="6902"/>
                    <a:pt x="6088" y="6893"/>
                    <a:pt x="6109" y="6893"/>
                  </a:cubicBezTo>
                  <a:cubicBezTo>
                    <a:pt x="6073" y="6893"/>
                    <a:pt x="6037" y="6893"/>
                    <a:pt x="6002" y="6881"/>
                  </a:cubicBezTo>
                  <a:cubicBezTo>
                    <a:pt x="5916" y="6881"/>
                    <a:pt x="5882" y="6881"/>
                    <a:pt x="5879" y="6881"/>
                  </a:cubicBezTo>
                  <a:close/>
                  <a:moveTo>
                    <a:pt x="5960" y="6902"/>
                  </a:moveTo>
                  <a:lnTo>
                    <a:pt x="5960" y="6902"/>
                  </a:lnTo>
                  <a:cubicBezTo>
                    <a:pt x="5959" y="6904"/>
                    <a:pt x="5954" y="6905"/>
                    <a:pt x="5942" y="6905"/>
                  </a:cubicBezTo>
                  <a:lnTo>
                    <a:pt x="5990" y="6905"/>
                  </a:lnTo>
                  <a:cubicBezTo>
                    <a:pt x="5983" y="6905"/>
                    <a:pt x="5973" y="6904"/>
                    <a:pt x="5960" y="6902"/>
                  </a:cubicBezTo>
                  <a:close/>
                  <a:moveTo>
                    <a:pt x="6927" y="6881"/>
                  </a:moveTo>
                  <a:cubicBezTo>
                    <a:pt x="6921" y="6881"/>
                    <a:pt x="6916" y="6882"/>
                    <a:pt x="6910" y="6882"/>
                  </a:cubicBezTo>
                  <a:lnTo>
                    <a:pt x="6910" y="6882"/>
                  </a:lnTo>
                  <a:cubicBezTo>
                    <a:pt x="6910" y="6882"/>
                    <a:pt x="6910" y="6882"/>
                    <a:pt x="6909" y="6882"/>
                  </a:cubicBezTo>
                  <a:lnTo>
                    <a:pt x="6909" y="6882"/>
                  </a:lnTo>
                  <a:cubicBezTo>
                    <a:pt x="6904" y="6883"/>
                    <a:pt x="6898" y="6883"/>
                    <a:pt x="6892" y="6884"/>
                  </a:cubicBezTo>
                  <a:lnTo>
                    <a:pt x="6892" y="6884"/>
                  </a:lnTo>
                  <a:cubicBezTo>
                    <a:pt x="6898" y="6883"/>
                    <a:pt x="6904" y="6883"/>
                    <a:pt x="6910" y="6882"/>
                  </a:cubicBezTo>
                  <a:lnTo>
                    <a:pt x="6910" y="6882"/>
                  </a:lnTo>
                  <a:cubicBezTo>
                    <a:pt x="6933" y="6889"/>
                    <a:pt x="6967" y="6896"/>
                    <a:pt x="6997" y="6900"/>
                  </a:cubicBezTo>
                  <a:lnTo>
                    <a:pt x="6997" y="6900"/>
                  </a:lnTo>
                  <a:cubicBezTo>
                    <a:pt x="6995" y="6901"/>
                    <a:pt x="6992" y="6903"/>
                    <a:pt x="6990" y="6905"/>
                  </a:cubicBezTo>
                  <a:cubicBezTo>
                    <a:pt x="6992" y="6903"/>
                    <a:pt x="6995" y="6902"/>
                    <a:pt x="6998" y="6900"/>
                  </a:cubicBezTo>
                  <a:lnTo>
                    <a:pt x="6998" y="6900"/>
                  </a:lnTo>
                  <a:cubicBezTo>
                    <a:pt x="7003" y="6901"/>
                    <a:pt x="7007" y="6902"/>
                    <a:pt x="7012" y="6902"/>
                  </a:cubicBezTo>
                  <a:lnTo>
                    <a:pt x="7012" y="6902"/>
                  </a:lnTo>
                  <a:cubicBezTo>
                    <a:pt x="7011" y="6901"/>
                    <a:pt x="7008" y="6900"/>
                    <a:pt x="7003" y="6900"/>
                  </a:cubicBezTo>
                  <a:cubicBezTo>
                    <a:pt x="7002" y="6900"/>
                    <a:pt x="7001" y="6900"/>
                    <a:pt x="7000" y="6900"/>
                  </a:cubicBezTo>
                  <a:lnTo>
                    <a:pt x="7000" y="6900"/>
                  </a:lnTo>
                  <a:cubicBezTo>
                    <a:pt x="7007" y="6897"/>
                    <a:pt x="7015" y="6896"/>
                    <a:pt x="7024" y="6896"/>
                  </a:cubicBezTo>
                  <a:cubicBezTo>
                    <a:pt x="7044" y="6896"/>
                    <a:pt x="7067" y="6901"/>
                    <a:pt x="7090" y="6905"/>
                  </a:cubicBezTo>
                  <a:lnTo>
                    <a:pt x="7090" y="6905"/>
                  </a:lnTo>
                  <a:cubicBezTo>
                    <a:pt x="7112" y="6903"/>
                    <a:pt x="7134" y="6893"/>
                    <a:pt x="7156" y="6893"/>
                  </a:cubicBezTo>
                  <a:cubicBezTo>
                    <a:pt x="7121" y="6893"/>
                    <a:pt x="7085" y="6893"/>
                    <a:pt x="7049" y="6881"/>
                  </a:cubicBezTo>
                  <a:cubicBezTo>
                    <a:pt x="6964" y="6881"/>
                    <a:pt x="6930" y="6881"/>
                    <a:pt x="6927" y="6881"/>
                  </a:cubicBezTo>
                  <a:close/>
                  <a:moveTo>
                    <a:pt x="7012" y="6902"/>
                  </a:moveTo>
                  <a:cubicBezTo>
                    <a:pt x="7012" y="6904"/>
                    <a:pt x="7009" y="6905"/>
                    <a:pt x="7002" y="6905"/>
                  </a:cubicBezTo>
                  <a:lnTo>
                    <a:pt x="7049" y="6905"/>
                  </a:lnTo>
                  <a:cubicBezTo>
                    <a:pt x="7039" y="6905"/>
                    <a:pt x="7026" y="6904"/>
                    <a:pt x="7012" y="6902"/>
                  </a:cubicBezTo>
                  <a:close/>
                  <a:moveTo>
                    <a:pt x="8060" y="6902"/>
                  </a:moveTo>
                  <a:cubicBezTo>
                    <a:pt x="8060" y="6904"/>
                    <a:pt x="8057" y="6905"/>
                    <a:pt x="8049" y="6905"/>
                  </a:cubicBezTo>
                  <a:lnTo>
                    <a:pt x="8097" y="6905"/>
                  </a:lnTo>
                  <a:cubicBezTo>
                    <a:pt x="8087" y="6905"/>
                    <a:pt x="8074" y="6904"/>
                    <a:pt x="8060" y="6902"/>
                  </a:cubicBezTo>
                  <a:close/>
                  <a:moveTo>
                    <a:pt x="9107" y="6902"/>
                  </a:moveTo>
                  <a:cubicBezTo>
                    <a:pt x="9107" y="6904"/>
                    <a:pt x="9104" y="6905"/>
                    <a:pt x="9097" y="6905"/>
                  </a:cubicBezTo>
                  <a:lnTo>
                    <a:pt x="9145" y="6905"/>
                  </a:lnTo>
                  <a:cubicBezTo>
                    <a:pt x="9135" y="6905"/>
                    <a:pt x="9122" y="6904"/>
                    <a:pt x="9107" y="6902"/>
                  </a:cubicBezTo>
                  <a:close/>
                  <a:moveTo>
                    <a:pt x="10157" y="6903"/>
                  </a:moveTo>
                  <a:cubicBezTo>
                    <a:pt x="10156" y="6904"/>
                    <a:pt x="10152" y="6905"/>
                    <a:pt x="10145" y="6905"/>
                  </a:cubicBezTo>
                  <a:lnTo>
                    <a:pt x="10193" y="6905"/>
                  </a:lnTo>
                  <a:cubicBezTo>
                    <a:pt x="10183" y="6905"/>
                    <a:pt x="10171" y="6904"/>
                    <a:pt x="10157" y="6903"/>
                  </a:cubicBezTo>
                  <a:close/>
                  <a:moveTo>
                    <a:pt x="11134" y="6881"/>
                  </a:moveTo>
                  <a:cubicBezTo>
                    <a:pt x="11126" y="6885"/>
                    <a:pt x="11118" y="6889"/>
                    <a:pt x="11109" y="6893"/>
                  </a:cubicBezTo>
                  <a:cubicBezTo>
                    <a:pt x="11132" y="6893"/>
                    <a:pt x="11168" y="6898"/>
                    <a:pt x="11198" y="6901"/>
                  </a:cubicBezTo>
                  <a:lnTo>
                    <a:pt x="11198" y="6901"/>
                  </a:lnTo>
                  <a:cubicBezTo>
                    <a:pt x="11196" y="6902"/>
                    <a:pt x="11194" y="6903"/>
                    <a:pt x="11193" y="6905"/>
                  </a:cubicBezTo>
                  <a:cubicBezTo>
                    <a:pt x="11195" y="6903"/>
                    <a:pt x="11197" y="6902"/>
                    <a:pt x="11199" y="6901"/>
                  </a:cubicBezTo>
                  <a:lnTo>
                    <a:pt x="11199" y="6901"/>
                  </a:lnTo>
                  <a:cubicBezTo>
                    <a:pt x="11205" y="6902"/>
                    <a:pt x="11210" y="6902"/>
                    <a:pt x="11215" y="6903"/>
                  </a:cubicBezTo>
                  <a:lnTo>
                    <a:pt x="11215" y="6903"/>
                  </a:lnTo>
                  <a:cubicBezTo>
                    <a:pt x="11216" y="6901"/>
                    <a:pt x="11212" y="6900"/>
                    <a:pt x="11206" y="6900"/>
                  </a:cubicBezTo>
                  <a:cubicBezTo>
                    <a:pt x="11205" y="6900"/>
                    <a:pt x="11204" y="6900"/>
                    <a:pt x="11203" y="6900"/>
                  </a:cubicBezTo>
                  <a:lnTo>
                    <a:pt x="11203" y="6900"/>
                  </a:lnTo>
                  <a:cubicBezTo>
                    <a:pt x="11210" y="6898"/>
                    <a:pt x="11217" y="6897"/>
                    <a:pt x="11225" y="6897"/>
                  </a:cubicBezTo>
                  <a:cubicBezTo>
                    <a:pt x="11242" y="6897"/>
                    <a:pt x="11260" y="6900"/>
                    <a:pt x="11279" y="6905"/>
                  </a:cubicBezTo>
                  <a:lnTo>
                    <a:pt x="11279" y="6905"/>
                  </a:lnTo>
                  <a:cubicBezTo>
                    <a:pt x="11313" y="6905"/>
                    <a:pt x="11336" y="6904"/>
                    <a:pt x="11359" y="6893"/>
                  </a:cubicBezTo>
                  <a:cubicBezTo>
                    <a:pt x="11324" y="6893"/>
                    <a:pt x="11288" y="6893"/>
                    <a:pt x="11252" y="6881"/>
                  </a:cubicBezTo>
                  <a:cubicBezTo>
                    <a:pt x="11181" y="6881"/>
                    <a:pt x="11146" y="6881"/>
                    <a:pt x="11134" y="6881"/>
                  </a:cubicBezTo>
                  <a:close/>
                  <a:moveTo>
                    <a:pt x="11215" y="6903"/>
                  </a:moveTo>
                  <a:cubicBezTo>
                    <a:pt x="11214" y="6904"/>
                    <a:pt x="11211" y="6905"/>
                    <a:pt x="11205" y="6905"/>
                  </a:cubicBezTo>
                  <a:lnTo>
                    <a:pt x="11240" y="6905"/>
                  </a:lnTo>
                  <a:cubicBezTo>
                    <a:pt x="11234" y="6905"/>
                    <a:pt x="11225" y="6904"/>
                    <a:pt x="11215" y="6903"/>
                  </a:cubicBezTo>
                  <a:close/>
                  <a:moveTo>
                    <a:pt x="12262" y="6902"/>
                  </a:moveTo>
                  <a:lnTo>
                    <a:pt x="12262" y="6902"/>
                  </a:lnTo>
                  <a:cubicBezTo>
                    <a:pt x="12262" y="6904"/>
                    <a:pt x="12260" y="6905"/>
                    <a:pt x="12252" y="6905"/>
                  </a:cubicBezTo>
                  <a:lnTo>
                    <a:pt x="12300" y="6905"/>
                  </a:lnTo>
                  <a:cubicBezTo>
                    <a:pt x="12290" y="6905"/>
                    <a:pt x="12277" y="6904"/>
                    <a:pt x="12262" y="6902"/>
                  </a:cubicBezTo>
                  <a:close/>
                  <a:moveTo>
                    <a:pt x="14360" y="6903"/>
                  </a:moveTo>
                  <a:cubicBezTo>
                    <a:pt x="14359" y="6904"/>
                    <a:pt x="14355" y="6905"/>
                    <a:pt x="14348" y="6905"/>
                  </a:cubicBezTo>
                  <a:lnTo>
                    <a:pt x="14395" y="6905"/>
                  </a:lnTo>
                  <a:cubicBezTo>
                    <a:pt x="14386" y="6905"/>
                    <a:pt x="14374" y="6904"/>
                    <a:pt x="14360" y="6903"/>
                  </a:cubicBezTo>
                  <a:close/>
                  <a:moveTo>
                    <a:pt x="15334" y="6881"/>
                  </a:moveTo>
                  <a:cubicBezTo>
                    <a:pt x="15327" y="6885"/>
                    <a:pt x="15321" y="6889"/>
                    <a:pt x="15312" y="6893"/>
                  </a:cubicBezTo>
                  <a:cubicBezTo>
                    <a:pt x="15328" y="6893"/>
                    <a:pt x="15368" y="6898"/>
                    <a:pt x="15400" y="6901"/>
                  </a:cubicBezTo>
                  <a:lnTo>
                    <a:pt x="15400" y="6901"/>
                  </a:lnTo>
                  <a:cubicBezTo>
                    <a:pt x="15399" y="6902"/>
                    <a:pt x="15397" y="6903"/>
                    <a:pt x="15396" y="6905"/>
                  </a:cubicBezTo>
                  <a:cubicBezTo>
                    <a:pt x="15397" y="6904"/>
                    <a:pt x="15399" y="6902"/>
                    <a:pt x="15402" y="6901"/>
                  </a:cubicBezTo>
                  <a:lnTo>
                    <a:pt x="15402" y="6901"/>
                  </a:lnTo>
                  <a:cubicBezTo>
                    <a:pt x="15406" y="6902"/>
                    <a:pt x="15410" y="6902"/>
                    <a:pt x="15413" y="6903"/>
                  </a:cubicBezTo>
                  <a:lnTo>
                    <a:pt x="15413" y="6903"/>
                  </a:lnTo>
                  <a:cubicBezTo>
                    <a:pt x="15416" y="6901"/>
                    <a:pt x="15413" y="6900"/>
                    <a:pt x="15409" y="6900"/>
                  </a:cubicBezTo>
                  <a:cubicBezTo>
                    <a:pt x="15408" y="6900"/>
                    <a:pt x="15407" y="6900"/>
                    <a:pt x="15406" y="6900"/>
                  </a:cubicBezTo>
                  <a:lnTo>
                    <a:pt x="15406" y="6900"/>
                  </a:lnTo>
                  <a:cubicBezTo>
                    <a:pt x="15413" y="6898"/>
                    <a:pt x="15420" y="6897"/>
                    <a:pt x="15428" y="6897"/>
                  </a:cubicBezTo>
                  <a:cubicBezTo>
                    <a:pt x="15444" y="6897"/>
                    <a:pt x="15463" y="6900"/>
                    <a:pt x="15482" y="6905"/>
                  </a:cubicBezTo>
                  <a:lnTo>
                    <a:pt x="15482" y="6905"/>
                  </a:lnTo>
                  <a:cubicBezTo>
                    <a:pt x="15516" y="6905"/>
                    <a:pt x="15539" y="6904"/>
                    <a:pt x="15562" y="6893"/>
                  </a:cubicBezTo>
                  <a:cubicBezTo>
                    <a:pt x="15527" y="6893"/>
                    <a:pt x="15491" y="6893"/>
                    <a:pt x="15456" y="6881"/>
                  </a:cubicBezTo>
                  <a:lnTo>
                    <a:pt x="15456" y="6881"/>
                  </a:lnTo>
                  <a:cubicBezTo>
                    <a:pt x="15467" y="6885"/>
                    <a:pt x="15475" y="6886"/>
                    <a:pt x="15479" y="6886"/>
                  </a:cubicBezTo>
                  <a:cubicBezTo>
                    <a:pt x="15487" y="6886"/>
                    <a:pt x="15479" y="6881"/>
                    <a:pt x="15455" y="6881"/>
                  </a:cubicBezTo>
                  <a:cubicBezTo>
                    <a:pt x="15378" y="6881"/>
                    <a:pt x="15343" y="6881"/>
                    <a:pt x="15334" y="6881"/>
                  </a:cubicBezTo>
                  <a:close/>
                  <a:moveTo>
                    <a:pt x="15413" y="6903"/>
                  </a:moveTo>
                  <a:cubicBezTo>
                    <a:pt x="15411" y="6904"/>
                    <a:pt x="15406" y="6905"/>
                    <a:pt x="15396" y="6905"/>
                  </a:cubicBezTo>
                  <a:lnTo>
                    <a:pt x="15443" y="6905"/>
                  </a:lnTo>
                  <a:cubicBezTo>
                    <a:pt x="15437" y="6905"/>
                    <a:pt x="15426" y="6904"/>
                    <a:pt x="15413" y="6903"/>
                  </a:cubicBezTo>
                  <a:close/>
                  <a:moveTo>
                    <a:pt x="14433" y="6905"/>
                  </a:moveTo>
                  <a:cubicBezTo>
                    <a:pt x="14433" y="6905"/>
                    <a:pt x="14432" y="6905"/>
                    <a:pt x="14431" y="6905"/>
                  </a:cubicBezTo>
                  <a:cubicBezTo>
                    <a:pt x="14432" y="6905"/>
                    <a:pt x="14433" y="6905"/>
                    <a:pt x="14433" y="6905"/>
                  </a:cubicBezTo>
                  <a:lnTo>
                    <a:pt x="14433" y="6905"/>
                  </a:lnTo>
                  <a:cubicBezTo>
                    <a:pt x="14433" y="6905"/>
                    <a:pt x="14433" y="6905"/>
                    <a:pt x="14433" y="6905"/>
                  </a:cubicBezTo>
                  <a:close/>
                  <a:moveTo>
                    <a:pt x="10230" y="6905"/>
                  </a:moveTo>
                  <a:lnTo>
                    <a:pt x="10230" y="6905"/>
                  </a:lnTo>
                  <a:cubicBezTo>
                    <a:pt x="10230" y="6905"/>
                    <a:pt x="10229" y="6905"/>
                    <a:pt x="10228" y="6905"/>
                  </a:cubicBezTo>
                  <a:cubicBezTo>
                    <a:pt x="10229" y="6905"/>
                    <a:pt x="10230" y="6905"/>
                    <a:pt x="10230" y="6905"/>
                  </a:cubicBezTo>
                  <a:lnTo>
                    <a:pt x="10230" y="6905"/>
                  </a:lnTo>
                  <a:cubicBezTo>
                    <a:pt x="10230" y="6905"/>
                    <a:pt x="10230" y="6905"/>
                    <a:pt x="10230" y="6905"/>
                  </a:cubicBezTo>
                  <a:close/>
                  <a:moveTo>
                    <a:pt x="15482" y="6905"/>
                  </a:moveTo>
                  <a:cubicBezTo>
                    <a:pt x="15481" y="6905"/>
                    <a:pt x="15480" y="6905"/>
                    <a:pt x="15479" y="6905"/>
                  </a:cubicBezTo>
                  <a:cubicBezTo>
                    <a:pt x="15480" y="6905"/>
                    <a:pt x="15481" y="6905"/>
                    <a:pt x="15482" y="6905"/>
                  </a:cubicBezTo>
                  <a:lnTo>
                    <a:pt x="15482" y="6905"/>
                  </a:lnTo>
                  <a:cubicBezTo>
                    <a:pt x="15482" y="6905"/>
                    <a:pt x="15482" y="6905"/>
                    <a:pt x="15482" y="6905"/>
                  </a:cubicBezTo>
                  <a:close/>
                  <a:moveTo>
                    <a:pt x="11279" y="6905"/>
                  </a:moveTo>
                  <a:cubicBezTo>
                    <a:pt x="11278" y="6905"/>
                    <a:pt x="11277" y="6905"/>
                    <a:pt x="11276" y="6905"/>
                  </a:cubicBezTo>
                  <a:cubicBezTo>
                    <a:pt x="11277" y="6905"/>
                    <a:pt x="11278" y="6905"/>
                    <a:pt x="11279" y="6905"/>
                  </a:cubicBezTo>
                  <a:lnTo>
                    <a:pt x="11279" y="6905"/>
                  </a:lnTo>
                  <a:cubicBezTo>
                    <a:pt x="11279" y="6905"/>
                    <a:pt x="11279" y="6905"/>
                    <a:pt x="11279" y="6905"/>
                  </a:cubicBezTo>
                  <a:close/>
                  <a:moveTo>
                    <a:pt x="8139" y="6905"/>
                  </a:moveTo>
                  <a:lnTo>
                    <a:pt x="8139" y="6905"/>
                  </a:lnTo>
                  <a:cubicBezTo>
                    <a:pt x="8137" y="6905"/>
                    <a:pt x="8135" y="6905"/>
                    <a:pt x="8133" y="6905"/>
                  </a:cubicBezTo>
                  <a:cubicBezTo>
                    <a:pt x="8135" y="6905"/>
                    <a:pt x="8138" y="6905"/>
                    <a:pt x="8140" y="6905"/>
                  </a:cubicBezTo>
                  <a:lnTo>
                    <a:pt x="8140" y="6905"/>
                  </a:lnTo>
                  <a:cubicBezTo>
                    <a:pt x="8139" y="6905"/>
                    <a:pt x="8139" y="6905"/>
                    <a:pt x="8139" y="6905"/>
                  </a:cubicBezTo>
                  <a:close/>
                  <a:moveTo>
                    <a:pt x="7090" y="6905"/>
                  </a:moveTo>
                  <a:lnTo>
                    <a:pt x="7090" y="6905"/>
                  </a:lnTo>
                  <a:cubicBezTo>
                    <a:pt x="7088" y="6905"/>
                    <a:pt x="7087" y="6905"/>
                    <a:pt x="7085" y="6905"/>
                  </a:cubicBezTo>
                  <a:cubicBezTo>
                    <a:pt x="7087" y="6905"/>
                    <a:pt x="7090" y="6905"/>
                    <a:pt x="7092" y="6905"/>
                  </a:cubicBezTo>
                  <a:lnTo>
                    <a:pt x="7092" y="6905"/>
                  </a:lnTo>
                  <a:cubicBezTo>
                    <a:pt x="7091" y="6905"/>
                    <a:pt x="7091" y="6905"/>
                    <a:pt x="7090" y="6905"/>
                  </a:cubicBezTo>
                  <a:close/>
                  <a:moveTo>
                    <a:pt x="7092" y="6905"/>
                  </a:moveTo>
                  <a:cubicBezTo>
                    <a:pt x="7098" y="6906"/>
                    <a:pt x="7103" y="6906"/>
                    <a:pt x="7109" y="6907"/>
                  </a:cubicBezTo>
                  <a:lnTo>
                    <a:pt x="7109" y="6907"/>
                  </a:lnTo>
                  <a:cubicBezTo>
                    <a:pt x="7106" y="6906"/>
                    <a:pt x="7101" y="6905"/>
                    <a:pt x="7092" y="6905"/>
                  </a:cubicBezTo>
                  <a:close/>
                  <a:moveTo>
                    <a:pt x="8140" y="6905"/>
                  </a:moveTo>
                  <a:cubicBezTo>
                    <a:pt x="8145" y="6906"/>
                    <a:pt x="8151" y="6906"/>
                    <a:pt x="8157" y="6907"/>
                  </a:cubicBezTo>
                  <a:lnTo>
                    <a:pt x="8157" y="6907"/>
                  </a:lnTo>
                  <a:cubicBezTo>
                    <a:pt x="8153" y="6906"/>
                    <a:pt x="8148" y="6905"/>
                    <a:pt x="8140" y="6905"/>
                  </a:cubicBezTo>
                  <a:close/>
                  <a:moveTo>
                    <a:pt x="4994" y="6905"/>
                  </a:moveTo>
                  <a:lnTo>
                    <a:pt x="4994" y="6905"/>
                  </a:lnTo>
                  <a:cubicBezTo>
                    <a:pt x="4988" y="6905"/>
                    <a:pt x="4983" y="6905"/>
                    <a:pt x="4978" y="6905"/>
                  </a:cubicBezTo>
                  <a:cubicBezTo>
                    <a:pt x="5009" y="6905"/>
                    <a:pt x="5009" y="6910"/>
                    <a:pt x="5020" y="6910"/>
                  </a:cubicBezTo>
                  <a:cubicBezTo>
                    <a:pt x="5025" y="6910"/>
                    <a:pt x="5033" y="6909"/>
                    <a:pt x="5049" y="6905"/>
                  </a:cubicBezTo>
                  <a:lnTo>
                    <a:pt x="5049" y="6905"/>
                  </a:lnTo>
                  <a:cubicBezTo>
                    <a:pt x="5042" y="6907"/>
                    <a:pt x="5034" y="6907"/>
                    <a:pt x="5026" y="6907"/>
                  </a:cubicBezTo>
                  <a:cubicBezTo>
                    <a:pt x="5016" y="6907"/>
                    <a:pt x="5005" y="6906"/>
                    <a:pt x="4994" y="6905"/>
                  </a:cubicBezTo>
                  <a:close/>
                  <a:moveTo>
                    <a:pt x="6039" y="6904"/>
                  </a:moveTo>
                  <a:lnTo>
                    <a:pt x="6039" y="6904"/>
                  </a:lnTo>
                  <a:cubicBezTo>
                    <a:pt x="6035" y="6905"/>
                    <a:pt x="6030" y="6905"/>
                    <a:pt x="6025" y="6905"/>
                  </a:cubicBezTo>
                  <a:cubicBezTo>
                    <a:pt x="6065" y="6905"/>
                    <a:pt x="6062" y="6910"/>
                    <a:pt x="6070" y="6910"/>
                  </a:cubicBezTo>
                  <a:cubicBezTo>
                    <a:pt x="6074" y="6910"/>
                    <a:pt x="6081" y="6909"/>
                    <a:pt x="6097" y="6905"/>
                  </a:cubicBezTo>
                  <a:lnTo>
                    <a:pt x="6097" y="6905"/>
                  </a:lnTo>
                  <a:cubicBezTo>
                    <a:pt x="6090" y="6907"/>
                    <a:pt x="6082" y="6907"/>
                    <a:pt x="6074" y="6907"/>
                  </a:cubicBezTo>
                  <a:cubicBezTo>
                    <a:pt x="6063" y="6907"/>
                    <a:pt x="6051" y="6906"/>
                    <a:pt x="6039" y="6904"/>
                  </a:cubicBezTo>
                  <a:close/>
                  <a:moveTo>
                    <a:pt x="7144" y="6905"/>
                  </a:moveTo>
                  <a:lnTo>
                    <a:pt x="7144" y="6905"/>
                  </a:lnTo>
                  <a:cubicBezTo>
                    <a:pt x="7137" y="6907"/>
                    <a:pt x="7130" y="6907"/>
                    <a:pt x="7122" y="6907"/>
                  </a:cubicBezTo>
                  <a:cubicBezTo>
                    <a:pt x="7117" y="6907"/>
                    <a:pt x="7113" y="6907"/>
                    <a:pt x="7109" y="6907"/>
                  </a:cubicBezTo>
                  <a:lnTo>
                    <a:pt x="7109" y="6907"/>
                  </a:lnTo>
                  <a:cubicBezTo>
                    <a:pt x="7114" y="6908"/>
                    <a:pt x="7114" y="6910"/>
                    <a:pt x="7118" y="6910"/>
                  </a:cubicBezTo>
                  <a:cubicBezTo>
                    <a:pt x="7122" y="6910"/>
                    <a:pt x="7129" y="6909"/>
                    <a:pt x="7144" y="6905"/>
                  </a:cubicBezTo>
                  <a:close/>
                  <a:moveTo>
                    <a:pt x="8192" y="6905"/>
                  </a:moveTo>
                  <a:cubicBezTo>
                    <a:pt x="8185" y="6907"/>
                    <a:pt x="8177" y="6907"/>
                    <a:pt x="8169" y="6907"/>
                  </a:cubicBezTo>
                  <a:cubicBezTo>
                    <a:pt x="8165" y="6907"/>
                    <a:pt x="8161" y="6907"/>
                    <a:pt x="8157" y="6907"/>
                  </a:cubicBezTo>
                  <a:lnTo>
                    <a:pt x="8157" y="6907"/>
                  </a:lnTo>
                  <a:cubicBezTo>
                    <a:pt x="8162" y="6908"/>
                    <a:pt x="8162" y="6910"/>
                    <a:pt x="8166" y="6910"/>
                  </a:cubicBezTo>
                  <a:cubicBezTo>
                    <a:pt x="8170" y="6910"/>
                    <a:pt x="8176" y="6909"/>
                    <a:pt x="8192" y="6905"/>
                  </a:cubicBezTo>
                  <a:close/>
                  <a:moveTo>
                    <a:pt x="9197" y="6905"/>
                  </a:moveTo>
                  <a:cubicBezTo>
                    <a:pt x="9191" y="6905"/>
                    <a:pt x="9186" y="6905"/>
                    <a:pt x="9180" y="6905"/>
                  </a:cubicBezTo>
                  <a:cubicBezTo>
                    <a:pt x="9212" y="6905"/>
                    <a:pt x="9212" y="6910"/>
                    <a:pt x="9223" y="6910"/>
                  </a:cubicBezTo>
                  <a:cubicBezTo>
                    <a:pt x="9228" y="6910"/>
                    <a:pt x="9236" y="6909"/>
                    <a:pt x="9252" y="6905"/>
                  </a:cubicBezTo>
                  <a:lnTo>
                    <a:pt x="9252" y="6905"/>
                  </a:lnTo>
                  <a:cubicBezTo>
                    <a:pt x="9245" y="6907"/>
                    <a:pt x="9237" y="6907"/>
                    <a:pt x="9229" y="6907"/>
                  </a:cubicBezTo>
                  <a:cubicBezTo>
                    <a:pt x="9219" y="6907"/>
                    <a:pt x="9208" y="6906"/>
                    <a:pt x="9197" y="6905"/>
                  </a:cubicBezTo>
                  <a:close/>
                  <a:moveTo>
                    <a:pt x="10230" y="6905"/>
                  </a:moveTo>
                  <a:lnTo>
                    <a:pt x="10230" y="6905"/>
                  </a:lnTo>
                  <a:cubicBezTo>
                    <a:pt x="10244" y="6908"/>
                    <a:pt x="10257" y="6911"/>
                    <a:pt x="10270" y="6913"/>
                  </a:cubicBezTo>
                  <a:lnTo>
                    <a:pt x="10270" y="6913"/>
                  </a:lnTo>
                  <a:cubicBezTo>
                    <a:pt x="10260" y="6910"/>
                    <a:pt x="10260" y="6905"/>
                    <a:pt x="10230" y="6905"/>
                  </a:cubicBezTo>
                  <a:close/>
                  <a:moveTo>
                    <a:pt x="14433" y="6905"/>
                  </a:moveTo>
                  <a:cubicBezTo>
                    <a:pt x="14447" y="6908"/>
                    <a:pt x="14460" y="6911"/>
                    <a:pt x="14473" y="6913"/>
                  </a:cubicBezTo>
                  <a:lnTo>
                    <a:pt x="14473" y="6913"/>
                  </a:lnTo>
                  <a:cubicBezTo>
                    <a:pt x="14463" y="6910"/>
                    <a:pt x="14462" y="6905"/>
                    <a:pt x="14433" y="6905"/>
                  </a:cubicBezTo>
                  <a:close/>
                  <a:moveTo>
                    <a:pt x="11279" y="6905"/>
                  </a:moveTo>
                  <a:cubicBezTo>
                    <a:pt x="11294" y="6908"/>
                    <a:pt x="11309" y="6912"/>
                    <a:pt x="11323" y="6914"/>
                  </a:cubicBezTo>
                  <a:lnTo>
                    <a:pt x="11323" y="6914"/>
                  </a:lnTo>
                  <a:cubicBezTo>
                    <a:pt x="11313" y="6911"/>
                    <a:pt x="11318" y="6905"/>
                    <a:pt x="11279" y="6905"/>
                  </a:cubicBezTo>
                  <a:close/>
                  <a:moveTo>
                    <a:pt x="15482" y="6905"/>
                  </a:moveTo>
                  <a:cubicBezTo>
                    <a:pt x="15497" y="6908"/>
                    <a:pt x="15512" y="6912"/>
                    <a:pt x="15526" y="6914"/>
                  </a:cubicBezTo>
                  <a:lnTo>
                    <a:pt x="15526" y="6914"/>
                  </a:lnTo>
                  <a:cubicBezTo>
                    <a:pt x="15516" y="6911"/>
                    <a:pt x="15521" y="6905"/>
                    <a:pt x="15482" y="6905"/>
                  </a:cubicBezTo>
                  <a:close/>
                  <a:moveTo>
                    <a:pt x="11323" y="6914"/>
                  </a:moveTo>
                  <a:lnTo>
                    <a:pt x="11323" y="6914"/>
                  </a:lnTo>
                  <a:cubicBezTo>
                    <a:pt x="11323" y="6914"/>
                    <a:pt x="11323" y="6914"/>
                    <a:pt x="11323" y="6914"/>
                  </a:cubicBezTo>
                  <a:lnTo>
                    <a:pt x="11323" y="6914"/>
                  </a:lnTo>
                  <a:cubicBezTo>
                    <a:pt x="11323" y="6914"/>
                    <a:pt x="11323" y="6914"/>
                    <a:pt x="11323" y="6914"/>
                  </a:cubicBezTo>
                  <a:close/>
                  <a:moveTo>
                    <a:pt x="12182" y="6881"/>
                  </a:moveTo>
                  <a:cubicBezTo>
                    <a:pt x="12174" y="6884"/>
                    <a:pt x="12165" y="6889"/>
                    <a:pt x="12157" y="6893"/>
                  </a:cubicBezTo>
                  <a:cubicBezTo>
                    <a:pt x="12179" y="6893"/>
                    <a:pt x="12214" y="6897"/>
                    <a:pt x="12247" y="6901"/>
                  </a:cubicBezTo>
                  <a:lnTo>
                    <a:pt x="12247" y="6901"/>
                  </a:lnTo>
                  <a:cubicBezTo>
                    <a:pt x="12244" y="6902"/>
                    <a:pt x="12242" y="6903"/>
                    <a:pt x="12240" y="6905"/>
                  </a:cubicBezTo>
                  <a:cubicBezTo>
                    <a:pt x="12243" y="6903"/>
                    <a:pt x="12245" y="6902"/>
                    <a:pt x="12248" y="6901"/>
                  </a:cubicBezTo>
                  <a:lnTo>
                    <a:pt x="12248" y="6901"/>
                  </a:lnTo>
                  <a:cubicBezTo>
                    <a:pt x="12253" y="6901"/>
                    <a:pt x="12258" y="6902"/>
                    <a:pt x="12262" y="6902"/>
                  </a:cubicBezTo>
                  <a:lnTo>
                    <a:pt x="12262" y="6902"/>
                  </a:lnTo>
                  <a:cubicBezTo>
                    <a:pt x="12263" y="6901"/>
                    <a:pt x="12259" y="6900"/>
                    <a:pt x="12254" y="6900"/>
                  </a:cubicBezTo>
                  <a:cubicBezTo>
                    <a:pt x="12253" y="6900"/>
                    <a:pt x="12252" y="6900"/>
                    <a:pt x="12251" y="6900"/>
                  </a:cubicBezTo>
                  <a:lnTo>
                    <a:pt x="12251" y="6900"/>
                  </a:lnTo>
                  <a:cubicBezTo>
                    <a:pt x="12258" y="6898"/>
                    <a:pt x="12265" y="6897"/>
                    <a:pt x="12273" y="6897"/>
                  </a:cubicBezTo>
                  <a:cubicBezTo>
                    <a:pt x="12302" y="6897"/>
                    <a:pt x="12339" y="6909"/>
                    <a:pt x="12371" y="6914"/>
                  </a:cubicBezTo>
                  <a:lnTo>
                    <a:pt x="12371" y="6914"/>
                  </a:lnTo>
                  <a:cubicBezTo>
                    <a:pt x="12361" y="6911"/>
                    <a:pt x="12370" y="6905"/>
                    <a:pt x="12336" y="6905"/>
                  </a:cubicBezTo>
                  <a:cubicBezTo>
                    <a:pt x="12359" y="6905"/>
                    <a:pt x="12383" y="6905"/>
                    <a:pt x="12407" y="6893"/>
                  </a:cubicBezTo>
                  <a:cubicBezTo>
                    <a:pt x="12371" y="6893"/>
                    <a:pt x="12336" y="6893"/>
                    <a:pt x="12300" y="6881"/>
                  </a:cubicBezTo>
                  <a:lnTo>
                    <a:pt x="12312" y="6881"/>
                  </a:lnTo>
                  <a:cubicBezTo>
                    <a:pt x="12221" y="6881"/>
                    <a:pt x="12185" y="6881"/>
                    <a:pt x="12182" y="6881"/>
                  </a:cubicBezTo>
                  <a:close/>
                  <a:moveTo>
                    <a:pt x="10270" y="6913"/>
                  </a:moveTo>
                  <a:cubicBezTo>
                    <a:pt x="10275" y="6915"/>
                    <a:pt x="10283" y="6917"/>
                    <a:pt x="10300" y="6917"/>
                  </a:cubicBezTo>
                  <a:cubicBezTo>
                    <a:pt x="10291" y="6917"/>
                    <a:pt x="10281" y="6915"/>
                    <a:pt x="10270" y="6913"/>
                  </a:cubicBezTo>
                  <a:close/>
                  <a:moveTo>
                    <a:pt x="11323" y="6914"/>
                  </a:moveTo>
                  <a:cubicBezTo>
                    <a:pt x="11327" y="6916"/>
                    <a:pt x="11334" y="6917"/>
                    <a:pt x="11347" y="6917"/>
                  </a:cubicBezTo>
                  <a:cubicBezTo>
                    <a:pt x="11340" y="6917"/>
                    <a:pt x="11331" y="6916"/>
                    <a:pt x="11323" y="6914"/>
                  </a:cubicBezTo>
                  <a:close/>
                  <a:moveTo>
                    <a:pt x="12371" y="6914"/>
                  </a:moveTo>
                  <a:cubicBezTo>
                    <a:pt x="12375" y="6916"/>
                    <a:pt x="12382" y="6917"/>
                    <a:pt x="12395" y="6917"/>
                  </a:cubicBezTo>
                  <a:cubicBezTo>
                    <a:pt x="12388" y="6917"/>
                    <a:pt x="12380" y="6916"/>
                    <a:pt x="12371" y="6914"/>
                  </a:cubicBezTo>
                  <a:close/>
                  <a:moveTo>
                    <a:pt x="14473" y="6913"/>
                  </a:moveTo>
                  <a:cubicBezTo>
                    <a:pt x="14478" y="6915"/>
                    <a:pt x="14486" y="6917"/>
                    <a:pt x="14503" y="6917"/>
                  </a:cubicBezTo>
                  <a:cubicBezTo>
                    <a:pt x="14493" y="6917"/>
                    <a:pt x="14483" y="6915"/>
                    <a:pt x="14473" y="6913"/>
                  </a:cubicBezTo>
                  <a:close/>
                  <a:moveTo>
                    <a:pt x="15526" y="6914"/>
                  </a:moveTo>
                  <a:cubicBezTo>
                    <a:pt x="15530" y="6916"/>
                    <a:pt x="15537" y="6917"/>
                    <a:pt x="15550" y="6917"/>
                  </a:cubicBezTo>
                  <a:cubicBezTo>
                    <a:pt x="15543" y="6917"/>
                    <a:pt x="15534" y="6916"/>
                    <a:pt x="15526" y="6914"/>
                  </a:cubicBezTo>
                  <a:close/>
                  <a:moveTo>
                    <a:pt x="21051" y="6929"/>
                  </a:moveTo>
                  <a:cubicBezTo>
                    <a:pt x="21049" y="6929"/>
                    <a:pt x="21047" y="6930"/>
                    <a:pt x="21045" y="6931"/>
                  </a:cubicBezTo>
                  <a:lnTo>
                    <a:pt x="21045" y="6931"/>
                  </a:lnTo>
                  <a:cubicBezTo>
                    <a:pt x="21047" y="6931"/>
                    <a:pt x="21049" y="6930"/>
                    <a:pt x="21051" y="6929"/>
                  </a:cubicBezTo>
                  <a:close/>
                  <a:moveTo>
                    <a:pt x="21017" y="7444"/>
                  </a:moveTo>
                  <a:cubicBezTo>
                    <a:pt x="21018" y="7444"/>
                    <a:pt x="21021" y="7447"/>
                    <a:pt x="21027" y="7452"/>
                  </a:cubicBezTo>
                  <a:lnTo>
                    <a:pt x="21015" y="7452"/>
                  </a:lnTo>
                  <a:cubicBezTo>
                    <a:pt x="21015" y="7447"/>
                    <a:pt x="21015" y="7444"/>
                    <a:pt x="21017" y="7444"/>
                  </a:cubicBezTo>
                  <a:close/>
                  <a:moveTo>
                    <a:pt x="21043" y="7536"/>
                  </a:moveTo>
                  <a:cubicBezTo>
                    <a:pt x="21048" y="7544"/>
                    <a:pt x="21055" y="7552"/>
                    <a:pt x="21063" y="7560"/>
                  </a:cubicBezTo>
                  <a:cubicBezTo>
                    <a:pt x="21063" y="7551"/>
                    <a:pt x="21054" y="7542"/>
                    <a:pt x="21043" y="7536"/>
                  </a:cubicBezTo>
                  <a:close/>
                  <a:moveTo>
                    <a:pt x="20779" y="7598"/>
                  </a:moveTo>
                  <a:cubicBezTo>
                    <a:pt x="20777" y="7598"/>
                    <a:pt x="20779" y="7602"/>
                    <a:pt x="20797" y="7609"/>
                  </a:cubicBezTo>
                  <a:lnTo>
                    <a:pt x="20797" y="7609"/>
                  </a:lnTo>
                  <a:cubicBezTo>
                    <a:pt x="20791" y="7602"/>
                    <a:pt x="20782" y="7598"/>
                    <a:pt x="20779" y="7598"/>
                  </a:cubicBezTo>
                  <a:close/>
                  <a:moveTo>
                    <a:pt x="20693" y="7763"/>
                  </a:moveTo>
                  <a:cubicBezTo>
                    <a:pt x="20686" y="7767"/>
                    <a:pt x="20682" y="7776"/>
                    <a:pt x="20682" y="7798"/>
                  </a:cubicBezTo>
                  <a:cubicBezTo>
                    <a:pt x="20686" y="7786"/>
                    <a:pt x="20690" y="7774"/>
                    <a:pt x="20693" y="7763"/>
                  </a:cubicBezTo>
                  <a:close/>
                  <a:moveTo>
                    <a:pt x="4423" y="8268"/>
                  </a:moveTo>
                  <a:cubicBezTo>
                    <a:pt x="4422" y="8273"/>
                    <a:pt x="4422" y="8278"/>
                    <a:pt x="4422" y="8282"/>
                  </a:cubicBezTo>
                  <a:lnTo>
                    <a:pt x="4422" y="8282"/>
                  </a:lnTo>
                  <a:lnTo>
                    <a:pt x="4430" y="8274"/>
                  </a:lnTo>
                  <a:cubicBezTo>
                    <a:pt x="4428" y="8272"/>
                    <a:pt x="4425" y="8270"/>
                    <a:pt x="4423" y="8268"/>
                  </a:cubicBezTo>
                  <a:close/>
                  <a:moveTo>
                    <a:pt x="4097" y="8453"/>
                  </a:moveTo>
                  <a:cubicBezTo>
                    <a:pt x="4099" y="8453"/>
                    <a:pt x="4101" y="8454"/>
                    <a:pt x="4102" y="8455"/>
                  </a:cubicBezTo>
                  <a:lnTo>
                    <a:pt x="4102" y="8455"/>
                  </a:lnTo>
                  <a:cubicBezTo>
                    <a:pt x="4101" y="8454"/>
                    <a:pt x="4099" y="8453"/>
                    <a:pt x="4097" y="8453"/>
                  </a:cubicBezTo>
                  <a:close/>
                  <a:moveTo>
                    <a:pt x="4171" y="8471"/>
                  </a:moveTo>
                  <a:cubicBezTo>
                    <a:pt x="4167" y="8471"/>
                    <a:pt x="4169" y="8476"/>
                    <a:pt x="4190" y="8488"/>
                  </a:cubicBezTo>
                  <a:lnTo>
                    <a:pt x="4190" y="8488"/>
                  </a:lnTo>
                  <a:cubicBezTo>
                    <a:pt x="4186" y="8477"/>
                    <a:pt x="4175" y="8471"/>
                    <a:pt x="4171" y="8471"/>
                  </a:cubicBezTo>
                  <a:close/>
                  <a:moveTo>
                    <a:pt x="4084" y="8691"/>
                  </a:moveTo>
                  <a:cubicBezTo>
                    <a:pt x="4077" y="8693"/>
                    <a:pt x="4073" y="8705"/>
                    <a:pt x="4073" y="8738"/>
                  </a:cubicBezTo>
                  <a:cubicBezTo>
                    <a:pt x="4077" y="8721"/>
                    <a:pt x="4081" y="8706"/>
                    <a:pt x="4084" y="8691"/>
                  </a:cubicBezTo>
                  <a:close/>
                  <a:moveTo>
                    <a:pt x="4080" y="8846"/>
                  </a:moveTo>
                  <a:lnTo>
                    <a:pt x="4080" y="8846"/>
                  </a:lnTo>
                  <a:cubicBezTo>
                    <a:pt x="4076" y="8853"/>
                    <a:pt x="4073" y="8863"/>
                    <a:pt x="4073" y="8877"/>
                  </a:cubicBezTo>
                  <a:lnTo>
                    <a:pt x="4073" y="8877"/>
                  </a:lnTo>
                  <a:cubicBezTo>
                    <a:pt x="4074" y="8874"/>
                    <a:pt x="4075" y="8871"/>
                    <a:pt x="4076" y="8869"/>
                  </a:cubicBezTo>
                  <a:lnTo>
                    <a:pt x="4076" y="8869"/>
                  </a:lnTo>
                  <a:cubicBezTo>
                    <a:pt x="4078" y="8861"/>
                    <a:pt x="4080" y="8853"/>
                    <a:pt x="4080" y="8846"/>
                  </a:cubicBezTo>
                  <a:close/>
                  <a:moveTo>
                    <a:pt x="20682" y="8976"/>
                  </a:moveTo>
                  <a:cubicBezTo>
                    <a:pt x="20682" y="8988"/>
                    <a:pt x="20686" y="8992"/>
                    <a:pt x="20691" y="8992"/>
                  </a:cubicBezTo>
                  <a:lnTo>
                    <a:pt x="20691" y="8992"/>
                  </a:lnTo>
                  <a:cubicBezTo>
                    <a:pt x="20687" y="8982"/>
                    <a:pt x="20684" y="8976"/>
                    <a:pt x="20682" y="8976"/>
                  </a:cubicBezTo>
                  <a:close/>
                  <a:moveTo>
                    <a:pt x="17955" y="9179"/>
                  </a:moveTo>
                  <a:cubicBezTo>
                    <a:pt x="17955" y="9183"/>
                    <a:pt x="17957" y="9187"/>
                    <a:pt x="17960" y="9191"/>
                  </a:cubicBezTo>
                  <a:lnTo>
                    <a:pt x="17960" y="9191"/>
                  </a:lnTo>
                  <a:cubicBezTo>
                    <a:pt x="17959" y="9187"/>
                    <a:pt x="17957" y="9183"/>
                    <a:pt x="17955" y="9179"/>
                  </a:cubicBezTo>
                  <a:close/>
                  <a:moveTo>
                    <a:pt x="20994" y="9179"/>
                  </a:moveTo>
                  <a:cubicBezTo>
                    <a:pt x="20999" y="9179"/>
                    <a:pt x="21020" y="9246"/>
                    <a:pt x="21012" y="9246"/>
                  </a:cubicBezTo>
                  <a:cubicBezTo>
                    <a:pt x="21010" y="9246"/>
                    <a:pt x="21007" y="9244"/>
                    <a:pt x="21003" y="9238"/>
                  </a:cubicBezTo>
                  <a:cubicBezTo>
                    <a:pt x="20993" y="9194"/>
                    <a:pt x="20992" y="9179"/>
                    <a:pt x="20994" y="9179"/>
                  </a:cubicBezTo>
                  <a:close/>
                  <a:moveTo>
                    <a:pt x="20765" y="10000"/>
                  </a:moveTo>
                  <a:cubicBezTo>
                    <a:pt x="20761" y="10004"/>
                    <a:pt x="20759" y="10006"/>
                    <a:pt x="20757" y="10006"/>
                  </a:cubicBezTo>
                  <a:cubicBezTo>
                    <a:pt x="20755" y="10006"/>
                    <a:pt x="20757" y="10000"/>
                    <a:pt x="20765" y="10000"/>
                  </a:cubicBezTo>
                  <a:close/>
                  <a:moveTo>
                    <a:pt x="20730" y="10000"/>
                  </a:moveTo>
                  <a:cubicBezTo>
                    <a:pt x="20730" y="10012"/>
                    <a:pt x="20718" y="10024"/>
                    <a:pt x="20706" y="10024"/>
                  </a:cubicBezTo>
                  <a:cubicBezTo>
                    <a:pt x="20694" y="10012"/>
                    <a:pt x="20706" y="10012"/>
                    <a:pt x="20730" y="10000"/>
                  </a:cubicBezTo>
                  <a:close/>
                  <a:moveTo>
                    <a:pt x="4395" y="10048"/>
                  </a:moveTo>
                  <a:cubicBezTo>
                    <a:pt x="4392" y="10052"/>
                    <a:pt x="4391" y="10056"/>
                    <a:pt x="4394" y="10060"/>
                  </a:cubicBezTo>
                  <a:cubicBezTo>
                    <a:pt x="4395" y="10056"/>
                    <a:pt x="4395" y="10052"/>
                    <a:pt x="4395" y="10048"/>
                  </a:cubicBezTo>
                  <a:close/>
                  <a:moveTo>
                    <a:pt x="21063" y="10131"/>
                  </a:moveTo>
                  <a:cubicBezTo>
                    <a:pt x="21069" y="10137"/>
                    <a:pt x="21069" y="10140"/>
                    <a:pt x="21067" y="10140"/>
                  </a:cubicBezTo>
                  <a:cubicBezTo>
                    <a:pt x="21066" y="10140"/>
                    <a:pt x="21063" y="10137"/>
                    <a:pt x="21063" y="10131"/>
                  </a:cubicBezTo>
                  <a:close/>
                  <a:moveTo>
                    <a:pt x="21096" y="10152"/>
                  </a:moveTo>
                  <a:cubicBezTo>
                    <a:pt x="21102" y="10152"/>
                    <a:pt x="21100" y="10159"/>
                    <a:pt x="21075" y="10179"/>
                  </a:cubicBezTo>
                  <a:cubicBezTo>
                    <a:pt x="21068" y="10165"/>
                    <a:pt x="21089" y="10152"/>
                    <a:pt x="21096" y="10152"/>
                  </a:cubicBezTo>
                  <a:close/>
                  <a:moveTo>
                    <a:pt x="21120" y="10209"/>
                  </a:moveTo>
                  <a:cubicBezTo>
                    <a:pt x="21117" y="10209"/>
                    <a:pt x="21115" y="10215"/>
                    <a:pt x="21122" y="10215"/>
                  </a:cubicBezTo>
                  <a:cubicBezTo>
                    <a:pt x="21122" y="10211"/>
                    <a:pt x="21121" y="10209"/>
                    <a:pt x="21120" y="10209"/>
                  </a:cubicBezTo>
                  <a:close/>
                  <a:moveTo>
                    <a:pt x="21113" y="10198"/>
                  </a:moveTo>
                  <a:cubicBezTo>
                    <a:pt x="21120" y="10198"/>
                    <a:pt x="21122" y="10204"/>
                    <a:pt x="21122" y="10215"/>
                  </a:cubicBezTo>
                  <a:cubicBezTo>
                    <a:pt x="21106" y="10223"/>
                    <a:pt x="21089" y="10232"/>
                    <a:pt x="21085" y="10232"/>
                  </a:cubicBezTo>
                  <a:cubicBezTo>
                    <a:pt x="21083" y="10232"/>
                    <a:pt x="21083" y="10230"/>
                    <a:pt x="21087" y="10227"/>
                  </a:cubicBezTo>
                  <a:lnTo>
                    <a:pt x="21063" y="10227"/>
                  </a:lnTo>
                  <a:cubicBezTo>
                    <a:pt x="21089" y="10207"/>
                    <a:pt x="21105" y="10198"/>
                    <a:pt x="21113" y="10198"/>
                  </a:cubicBezTo>
                  <a:close/>
                  <a:moveTo>
                    <a:pt x="20569" y="10226"/>
                  </a:moveTo>
                  <a:cubicBezTo>
                    <a:pt x="20567" y="10226"/>
                    <a:pt x="20565" y="10226"/>
                    <a:pt x="20563" y="10227"/>
                  </a:cubicBezTo>
                  <a:cubicBezTo>
                    <a:pt x="20554" y="10244"/>
                    <a:pt x="20558" y="10261"/>
                    <a:pt x="20570" y="10274"/>
                  </a:cubicBezTo>
                  <a:lnTo>
                    <a:pt x="20570" y="10274"/>
                  </a:lnTo>
                  <a:cubicBezTo>
                    <a:pt x="20584" y="10248"/>
                    <a:pt x="20588" y="10226"/>
                    <a:pt x="20569" y="10226"/>
                  </a:cubicBezTo>
                  <a:close/>
                  <a:moveTo>
                    <a:pt x="21101" y="10317"/>
                  </a:moveTo>
                  <a:cubicBezTo>
                    <a:pt x="21103" y="10317"/>
                    <a:pt x="21103" y="10318"/>
                    <a:pt x="21099" y="10322"/>
                  </a:cubicBezTo>
                  <a:cubicBezTo>
                    <a:pt x="21091" y="10322"/>
                    <a:pt x="21099" y="10317"/>
                    <a:pt x="21101" y="10317"/>
                  </a:cubicBezTo>
                  <a:close/>
                  <a:moveTo>
                    <a:pt x="21119" y="10322"/>
                  </a:moveTo>
                  <a:cubicBezTo>
                    <a:pt x="21124" y="10322"/>
                    <a:pt x="21109" y="10340"/>
                    <a:pt x="21102" y="10340"/>
                  </a:cubicBezTo>
                  <a:cubicBezTo>
                    <a:pt x="21100" y="10340"/>
                    <a:pt x="21099" y="10338"/>
                    <a:pt x="21099" y="10334"/>
                  </a:cubicBezTo>
                  <a:cubicBezTo>
                    <a:pt x="21110" y="10325"/>
                    <a:pt x="21116" y="10322"/>
                    <a:pt x="21119" y="10322"/>
                  </a:cubicBezTo>
                  <a:close/>
                  <a:moveTo>
                    <a:pt x="4656" y="10334"/>
                  </a:moveTo>
                  <a:lnTo>
                    <a:pt x="4656" y="10334"/>
                  </a:lnTo>
                  <a:cubicBezTo>
                    <a:pt x="4661" y="10341"/>
                    <a:pt x="4664" y="10344"/>
                    <a:pt x="4667" y="10345"/>
                  </a:cubicBezTo>
                  <a:lnTo>
                    <a:pt x="4667" y="10345"/>
                  </a:lnTo>
                  <a:cubicBezTo>
                    <a:pt x="4663" y="10341"/>
                    <a:pt x="4660" y="10337"/>
                    <a:pt x="4656" y="10334"/>
                  </a:cubicBezTo>
                  <a:close/>
                  <a:moveTo>
                    <a:pt x="20515" y="10353"/>
                  </a:moveTo>
                  <a:lnTo>
                    <a:pt x="20515" y="10353"/>
                  </a:lnTo>
                  <a:cubicBezTo>
                    <a:pt x="20512" y="10354"/>
                    <a:pt x="20508" y="10355"/>
                    <a:pt x="20503" y="10358"/>
                  </a:cubicBezTo>
                  <a:cubicBezTo>
                    <a:pt x="20501" y="10363"/>
                    <a:pt x="20500" y="10365"/>
                    <a:pt x="20501" y="10365"/>
                  </a:cubicBezTo>
                  <a:cubicBezTo>
                    <a:pt x="20503" y="10365"/>
                    <a:pt x="20508" y="10361"/>
                    <a:pt x="20515" y="10353"/>
                  </a:cubicBezTo>
                  <a:close/>
                  <a:moveTo>
                    <a:pt x="21468" y="10370"/>
                  </a:moveTo>
                  <a:lnTo>
                    <a:pt x="21468" y="10370"/>
                  </a:lnTo>
                  <a:cubicBezTo>
                    <a:pt x="21466" y="10371"/>
                    <a:pt x="21465" y="10372"/>
                    <a:pt x="21463" y="10374"/>
                  </a:cubicBezTo>
                  <a:lnTo>
                    <a:pt x="21463" y="10374"/>
                  </a:lnTo>
                  <a:cubicBezTo>
                    <a:pt x="21466" y="10373"/>
                    <a:pt x="21468" y="10372"/>
                    <a:pt x="21468" y="10370"/>
                  </a:cubicBezTo>
                  <a:close/>
                  <a:moveTo>
                    <a:pt x="21158" y="10500"/>
                  </a:moveTo>
                  <a:cubicBezTo>
                    <a:pt x="21158" y="10508"/>
                    <a:pt x="21154" y="10511"/>
                    <a:pt x="21150" y="10511"/>
                  </a:cubicBezTo>
                  <a:cubicBezTo>
                    <a:pt x="21142" y="10511"/>
                    <a:pt x="21134" y="10500"/>
                    <a:pt x="21158" y="10500"/>
                  </a:cubicBezTo>
                  <a:close/>
                  <a:moveTo>
                    <a:pt x="21611" y="10524"/>
                  </a:moveTo>
                  <a:cubicBezTo>
                    <a:pt x="21598" y="10529"/>
                    <a:pt x="21594" y="10530"/>
                    <a:pt x="21593" y="10531"/>
                  </a:cubicBezTo>
                  <a:lnTo>
                    <a:pt x="21593" y="10531"/>
                  </a:lnTo>
                  <a:cubicBezTo>
                    <a:pt x="21599" y="10529"/>
                    <a:pt x="21605" y="10526"/>
                    <a:pt x="21611" y="10524"/>
                  </a:cubicBezTo>
                  <a:close/>
                  <a:moveTo>
                    <a:pt x="21135" y="10507"/>
                  </a:moveTo>
                  <a:cubicBezTo>
                    <a:pt x="21139" y="10507"/>
                    <a:pt x="21143" y="10509"/>
                    <a:pt x="21146" y="10512"/>
                  </a:cubicBezTo>
                  <a:cubicBezTo>
                    <a:pt x="21146" y="10524"/>
                    <a:pt x="21134" y="10524"/>
                    <a:pt x="21146" y="10524"/>
                  </a:cubicBezTo>
                  <a:cubicBezTo>
                    <a:pt x="21150" y="10536"/>
                    <a:pt x="21138" y="10540"/>
                    <a:pt x="21123" y="10540"/>
                  </a:cubicBezTo>
                  <a:cubicBezTo>
                    <a:pt x="21089" y="10540"/>
                    <a:pt x="21038" y="10521"/>
                    <a:pt x="21087" y="10512"/>
                  </a:cubicBezTo>
                  <a:lnTo>
                    <a:pt x="21087" y="10512"/>
                  </a:lnTo>
                  <a:cubicBezTo>
                    <a:pt x="21089" y="10518"/>
                    <a:pt x="21093" y="10519"/>
                    <a:pt x="21097" y="10519"/>
                  </a:cubicBezTo>
                  <a:cubicBezTo>
                    <a:pt x="21100" y="10519"/>
                    <a:pt x="21104" y="10518"/>
                    <a:pt x="21107" y="10516"/>
                  </a:cubicBezTo>
                  <a:lnTo>
                    <a:pt x="21107" y="10516"/>
                  </a:lnTo>
                  <a:cubicBezTo>
                    <a:pt x="21105" y="10518"/>
                    <a:pt x="21102" y="10521"/>
                    <a:pt x="21099" y="10524"/>
                  </a:cubicBezTo>
                  <a:cubicBezTo>
                    <a:pt x="21115" y="10516"/>
                    <a:pt x="21126" y="10507"/>
                    <a:pt x="21135" y="10507"/>
                  </a:cubicBezTo>
                  <a:close/>
                  <a:moveTo>
                    <a:pt x="21238" y="10552"/>
                  </a:moveTo>
                  <a:cubicBezTo>
                    <a:pt x="21243" y="10552"/>
                    <a:pt x="21227" y="10563"/>
                    <a:pt x="21220" y="10563"/>
                  </a:cubicBezTo>
                  <a:cubicBezTo>
                    <a:pt x="21219" y="10563"/>
                    <a:pt x="21218" y="10562"/>
                    <a:pt x="21218" y="10560"/>
                  </a:cubicBezTo>
                  <a:cubicBezTo>
                    <a:pt x="21230" y="10554"/>
                    <a:pt x="21236" y="10552"/>
                    <a:pt x="21238" y="10552"/>
                  </a:cubicBezTo>
                  <a:close/>
                  <a:moveTo>
                    <a:pt x="20360" y="10584"/>
                  </a:moveTo>
                  <a:cubicBezTo>
                    <a:pt x="20361" y="10585"/>
                    <a:pt x="20362" y="10585"/>
                    <a:pt x="20363" y="10586"/>
                  </a:cubicBezTo>
                  <a:lnTo>
                    <a:pt x="20363" y="10586"/>
                  </a:lnTo>
                  <a:cubicBezTo>
                    <a:pt x="20361" y="10585"/>
                    <a:pt x="20360" y="10584"/>
                    <a:pt x="20360" y="10584"/>
                  </a:cubicBezTo>
                  <a:close/>
                  <a:moveTo>
                    <a:pt x="20468" y="10608"/>
                  </a:moveTo>
                  <a:lnTo>
                    <a:pt x="20468" y="10608"/>
                  </a:lnTo>
                  <a:cubicBezTo>
                    <a:pt x="20472" y="10616"/>
                    <a:pt x="20474" y="10620"/>
                    <a:pt x="20476" y="10620"/>
                  </a:cubicBezTo>
                  <a:cubicBezTo>
                    <a:pt x="20477" y="10620"/>
                    <a:pt x="20477" y="10617"/>
                    <a:pt x="20477" y="10612"/>
                  </a:cubicBezTo>
                  <a:lnTo>
                    <a:pt x="20477" y="10612"/>
                  </a:lnTo>
                  <a:cubicBezTo>
                    <a:pt x="20474" y="10610"/>
                    <a:pt x="20471" y="10609"/>
                    <a:pt x="20468" y="10608"/>
                  </a:cubicBezTo>
                  <a:close/>
                  <a:moveTo>
                    <a:pt x="21153" y="10625"/>
                  </a:moveTo>
                  <a:cubicBezTo>
                    <a:pt x="21140" y="10634"/>
                    <a:pt x="21138" y="10641"/>
                    <a:pt x="21135" y="10649"/>
                  </a:cubicBezTo>
                  <a:lnTo>
                    <a:pt x="21135" y="10649"/>
                  </a:lnTo>
                  <a:cubicBezTo>
                    <a:pt x="21142" y="10641"/>
                    <a:pt x="21148" y="10632"/>
                    <a:pt x="21153" y="10625"/>
                  </a:cubicBezTo>
                  <a:close/>
                  <a:moveTo>
                    <a:pt x="21194" y="10608"/>
                  </a:moveTo>
                  <a:cubicBezTo>
                    <a:pt x="21182" y="10631"/>
                    <a:pt x="21158" y="10643"/>
                    <a:pt x="21146" y="10667"/>
                  </a:cubicBezTo>
                  <a:lnTo>
                    <a:pt x="21122" y="10667"/>
                  </a:lnTo>
                  <a:cubicBezTo>
                    <a:pt x="21129" y="10660"/>
                    <a:pt x="21132" y="10654"/>
                    <a:pt x="21135" y="10649"/>
                  </a:cubicBezTo>
                  <a:lnTo>
                    <a:pt x="21135" y="10649"/>
                  </a:lnTo>
                  <a:cubicBezTo>
                    <a:pt x="21128" y="10656"/>
                    <a:pt x="21120" y="10662"/>
                    <a:pt x="21112" y="10662"/>
                  </a:cubicBezTo>
                  <a:cubicBezTo>
                    <a:pt x="21108" y="10662"/>
                    <a:pt x="21103" y="10660"/>
                    <a:pt x="21099" y="10655"/>
                  </a:cubicBezTo>
                  <a:cubicBezTo>
                    <a:pt x="21111" y="10631"/>
                    <a:pt x="21134" y="10620"/>
                    <a:pt x="21158" y="10620"/>
                  </a:cubicBezTo>
                  <a:cubicBezTo>
                    <a:pt x="21157" y="10621"/>
                    <a:pt x="21155" y="10623"/>
                    <a:pt x="21153" y="10625"/>
                  </a:cubicBezTo>
                  <a:lnTo>
                    <a:pt x="21153" y="10625"/>
                  </a:lnTo>
                  <a:cubicBezTo>
                    <a:pt x="21162" y="10620"/>
                    <a:pt x="21174" y="10614"/>
                    <a:pt x="21194" y="10608"/>
                  </a:cubicBezTo>
                  <a:close/>
                  <a:moveTo>
                    <a:pt x="5017" y="10625"/>
                  </a:moveTo>
                  <a:cubicBezTo>
                    <a:pt x="5019" y="10625"/>
                    <a:pt x="5022" y="10629"/>
                    <a:pt x="5025" y="10643"/>
                  </a:cubicBezTo>
                  <a:cubicBezTo>
                    <a:pt x="5025" y="10651"/>
                    <a:pt x="5016" y="10667"/>
                    <a:pt x="5006" y="10667"/>
                  </a:cubicBezTo>
                  <a:cubicBezTo>
                    <a:pt x="5000" y="10667"/>
                    <a:pt x="4994" y="10661"/>
                    <a:pt x="4989" y="10643"/>
                  </a:cubicBezTo>
                  <a:lnTo>
                    <a:pt x="4989" y="10643"/>
                  </a:lnTo>
                  <a:cubicBezTo>
                    <a:pt x="4992" y="10644"/>
                    <a:pt x="4994" y="10645"/>
                    <a:pt x="4996" y="10645"/>
                  </a:cubicBezTo>
                  <a:cubicBezTo>
                    <a:pt x="5008" y="10645"/>
                    <a:pt x="5012" y="10625"/>
                    <a:pt x="5017" y="10625"/>
                  </a:cubicBezTo>
                  <a:close/>
                  <a:moveTo>
                    <a:pt x="21480" y="10596"/>
                  </a:moveTo>
                  <a:cubicBezTo>
                    <a:pt x="21432" y="10643"/>
                    <a:pt x="21456" y="10620"/>
                    <a:pt x="21384" y="10667"/>
                  </a:cubicBezTo>
                  <a:cubicBezTo>
                    <a:pt x="21401" y="10647"/>
                    <a:pt x="21406" y="10640"/>
                    <a:pt x="21405" y="10640"/>
                  </a:cubicBezTo>
                  <a:lnTo>
                    <a:pt x="21405" y="10640"/>
                  </a:lnTo>
                  <a:cubicBezTo>
                    <a:pt x="21402" y="10640"/>
                    <a:pt x="21362" y="10680"/>
                    <a:pt x="21342" y="10680"/>
                  </a:cubicBezTo>
                  <a:cubicBezTo>
                    <a:pt x="21340" y="10680"/>
                    <a:pt x="21338" y="10680"/>
                    <a:pt x="21337" y="10679"/>
                  </a:cubicBezTo>
                  <a:cubicBezTo>
                    <a:pt x="21361" y="10667"/>
                    <a:pt x="21384" y="10643"/>
                    <a:pt x="21420" y="10631"/>
                  </a:cubicBezTo>
                  <a:cubicBezTo>
                    <a:pt x="21422" y="10630"/>
                    <a:pt x="21422" y="10629"/>
                    <a:pt x="21422" y="10628"/>
                  </a:cubicBezTo>
                  <a:lnTo>
                    <a:pt x="21422" y="10628"/>
                  </a:lnTo>
                  <a:cubicBezTo>
                    <a:pt x="21433" y="10607"/>
                    <a:pt x="21446" y="10596"/>
                    <a:pt x="21480" y="10596"/>
                  </a:cubicBezTo>
                  <a:close/>
                  <a:moveTo>
                    <a:pt x="21361" y="10679"/>
                  </a:moveTo>
                  <a:cubicBezTo>
                    <a:pt x="21372" y="10679"/>
                    <a:pt x="21372" y="10679"/>
                    <a:pt x="21361" y="10691"/>
                  </a:cubicBezTo>
                  <a:cubicBezTo>
                    <a:pt x="21349" y="10691"/>
                    <a:pt x="21361" y="10691"/>
                    <a:pt x="21361" y="10679"/>
                  </a:cubicBezTo>
                  <a:close/>
                  <a:moveTo>
                    <a:pt x="21694" y="10715"/>
                  </a:moveTo>
                  <a:cubicBezTo>
                    <a:pt x="21690" y="10717"/>
                    <a:pt x="21687" y="10720"/>
                    <a:pt x="21685" y="10722"/>
                  </a:cubicBezTo>
                  <a:lnTo>
                    <a:pt x="21685" y="10722"/>
                  </a:lnTo>
                  <a:cubicBezTo>
                    <a:pt x="21688" y="10720"/>
                    <a:pt x="21691" y="10718"/>
                    <a:pt x="21694" y="10715"/>
                  </a:cubicBezTo>
                  <a:close/>
                  <a:moveTo>
                    <a:pt x="21444" y="10679"/>
                  </a:moveTo>
                  <a:lnTo>
                    <a:pt x="21444" y="10679"/>
                  </a:lnTo>
                  <a:cubicBezTo>
                    <a:pt x="21408" y="10703"/>
                    <a:pt x="21384" y="10727"/>
                    <a:pt x="21349" y="10751"/>
                  </a:cubicBezTo>
                  <a:cubicBezTo>
                    <a:pt x="21363" y="10737"/>
                    <a:pt x="21360" y="10734"/>
                    <a:pt x="21352" y="10734"/>
                  </a:cubicBezTo>
                  <a:cubicBezTo>
                    <a:pt x="21346" y="10734"/>
                    <a:pt x="21336" y="10736"/>
                    <a:pt x="21327" y="10736"/>
                  </a:cubicBezTo>
                  <a:cubicBezTo>
                    <a:pt x="21319" y="10736"/>
                    <a:pt x="21313" y="10734"/>
                    <a:pt x="21313" y="10727"/>
                  </a:cubicBezTo>
                  <a:cubicBezTo>
                    <a:pt x="21361" y="10715"/>
                    <a:pt x="21396" y="10691"/>
                    <a:pt x="21444" y="10679"/>
                  </a:cubicBezTo>
                  <a:close/>
                  <a:moveTo>
                    <a:pt x="21384" y="10751"/>
                  </a:moveTo>
                  <a:cubicBezTo>
                    <a:pt x="21384" y="10751"/>
                    <a:pt x="21384" y="10751"/>
                    <a:pt x="21384" y="10751"/>
                  </a:cubicBezTo>
                  <a:lnTo>
                    <a:pt x="21384" y="10751"/>
                  </a:lnTo>
                  <a:cubicBezTo>
                    <a:pt x="21381" y="10752"/>
                    <a:pt x="21379" y="10753"/>
                    <a:pt x="21376" y="10754"/>
                  </a:cubicBezTo>
                  <a:lnTo>
                    <a:pt x="21376" y="10754"/>
                  </a:lnTo>
                  <a:cubicBezTo>
                    <a:pt x="21377" y="10752"/>
                    <a:pt x="21380" y="10751"/>
                    <a:pt x="21384" y="10751"/>
                  </a:cubicBezTo>
                  <a:close/>
                  <a:moveTo>
                    <a:pt x="21384" y="10751"/>
                  </a:moveTo>
                  <a:cubicBezTo>
                    <a:pt x="21383" y="10752"/>
                    <a:pt x="21381" y="10753"/>
                    <a:pt x="21380" y="10754"/>
                  </a:cubicBezTo>
                  <a:lnTo>
                    <a:pt x="21380" y="10754"/>
                  </a:lnTo>
                  <a:cubicBezTo>
                    <a:pt x="21382" y="10753"/>
                    <a:pt x="21383" y="10752"/>
                    <a:pt x="21384" y="10751"/>
                  </a:cubicBezTo>
                  <a:close/>
                  <a:moveTo>
                    <a:pt x="21384" y="10751"/>
                  </a:moveTo>
                  <a:cubicBezTo>
                    <a:pt x="21384" y="10751"/>
                    <a:pt x="21384" y="10751"/>
                    <a:pt x="21384" y="10751"/>
                  </a:cubicBezTo>
                  <a:lnTo>
                    <a:pt x="21384" y="10751"/>
                  </a:lnTo>
                  <a:cubicBezTo>
                    <a:pt x="21382" y="10752"/>
                    <a:pt x="21380" y="10754"/>
                    <a:pt x="21378" y="10755"/>
                  </a:cubicBezTo>
                  <a:lnTo>
                    <a:pt x="21378" y="10755"/>
                  </a:lnTo>
                  <a:cubicBezTo>
                    <a:pt x="21379" y="10754"/>
                    <a:pt x="21381" y="10752"/>
                    <a:pt x="21384" y="10751"/>
                  </a:cubicBezTo>
                  <a:close/>
                  <a:moveTo>
                    <a:pt x="21378" y="10755"/>
                  </a:moveTo>
                  <a:cubicBezTo>
                    <a:pt x="21378" y="10755"/>
                    <a:pt x="21378" y="10755"/>
                    <a:pt x="21378" y="10756"/>
                  </a:cubicBezTo>
                  <a:lnTo>
                    <a:pt x="21378" y="10756"/>
                  </a:lnTo>
                  <a:cubicBezTo>
                    <a:pt x="21378" y="10756"/>
                    <a:pt x="21377" y="10756"/>
                    <a:pt x="21377" y="10756"/>
                  </a:cubicBezTo>
                  <a:lnTo>
                    <a:pt x="21377" y="10756"/>
                  </a:lnTo>
                  <a:cubicBezTo>
                    <a:pt x="21378" y="10756"/>
                    <a:pt x="21378" y="10755"/>
                    <a:pt x="21378" y="10755"/>
                  </a:cubicBezTo>
                  <a:close/>
                  <a:moveTo>
                    <a:pt x="21376" y="10754"/>
                  </a:moveTo>
                  <a:cubicBezTo>
                    <a:pt x="21375" y="10755"/>
                    <a:pt x="21375" y="10756"/>
                    <a:pt x="21376" y="10756"/>
                  </a:cubicBezTo>
                  <a:cubicBezTo>
                    <a:pt x="21377" y="10756"/>
                    <a:pt x="21377" y="10756"/>
                    <a:pt x="21377" y="10756"/>
                  </a:cubicBezTo>
                  <a:lnTo>
                    <a:pt x="21377" y="10756"/>
                  </a:lnTo>
                  <a:cubicBezTo>
                    <a:pt x="21363" y="10766"/>
                    <a:pt x="21356" y="10769"/>
                    <a:pt x="21354" y="10769"/>
                  </a:cubicBezTo>
                  <a:cubicBezTo>
                    <a:pt x="21350" y="10769"/>
                    <a:pt x="21359" y="10761"/>
                    <a:pt x="21376" y="10754"/>
                  </a:cubicBezTo>
                  <a:close/>
                  <a:moveTo>
                    <a:pt x="20292" y="10772"/>
                  </a:moveTo>
                  <a:cubicBezTo>
                    <a:pt x="20291" y="10772"/>
                    <a:pt x="20290" y="10773"/>
                    <a:pt x="20289" y="10774"/>
                  </a:cubicBezTo>
                  <a:cubicBezTo>
                    <a:pt x="20290" y="10774"/>
                    <a:pt x="20291" y="10773"/>
                    <a:pt x="20292" y="10772"/>
                  </a:cubicBezTo>
                  <a:close/>
                  <a:moveTo>
                    <a:pt x="21334" y="10786"/>
                  </a:moveTo>
                  <a:lnTo>
                    <a:pt x="21334" y="10786"/>
                  </a:lnTo>
                  <a:cubicBezTo>
                    <a:pt x="21328" y="10791"/>
                    <a:pt x="21325" y="10795"/>
                    <a:pt x="21325" y="10798"/>
                  </a:cubicBezTo>
                  <a:cubicBezTo>
                    <a:pt x="21327" y="10796"/>
                    <a:pt x="21331" y="10791"/>
                    <a:pt x="21334" y="10786"/>
                  </a:cubicBezTo>
                  <a:close/>
                  <a:moveTo>
                    <a:pt x="21104" y="10752"/>
                  </a:moveTo>
                  <a:cubicBezTo>
                    <a:pt x="21113" y="10752"/>
                    <a:pt x="21123" y="10755"/>
                    <a:pt x="21134" y="10762"/>
                  </a:cubicBezTo>
                  <a:cubicBezTo>
                    <a:pt x="21121" y="10769"/>
                    <a:pt x="21115" y="10783"/>
                    <a:pt x="21115" y="10801"/>
                  </a:cubicBezTo>
                  <a:lnTo>
                    <a:pt x="21115" y="10801"/>
                  </a:lnTo>
                  <a:cubicBezTo>
                    <a:pt x="21097" y="10788"/>
                    <a:pt x="21058" y="10774"/>
                    <a:pt x="21051" y="10774"/>
                  </a:cubicBezTo>
                  <a:cubicBezTo>
                    <a:pt x="21067" y="10766"/>
                    <a:pt x="21084" y="10752"/>
                    <a:pt x="21104" y="10752"/>
                  </a:cubicBezTo>
                  <a:close/>
                  <a:moveTo>
                    <a:pt x="21377" y="10824"/>
                  </a:moveTo>
                  <a:cubicBezTo>
                    <a:pt x="21371" y="10828"/>
                    <a:pt x="21366" y="10831"/>
                    <a:pt x="21361" y="10834"/>
                  </a:cubicBezTo>
                  <a:cubicBezTo>
                    <a:pt x="21366" y="10831"/>
                    <a:pt x="21371" y="10828"/>
                    <a:pt x="21377" y="10824"/>
                  </a:cubicBezTo>
                  <a:close/>
                  <a:moveTo>
                    <a:pt x="21062" y="10811"/>
                  </a:moveTo>
                  <a:cubicBezTo>
                    <a:pt x="21079" y="10811"/>
                    <a:pt x="21087" y="10822"/>
                    <a:pt x="21111" y="10822"/>
                  </a:cubicBezTo>
                  <a:cubicBezTo>
                    <a:pt x="21113" y="10821"/>
                    <a:pt x="21114" y="10821"/>
                    <a:pt x="21116" y="10820"/>
                  </a:cubicBezTo>
                  <a:lnTo>
                    <a:pt x="21116" y="10820"/>
                  </a:lnTo>
                  <a:cubicBezTo>
                    <a:pt x="21117" y="10829"/>
                    <a:pt x="21120" y="10837"/>
                    <a:pt x="21122" y="10846"/>
                  </a:cubicBezTo>
                  <a:cubicBezTo>
                    <a:pt x="21122" y="10846"/>
                    <a:pt x="21027" y="10846"/>
                    <a:pt x="21027" y="10822"/>
                  </a:cubicBezTo>
                  <a:cubicBezTo>
                    <a:pt x="21043" y="10814"/>
                    <a:pt x="21054" y="10811"/>
                    <a:pt x="21062" y="10811"/>
                  </a:cubicBezTo>
                  <a:close/>
                  <a:moveTo>
                    <a:pt x="21551" y="10727"/>
                  </a:moveTo>
                  <a:lnTo>
                    <a:pt x="21551" y="10727"/>
                  </a:lnTo>
                  <a:cubicBezTo>
                    <a:pt x="21491" y="10762"/>
                    <a:pt x="21420" y="10822"/>
                    <a:pt x="21349" y="10846"/>
                  </a:cubicBezTo>
                  <a:cubicBezTo>
                    <a:pt x="21349" y="10846"/>
                    <a:pt x="21313" y="10798"/>
                    <a:pt x="21325" y="10774"/>
                  </a:cubicBezTo>
                  <a:cubicBezTo>
                    <a:pt x="21334" y="10765"/>
                    <a:pt x="21340" y="10761"/>
                    <a:pt x="21342" y="10761"/>
                  </a:cubicBezTo>
                  <a:cubicBezTo>
                    <a:pt x="21347" y="10761"/>
                    <a:pt x="21341" y="10775"/>
                    <a:pt x="21334" y="10786"/>
                  </a:cubicBezTo>
                  <a:lnTo>
                    <a:pt x="21334" y="10786"/>
                  </a:lnTo>
                  <a:cubicBezTo>
                    <a:pt x="21345" y="10777"/>
                    <a:pt x="21365" y="10765"/>
                    <a:pt x="21377" y="10756"/>
                  </a:cubicBezTo>
                  <a:lnTo>
                    <a:pt x="21377" y="10756"/>
                  </a:lnTo>
                  <a:cubicBezTo>
                    <a:pt x="21375" y="10763"/>
                    <a:pt x="21399" y="10767"/>
                    <a:pt x="21361" y="10786"/>
                  </a:cubicBezTo>
                  <a:cubicBezTo>
                    <a:pt x="21391" y="10794"/>
                    <a:pt x="21368" y="10821"/>
                    <a:pt x="21378" y="10821"/>
                  </a:cubicBezTo>
                  <a:cubicBezTo>
                    <a:pt x="21380" y="10821"/>
                    <a:pt x="21381" y="10820"/>
                    <a:pt x="21384" y="10819"/>
                  </a:cubicBezTo>
                  <a:lnTo>
                    <a:pt x="21384" y="10819"/>
                  </a:lnTo>
                  <a:cubicBezTo>
                    <a:pt x="21382" y="10821"/>
                    <a:pt x="21379" y="10823"/>
                    <a:pt x="21377" y="10824"/>
                  </a:cubicBezTo>
                  <a:lnTo>
                    <a:pt x="21377" y="10824"/>
                  </a:lnTo>
                  <a:cubicBezTo>
                    <a:pt x="21381" y="10822"/>
                    <a:pt x="21385" y="10820"/>
                    <a:pt x="21389" y="10817"/>
                  </a:cubicBezTo>
                  <a:lnTo>
                    <a:pt x="21389" y="10817"/>
                  </a:lnTo>
                  <a:cubicBezTo>
                    <a:pt x="21397" y="10814"/>
                    <a:pt x="21411" y="10806"/>
                    <a:pt x="21433" y="10793"/>
                  </a:cubicBezTo>
                  <a:lnTo>
                    <a:pt x="21433" y="10793"/>
                  </a:lnTo>
                  <a:cubicBezTo>
                    <a:pt x="21473" y="10771"/>
                    <a:pt x="21514" y="10749"/>
                    <a:pt x="21551" y="10727"/>
                  </a:cubicBezTo>
                  <a:close/>
                  <a:moveTo>
                    <a:pt x="21441" y="10838"/>
                  </a:moveTo>
                  <a:cubicBezTo>
                    <a:pt x="21421" y="10844"/>
                    <a:pt x="21398" y="10855"/>
                    <a:pt x="21393" y="10867"/>
                  </a:cubicBezTo>
                  <a:lnTo>
                    <a:pt x="21393" y="10867"/>
                  </a:lnTo>
                  <a:cubicBezTo>
                    <a:pt x="21412" y="10859"/>
                    <a:pt x="21427" y="10848"/>
                    <a:pt x="21441" y="10838"/>
                  </a:cubicBezTo>
                  <a:close/>
                  <a:moveTo>
                    <a:pt x="21444" y="10810"/>
                  </a:moveTo>
                  <a:lnTo>
                    <a:pt x="21444" y="10810"/>
                  </a:lnTo>
                  <a:cubicBezTo>
                    <a:pt x="21430" y="10817"/>
                    <a:pt x="21408" y="10836"/>
                    <a:pt x="21392" y="10851"/>
                  </a:cubicBezTo>
                  <a:lnTo>
                    <a:pt x="21392" y="10851"/>
                  </a:lnTo>
                  <a:cubicBezTo>
                    <a:pt x="21407" y="10843"/>
                    <a:pt x="21436" y="10836"/>
                    <a:pt x="21453" y="10830"/>
                  </a:cubicBezTo>
                  <a:lnTo>
                    <a:pt x="21453" y="10830"/>
                  </a:lnTo>
                  <a:cubicBezTo>
                    <a:pt x="21449" y="10833"/>
                    <a:pt x="21445" y="10836"/>
                    <a:pt x="21441" y="10838"/>
                  </a:cubicBezTo>
                  <a:lnTo>
                    <a:pt x="21441" y="10838"/>
                  </a:lnTo>
                  <a:cubicBezTo>
                    <a:pt x="21452" y="10836"/>
                    <a:pt x="21461" y="10834"/>
                    <a:pt x="21468" y="10834"/>
                  </a:cubicBezTo>
                  <a:cubicBezTo>
                    <a:pt x="21444" y="10846"/>
                    <a:pt x="21420" y="10870"/>
                    <a:pt x="21396" y="10881"/>
                  </a:cubicBezTo>
                  <a:cubicBezTo>
                    <a:pt x="21391" y="10876"/>
                    <a:pt x="21390" y="10871"/>
                    <a:pt x="21393" y="10867"/>
                  </a:cubicBezTo>
                  <a:lnTo>
                    <a:pt x="21393" y="10867"/>
                  </a:lnTo>
                  <a:cubicBezTo>
                    <a:pt x="21390" y="10868"/>
                    <a:pt x="21387" y="10869"/>
                    <a:pt x="21384" y="10870"/>
                  </a:cubicBezTo>
                  <a:cubicBezTo>
                    <a:pt x="21381" y="10867"/>
                    <a:pt x="21380" y="10864"/>
                    <a:pt x="21381" y="10861"/>
                  </a:cubicBezTo>
                  <a:lnTo>
                    <a:pt x="21381" y="10861"/>
                  </a:lnTo>
                  <a:cubicBezTo>
                    <a:pt x="21376" y="10866"/>
                    <a:pt x="21372" y="10870"/>
                    <a:pt x="21372" y="10870"/>
                  </a:cubicBezTo>
                  <a:lnTo>
                    <a:pt x="21372" y="10870"/>
                  </a:lnTo>
                  <a:cubicBezTo>
                    <a:pt x="21372" y="10870"/>
                    <a:pt x="21376" y="10866"/>
                    <a:pt x="21381" y="10861"/>
                  </a:cubicBezTo>
                  <a:lnTo>
                    <a:pt x="21381" y="10861"/>
                  </a:lnTo>
                  <a:cubicBezTo>
                    <a:pt x="21381" y="10861"/>
                    <a:pt x="21381" y="10861"/>
                    <a:pt x="21381" y="10861"/>
                  </a:cubicBezTo>
                  <a:lnTo>
                    <a:pt x="21381" y="10861"/>
                  </a:lnTo>
                  <a:cubicBezTo>
                    <a:pt x="21384" y="10858"/>
                    <a:pt x="21388" y="10855"/>
                    <a:pt x="21392" y="10851"/>
                  </a:cubicBezTo>
                  <a:lnTo>
                    <a:pt x="21392" y="10851"/>
                  </a:lnTo>
                  <a:cubicBezTo>
                    <a:pt x="21392" y="10851"/>
                    <a:pt x="21391" y="10851"/>
                    <a:pt x="21391" y="10851"/>
                  </a:cubicBezTo>
                  <a:lnTo>
                    <a:pt x="21391" y="10851"/>
                  </a:lnTo>
                  <a:cubicBezTo>
                    <a:pt x="21387" y="10855"/>
                    <a:pt x="21384" y="10858"/>
                    <a:pt x="21381" y="10861"/>
                  </a:cubicBezTo>
                  <a:lnTo>
                    <a:pt x="21381" y="10861"/>
                  </a:lnTo>
                  <a:cubicBezTo>
                    <a:pt x="21382" y="10858"/>
                    <a:pt x="21386" y="10854"/>
                    <a:pt x="21391" y="10851"/>
                  </a:cubicBezTo>
                  <a:lnTo>
                    <a:pt x="21391" y="10851"/>
                  </a:lnTo>
                  <a:cubicBezTo>
                    <a:pt x="21410" y="10834"/>
                    <a:pt x="21436" y="10810"/>
                    <a:pt x="21444" y="10810"/>
                  </a:cubicBezTo>
                  <a:close/>
                  <a:moveTo>
                    <a:pt x="21063" y="10870"/>
                  </a:moveTo>
                  <a:cubicBezTo>
                    <a:pt x="21072" y="10870"/>
                    <a:pt x="21097" y="10877"/>
                    <a:pt x="21107" y="10880"/>
                  </a:cubicBezTo>
                  <a:lnTo>
                    <a:pt x="21107" y="10880"/>
                  </a:lnTo>
                  <a:cubicBezTo>
                    <a:pt x="21108" y="10879"/>
                    <a:pt x="21108" y="10879"/>
                    <a:pt x="21109" y="10879"/>
                  </a:cubicBezTo>
                  <a:cubicBezTo>
                    <a:pt x="21110" y="10879"/>
                    <a:pt x="21111" y="10880"/>
                    <a:pt x="21111" y="10881"/>
                  </a:cubicBezTo>
                  <a:cubicBezTo>
                    <a:pt x="21111" y="10881"/>
                    <a:pt x="21109" y="10881"/>
                    <a:pt x="21107" y="10880"/>
                  </a:cubicBezTo>
                  <a:lnTo>
                    <a:pt x="21107" y="10880"/>
                  </a:lnTo>
                  <a:cubicBezTo>
                    <a:pt x="21104" y="10882"/>
                    <a:pt x="21101" y="10886"/>
                    <a:pt x="21100" y="10888"/>
                  </a:cubicBezTo>
                  <a:lnTo>
                    <a:pt x="21100" y="10888"/>
                  </a:lnTo>
                  <a:cubicBezTo>
                    <a:pt x="21104" y="10887"/>
                    <a:pt x="21107" y="10885"/>
                    <a:pt x="21111" y="10882"/>
                  </a:cubicBezTo>
                  <a:lnTo>
                    <a:pt x="21111" y="10882"/>
                  </a:lnTo>
                  <a:cubicBezTo>
                    <a:pt x="21104" y="10888"/>
                    <a:pt x="21101" y="10890"/>
                    <a:pt x="21100" y="10890"/>
                  </a:cubicBezTo>
                  <a:cubicBezTo>
                    <a:pt x="21100" y="10890"/>
                    <a:pt x="21100" y="10889"/>
                    <a:pt x="21100" y="10888"/>
                  </a:cubicBezTo>
                  <a:lnTo>
                    <a:pt x="21100" y="10888"/>
                  </a:lnTo>
                  <a:cubicBezTo>
                    <a:pt x="21099" y="10889"/>
                    <a:pt x="21097" y="10889"/>
                    <a:pt x="21095" y="10889"/>
                  </a:cubicBezTo>
                  <a:cubicBezTo>
                    <a:pt x="21087" y="10889"/>
                    <a:pt x="21077" y="10884"/>
                    <a:pt x="21063" y="10870"/>
                  </a:cubicBezTo>
                  <a:close/>
                  <a:moveTo>
                    <a:pt x="20182" y="10905"/>
                  </a:moveTo>
                  <a:lnTo>
                    <a:pt x="20182" y="10905"/>
                  </a:lnTo>
                  <a:cubicBezTo>
                    <a:pt x="20180" y="10910"/>
                    <a:pt x="20178" y="10915"/>
                    <a:pt x="20178" y="10920"/>
                  </a:cubicBezTo>
                  <a:lnTo>
                    <a:pt x="20178" y="10920"/>
                  </a:lnTo>
                  <a:cubicBezTo>
                    <a:pt x="20179" y="10915"/>
                    <a:pt x="20181" y="10910"/>
                    <a:pt x="20182" y="10905"/>
                  </a:cubicBezTo>
                  <a:close/>
                  <a:moveTo>
                    <a:pt x="5336" y="10901"/>
                  </a:moveTo>
                  <a:cubicBezTo>
                    <a:pt x="5344" y="10901"/>
                    <a:pt x="5355" y="10903"/>
                    <a:pt x="5370" y="10905"/>
                  </a:cubicBezTo>
                  <a:cubicBezTo>
                    <a:pt x="5355" y="10905"/>
                    <a:pt x="5360" y="10916"/>
                    <a:pt x="5365" y="10916"/>
                  </a:cubicBezTo>
                  <a:cubicBezTo>
                    <a:pt x="5368" y="10916"/>
                    <a:pt x="5370" y="10913"/>
                    <a:pt x="5370" y="10905"/>
                  </a:cubicBezTo>
                  <a:lnTo>
                    <a:pt x="5370" y="10905"/>
                  </a:lnTo>
                  <a:cubicBezTo>
                    <a:pt x="5375" y="10917"/>
                    <a:pt x="5373" y="10923"/>
                    <a:pt x="5367" y="10926"/>
                  </a:cubicBezTo>
                  <a:lnTo>
                    <a:pt x="5367" y="10926"/>
                  </a:lnTo>
                  <a:cubicBezTo>
                    <a:pt x="5357" y="10918"/>
                    <a:pt x="5347" y="10909"/>
                    <a:pt x="5336" y="10901"/>
                  </a:cubicBezTo>
                  <a:close/>
                  <a:moveTo>
                    <a:pt x="21242" y="10929"/>
                  </a:moveTo>
                  <a:lnTo>
                    <a:pt x="21242" y="10929"/>
                  </a:lnTo>
                  <a:cubicBezTo>
                    <a:pt x="21236" y="10934"/>
                    <a:pt x="21231" y="10940"/>
                    <a:pt x="21228" y="10946"/>
                  </a:cubicBezTo>
                  <a:lnTo>
                    <a:pt x="21228" y="10946"/>
                  </a:lnTo>
                  <a:cubicBezTo>
                    <a:pt x="21232" y="10944"/>
                    <a:pt x="21237" y="10938"/>
                    <a:pt x="21242" y="10929"/>
                  </a:cubicBezTo>
                  <a:close/>
                  <a:moveTo>
                    <a:pt x="5381" y="10937"/>
                  </a:moveTo>
                  <a:cubicBezTo>
                    <a:pt x="5380" y="10940"/>
                    <a:pt x="5383" y="10945"/>
                    <a:pt x="5394" y="10953"/>
                  </a:cubicBezTo>
                  <a:cubicBezTo>
                    <a:pt x="5395" y="10952"/>
                    <a:pt x="5395" y="10951"/>
                    <a:pt x="5396" y="10950"/>
                  </a:cubicBezTo>
                  <a:lnTo>
                    <a:pt x="5396" y="10950"/>
                  </a:lnTo>
                  <a:cubicBezTo>
                    <a:pt x="5391" y="10946"/>
                    <a:pt x="5386" y="10942"/>
                    <a:pt x="5381" y="10937"/>
                  </a:cubicBezTo>
                  <a:close/>
                  <a:moveTo>
                    <a:pt x="16927" y="10951"/>
                  </a:moveTo>
                  <a:cubicBezTo>
                    <a:pt x="16928" y="10952"/>
                    <a:pt x="16930" y="10953"/>
                    <a:pt x="16931" y="10953"/>
                  </a:cubicBezTo>
                  <a:cubicBezTo>
                    <a:pt x="16930" y="10952"/>
                    <a:pt x="16929" y="10952"/>
                    <a:pt x="16927" y="10951"/>
                  </a:cubicBezTo>
                  <a:close/>
                  <a:moveTo>
                    <a:pt x="5466" y="10917"/>
                  </a:moveTo>
                  <a:cubicBezTo>
                    <a:pt x="5478" y="10917"/>
                    <a:pt x="5490" y="10941"/>
                    <a:pt x="5501" y="10965"/>
                  </a:cubicBezTo>
                  <a:cubicBezTo>
                    <a:pt x="5490" y="10953"/>
                    <a:pt x="5478" y="10929"/>
                    <a:pt x="5466" y="10917"/>
                  </a:cubicBezTo>
                  <a:close/>
                  <a:moveTo>
                    <a:pt x="21420" y="10954"/>
                  </a:moveTo>
                  <a:cubicBezTo>
                    <a:pt x="21420" y="10965"/>
                    <a:pt x="21408" y="10965"/>
                    <a:pt x="21396" y="10965"/>
                  </a:cubicBezTo>
                  <a:cubicBezTo>
                    <a:pt x="21401" y="10962"/>
                    <a:pt x="21410" y="10958"/>
                    <a:pt x="21420" y="10954"/>
                  </a:cubicBezTo>
                  <a:close/>
                  <a:moveTo>
                    <a:pt x="21452" y="10957"/>
                  </a:moveTo>
                  <a:cubicBezTo>
                    <a:pt x="21449" y="10957"/>
                    <a:pt x="21443" y="10959"/>
                    <a:pt x="21432" y="10965"/>
                  </a:cubicBezTo>
                  <a:cubicBezTo>
                    <a:pt x="21439" y="10963"/>
                    <a:pt x="21445" y="10960"/>
                    <a:pt x="21452" y="10957"/>
                  </a:cubicBezTo>
                  <a:close/>
                  <a:moveTo>
                    <a:pt x="21333" y="10959"/>
                  </a:moveTo>
                  <a:cubicBezTo>
                    <a:pt x="21332" y="10962"/>
                    <a:pt x="21330" y="10965"/>
                    <a:pt x="21328" y="10969"/>
                  </a:cubicBezTo>
                  <a:lnTo>
                    <a:pt x="21328" y="10969"/>
                  </a:lnTo>
                  <a:cubicBezTo>
                    <a:pt x="21327" y="10968"/>
                    <a:pt x="21326" y="10967"/>
                    <a:pt x="21325" y="10965"/>
                  </a:cubicBezTo>
                  <a:cubicBezTo>
                    <a:pt x="21328" y="10963"/>
                    <a:pt x="21330" y="10961"/>
                    <a:pt x="21333" y="10959"/>
                  </a:cubicBezTo>
                  <a:close/>
                  <a:moveTo>
                    <a:pt x="21646" y="10798"/>
                  </a:moveTo>
                  <a:cubicBezTo>
                    <a:pt x="21641" y="10802"/>
                    <a:pt x="21635" y="10805"/>
                    <a:pt x="21630" y="10809"/>
                  </a:cubicBezTo>
                  <a:lnTo>
                    <a:pt x="21630" y="10809"/>
                  </a:lnTo>
                  <a:cubicBezTo>
                    <a:pt x="21631" y="10807"/>
                    <a:pt x="21632" y="10804"/>
                    <a:pt x="21634" y="10800"/>
                  </a:cubicBezTo>
                  <a:lnTo>
                    <a:pt x="21634" y="10800"/>
                  </a:lnTo>
                  <a:cubicBezTo>
                    <a:pt x="21624" y="10804"/>
                    <a:pt x="21621" y="10811"/>
                    <a:pt x="21623" y="10813"/>
                  </a:cubicBezTo>
                  <a:lnTo>
                    <a:pt x="21623" y="10813"/>
                  </a:lnTo>
                  <a:cubicBezTo>
                    <a:pt x="21625" y="10812"/>
                    <a:pt x="21627" y="10811"/>
                    <a:pt x="21630" y="10809"/>
                  </a:cubicBezTo>
                  <a:lnTo>
                    <a:pt x="21630" y="10809"/>
                  </a:lnTo>
                  <a:cubicBezTo>
                    <a:pt x="21627" y="10813"/>
                    <a:pt x="21626" y="10814"/>
                    <a:pt x="21624" y="10814"/>
                  </a:cubicBezTo>
                  <a:cubicBezTo>
                    <a:pt x="21624" y="10814"/>
                    <a:pt x="21623" y="10814"/>
                    <a:pt x="21623" y="10813"/>
                  </a:cubicBezTo>
                  <a:lnTo>
                    <a:pt x="21623" y="10813"/>
                  </a:lnTo>
                  <a:cubicBezTo>
                    <a:pt x="21557" y="10856"/>
                    <a:pt x="21483" y="10897"/>
                    <a:pt x="21408" y="10929"/>
                  </a:cubicBezTo>
                  <a:cubicBezTo>
                    <a:pt x="21384" y="10953"/>
                    <a:pt x="21372" y="10977"/>
                    <a:pt x="21325" y="10977"/>
                  </a:cubicBezTo>
                  <a:cubicBezTo>
                    <a:pt x="21326" y="10974"/>
                    <a:pt x="21327" y="10971"/>
                    <a:pt x="21328" y="10969"/>
                  </a:cubicBezTo>
                  <a:lnTo>
                    <a:pt x="21328" y="10969"/>
                  </a:lnTo>
                  <a:cubicBezTo>
                    <a:pt x="21331" y="10971"/>
                    <a:pt x="21333" y="10972"/>
                    <a:pt x="21335" y="10972"/>
                  </a:cubicBezTo>
                  <a:cubicBezTo>
                    <a:pt x="21343" y="10972"/>
                    <a:pt x="21348" y="10957"/>
                    <a:pt x="21347" y="10949"/>
                  </a:cubicBezTo>
                  <a:lnTo>
                    <a:pt x="21347" y="10949"/>
                  </a:lnTo>
                  <a:cubicBezTo>
                    <a:pt x="21343" y="10952"/>
                    <a:pt x="21338" y="10956"/>
                    <a:pt x="21333" y="10959"/>
                  </a:cubicBezTo>
                  <a:lnTo>
                    <a:pt x="21333" y="10959"/>
                  </a:lnTo>
                  <a:cubicBezTo>
                    <a:pt x="21339" y="10948"/>
                    <a:pt x="21343" y="10944"/>
                    <a:pt x="21345" y="10944"/>
                  </a:cubicBezTo>
                  <a:cubicBezTo>
                    <a:pt x="21346" y="10944"/>
                    <a:pt x="21347" y="10946"/>
                    <a:pt x="21347" y="10949"/>
                  </a:cubicBezTo>
                  <a:lnTo>
                    <a:pt x="21347" y="10949"/>
                  </a:lnTo>
                  <a:cubicBezTo>
                    <a:pt x="21371" y="10931"/>
                    <a:pt x="21390" y="10915"/>
                    <a:pt x="21408" y="10905"/>
                  </a:cubicBezTo>
                  <a:lnTo>
                    <a:pt x="21408" y="10905"/>
                  </a:lnTo>
                  <a:cubicBezTo>
                    <a:pt x="21403" y="10907"/>
                    <a:pt x="21399" y="10908"/>
                    <a:pt x="21397" y="10908"/>
                  </a:cubicBezTo>
                  <a:cubicBezTo>
                    <a:pt x="21381" y="10908"/>
                    <a:pt x="21479" y="10839"/>
                    <a:pt x="21508" y="10839"/>
                  </a:cubicBezTo>
                  <a:cubicBezTo>
                    <a:pt x="21512" y="10839"/>
                    <a:pt x="21515" y="10841"/>
                    <a:pt x="21515" y="10846"/>
                  </a:cubicBezTo>
                  <a:cubicBezTo>
                    <a:pt x="21480" y="10858"/>
                    <a:pt x="21456" y="10881"/>
                    <a:pt x="21420" y="10917"/>
                  </a:cubicBezTo>
                  <a:cubicBezTo>
                    <a:pt x="21492" y="10870"/>
                    <a:pt x="21563" y="10810"/>
                    <a:pt x="21634" y="10798"/>
                  </a:cubicBezTo>
                  <a:lnTo>
                    <a:pt x="21634" y="10798"/>
                  </a:lnTo>
                  <a:cubicBezTo>
                    <a:pt x="21634" y="10799"/>
                    <a:pt x="21634" y="10799"/>
                    <a:pt x="21634" y="10800"/>
                  </a:cubicBezTo>
                  <a:lnTo>
                    <a:pt x="21634" y="10800"/>
                  </a:lnTo>
                  <a:cubicBezTo>
                    <a:pt x="21637" y="10799"/>
                    <a:pt x="21641" y="10798"/>
                    <a:pt x="21646" y="10798"/>
                  </a:cubicBezTo>
                  <a:close/>
                  <a:moveTo>
                    <a:pt x="20170" y="10968"/>
                  </a:moveTo>
                  <a:cubicBezTo>
                    <a:pt x="20174" y="10968"/>
                    <a:pt x="20181" y="10971"/>
                    <a:pt x="20194" y="10977"/>
                  </a:cubicBezTo>
                  <a:cubicBezTo>
                    <a:pt x="20190" y="10977"/>
                    <a:pt x="20188" y="10978"/>
                    <a:pt x="20186" y="10979"/>
                  </a:cubicBezTo>
                  <a:lnTo>
                    <a:pt x="20186" y="10979"/>
                  </a:lnTo>
                  <a:cubicBezTo>
                    <a:pt x="20189" y="10979"/>
                    <a:pt x="20191" y="10978"/>
                    <a:pt x="20194" y="10977"/>
                  </a:cubicBezTo>
                  <a:lnTo>
                    <a:pt x="20194" y="10977"/>
                  </a:lnTo>
                  <a:cubicBezTo>
                    <a:pt x="20190" y="10981"/>
                    <a:pt x="20187" y="10982"/>
                    <a:pt x="20186" y="10982"/>
                  </a:cubicBezTo>
                  <a:cubicBezTo>
                    <a:pt x="20184" y="10982"/>
                    <a:pt x="20185" y="10980"/>
                    <a:pt x="20186" y="10979"/>
                  </a:cubicBezTo>
                  <a:lnTo>
                    <a:pt x="20186" y="10979"/>
                  </a:lnTo>
                  <a:cubicBezTo>
                    <a:pt x="20185" y="10979"/>
                    <a:pt x="20184" y="10979"/>
                    <a:pt x="20183" y="10979"/>
                  </a:cubicBezTo>
                  <a:cubicBezTo>
                    <a:pt x="20170" y="10979"/>
                    <a:pt x="20161" y="10968"/>
                    <a:pt x="20170" y="10968"/>
                  </a:cubicBezTo>
                  <a:close/>
                  <a:moveTo>
                    <a:pt x="21134" y="11012"/>
                  </a:moveTo>
                  <a:cubicBezTo>
                    <a:pt x="21131" y="11016"/>
                    <a:pt x="21128" y="11019"/>
                    <a:pt x="21127" y="11023"/>
                  </a:cubicBezTo>
                  <a:lnTo>
                    <a:pt x="21127" y="11023"/>
                  </a:lnTo>
                  <a:cubicBezTo>
                    <a:pt x="21130" y="11020"/>
                    <a:pt x="21132" y="11017"/>
                    <a:pt x="21134" y="11012"/>
                  </a:cubicBezTo>
                  <a:close/>
                  <a:moveTo>
                    <a:pt x="20170" y="10989"/>
                  </a:moveTo>
                  <a:cubicBezTo>
                    <a:pt x="20182" y="11001"/>
                    <a:pt x="20182" y="11012"/>
                    <a:pt x="20182" y="11024"/>
                  </a:cubicBezTo>
                  <a:lnTo>
                    <a:pt x="20170" y="10989"/>
                  </a:lnTo>
                  <a:close/>
                  <a:moveTo>
                    <a:pt x="21766" y="11024"/>
                  </a:moveTo>
                  <a:cubicBezTo>
                    <a:pt x="21765" y="11024"/>
                    <a:pt x="21765" y="11024"/>
                    <a:pt x="21765" y="11024"/>
                  </a:cubicBezTo>
                  <a:lnTo>
                    <a:pt x="21765" y="11024"/>
                  </a:lnTo>
                  <a:cubicBezTo>
                    <a:pt x="21765" y="11024"/>
                    <a:pt x="21765" y="11024"/>
                    <a:pt x="21765" y="11024"/>
                  </a:cubicBezTo>
                  <a:cubicBezTo>
                    <a:pt x="21766" y="11024"/>
                    <a:pt x="21766" y="11024"/>
                    <a:pt x="21766" y="11024"/>
                  </a:cubicBezTo>
                  <a:close/>
                  <a:moveTo>
                    <a:pt x="20563" y="11036"/>
                  </a:moveTo>
                  <a:cubicBezTo>
                    <a:pt x="20562" y="11037"/>
                    <a:pt x="20561" y="11037"/>
                    <a:pt x="20560" y="11038"/>
                  </a:cubicBezTo>
                  <a:lnTo>
                    <a:pt x="20560" y="11038"/>
                  </a:lnTo>
                  <a:cubicBezTo>
                    <a:pt x="20561" y="11037"/>
                    <a:pt x="20562" y="11037"/>
                    <a:pt x="20563" y="11036"/>
                  </a:cubicBezTo>
                  <a:close/>
                  <a:moveTo>
                    <a:pt x="21765" y="11024"/>
                  </a:moveTo>
                  <a:lnTo>
                    <a:pt x="21765" y="11024"/>
                  </a:lnTo>
                  <a:cubicBezTo>
                    <a:pt x="21756" y="11025"/>
                    <a:pt x="21747" y="11032"/>
                    <a:pt x="21738" y="11040"/>
                  </a:cubicBezTo>
                  <a:lnTo>
                    <a:pt x="21738" y="11040"/>
                  </a:lnTo>
                  <a:cubicBezTo>
                    <a:pt x="21746" y="11034"/>
                    <a:pt x="21755" y="11029"/>
                    <a:pt x="21765" y="11024"/>
                  </a:cubicBezTo>
                  <a:close/>
                  <a:moveTo>
                    <a:pt x="21738" y="11040"/>
                  </a:moveTo>
                  <a:cubicBezTo>
                    <a:pt x="21735" y="11042"/>
                    <a:pt x="21733" y="11044"/>
                    <a:pt x="21731" y="11046"/>
                  </a:cubicBezTo>
                  <a:lnTo>
                    <a:pt x="21731" y="11046"/>
                  </a:lnTo>
                  <a:cubicBezTo>
                    <a:pt x="21730" y="11047"/>
                    <a:pt x="21730" y="11047"/>
                    <a:pt x="21730" y="11048"/>
                  </a:cubicBezTo>
                  <a:cubicBezTo>
                    <a:pt x="21732" y="11045"/>
                    <a:pt x="21735" y="11043"/>
                    <a:pt x="21738" y="11040"/>
                  </a:cubicBezTo>
                  <a:close/>
                  <a:moveTo>
                    <a:pt x="21737" y="11032"/>
                  </a:moveTo>
                  <a:lnTo>
                    <a:pt x="21737" y="11032"/>
                  </a:lnTo>
                  <a:cubicBezTo>
                    <a:pt x="21737" y="11032"/>
                    <a:pt x="21731" y="11040"/>
                    <a:pt x="21718" y="11060"/>
                  </a:cubicBezTo>
                  <a:cubicBezTo>
                    <a:pt x="21722" y="11055"/>
                    <a:pt x="21726" y="11050"/>
                    <a:pt x="21731" y="11046"/>
                  </a:cubicBezTo>
                  <a:lnTo>
                    <a:pt x="21731" y="11046"/>
                  </a:lnTo>
                  <a:cubicBezTo>
                    <a:pt x="21735" y="11037"/>
                    <a:pt x="21738" y="11032"/>
                    <a:pt x="21737" y="11032"/>
                  </a:cubicBezTo>
                  <a:close/>
                  <a:moveTo>
                    <a:pt x="21574" y="11036"/>
                  </a:moveTo>
                  <a:cubicBezTo>
                    <a:pt x="21551" y="11048"/>
                    <a:pt x="21525" y="11061"/>
                    <a:pt x="21525" y="11061"/>
                  </a:cubicBezTo>
                  <a:cubicBezTo>
                    <a:pt x="21525" y="11061"/>
                    <a:pt x="21526" y="11061"/>
                    <a:pt x="21527" y="11060"/>
                  </a:cubicBezTo>
                  <a:cubicBezTo>
                    <a:pt x="21533" y="11060"/>
                    <a:pt x="21559" y="11046"/>
                    <a:pt x="21574" y="11036"/>
                  </a:cubicBezTo>
                  <a:close/>
                  <a:moveTo>
                    <a:pt x="21669" y="11060"/>
                  </a:moveTo>
                  <a:cubicBezTo>
                    <a:pt x="21668" y="11061"/>
                    <a:pt x="21667" y="11061"/>
                    <a:pt x="21667" y="11061"/>
                  </a:cubicBezTo>
                  <a:cubicBezTo>
                    <a:pt x="21668" y="11061"/>
                    <a:pt x="21669" y="11061"/>
                    <a:pt x="21670" y="11060"/>
                  </a:cubicBezTo>
                  <a:cubicBezTo>
                    <a:pt x="21670" y="11060"/>
                    <a:pt x="21670" y="11060"/>
                    <a:pt x="21669" y="11060"/>
                  </a:cubicBezTo>
                  <a:close/>
                  <a:moveTo>
                    <a:pt x="21304" y="11069"/>
                  </a:moveTo>
                  <a:cubicBezTo>
                    <a:pt x="21302" y="11070"/>
                    <a:pt x="21301" y="11071"/>
                    <a:pt x="21301" y="11072"/>
                  </a:cubicBezTo>
                  <a:cubicBezTo>
                    <a:pt x="21302" y="11071"/>
                    <a:pt x="21303" y="11070"/>
                    <a:pt x="21304" y="11069"/>
                  </a:cubicBezTo>
                  <a:close/>
                  <a:moveTo>
                    <a:pt x="5754" y="11118"/>
                  </a:moveTo>
                  <a:cubicBezTo>
                    <a:pt x="5753" y="11118"/>
                    <a:pt x="5752" y="11119"/>
                    <a:pt x="5751" y="11120"/>
                  </a:cubicBezTo>
                  <a:cubicBezTo>
                    <a:pt x="5751" y="11120"/>
                    <a:pt x="5751" y="11120"/>
                    <a:pt x="5751" y="11120"/>
                  </a:cubicBezTo>
                  <a:cubicBezTo>
                    <a:pt x="5751" y="11120"/>
                    <a:pt x="5752" y="11120"/>
                    <a:pt x="5754" y="11118"/>
                  </a:cubicBezTo>
                  <a:close/>
                  <a:moveTo>
                    <a:pt x="20789" y="11120"/>
                  </a:moveTo>
                  <a:cubicBezTo>
                    <a:pt x="20786" y="11128"/>
                    <a:pt x="20787" y="11131"/>
                    <a:pt x="20790" y="11131"/>
                  </a:cubicBezTo>
                  <a:lnTo>
                    <a:pt x="20790" y="11131"/>
                  </a:lnTo>
                  <a:cubicBezTo>
                    <a:pt x="20790" y="11128"/>
                    <a:pt x="20789" y="11124"/>
                    <a:pt x="20789" y="11120"/>
                  </a:cubicBezTo>
                  <a:close/>
                  <a:moveTo>
                    <a:pt x="20242" y="11123"/>
                  </a:moveTo>
                  <a:cubicBezTo>
                    <a:pt x="20251" y="11123"/>
                    <a:pt x="20256" y="11125"/>
                    <a:pt x="20253" y="11132"/>
                  </a:cubicBezTo>
                  <a:cubicBezTo>
                    <a:pt x="20237" y="11133"/>
                    <a:pt x="20226" y="11134"/>
                    <a:pt x="20219" y="11134"/>
                  </a:cubicBezTo>
                  <a:cubicBezTo>
                    <a:pt x="20191" y="11134"/>
                    <a:pt x="20223" y="11123"/>
                    <a:pt x="20242" y="11123"/>
                  </a:cubicBezTo>
                  <a:close/>
                  <a:moveTo>
                    <a:pt x="20206" y="11001"/>
                  </a:moveTo>
                  <a:cubicBezTo>
                    <a:pt x="20218" y="11024"/>
                    <a:pt x="20241" y="11060"/>
                    <a:pt x="20253" y="11096"/>
                  </a:cubicBezTo>
                  <a:cubicBezTo>
                    <a:pt x="20251" y="11093"/>
                    <a:pt x="20249" y="11092"/>
                    <a:pt x="20246" y="11092"/>
                  </a:cubicBezTo>
                  <a:cubicBezTo>
                    <a:pt x="20229" y="11092"/>
                    <a:pt x="20198" y="11142"/>
                    <a:pt x="20185" y="11142"/>
                  </a:cubicBezTo>
                  <a:cubicBezTo>
                    <a:pt x="20175" y="11142"/>
                    <a:pt x="20177" y="11111"/>
                    <a:pt x="20206" y="11001"/>
                  </a:cubicBezTo>
                  <a:close/>
                  <a:moveTo>
                    <a:pt x="20063" y="11179"/>
                  </a:moveTo>
                  <a:cubicBezTo>
                    <a:pt x="20063" y="11181"/>
                    <a:pt x="20064" y="11183"/>
                    <a:pt x="20065" y="11184"/>
                  </a:cubicBezTo>
                  <a:lnTo>
                    <a:pt x="20065" y="11184"/>
                  </a:lnTo>
                  <a:cubicBezTo>
                    <a:pt x="20064" y="11182"/>
                    <a:pt x="20063" y="11181"/>
                    <a:pt x="20063" y="11179"/>
                  </a:cubicBezTo>
                  <a:close/>
                  <a:moveTo>
                    <a:pt x="20777" y="11179"/>
                  </a:moveTo>
                  <a:cubicBezTo>
                    <a:pt x="20783" y="11185"/>
                    <a:pt x="20789" y="11188"/>
                    <a:pt x="20792" y="11188"/>
                  </a:cubicBezTo>
                  <a:cubicBezTo>
                    <a:pt x="20795" y="11188"/>
                    <a:pt x="20795" y="11185"/>
                    <a:pt x="20789" y="11179"/>
                  </a:cubicBezTo>
                  <a:close/>
                  <a:moveTo>
                    <a:pt x="6087" y="11188"/>
                  </a:moveTo>
                  <a:cubicBezTo>
                    <a:pt x="6091" y="11188"/>
                    <a:pt x="6098" y="11189"/>
                    <a:pt x="6109" y="11191"/>
                  </a:cubicBezTo>
                  <a:cubicBezTo>
                    <a:pt x="6101" y="11190"/>
                    <a:pt x="6094" y="11188"/>
                    <a:pt x="6087" y="11188"/>
                  </a:cubicBezTo>
                  <a:close/>
                  <a:moveTo>
                    <a:pt x="6109" y="11191"/>
                  </a:moveTo>
                  <a:cubicBezTo>
                    <a:pt x="6108" y="11192"/>
                    <a:pt x="6107" y="11192"/>
                    <a:pt x="6106" y="11193"/>
                  </a:cubicBezTo>
                  <a:lnTo>
                    <a:pt x="6106" y="11193"/>
                  </a:lnTo>
                  <a:cubicBezTo>
                    <a:pt x="6107" y="11192"/>
                    <a:pt x="6108" y="11192"/>
                    <a:pt x="6109" y="11191"/>
                  </a:cubicBezTo>
                  <a:close/>
                  <a:moveTo>
                    <a:pt x="5947" y="11209"/>
                  </a:moveTo>
                  <a:lnTo>
                    <a:pt x="5947" y="11209"/>
                  </a:lnTo>
                  <a:cubicBezTo>
                    <a:pt x="5947" y="11212"/>
                    <a:pt x="5947" y="11217"/>
                    <a:pt x="5948" y="11222"/>
                  </a:cubicBezTo>
                  <a:lnTo>
                    <a:pt x="5948" y="11222"/>
                  </a:lnTo>
                  <a:cubicBezTo>
                    <a:pt x="5942" y="11220"/>
                    <a:pt x="5936" y="11217"/>
                    <a:pt x="5930" y="11215"/>
                  </a:cubicBezTo>
                  <a:cubicBezTo>
                    <a:pt x="5936" y="11213"/>
                    <a:pt x="5941" y="11211"/>
                    <a:pt x="5947" y="11209"/>
                  </a:cubicBezTo>
                  <a:close/>
                  <a:moveTo>
                    <a:pt x="21099" y="11227"/>
                  </a:moveTo>
                  <a:cubicBezTo>
                    <a:pt x="21095" y="11227"/>
                    <a:pt x="21092" y="11228"/>
                    <a:pt x="21089" y="11230"/>
                  </a:cubicBezTo>
                  <a:lnTo>
                    <a:pt x="21089" y="11230"/>
                  </a:lnTo>
                  <a:cubicBezTo>
                    <a:pt x="21097" y="11228"/>
                    <a:pt x="21101" y="11227"/>
                    <a:pt x="21099" y="11227"/>
                  </a:cubicBezTo>
                  <a:close/>
                  <a:moveTo>
                    <a:pt x="6061" y="11186"/>
                  </a:moveTo>
                  <a:cubicBezTo>
                    <a:pt x="6069" y="11186"/>
                    <a:pt x="6078" y="11187"/>
                    <a:pt x="6087" y="11188"/>
                  </a:cubicBezTo>
                  <a:lnTo>
                    <a:pt x="6087" y="11188"/>
                  </a:lnTo>
                  <a:cubicBezTo>
                    <a:pt x="6086" y="11188"/>
                    <a:pt x="6085" y="11188"/>
                    <a:pt x="6084" y="11188"/>
                  </a:cubicBezTo>
                  <a:cubicBezTo>
                    <a:pt x="6072" y="11188"/>
                    <a:pt x="6086" y="11194"/>
                    <a:pt x="6098" y="11194"/>
                  </a:cubicBezTo>
                  <a:cubicBezTo>
                    <a:pt x="6101" y="11194"/>
                    <a:pt x="6104" y="11194"/>
                    <a:pt x="6106" y="11193"/>
                  </a:cubicBezTo>
                  <a:lnTo>
                    <a:pt x="6106" y="11193"/>
                  </a:lnTo>
                  <a:cubicBezTo>
                    <a:pt x="6058" y="11229"/>
                    <a:pt x="6087" y="11265"/>
                    <a:pt x="6065" y="11265"/>
                  </a:cubicBezTo>
                  <a:cubicBezTo>
                    <a:pt x="6052" y="11265"/>
                    <a:pt x="6022" y="11253"/>
                    <a:pt x="5952" y="11224"/>
                  </a:cubicBezTo>
                  <a:lnTo>
                    <a:pt x="5952" y="11224"/>
                  </a:lnTo>
                  <a:cubicBezTo>
                    <a:pt x="5951" y="11218"/>
                    <a:pt x="5951" y="11212"/>
                    <a:pt x="5950" y="11207"/>
                  </a:cubicBezTo>
                  <a:lnTo>
                    <a:pt x="5950" y="11207"/>
                  </a:lnTo>
                  <a:cubicBezTo>
                    <a:pt x="5987" y="11194"/>
                    <a:pt x="6024" y="11186"/>
                    <a:pt x="6061" y="11186"/>
                  </a:cubicBezTo>
                  <a:close/>
                  <a:moveTo>
                    <a:pt x="20051" y="11298"/>
                  </a:moveTo>
                  <a:cubicBezTo>
                    <a:pt x="20043" y="11302"/>
                    <a:pt x="20039" y="11303"/>
                    <a:pt x="20038" y="11303"/>
                  </a:cubicBezTo>
                  <a:cubicBezTo>
                    <a:pt x="20035" y="11303"/>
                    <a:pt x="20043" y="11298"/>
                    <a:pt x="20051" y="11298"/>
                  </a:cubicBezTo>
                  <a:close/>
                  <a:moveTo>
                    <a:pt x="20102" y="11315"/>
                  </a:moveTo>
                  <a:cubicBezTo>
                    <a:pt x="20105" y="11315"/>
                    <a:pt x="20108" y="11317"/>
                    <a:pt x="20110" y="11322"/>
                  </a:cubicBezTo>
                  <a:cubicBezTo>
                    <a:pt x="20103" y="11327"/>
                    <a:pt x="20098" y="11329"/>
                    <a:pt x="20095" y="11329"/>
                  </a:cubicBezTo>
                  <a:cubicBezTo>
                    <a:pt x="20087" y="11329"/>
                    <a:pt x="20094" y="11315"/>
                    <a:pt x="20102" y="11315"/>
                  </a:cubicBezTo>
                  <a:close/>
                  <a:moveTo>
                    <a:pt x="20075" y="11334"/>
                  </a:moveTo>
                  <a:cubicBezTo>
                    <a:pt x="20075" y="11334"/>
                    <a:pt x="20075" y="11334"/>
                    <a:pt x="20075" y="11334"/>
                  </a:cubicBezTo>
                  <a:lnTo>
                    <a:pt x="20075" y="11334"/>
                  </a:lnTo>
                  <a:cubicBezTo>
                    <a:pt x="20075" y="11334"/>
                    <a:pt x="20075" y="11334"/>
                    <a:pt x="20075" y="11334"/>
                  </a:cubicBezTo>
                  <a:close/>
                  <a:moveTo>
                    <a:pt x="5975" y="11343"/>
                  </a:moveTo>
                  <a:cubicBezTo>
                    <a:pt x="5975" y="11345"/>
                    <a:pt x="5976" y="11346"/>
                    <a:pt x="5977" y="11346"/>
                  </a:cubicBezTo>
                  <a:cubicBezTo>
                    <a:pt x="5977" y="11346"/>
                    <a:pt x="5977" y="11346"/>
                    <a:pt x="5978" y="11346"/>
                  </a:cubicBezTo>
                  <a:cubicBezTo>
                    <a:pt x="5977" y="11345"/>
                    <a:pt x="5976" y="11344"/>
                    <a:pt x="5975" y="11343"/>
                  </a:cubicBezTo>
                  <a:close/>
                  <a:moveTo>
                    <a:pt x="20075" y="11334"/>
                  </a:moveTo>
                  <a:cubicBezTo>
                    <a:pt x="20075" y="11338"/>
                    <a:pt x="20075" y="11343"/>
                    <a:pt x="20075" y="11347"/>
                  </a:cubicBezTo>
                  <a:lnTo>
                    <a:pt x="20075" y="11347"/>
                  </a:lnTo>
                  <a:cubicBezTo>
                    <a:pt x="20072" y="11344"/>
                    <a:pt x="20072" y="11340"/>
                    <a:pt x="20075" y="11334"/>
                  </a:cubicBezTo>
                  <a:close/>
                  <a:moveTo>
                    <a:pt x="20075" y="11334"/>
                  </a:moveTo>
                  <a:cubicBezTo>
                    <a:pt x="20088" y="11343"/>
                    <a:pt x="20090" y="11348"/>
                    <a:pt x="20088" y="11350"/>
                  </a:cubicBezTo>
                  <a:lnTo>
                    <a:pt x="20088" y="11350"/>
                  </a:lnTo>
                  <a:cubicBezTo>
                    <a:pt x="20084" y="11345"/>
                    <a:pt x="20080" y="11339"/>
                    <a:pt x="20075" y="11334"/>
                  </a:cubicBezTo>
                  <a:close/>
                  <a:moveTo>
                    <a:pt x="20264" y="11356"/>
                  </a:moveTo>
                  <a:cubicBezTo>
                    <a:pt x="20264" y="11358"/>
                    <a:pt x="20265" y="11359"/>
                    <a:pt x="20265" y="11359"/>
                  </a:cubicBezTo>
                  <a:cubicBezTo>
                    <a:pt x="20265" y="11359"/>
                    <a:pt x="20265" y="11358"/>
                    <a:pt x="20265" y="11358"/>
                  </a:cubicBezTo>
                  <a:cubicBezTo>
                    <a:pt x="20265" y="11357"/>
                    <a:pt x="20264" y="11357"/>
                    <a:pt x="20264" y="11356"/>
                  </a:cubicBezTo>
                  <a:close/>
                  <a:moveTo>
                    <a:pt x="6775" y="11358"/>
                  </a:moveTo>
                  <a:cubicBezTo>
                    <a:pt x="6774" y="11359"/>
                    <a:pt x="6772" y="11361"/>
                    <a:pt x="6770" y="11362"/>
                  </a:cubicBezTo>
                  <a:lnTo>
                    <a:pt x="6770" y="11362"/>
                  </a:lnTo>
                  <a:cubicBezTo>
                    <a:pt x="6772" y="11361"/>
                    <a:pt x="6774" y="11359"/>
                    <a:pt x="6775" y="11358"/>
                  </a:cubicBezTo>
                  <a:close/>
                  <a:moveTo>
                    <a:pt x="6168" y="11358"/>
                  </a:moveTo>
                  <a:cubicBezTo>
                    <a:pt x="6162" y="11364"/>
                    <a:pt x="6156" y="11367"/>
                    <a:pt x="6149" y="11367"/>
                  </a:cubicBezTo>
                  <a:cubicBezTo>
                    <a:pt x="6141" y="11367"/>
                    <a:pt x="6132" y="11364"/>
                    <a:pt x="6121" y="11358"/>
                  </a:cubicBezTo>
                  <a:close/>
                  <a:moveTo>
                    <a:pt x="15567" y="11349"/>
                  </a:moveTo>
                  <a:cubicBezTo>
                    <a:pt x="15564" y="11349"/>
                    <a:pt x="15558" y="11356"/>
                    <a:pt x="15551" y="11376"/>
                  </a:cubicBezTo>
                  <a:lnTo>
                    <a:pt x="15551" y="11376"/>
                  </a:lnTo>
                  <a:cubicBezTo>
                    <a:pt x="15568" y="11365"/>
                    <a:pt x="15571" y="11349"/>
                    <a:pt x="15567" y="11349"/>
                  </a:cubicBezTo>
                  <a:close/>
                  <a:moveTo>
                    <a:pt x="20271" y="11309"/>
                  </a:moveTo>
                  <a:cubicBezTo>
                    <a:pt x="20280" y="11309"/>
                    <a:pt x="20297" y="11318"/>
                    <a:pt x="20325" y="11346"/>
                  </a:cubicBezTo>
                  <a:cubicBezTo>
                    <a:pt x="20289" y="11358"/>
                    <a:pt x="20253" y="11370"/>
                    <a:pt x="20218" y="11382"/>
                  </a:cubicBezTo>
                  <a:cubicBezTo>
                    <a:pt x="20235" y="11376"/>
                    <a:pt x="20238" y="11373"/>
                    <a:pt x="20235" y="11373"/>
                  </a:cubicBezTo>
                  <a:cubicBezTo>
                    <a:pt x="20232" y="11373"/>
                    <a:pt x="20224" y="11376"/>
                    <a:pt x="20218" y="11382"/>
                  </a:cubicBezTo>
                  <a:cubicBezTo>
                    <a:pt x="20233" y="11358"/>
                    <a:pt x="20238" y="11345"/>
                    <a:pt x="20247" y="11345"/>
                  </a:cubicBezTo>
                  <a:cubicBezTo>
                    <a:pt x="20251" y="11345"/>
                    <a:pt x="20256" y="11349"/>
                    <a:pt x="20264" y="11356"/>
                  </a:cubicBezTo>
                  <a:lnTo>
                    <a:pt x="20264" y="11356"/>
                  </a:lnTo>
                  <a:cubicBezTo>
                    <a:pt x="20260" y="11346"/>
                    <a:pt x="20252" y="11309"/>
                    <a:pt x="20271" y="11309"/>
                  </a:cubicBezTo>
                  <a:close/>
                  <a:moveTo>
                    <a:pt x="20075" y="11347"/>
                  </a:moveTo>
                  <a:cubicBezTo>
                    <a:pt x="20077" y="11350"/>
                    <a:pt x="20081" y="11352"/>
                    <a:pt x="20084" y="11352"/>
                  </a:cubicBezTo>
                  <a:cubicBezTo>
                    <a:pt x="20085" y="11352"/>
                    <a:pt x="20087" y="11351"/>
                    <a:pt x="20088" y="11350"/>
                  </a:cubicBezTo>
                  <a:lnTo>
                    <a:pt x="20088" y="11350"/>
                  </a:lnTo>
                  <a:cubicBezTo>
                    <a:pt x="20098" y="11369"/>
                    <a:pt x="20096" y="11387"/>
                    <a:pt x="20087" y="11405"/>
                  </a:cubicBezTo>
                  <a:cubicBezTo>
                    <a:pt x="20077" y="11386"/>
                    <a:pt x="20075" y="11367"/>
                    <a:pt x="20075" y="11347"/>
                  </a:cubicBezTo>
                  <a:close/>
                  <a:moveTo>
                    <a:pt x="20796" y="11428"/>
                  </a:moveTo>
                  <a:cubicBezTo>
                    <a:pt x="20794" y="11428"/>
                    <a:pt x="20792" y="11428"/>
                    <a:pt x="20789" y="11429"/>
                  </a:cubicBezTo>
                  <a:cubicBezTo>
                    <a:pt x="20791" y="11429"/>
                    <a:pt x="20794" y="11428"/>
                    <a:pt x="20796" y="11428"/>
                  </a:cubicBezTo>
                  <a:close/>
                  <a:moveTo>
                    <a:pt x="6644" y="11358"/>
                  </a:moveTo>
                  <a:lnTo>
                    <a:pt x="6644" y="11358"/>
                  </a:lnTo>
                  <a:cubicBezTo>
                    <a:pt x="6585" y="11462"/>
                    <a:pt x="6595" y="11478"/>
                    <a:pt x="6585" y="11478"/>
                  </a:cubicBezTo>
                  <a:cubicBezTo>
                    <a:pt x="6581" y="11478"/>
                    <a:pt x="6572" y="11475"/>
                    <a:pt x="6554" y="11475"/>
                  </a:cubicBezTo>
                  <a:cubicBezTo>
                    <a:pt x="6546" y="11475"/>
                    <a:pt x="6537" y="11476"/>
                    <a:pt x="6525" y="11477"/>
                  </a:cubicBezTo>
                  <a:cubicBezTo>
                    <a:pt x="6561" y="11441"/>
                    <a:pt x="6609" y="11393"/>
                    <a:pt x="6644" y="11358"/>
                  </a:cubicBezTo>
                  <a:close/>
                  <a:moveTo>
                    <a:pt x="6359" y="11465"/>
                  </a:moveTo>
                  <a:lnTo>
                    <a:pt x="6359" y="11465"/>
                  </a:lnTo>
                  <a:cubicBezTo>
                    <a:pt x="6379" y="11469"/>
                    <a:pt x="6391" y="11475"/>
                    <a:pt x="6396" y="11479"/>
                  </a:cubicBezTo>
                  <a:lnTo>
                    <a:pt x="6396" y="11479"/>
                  </a:lnTo>
                  <a:cubicBezTo>
                    <a:pt x="6384" y="11476"/>
                    <a:pt x="6371" y="11471"/>
                    <a:pt x="6359" y="11465"/>
                  </a:cubicBezTo>
                  <a:lnTo>
                    <a:pt x="6359" y="11465"/>
                  </a:lnTo>
                  <a:cubicBezTo>
                    <a:pt x="6359" y="11465"/>
                    <a:pt x="6359" y="11465"/>
                    <a:pt x="6359" y="11465"/>
                  </a:cubicBezTo>
                  <a:close/>
                  <a:moveTo>
                    <a:pt x="6502" y="11453"/>
                  </a:moveTo>
                  <a:lnTo>
                    <a:pt x="6502" y="11453"/>
                  </a:lnTo>
                  <a:cubicBezTo>
                    <a:pt x="6490" y="11481"/>
                    <a:pt x="6466" y="11490"/>
                    <a:pt x="6440" y="11490"/>
                  </a:cubicBezTo>
                  <a:cubicBezTo>
                    <a:pt x="6426" y="11490"/>
                    <a:pt x="6412" y="11488"/>
                    <a:pt x="6398" y="11483"/>
                  </a:cubicBezTo>
                  <a:lnTo>
                    <a:pt x="6398" y="11483"/>
                  </a:lnTo>
                  <a:cubicBezTo>
                    <a:pt x="6398" y="11484"/>
                    <a:pt x="6397" y="11484"/>
                    <a:pt x="6396" y="11484"/>
                  </a:cubicBezTo>
                  <a:cubicBezTo>
                    <a:pt x="6391" y="11484"/>
                    <a:pt x="6377" y="11479"/>
                    <a:pt x="6359" y="11465"/>
                  </a:cubicBezTo>
                  <a:lnTo>
                    <a:pt x="6359" y="11465"/>
                  </a:lnTo>
                  <a:cubicBezTo>
                    <a:pt x="6369" y="11472"/>
                    <a:pt x="6383" y="11478"/>
                    <a:pt x="6398" y="11483"/>
                  </a:cubicBezTo>
                  <a:lnTo>
                    <a:pt x="6398" y="11483"/>
                  </a:lnTo>
                  <a:cubicBezTo>
                    <a:pt x="6400" y="11483"/>
                    <a:pt x="6399" y="11481"/>
                    <a:pt x="6396" y="11479"/>
                  </a:cubicBezTo>
                  <a:lnTo>
                    <a:pt x="6396" y="11479"/>
                  </a:lnTo>
                  <a:cubicBezTo>
                    <a:pt x="6405" y="11480"/>
                    <a:pt x="6414" y="11481"/>
                    <a:pt x="6423" y="11481"/>
                  </a:cubicBezTo>
                  <a:cubicBezTo>
                    <a:pt x="6449" y="11481"/>
                    <a:pt x="6475" y="11473"/>
                    <a:pt x="6502" y="11453"/>
                  </a:cubicBezTo>
                  <a:close/>
                  <a:moveTo>
                    <a:pt x="20092" y="11482"/>
                  </a:moveTo>
                  <a:cubicBezTo>
                    <a:pt x="20090" y="11484"/>
                    <a:pt x="20088" y="11486"/>
                    <a:pt x="20087" y="11489"/>
                  </a:cubicBezTo>
                  <a:cubicBezTo>
                    <a:pt x="20087" y="11490"/>
                    <a:pt x="20087" y="11491"/>
                    <a:pt x="20087" y="11491"/>
                  </a:cubicBezTo>
                  <a:cubicBezTo>
                    <a:pt x="20088" y="11491"/>
                    <a:pt x="20091" y="11486"/>
                    <a:pt x="20092" y="11482"/>
                  </a:cubicBezTo>
                  <a:close/>
                  <a:moveTo>
                    <a:pt x="15950" y="11489"/>
                  </a:moveTo>
                  <a:lnTo>
                    <a:pt x="15950" y="11489"/>
                  </a:lnTo>
                  <a:cubicBezTo>
                    <a:pt x="15945" y="11490"/>
                    <a:pt x="15940" y="11491"/>
                    <a:pt x="15935" y="11493"/>
                  </a:cubicBezTo>
                  <a:lnTo>
                    <a:pt x="15935" y="11493"/>
                  </a:lnTo>
                  <a:lnTo>
                    <a:pt x="15943" y="11501"/>
                  </a:lnTo>
                  <a:cubicBezTo>
                    <a:pt x="15945" y="11496"/>
                    <a:pt x="15948" y="11492"/>
                    <a:pt x="15950" y="11489"/>
                  </a:cubicBezTo>
                  <a:close/>
                  <a:moveTo>
                    <a:pt x="6648" y="11509"/>
                  </a:moveTo>
                  <a:cubicBezTo>
                    <a:pt x="6672" y="11509"/>
                    <a:pt x="6637" y="11550"/>
                    <a:pt x="6625" y="11550"/>
                  </a:cubicBezTo>
                  <a:cubicBezTo>
                    <a:pt x="6619" y="11550"/>
                    <a:pt x="6619" y="11541"/>
                    <a:pt x="6633" y="11513"/>
                  </a:cubicBezTo>
                  <a:cubicBezTo>
                    <a:pt x="6639" y="11510"/>
                    <a:pt x="6644" y="11509"/>
                    <a:pt x="6648" y="11509"/>
                  </a:cubicBezTo>
                  <a:close/>
                  <a:moveTo>
                    <a:pt x="6729" y="11542"/>
                  </a:moveTo>
                  <a:cubicBezTo>
                    <a:pt x="6732" y="11542"/>
                    <a:pt x="6735" y="11544"/>
                    <a:pt x="6740" y="11548"/>
                  </a:cubicBezTo>
                  <a:cubicBezTo>
                    <a:pt x="6734" y="11557"/>
                    <a:pt x="6730" y="11560"/>
                    <a:pt x="6727" y="11560"/>
                  </a:cubicBezTo>
                  <a:cubicBezTo>
                    <a:pt x="6719" y="11560"/>
                    <a:pt x="6720" y="11542"/>
                    <a:pt x="6729" y="11542"/>
                  </a:cubicBezTo>
                  <a:close/>
                  <a:moveTo>
                    <a:pt x="20126" y="11461"/>
                  </a:moveTo>
                  <a:cubicBezTo>
                    <a:pt x="20145" y="11461"/>
                    <a:pt x="20158" y="11485"/>
                    <a:pt x="20158" y="11536"/>
                  </a:cubicBezTo>
                  <a:cubicBezTo>
                    <a:pt x="20146" y="11536"/>
                    <a:pt x="20099" y="11524"/>
                    <a:pt x="20099" y="11524"/>
                  </a:cubicBezTo>
                  <a:lnTo>
                    <a:pt x="20099" y="11524"/>
                  </a:lnTo>
                  <a:cubicBezTo>
                    <a:pt x="20087" y="11584"/>
                    <a:pt x="20110" y="11548"/>
                    <a:pt x="20075" y="11596"/>
                  </a:cubicBezTo>
                  <a:cubicBezTo>
                    <a:pt x="20015" y="11503"/>
                    <a:pt x="20040" y="11482"/>
                    <a:pt x="20064" y="11482"/>
                  </a:cubicBezTo>
                  <a:cubicBezTo>
                    <a:pt x="20074" y="11482"/>
                    <a:pt x="20083" y="11485"/>
                    <a:pt x="20087" y="11489"/>
                  </a:cubicBezTo>
                  <a:cubicBezTo>
                    <a:pt x="20090" y="11482"/>
                    <a:pt x="20091" y="11480"/>
                    <a:pt x="20092" y="11480"/>
                  </a:cubicBezTo>
                  <a:lnTo>
                    <a:pt x="20092" y="11480"/>
                  </a:lnTo>
                  <a:cubicBezTo>
                    <a:pt x="20092" y="11480"/>
                    <a:pt x="20092" y="11481"/>
                    <a:pt x="20092" y="11482"/>
                  </a:cubicBezTo>
                  <a:lnTo>
                    <a:pt x="20092" y="11482"/>
                  </a:lnTo>
                  <a:cubicBezTo>
                    <a:pt x="20104" y="11468"/>
                    <a:pt x="20116" y="11461"/>
                    <a:pt x="20126" y="11461"/>
                  </a:cubicBezTo>
                  <a:close/>
                  <a:moveTo>
                    <a:pt x="7204" y="11536"/>
                  </a:moveTo>
                  <a:cubicBezTo>
                    <a:pt x="7220" y="11544"/>
                    <a:pt x="7220" y="11564"/>
                    <a:pt x="7233" y="11564"/>
                  </a:cubicBezTo>
                  <a:cubicBezTo>
                    <a:pt x="7239" y="11564"/>
                    <a:pt x="7248" y="11560"/>
                    <a:pt x="7264" y="11548"/>
                  </a:cubicBezTo>
                  <a:lnTo>
                    <a:pt x="7264" y="11548"/>
                  </a:lnTo>
                  <a:cubicBezTo>
                    <a:pt x="7242" y="11605"/>
                    <a:pt x="7217" y="11632"/>
                    <a:pt x="7187" y="11632"/>
                  </a:cubicBezTo>
                  <a:cubicBezTo>
                    <a:pt x="7167" y="11632"/>
                    <a:pt x="7145" y="11620"/>
                    <a:pt x="7121" y="11596"/>
                  </a:cubicBezTo>
                  <a:cubicBezTo>
                    <a:pt x="7145" y="11572"/>
                    <a:pt x="7180" y="11548"/>
                    <a:pt x="7204" y="11536"/>
                  </a:cubicBezTo>
                  <a:close/>
                  <a:moveTo>
                    <a:pt x="20396" y="10560"/>
                  </a:moveTo>
                  <a:cubicBezTo>
                    <a:pt x="20387" y="10577"/>
                    <a:pt x="20379" y="10588"/>
                    <a:pt x="20370" y="10588"/>
                  </a:cubicBezTo>
                  <a:cubicBezTo>
                    <a:pt x="20368" y="10588"/>
                    <a:pt x="20365" y="10588"/>
                    <a:pt x="20363" y="10586"/>
                  </a:cubicBezTo>
                  <a:lnTo>
                    <a:pt x="20363" y="10586"/>
                  </a:lnTo>
                  <a:cubicBezTo>
                    <a:pt x="20374" y="10595"/>
                    <a:pt x="20418" y="10633"/>
                    <a:pt x="20441" y="10644"/>
                  </a:cubicBezTo>
                  <a:lnTo>
                    <a:pt x="20441" y="10644"/>
                  </a:lnTo>
                  <a:cubicBezTo>
                    <a:pt x="20416" y="10648"/>
                    <a:pt x="20387" y="10659"/>
                    <a:pt x="20365" y="10659"/>
                  </a:cubicBezTo>
                  <a:cubicBezTo>
                    <a:pt x="20359" y="10659"/>
                    <a:pt x="20353" y="10658"/>
                    <a:pt x="20349" y="10655"/>
                  </a:cubicBezTo>
                  <a:lnTo>
                    <a:pt x="20349" y="10655"/>
                  </a:lnTo>
                  <a:cubicBezTo>
                    <a:pt x="20360" y="10667"/>
                    <a:pt x="20360" y="10667"/>
                    <a:pt x="20349" y="10667"/>
                  </a:cubicBezTo>
                  <a:cubicBezTo>
                    <a:pt x="20360" y="10667"/>
                    <a:pt x="20360" y="10667"/>
                    <a:pt x="20360" y="10679"/>
                  </a:cubicBezTo>
                  <a:cubicBezTo>
                    <a:pt x="20363" y="10666"/>
                    <a:pt x="20368" y="10661"/>
                    <a:pt x="20374" y="10661"/>
                  </a:cubicBezTo>
                  <a:cubicBezTo>
                    <a:pt x="20395" y="10661"/>
                    <a:pt x="20432" y="10729"/>
                    <a:pt x="20432" y="10739"/>
                  </a:cubicBezTo>
                  <a:cubicBezTo>
                    <a:pt x="20408" y="10715"/>
                    <a:pt x="20372" y="10715"/>
                    <a:pt x="20360" y="10679"/>
                  </a:cubicBezTo>
                  <a:cubicBezTo>
                    <a:pt x="20360" y="10685"/>
                    <a:pt x="20360" y="10688"/>
                    <a:pt x="20359" y="10688"/>
                  </a:cubicBezTo>
                  <a:cubicBezTo>
                    <a:pt x="20357" y="10688"/>
                    <a:pt x="20354" y="10685"/>
                    <a:pt x="20349" y="10679"/>
                  </a:cubicBezTo>
                  <a:lnTo>
                    <a:pt x="20349" y="10679"/>
                  </a:lnTo>
                  <a:cubicBezTo>
                    <a:pt x="20358" y="10707"/>
                    <a:pt x="20367" y="10728"/>
                    <a:pt x="20383" y="10754"/>
                  </a:cubicBezTo>
                  <a:lnTo>
                    <a:pt x="20383" y="10754"/>
                  </a:lnTo>
                  <a:cubicBezTo>
                    <a:pt x="20367" y="10734"/>
                    <a:pt x="20341" y="10708"/>
                    <a:pt x="20336" y="10702"/>
                  </a:cubicBezTo>
                  <a:lnTo>
                    <a:pt x="20336" y="10702"/>
                  </a:lnTo>
                  <a:cubicBezTo>
                    <a:pt x="20336" y="10703"/>
                    <a:pt x="20336" y="10703"/>
                    <a:pt x="20337" y="10703"/>
                  </a:cubicBezTo>
                  <a:cubicBezTo>
                    <a:pt x="20336" y="10702"/>
                    <a:pt x="20335" y="10702"/>
                    <a:pt x="20335" y="10702"/>
                  </a:cubicBezTo>
                  <a:lnTo>
                    <a:pt x="20335" y="10702"/>
                  </a:lnTo>
                  <a:cubicBezTo>
                    <a:pt x="20335" y="10702"/>
                    <a:pt x="20336" y="10702"/>
                    <a:pt x="20336" y="10702"/>
                  </a:cubicBezTo>
                  <a:lnTo>
                    <a:pt x="20336" y="10702"/>
                  </a:lnTo>
                  <a:cubicBezTo>
                    <a:pt x="20335" y="10702"/>
                    <a:pt x="20335" y="10702"/>
                    <a:pt x="20334" y="10702"/>
                  </a:cubicBezTo>
                  <a:cubicBezTo>
                    <a:pt x="20323" y="10702"/>
                    <a:pt x="20312" y="10758"/>
                    <a:pt x="20292" y="10772"/>
                  </a:cubicBezTo>
                  <a:lnTo>
                    <a:pt x="20292" y="10772"/>
                  </a:lnTo>
                  <a:cubicBezTo>
                    <a:pt x="20292" y="10772"/>
                    <a:pt x="20292" y="10772"/>
                    <a:pt x="20292" y="10772"/>
                  </a:cubicBezTo>
                  <a:cubicBezTo>
                    <a:pt x="20298" y="10772"/>
                    <a:pt x="20289" y="10812"/>
                    <a:pt x="20289" y="10834"/>
                  </a:cubicBezTo>
                  <a:lnTo>
                    <a:pt x="20289" y="10834"/>
                  </a:lnTo>
                  <a:cubicBezTo>
                    <a:pt x="20289" y="10812"/>
                    <a:pt x="20299" y="10791"/>
                    <a:pt x="20309" y="10787"/>
                  </a:cubicBezTo>
                  <a:lnTo>
                    <a:pt x="20309" y="10787"/>
                  </a:lnTo>
                  <a:cubicBezTo>
                    <a:pt x="20314" y="10807"/>
                    <a:pt x="20346" y="10890"/>
                    <a:pt x="20363" y="10924"/>
                  </a:cubicBezTo>
                  <a:lnTo>
                    <a:pt x="20363" y="10924"/>
                  </a:lnTo>
                  <a:cubicBezTo>
                    <a:pt x="20353" y="10918"/>
                    <a:pt x="20343" y="10913"/>
                    <a:pt x="20335" y="10908"/>
                  </a:cubicBezTo>
                  <a:lnTo>
                    <a:pt x="20335" y="10908"/>
                  </a:lnTo>
                  <a:cubicBezTo>
                    <a:pt x="20338" y="10915"/>
                    <a:pt x="20343" y="10925"/>
                    <a:pt x="20349" y="10941"/>
                  </a:cubicBezTo>
                  <a:cubicBezTo>
                    <a:pt x="20346" y="10959"/>
                    <a:pt x="20343" y="10965"/>
                    <a:pt x="20340" y="10965"/>
                  </a:cubicBezTo>
                  <a:cubicBezTo>
                    <a:pt x="20332" y="10965"/>
                    <a:pt x="20322" y="10916"/>
                    <a:pt x="20325" y="10902"/>
                  </a:cubicBezTo>
                  <a:lnTo>
                    <a:pt x="20325" y="10902"/>
                  </a:lnTo>
                  <a:cubicBezTo>
                    <a:pt x="20328" y="10904"/>
                    <a:pt x="20331" y="10906"/>
                    <a:pt x="20335" y="10908"/>
                  </a:cubicBezTo>
                  <a:lnTo>
                    <a:pt x="20335" y="10908"/>
                  </a:lnTo>
                  <a:cubicBezTo>
                    <a:pt x="20331" y="10902"/>
                    <a:pt x="20329" y="10899"/>
                    <a:pt x="20327" y="10899"/>
                  </a:cubicBezTo>
                  <a:cubicBezTo>
                    <a:pt x="20326" y="10899"/>
                    <a:pt x="20325" y="10900"/>
                    <a:pt x="20325" y="10902"/>
                  </a:cubicBezTo>
                  <a:lnTo>
                    <a:pt x="20325" y="10902"/>
                  </a:lnTo>
                  <a:cubicBezTo>
                    <a:pt x="20278" y="10876"/>
                    <a:pt x="20261" y="10867"/>
                    <a:pt x="20257" y="10867"/>
                  </a:cubicBezTo>
                  <a:cubicBezTo>
                    <a:pt x="20251" y="10867"/>
                    <a:pt x="20279" y="10892"/>
                    <a:pt x="20265" y="10905"/>
                  </a:cubicBezTo>
                  <a:cubicBezTo>
                    <a:pt x="20349" y="10989"/>
                    <a:pt x="20432" y="11084"/>
                    <a:pt x="20408" y="11191"/>
                  </a:cubicBezTo>
                  <a:cubicBezTo>
                    <a:pt x="20325" y="11084"/>
                    <a:pt x="20289" y="10977"/>
                    <a:pt x="20194" y="10917"/>
                  </a:cubicBezTo>
                  <a:lnTo>
                    <a:pt x="20194" y="10917"/>
                  </a:lnTo>
                  <a:cubicBezTo>
                    <a:pt x="20185" y="10935"/>
                    <a:pt x="20189" y="10946"/>
                    <a:pt x="20197" y="10946"/>
                  </a:cubicBezTo>
                  <a:cubicBezTo>
                    <a:pt x="20199" y="10946"/>
                    <a:pt x="20202" y="10944"/>
                    <a:pt x="20206" y="10941"/>
                  </a:cubicBezTo>
                  <a:lnTo>
                    <a:pt x="20206" y="10941"/>
                  </a:lnTo>
                  <a:cubicBezTo>
                    <a:pt x="20200" y="10950"/>
                    <a:pt x="20194" y="10954"/>
                    <a:pt x="20190" y="10954"/>
                  </a:cubicBezTo>
                  <a:cubicBezTo>
                    <a:pt x="20180" y="10954"/>
                    <a:pt x="20176" y="10937"/>
                    <a:pt x="20178" y="10920"/>
                  </a:cubicBezTo>
                  <a:lnTo>
                    <a:pt x="20178" y="10920"/>
                  </a:lnTo>
                  <a:cubicBezTo>
                    <a:pt x="20159" y="10973"/>
                    <a:pt x="20106" y="11018"/>
                    <a:pt x="20182" y="11072"/>
                  </a:cubicBezTo>
                  <a:cubicBezTo>
                    <a:pt x="20158" y="11084"/>
                    <a:pt x="20122" y="11096"/>
                    <a:pt x="20099" y="11096"/>
                  </a:cubicBezTo>
                  <a:cubicBezTo>
                    <a:pt x="20164" y="11133"/>
                    <a:pt x="20111" y="11193"/>
                    <a:pt x="20080" y="11193"/>
                  </a:cubicBezTo>
                  <a:cubicBezTo>
                    <a:pt x="20074" y="11193"/>
                    <a:pt x="20068" y="11191"/>
                    <a:pt x="20065" y="11184"/>
                  </a:cubicBezTo>
                  <a:lnTo>
                    <a:pt x="20065" y="11184"/>
                  </a:lnTo>
                  <a:cubicBezTo>
                    <a:pt x="20078" y="11218"/>
                    <a:pt x="20112" y="11251"/>
                    <a:pt x="20134" y="11262"/>
                  </a:cubicBezTo>
                  <a:cubicBezTo>
                    <a:pt x="20128" y="11265"/>
                    <a:pt x="20122" y="11267"/>
                    <a:pt x="20117" y="11267"/>
                  </a:cubicBezTo>
                  <a:cubicBezTo>
                    <a:pt x="20099" y="11267"/>
                    <a:pt x="20084" y="11254"/>
                    <a:pt x="20075" y="11227"/>
                  </a:cubicBezTo>
                  <a:cubicBezTo>
                    <a:pt x="20040" y="11273"/>
                    <a:pt x="19940" y="11561"/>
                    <a:pt x="19911" y="11561"/>
                  </a:cubicBezTo>
                  <a:cubicBezTo>
                    <a:pt x="19910" y="11561"/>
                    <a:pt x="19909" y="11561"/>
                    <a:pt x="19908" y="11560"/>
                  </a:cubicBezTo>
                  <a:lnTo>
                    <a:pt x="19908" y="11560"/>
                  </a:lnTo>
                  <a:cubicBezTo>
                    <a:pt x="19908" y="11584"/>
                    <a:pt x="20229" y="11751"/>
                    <a:pt x="20253" y="11763"/>
                  </a:cubicBezTo>
                  <a:cubicBezTo>
                    <a:pt x="20253" y="11739"/>
                    <a:pt x="20277" y="11715"/>
                    <a:pt x="20301" y="11691"/>
                  </a:cubicBezTo>
                  <a:cubicBezTo>
                    <a:pt x="20301" y="11655"/>
                    <a:pt x="20396" y="11453"/>
                    <a:pt x="20396" y="11453"/>
                  </a:cubicBezTo>
                  <a:cubicBezTo>
                    <a:pt x="20455" y="11335"/>
                    <a:pt x="20409" y="11110"/>
                    <a:pt x="20560" y="11038"/>
                  </a:cubicBezTo>
                  <a:lnTo>
                    <a:pt x="20560" y="11038"/>
                  </a:lnTo>
                  <a:cubicBezTo>
                    <a:pt x="20556" y="11040"/>
                    <a:pt x="20552" y="11041"/>
                    <a:pt x="20548" y="11041"/>
                  </a:cubicBezTo>
                  <a:cubicBezTo>
                    <a:pt x="20535" y="11041"/>
                    <a:pt x="20533" y="11025"/>
                    <a:pt x="20551" y="10989"/>
                  </a:cubicBezTo>
                  <a:cubicBezTo>
                    <a:pt x="20563" y="11001"/>
                    <a:pt x="20575" y="11001"/>
                    <a:pt x="20587" y="11001"/>
                  </a:cubicBezTo>
                  <a:cubicBezTo>
                    <a:pt x="20587" y="10989"/>
                    <a:pt x="20551" y="10965"/>
                    <a:pt x="20539" y="10941"/>
                  </a:cubicBezTo>
                  <a:lnTo>
                    <a:pt x="20539" y="10941"/>
                  </a:lnTo>
                  <a:cubicBezTo>
                    <a:pt x="20544" y="10943"/>
                    <a:pt x="20548" y="10944"/>
                    <a:pt x="20553" y="10944"/>
                  </a:cubicBezTo>
                  <a:cubicBezTo>
                    <a:pt x="20600" y="10944"/>
                    <a:pt x="20606" y="10830"/>
                    <a:pt x="20551" y="10786"/>
                  </a:cubicBezTo>
                  <a:cubicBezTo>
                    <a:pt x="20563" y="10786"/>
                    <a:pt x="20587" y="10762"/>
                    <a:pt x="20634" y="10762"/>
                  </a:cubicBezTo>
                  <a:cubicBezTo>
                    <a:pt x="20610" y="10739"/>
                    <a:pt x="20599" y="10715"/>
                    <a:pt x="20587" y="10691"/>
                  </a:cubicBezTo>
                  <a:cubicBezTo>
                    <a:pt x="20552" y="10668"/>
                    <a:pt x="20450" y="10611"/>
                    <a:pt x="20433" y="10608"/>
                  </a:cubicBezTo>
                  <a:lnTo>
                    <a:pt x="20433" y="10608"/>
                  </a:lnTo>
                  <a:cubicBezTo>
                    <a:pt x="20428" y="10601"/>
                    <a:pt x="20415" y="10586"/>
                    <a:pt x="20396" y="10560"/>
                  </a:cubicBezTo>
                  <a:close/>
                  <a:moveTo>
                    <a:pt x="13133" y="11822"/>
                  </a:moveTo>
                  <a:cubicBezTo>
                    <a:pt x="13131" y="11825"/>
                    <a:pt x="13128" y="11827"/>
                    <a:pt x="13125" y="11830"/>
                  </a:cubicBezTo>
                  <a:lnTo>
                    <a:pt x="13125" y="11830"/>
                  </a:lnTo>
                  <a:cubicBezTo>
                    <a:pt x="13130" y="11827"/>
                    <a:pt x="13133" y="11824"/>
                    <a:pt x="13133" y="11822"/>
                  </a:cubicBezTo>
                  <a:close/>
                  <a:moveTo>
                    <a:pt x="8294" y="11819"/>
                  </a:moveTo>
                  <a:cubicBezTo>
                    <a:pt x="8299" y="11819"/>
                    <a:pt x="8305" y="11820"/>
                    <a:pt x="8311" y="11822"/>
                  </a:cubicBezTo>
                  <a:cubicBezTo>
                    <a:pt x="8288" y="11834"/>
                    <a:pt x="8264" y="11846"/>
                    <a:pt x="8228" y="11858"/>
                  </a:cubicBezTo>
                  <a:cubicBezTo>
                    <a:pt x="8257" y="11838"/>
                    <a:pt x="8270" y="11819"/>
                    <a:pt x="8294" y="11819"/>
                  </a:cubicBezTo>
                  <a:close/>
                  <a:moveTo>
                    <a:pt x="8126" y="11818"/>
                  </a:moveTo>
                  <a:cubicBezTo>
                    <a:pt x="8142" y="11818"/>
                    <a:pt x="8154" y="11831"/>
                    <a:pt x="8145" y="11858"/>
                  </a:cubicBezTo>
                  <a:cubicBezTo>
                    <a:pt x="8139" y="11861"/>
                    <a:pt x="8133" y="11862"/>
                    <a:pt x="8127" y="11862"/>
                  </a:cubicBezTo>
                  <a:cubicBezTo>
                    <a:pt x="8111" y="11862"/>
                    <a:pt x="8100" y="11849"/>
                    <a:pt x="8109" y="11822"/>
                  </a:cubicBezTo>
                  <a:cubicBezTo>
                    <a:pt x="8115" y="11819"/>
                    <a:pt x="8121" y="11818"/>
                    <a:pt x="8126" y="11818"/>
                  </a:cubicBezTo>
                  <a:close/>
                  <a:moveTo>
                    <a:pt x="8663" y="11849"/>
                  </a:moveTo>
                  <a:cubicBezTo>
                    <a:pt x="8664" y="11849"/>
                    <a:pt x="8669" y="11867"/>
                    <a:pt x="8669" y="11882"/>
                  </a:cubicBezTo>
                  <a:cubicBezTo>
                    <a:pt x="8664" y="11858"/>
                    <a:pt x="8663" y="11849"/>
                    <a:pt x="8663" y="11849"/>
                  </a:cubicBezTo>
                  <a:close/>
                  <a:moveTo>
                    <a:pt x="9018" y="11897"/>
                  </a:moveTo>
                  <a:cubicBezTo>
                    <a:pt x="9009" y="11897"/>
                    <a:pt x="8996" y="11899"/>
                    <a:pt x="8978" y="11905"/>
                  </a:cubicBezTo>
                  <a:cubicBezTo>
                    <a:pt x="9011" y="11905"/>
                    <a:pt x="9033" y="11907"/>
                    <a:pt x="9044" y="11913"/>
                  </a:cubicBezTo>
                  <a:lnTo>
                    <a:pt x="9044" y="11913"/>
                  </a:lnTo>
                  <a:cubicBezTo>
                    <a:pt x="9040" y="11907"/>
                    <a:pt x="9036" y="11897"/>
                    <a:pt x="9018" y="11897"/>
                  </a:cubicBezTo>
                  <a:close/>
                  <a:moveTo>
                    <a:pt x="9044" y="11913"/>
                  </a:moveTo>
                  <a:lnTo>
                    <a:pt x="9044" y="11913"/>
                  </a:lnTo>
                  <a:cubicBezTo>
                    <a:pt x="9045" y="11915"/>
                    <a:pt x="9047" y="11917"/>
                    <a:pt x="9050" y="11917"/>
                  </a:cubicBezTo>
                  <a:cubicBezTo>
                    <a:pt x="9048" y="11916"/>
                    <a:pt x="9046" y="11914"/>
                    <a:pt x="9044" y="11913"/>
                  </a:cubicBezTo>
                  <a:close/>
                  <a:moveTo>
                    <a:pt x="9395" y="11894"/>
                  </a:moveTo>
                  <a:cubicBezTo>
                    <a:pt x="9389" y="11913"/>
                    <a:pt x="9386" y="11926"/>
                    <a:pt x="9385" y="11935"/>
                  </a:cubicBezTo>
                  <a:lnTo>
                    <a:pt x="9385" y="11935"/>
                  </a:lnTo>
                  <a:cubicBezTo>
                    <a:pt x="9391" y="11915"/>
                    <a:pt x="9395" y="11900"/>
                    <a:pt x="9395" y="11894"/>
                  </a:cubicBezTo>
                  <a:close/>
                  <a:moveTo>
                    <a:pt x="7764" y="11798"/>
                  </a:moveTo>
                  <a:cubicBezTo>
                    <a:pt x="7728" y="11894"/>
                    <a:pt x="7918" y="11798"/>
                    <a:pt x="7776" y="11941"/>
                  </a:cubicBezTo>
                  <a:cubicBezTo>
                    <a:pt x="7740" y="11905"/>
                    <a:pt x="7645" y="11882"/>
                    <a:pt x="7704" y="11834"/>
                  </a:cubicBezTo>
                  <a:lnTo>
                    <a:pt x="7704" y="11834"/>
                  </a:lnTo>
                  <a:cubicBezTo>
                    <a:pt x="7701" y="11852"/>
                    <a:pt x="7700" y="11859"/>
                    <a:pt x="7702" y="11859"/>
                  </a:cubicBezTo>
                  <a:cubicBezTo>
                    <a:pt x="7706" y="11859"/>
                    <a:pt x="7728" y="11798"/>
                    <a:pt x="7764" y="11798"/>
                  </a:cubicBezTo>
                  <a:close/>
                  <a:moveTo>
                    <a:pt x="9385" y="11935"/>
                  </a:moveTo>
                  <a:lnTo>
                    <a:pt x="9385" y="11935"/>
                  </a:lnTo>
                  <a:cubicBezTo>
                    <a:pt x="9384" y="11938"/>
                    <a:pt x="9383" y="11941"/>
                    <a:pt x="9382" y="11945"/>
                  </a:cubicBezTo>
                  <a:lnTo>
                    <a:pt x="9382" y="11945"/>
                  </a:lnTo>
                  <a:cubicBezTo>
                    <a:pt x="9383" y="11944"/>
                    <a:pt x="9383" y="11944"/>
                    <a:pt x="9384" y="11943"/>
                  </a:cubicBezTo>
                  <a:lnTo>
                    <a:pt x="9384" y="11943"/>
                  </a:lnTo>
                  <a:cubicBezTo>
                    <a:pt x="9384" y="11948"/>
                    <a:pt x="9385" y="11950"/>
                    <a:pt x="9387" y="11950"/>
                  </a:cubicBezTo>
                  <a:cubicBezTo>
                    <a:pt x="9390" y="11950"/>
                    <a:pt x="9395" y="11940"/>
                    <a:pt x="9391" y="11940"/>
                  </a:cubicBezTo>
                  <a:cubicBezTo>
                    <a:pt x="9389" y="11940"/>
                    <a:pt x="9387" y="11941"/>
                    <a:pt x="9384" y="11943"/>
                  </a:cubicBezTo>
                  <a:lnTo>
                    <a:pt x="9384" y="11943"/>
                  </a:lnTo>
                  <a:cubicBezTo>
                    <a:pt x="9384" y="11941"/>
                    <a:pt x="9384" y="11938"/>
                    <a:pt x="9385" y="11935"/>
                  </a:cubicBezTo>
                  <a:close/>
                  <a:moveTo>
                    <a:pt x="8776" y="11882"/>
                  </a:moveTo>
                  <a:cubicBezTo>
                    <a:pt x="8847" y="11941"/>
                    <a:pt x="8740" y="11894"/>
                    <a:pt x="8669" y="11953"/>
                  </a:cubicBezTo>
                  <a:cubicBezTo>
                    <a:pt x="8669" y="11941"/>
                    <a:pt x="8657" y="11929"/>
                    <a:pt x="8657" y="11917"/>
                  </a:cubicBezTo>
                  <a:cubicBezTo>
                    <a:pt x="8692" y="11894"/>
                    <a:pt x="8728" y="11882"/>
                    <a:pt x="8776" y="11882"/>
                  </a:cubicBezTo>
                  <a:close/>
                  <a:moveTo>
                    <a:pt x="8347" y="11894"/>
                  </a:moveTo>
                  <a:cubicBezTo>
                    <a:pt x="8347" y="11917"/>
                    <a:pt x="8335" y="11941"/>
                    <a:pt x="8335" y="11953"/>
                  </a:cubicBezTo>
                  <a:cubicBezTo>
                    <a:pt x="8330" y="11956"/>
                    <a:pt x="8327" y="11956"/>
                    <a:pt x="8324" y="11956"/>
                  </a:cubicBezTo>
                  <a:cubicBezTo>
                    <a:pt x="8321" y="11956"/>
                    <a:pt x="8321" y="11955"/>
                    <a:pt x="8322" y="11953"/>
                  </a:cubicBezTo>
                  <a:lnTo>
                    <a:pt x="8322" y="11953"/>
                  </a:lnTo>
                  <a:cubicBezTo>
                    <a:pt x="8326" y="11953"/>
                    <a:pt x="8330" y="11953"/>
                    <a:pt x="8335" y="11953"/>
                  </a:cubicBezTo>
                  <a:cubicBezTo>
                    <a:pt x="8333" y="11951"/>
                    <a:pt x="8330" y="11950"/>
                    <a:pt x="8328" y="11950"/>
                  </a:cubicBezTo>
                  <a:cubicBezTo>
                    <a:pt x="8325" y="11950"/>
                    <a:pt x="8323" y="11951"/>
                    <a:pt x="8322" y="11953"/>
                  </a:cubicBezTo>
                  <a:lnTo>
                    <a:pt x="8322" y="11953"/>
                  </a:lnTo>
                  <a:cubicBezTo>
                    <a:pt x="8264" y="11950"/>
                    <a:pt x="8269" y="11927"/>
                    <a:pt x="8347" y="11894"/>
                  </a:cubicBezTo>
                  <a:close/>
                  <a:moveTo>
                    <a:pt x="8589" y="11901"/>
                  </a:moveTo>
                  <a:cubicBezTo>
                    <a:pt x="8600" y="11901"/>
                    <a:pt x="8615" y="11907"/>
                    <a:pt x="8633" y="11917"/>
                  </a:cubicBezTo>
                  <a:cubicBezTo>
                    <a:pt x="8633" y="11948"/>
                    <a:pt x="8632" y="11958"/>
                    <a:pt x="8629" y="11958"/>
                  </a:cubicBezTo>
                  <a:cubicBezTo>
                    <a:pt x="8624" y="11958"/>
                    <a:pt x="8615" y="11934"/>
                    <a:pt x="8600" y="11934"/>
                  </a:cubicBezTo>
                  <a:cubicBezTo>
                    <a:pt x="8596" y="11934"/>
                    <a:pt x="8591" y="11936"/>
                    <a:pt x="8585" y="11941"/>
                  </a:cubicBezTo>
                  <a:cubicBezTo>
                    <a:pt x="8609" y="11941"/>
                    <a:pt x="8621" y="11953"/>
                    <a:pt x="8633" y="11977"/>
                  </a:cubicBezTo>
                  <a:cubicBezTo>
                    <a:pt x="8609" y="11989"/>
                    <a:pt x="8573" y="11989"/>
                    <a:pt x="8549" y="11989"/>
                  </a:cubicBezTo>
                  <a:cubicBezTo>
                    <a:pt x="8549" y="11930"/>
                    <a:pt x="8561" y="11901"/>
                    <a:pt x="8589" y="11901"/>
                  </a:cubicBezTo>
                  <a:close/>
                  <a:moveTo>
                    <a:pt x="8904" y="11995"/>
                  </a:moveTo>
                  <a:cubicBezTo>
                    <a:pt x="8905" y="11995"/>
                    <a:pt x="8907" y="11997"/>
                    <a:pt x="8907" y="12001"/>
                  </a:cubicBezTo>
                  <a:cubicBezTo>
                    <a:pt x="8899" y="12001"/>
                    <a:pt x="8901" y="11995"/>
                    <a:pt x="8904" y="11995"/>
                  </a:cubicBezTo>
                  <a:close/>
                  <a:moveTo>
                    <a:pt x="11717" y="11977"/>
                  </a:moveTo>
                  <a:cubicBezTo>
                    <a:pt x="11717" y="12001"/>
                    <a:pt x="11725" y="12016"/>
                    <a:pt x="11739" y="12023"/>
                  </a:cubicBezTo>
                  <a:lnTo>
                    <a:pt x="11739" y="12023"/>
                  </a:lnTo>
                  <a:cubicBezTo>
                    <a:pt x="11736" y="12007"/>
                    <a:pt x="11726" y="11996"/>
                    <a:pt x="11717" y="11977"/>
                  </a:cubicBezTo>
                  <a:close/>
                  <a:moveTo>
                    <a:pt x="9061" y="11977"/>
                  </a:moveTo>
                  <a:cubicBezTo>
                    <a:pt x="9054" y="11999"/>
                    <a:pt x="9033" y="12026"/>
                    <a:pt x="9021" y="12026"/>
                  </a:cubicBezTo>
                  <a:cubicBezTo>
                    <a:pt x="9013" y="12026"/>
                    <a:pt x="9009" y="12016"/>
                    <a:pt x="9014" y="11989"/>
                  </a:cubicBezTo>
                  <a:lnTo>
                    <a:pt x="9014" y="11989"/>
                  </a:lnTo>
                  <a:cubicBezTo>
                    <a:pt x="9014" y="12004"/>
                    <a:pt x="9017" y="12010"/>
                    <a:pt x="9023" y="12010"/>
                  </a:cubicBezTo>
                  <a:cubicBezTo>
                    <a:pt x="9034" y="12010"/>
                    <a:pt x="9053" y="11985"/>
                    <a:pt x="9061" y="11977"/>
                  </a:cubicBezTo>
                  <a:close/>
                  <a:moveTo>
                    <a:pt x="8204" y="11989"/>
                  </a:moveTo>
                  <a:cubicBezTo>
                    <a:pt x="8184" y="12020"/>
                    <a:pt x="8199" y="12051"/>
                    <a:pt x="8164" y="12051"/>
                  </a:cubicBezTo>
                  <a:cubicBezTo>
                    <a:pt x="8159" y="12051"/>
                    <a:pt x="8153" y="12050"/>
                    <a:pt x="8145" y="12048"/>
                  </a:cubicBezTo>
                  <a:cubicBezTo>
                    <a:pt x="8168" y="12024"/>
                    <a:pt x="8180" y="12013"/>
                    <a:pt x="8204" y="11989"/>
                  </a:cubicBezTo>
                  <a:close/>
                  <a:moveTo>
                    <a:pt x="12168" y="12016"/>
                  </a:moveTo>
                  <a:cubicBezTo>
                    <a:pt x="12173" y="12016"/>
                    <a:pt x="12178" y="12019"/>
                    <a:pt x="12181" y="12024"/>
                  </a:cubicBezTo>
                  <a:cubicBezTo>
                    <a:pt x="12175" y="12046"/>
                    <a:pt x="12168" y="12053"/>
                    <a:pt x="12157" y="12053"/>
                  </a:cubicBezTo>
                  <a:cubicBezTo>
                    <a:pt x="12145" y="12053"/>
                    <a:pt x="12129" y="12043"/>
                    <a:pt x="12109" y="12036"/>
                  </a:cubicBezTo>
                  <a:cubicBezTo>
                    <a:pt x="12127" y="12036"/>
                    <a:pt x="12152" y="12016"/>
                    <a:pt x="12168" y="12016"/>
                  </a:cubicBezTo>
                  <a:close/>
                  <a:moveTo>
                    <a:pt x="8280" y="11954"/>
                  </a:moveTo>
                  <a:cubicBezTo>
                    <a:pt x="8311" y="11954"/>
                    <a:pt x="8345" y="11969"/>
                    <a:pt x="8383" y="12001"/>
                  </a:cubicBezTo>
                  <a:cubicBezTo>
                    <a:pt x="8335" y="12024"/>
                    <a:pt x="8299" y="12048"/>
                    <a:pt x="8252" y="12060"/>
                  </a:cubicBezTo>
                  <a:cubicBezTo>
                    <a:pt x="8242" y="12051"/>
                    <a:pt x="8240" y="12033"/>
                    <a:pt x="8227" y="12033"/>
                  </a:cubicBezTo>
                  <a:cubicBezTo>
                    <a:pt x="8224" y="12033"/>
                    <a:pt x="8221" y="12034"/>
                    <a:pt x="8216" y="12036"/>
                  </a:cubicBezTo>
                  <a:cubicBezTo>
                    <a:pt x="8228" y="12024"/>
                    <a:pt x="8228" y="12013"/>
                    <a:pt x="8204" y="11989"/>
                  </a:cubicBezTo>
                  <a:cubicBezTo>
                    <a:pt x="8227" y="11966"/>
                    <a:pt x="8252" y="11954"/>
                    <a:pt x="8280" y="11954"/>
                  </a:cubicBezTo>
                  <a:close/>
                  <a:moveTo>
                    <a:pt x="12348" y="12060"/>
                  </a:moveTo>
                  <a:cubicBezTo>
                    <a:pt x="12334" y="12060"/>
                    <a:pt x="12328" y="12064"/>
                    <a:pt x="12328" y="12070"/>
                  </a:cubicBezTo>
                  <a:lnTo>
                    <a:pt x="12328" y="12070"/>
                  </a:lnTo>
                  <a:cubicBezTo>
                    <a:pt x="12334" y="12067"/>
                    <a:pt x="12341" y="12063"/>
                    <a:pt x="12348" y="12060"/>
                  </a:cubicBezTo>
                  <a:close/>
                  <a:moveTo>
                    <a:pt x="9919" y="12084"/>
                  </a:moveTo>
                  <a:cubicBezTo>
                    <a:pt x="9915" y="12084"/>
                    <a:pt x="9913" y="12085"/>
                    <a:pt x="9911" y="12087"/>
                  </a:cubicBezTo>
                  <a:lnTo>
                    <a:pt x="9911" y="12087"/>
                  </a:lnTo>
                  <a:cubicBezTo>
                    <a:pt x="9913" y="12086"/>
                    <a:pt x="9916" y="12085"/>
                    <a:pt x="9919" y="12084"/>
                  </a:cubicBezTo>
                  <a:close/>
                  <a:moveTo>
                    <a:pt x="10383" y="12048"/>
                  </a:moveTo>
                  <a:lnTo>
                    <a:pt x="10383" y="12048"/>
                  </a:lnTo>
                  <a:cubicBezTo>
                    <a:pt x="10322" y="12081"/>
                    <a:pt x="10272" y="12088"/>
                    <a:pt x="10224" y="12088"/>
                  </a:cubicBezTo>
                  <a:cubicBezTo>
                    <a:pt x="10214" y="12088"/>
                    <a:pt x="10205" y="12088"/>
                    <a:pt x="10195" y="12087"/>
                  </a:cubicBezTo>
                  <a:lnTo>
                    <a:pt x="10195" y="12087"/>
                  </a:lnTo>
                  <a:cubicBezTo>
                    <a:pt x="10207" y="12105"/>
                    <a:pt x="10227" y="12110"/>
                    <a:pt x="10250" y="12110"/>
                  </a:cubicBezTo>
                  <a:cubicBezTo>
                    <a:pt x="10300" y="12110"/>
                    <a:pt x="10363" y="12084"/>
                    <a:pt x="10395" y="12084"/>
                  </a:cubicBezTo>
                  <a:cubicBezTo>
                    <a:pt x="10371" y="12084"/>
                    <a:pt x="10359" y="12072"/>
                    <a:pt x="10383" y="12048"/>
                  </a:cubicBezTo>
                  <a:close/>
                  <a:moveTo>
                    <a:pt x="10594" y="12151"/>
                  </a:moveTo>
                  <a:cubicBezTo>
                    <a:pt x="10611" y="12151"/>
                    <a:pt x="10628" y="12159"/>
                    <a:pt x="10645" y="12167"/>
                  </a:cubicBezTo>
                  <a:cubicBezTo>
                    <a:pt x="10621" y="12167"/>
                    <a:pt x="10597" y="12167"/>
                    <a:pt x="10574" y="12155"/>
                  </a:cubicBezTo>
                  <a:cubicBezTo>
                    <a:pt x="10580" y="12152"/>
                    <a:pt x="10587" y="12151"/>
                    <a:pt x="10594" y="12151"/>
                  </a:cubicBezTo>
                  <a:close/>
                  <a:moveTo>
                    <a:pt x="21308" y="8"/>
                  </a:moveTo>
                  <a:cubicBezTo>
                    <a:pt x="21010" y="8"/>
                    <a:pt x="20363" y="124"/>
                    <a:pt x="20372" y="142"/>
                  </a:cubicBezTo>
                  <a:cubicBezTo>
                    <a:pt x="20551" y="118"/>
                    <a:pt x="20730" y="94"/>
                    <a:pt x="20920" y="83"/>
                  </a:cubicBezTo>
                  <a:lnTo>
                    <a:pt x="20920" y="83"/>
                  </a:lnTo>
                  <a:cubicBezTo>
                    <a:pt x="20954" y="167"/>
                    <a:pt x="20570" y="215"/>
                    <a:pt x="20355" y="215"/>
                  </a:cubicBezTo>
                  <a:cubicBezTo>
                    <a:pt x="20267" y="215"/>
                    <a:pt x="20207" y="207"/>
                    <a:pt x="20218" y="190"/>
                  </a:cubicBezTo>
                  <a:cubicBezTo>
                    <a:pt x="20253" y="166"/>
                    <a:pt x="20277" y="142"/>
                    <a:pt x="20301" y="106"/>
                  </a:cubicBezTo>
                  <a:lnTo>
                    <a:pt x="20301" y="106"/>
                  </a:lnTo>
                  <a:cubicBezTo>
                    <a:pt x="20247" y="130"/>
                    <a:pt x="20142" y="148"/>
                    <a:pt x="20052" y="148"/>
                  </a:cubicBezTo>
                  <a:cubicBezTo>
                    <a:pt x="20004" y="148"/>
                    <a:pt x="19961" y="143"/>
                    <a:pt x="19932" y="130"/>
                  </a:cubicBezTo>
                  <a:cubicBezTo>
                    <a:pt x="19991" y="118"/>
                    <a:pt x="20039" y="106"/>
                    <a:pt x="20087" y="106"/>
                  </a:cubicBezTo>
                  <a:cubicBezTo>
                    <a:pt x="20030" y="95"/>
                    <a:pt x="19321" y="94"/>
                    <a:pt x="19268" y="84"/>
                  </a:cubicBezTo>
                  <a:lnTo>
                    <a:pt x="19268" y="84"/>
                  </a:lnTo>
                  <a:cubicBezTo>
                    <a:pt x="19399" y="153"/>
                    <a:pt x="19438" y="384"/>
                    <a:pt x="19287" y="384"/>
                  </a:cubicBezTo>
                  <a:cubicBezTo>
                    <a:pt x="19276" y="384"/>
                    <a:pt x="19265" y="382"/>
                    <a:pt x="19253" y="380"/>
                  </a:cubicBezTo>
                  <a:cubicBezTo>
                    <a:pt x="19206" y="380"/>
                    <a:pt x="18777" y="344"/>
                    <a:pt x="18777" y="273"/>
                  </a:cubicBezTo>
                  <a:cubicBezTo>
                    <a:pt x="18777" y="214"/>
                    <a:pt x="18908" y="214"/>
                    <a:pt x="18920" y="166"/>
                  </a:cubicBezTo>
                  <a:cubicBezTo>
                    <a:pt x="18923" y="157"/>
                    <a:pt x="18896" y="154"/>
                    <a:pt x="18854" y="154"/>
                  </a:cubicBezTo>
                  <a:cubicBezTo>
                    <a:pt x="18753" y="154"/>
                    <a:pt x="18564" y="172"/>
                    <a:pt x="18477" y="172"/>
                  </a:cubicBezTo>
                  <a:cubicBezTo>
                    <a:pt x="18466" y="172"/>
                    <a:pt x="18457" y="171"/>
                    <a:pt x="18450" y="171"/>
                  </a:cubicBezTo>
                  <a:lnTo>
                    <a:pt x="18450" y="171"/>
                  </a:lnTo>
                  <a:cubicBezTo>
                    <a:pt x="18482" y="178"/>
                    <a:pt x="18521" y="180"/>
                    <a:pt x="18551" y="190"/>
                  </a:cubicBezTo>
                  <a:cubicBezTo>
                    <a:pt x="18360" y="202"/>
                    <a:pt x="18229" y="178"/>
                    <a:pt x="18086" y="237"/>
                  </a:cubicBezTo>
                  <a:cubicBezTo>
                    <a:pt x="17991" y="282"/>
                    <a:pt x="17913" y="295"/>
                    <a:pt x="17837" y="295"/>
                  </a:cubicBezTo>
                  <a:cubicBezTo>
                    <a:pt x="17753" y="295"/>
                    <a:pt x="17669" y="279"/>
                    <a:pt x="17562" y="273"/>
                  </a:cubicBezTo>
                  <a:cubicBezTo>
                    <a:pt x="17301" y="261"/>
                    <a:pt x="17039" y="249"/>
                    <a:pt x="16777" y="249"/>
                  </a:cubicBezTo>
                  <a:cubicBezTo>
                    <a:pt x="16708" y="215"/>
                    <a:pt x="16591" y="187"/>
                    <a:pt x="16495" y="187"/>
                  </a:cubicBezTo>
                  <a:cubicBezTo>
                    <a:pt x="16476" y="187"/>
                    <a:pt x="16457" y="188"/>
                    <a:pt x="16440" y="191"/>
                  </a:cubicBezTo>
                  <a:lnTo>
                    <a:pt x="16440" y="191"/>
                  </a:lnTo>
                  <a:cubicBezTo>
                    <a:pt x="16489" y="183"/>
                    <a:pt x="16562" y="178"/>
                    <a:pt x="16562" y="178"/>
                  </a:cubicBezTo>
                  <a:cubicBezTo>
                    <a:pt x="16554" y="164"/>
                    <a:pt x="16527" y="158"/>
                    <a:pt x="16490" y="158"/>
                  </a:cubicBezTo>
                  <a:cubicBezTo>
                    <a:pt x="16370" y="158"/>
                    <a:pt x="16144" y="216"/>
                    <a:pt x="16098" y="225"/>
                  </a:cubicBezTo>
                  <a:cubicBezTo>
                    <a:pt x="16125" y="257"/>
                    <a:pt x="16178" y="267"/>
                    <a:pt x="16240" y="267"/>
                  </a:cubicBezTo>
                  <a:cubicBezTo>
                    <a:pt x="16369" y="267"/>
                    <a:pt x="16538" y="222"/>
                    <a:pt x="16610" y="214"/>
                  </a:cubicBezTo>
                  <a:lnTo>
                    <a:pt x="16610" y="214"/>
                  </a:lnTo>
                  <a:cubicBezTo>
                    <a:pt x="16610" y="336"/>
                    <a:pt x="16224" y="386"/>
                    <a:pt x="15985" y="386"/>
                  </a:cubicBezTo>
                  <a:cubicBezTo>
                    <a:pt x="15875" y="386"/>
                    <a:pt x="15797" y="375"/>
                    <a:pt x="15800" y="356"/>
                  </a:cubicBezTo>
                  <a:lnTo>
                    <a:pt x="15800" y="356"/>
                  </a:lnTo>
                  <a:cubicBezTo>
                    <a:pt x="15800" y="356"/>
                    <a:pt x="15074" y="440"/>
                    <a:pt x="14991" y="440"/>
                  </a:cubicBezTo>
                  <a:cubicBezTo>
                    <a:pt x="14765" y="428"/>
                    <a:pt x="14872" y="344"/>
                    <a:pt x="14824" y="309"/>
                  </a:cubicBezTo>
                  <a:cubicBezTo>
                    <a:pt x="14860" y="304"/>
                    <a:pt x="14895" y="302"/>
                    <a:pt x="14930" y="302"/>
                  </a:cubicBezTo>
                  <a:cubicBezTo>
                    <a:pt x="15070" y="302"/>
                    <a:pt x="15205" y="333"/>
                    <a:pt x="15348" y="333"/>
                  </a:cubicBezTo>
                  <a:cubicBezTo>
                    <a:pt x="15288" y="333"/>
                    <a:pt x="15217" y="321"/>
                    <a:pt x="15157" y="309"/>
                  </a:cubicBezTo>
                  <a:cubicBezTo>
                    <a:pt x="15213" y="295"/>
                    <a:pt x="15277" y="289"/>
                    <a:pt x="15342" y="289"/>
                  </a:cubicBezTo>
                  <a:cubicBezTo>
                    <a:pt x="15388" y="289"/>
                    <a:pt x="15434" y="292"/>
                    <a:pt x="15479" y="297"/>
                  </a:cubicBezTo>
                  <a:cubicBezTo>
                    <a:pt x="15356" y="263"/>
                    <a:pt x="15226" y="252"/>
                    <a:pt x="15094" y="252"/>
                  </a:cubicBezTo>
                  <a:cubicBezTo>
                    <a:pt x="14905" y="252"/>
                    <a:pt x="14713" y="273"/>
                    <a:pt x="14538" y="273"/>
                  </a:cubicBezTo>
                  <a:cubicBezTo>
                    <a:pt x="14550" y="202"/>
                    <a:pt x="14550" y="142"/>
                    <a:pt x="14514" y="94"/>
                  </a:cubicBezTo>
                  <a:cubicBezTo>
                    <a:pt x="14514" y="118"/>
                    <a:pt x="14503" y="130"/>
                    <a:pt x="14467" y="142"/>
                  </a:cubicBezTo>
                  <a:cubicBezTo>
                    <a:pt x="14514" y="142"/>
                    <a:pt x="14526" y="166"/>
                    <a:pt x="14526" y="214"/>
                  </a:cubicBezTo>
                  <a:cubicBezTo>
                    <a:pt x="14517" y="216"/>
                    <a:pt x="14510" y="218"/>
                    <a:pt x="14503" y="218"/>
                  </a:cubicBezTo>
                  <a:cubicBezTo>
                    <a:pt x="14484" y="218"/>
                    <a:pt x="14473" y="205"/>
                    <a:pt x="14455" y="178"/>
                  </a:cubicBezTo>
                  <a:lnTo>
                    <a:pt x="14455" y="178"/>
                  </a:lnTo>
                  <a:cubicBezTo>
                    <a:pt x="14503" y="261"/>
                    <a:pt x="14122" y="249"/>
                    <a:pt x="14050" y="261"/>
                  </a:cubicBezTo>
                  <a:cubicBezTo>
                    <a:pt x="14035" y="208"/>
                    <a:pt x="14092" y="170"/>
                    <a:pt x="14144" y="170"/>
                  </a:cubicBezTo>
                  <a:cubicBezTo>
                    <a:pt x="14171" y="170"/>
                    <a:pt x="14198" y="180"/>
                    <a:pt x="14212" y="205"/>
                  </a:cubicBezTo>
                  <a:lnTo>
                    <a:pt x="14212" y="205"/>
                  </a:lnTo>
                  <a:cubicBezTo>
                    <a:pt x="14212" y="204"/>
                    <a:pt x="14211" y="204"/>
                    <a:pt x="14211" y="204"/>
                  </a:cubicBezTo>
                  <a:lnTo>
                    <a:pt x="14211" y="204"/>
                  </a:lnTo>
                  <a:cubicBezTo>
                    <a:pt x="14213" y="206"/>
                    <a:pt x="14215" y="210"/>
                    <a:pt x="14217" y="214"/>
                  </a:cubicBezTo>
                  <a:cubicBezTo>
                    <a:pt x="14215" y="210"/>
                    <a:pt x="14214" y="207"/>
                    <a:pt x="14212" y="205"/>
                  </a:cubicBezTo>
                  <a:lnTo>
                    <a:pt x="14212" y="205"/>
                  </a:lnTo>
                  <a:cubicBezTo>
                    <a:pt x="14227" y="214"/>
                    <a:pt x="14241" y="227"/>
                    <a:pt x="14253" y="227"/>
                  </a:cubicBezTo>
                  <a:cubicBezTo>
                    <a:pt x="14262" y="227"/>
                    <a:pt x="14270" y="220"/>
                    <a:pt x="14276" y="202"/>
                  </a:cubicBezTo>
                  <a:cubicBezTo>
                    <a:pt x="14264" y="190"/>
                    <a:pt x="14253" y="178"/>
                    <a:pt x="14241" y="166"/>
                  </a:cubicBezTo>
                  <a:cubicBezTo>
                    <a:pt x="14276" y="118"/>
                    <a:pt x="14324" y="106"/>
                    <a:pt x="14384" y="94"/>
                  </a:cubicBezTo>
                  <a:cubicBezTo>
                    <a:pt x="14372" y="72"/>
                    <a:pt x="14354" y="64"/>
                    <a:pt x="14334" y="64"/>
                  </a:cubicBezTo>
                  <a:cubicBezTo>
                    <a:pt x="14292" y="64"/>
                    <a:pt x="14244" y="102"/>
                    <a:pt x="14253" y="118"/>
                  </a:cubicBezTo>
                  <a:cubicBezTo>
                    <a:pt x="14229" y="83"/>
                    <a:pt x="14193" y="59"/>
                    <a:pt x="14145" y="35"/>
                  </a:cubicBezTo>
                  <a:cubicBezTo>
                    <a:pt x="14145" y="58"/>
                    <a:pt x="14134" y="70"/>
                    <a:pt x="14110" y="71"/>
                  </a:cubicBezTo>
                  <a:lnTo>
                    <a:pt x="14110" y="71"/>
                  </a:lnTo>
                  <a:cubicBezTo>
                    <a:pt x="14110" y="70"/>
                    <a:pt x="14110" y="70"/>
                    <a:pt x="14110" y="70"/>
                  </a:cubicBezTo>
                  <a:cubicBezTo>
                    <a:pt x="14110" y="70"/>
                    <a:pt x="14110" y="70"/>
                    <a:pt x="14110" y="71"/>
                  </a:cubicBezTo>
                  <a:cubicBezTo>
                    <a:pt x="14110" y="71"/>
                    <a:pt x="14110" y="71"/>
                    <a:pt x="14110" y="71"/>
                  </a:cubicBezTo>
                  <a:lnTo>
                    <a:pt x="14110" y="71"/>
                  </a:lnTo>
                  <a:cubicBezTo>
                    <a:pt x="14113" y="74"/>
                    <a:pt x="14120" y="90"/>
                    <a:pt x="14127" y="108"/>
                  </a:cubicBezTo>
                  <a:lnTo>
                    <a:pt x="14127" y="108"/>
                  </a:lnTo>
                  <a:cubicBezTo>
                    <a:pt x="14111" y="137"/>
                    <a:pt x="14092" y="147"/>
                    <a:pt x="14074" y="147"/>
                  </a:cubicBezTo>
                  <a:cubicBezTo>
                    <a:pt x="14052" y="147"/>
                    <a:pt x="14033" y="131"/>
                    <a:pt x="14026" y="118"/>
                  </a:cubicBezTo>
                  <a:cubicBezTo>
                    <a:pt x="14014" y="130"/>
                    <a:pt x="14003" y="142"/>
                    <a:pt x="13991" y="154"/>
                  </a:cubicBezTo>
                  <a:cubicBezTo>
                    <a:pt x="13991" y="118"/>
                    <a:pt x="13931" y="83"/>
                    <a:pt x="13979" y="71"/>
                  </a:cubicBezTo>
                  <a:cubicBezTo>
                    <a:pt x="13967" y="68"/>
                    <a:pt x="13952" y="67"/>
                    <a:pt x="13933" y="67"/>
                  </a:cubicBezTo>
                  <a:cubicBezTo>
                    <a:pt x="13829" y="67"/>
                    <a:pt x="13626" y="99"/>
                    <a:pt x="13488" y="99"/>
                  </a:cubicBezTo>
                  <a:cubicBezTo>
                    <a:pt x="13411" y="99"/>
                    <a:pt x="13355" y="89"/>
                    <a:pt x="13348" y="59"/>
                  </a:cubicBezTo>
                  <a:cubicBezTo>
                    <a:pt x="13324" y="0"/>
                    <a:pt x="13049" y="22"/>
                    <a:pt x="12994" y="12"/>
                  </a:cubicBezTo>
                  <a:lnTo>
                    <a:pt x="12994" y="12"/>
                  </a:lnTo>
                  <a:cubicBezTo>
                    <a:pt x="13001" y="19"/>
                    <a:pt x="12833" y="90"/>
                    <a:pt x="12831" y="90"/>
                  </a:cubicBezTo>
                  <a:cubicBezTo>
                    <a:pt x="12831" y="90"/>
                    <a:pt x="12835" y="88"/>
                    <a:pt x="12847" y="83"/>
                  </a:cubicBezTo>
                  <a:lnTo>
                    <a:pt x="12847" y="83"/>
                  </a:lnTo>
                  <a:cubicBezTo>
                    <a:pt x="12832" y="85"/>
                    <a:pt x="12712" y="94"/>
                    <a:pt x="12669" y="94"/>
                  </a:cubicBezTo>
                  <a:cubicBezTo>
                    <a:pt x="12672" y="87"/>
                    <a:pt x="12663" y="84"/>
                    <a:pt x="12646" y="84"/>
                  </a:cubicBezTo>
                  <a:cubicBezTo>
                    <a:pt x="12612" y="84"/>
                    <a:pt x="12545" y="95"/>
                    <a:pt x="12483" y="95"/>
                  </a:cubicBezTo>
                  <a:cubicBezTo>
                    <a:pt x="12440" y="95"/>
                    <a:pt x="12398" y="90"/>
                    <a:pt x="12371" y="71"/>
                  </a:cubicBezTo>
                  <a:lnTo>
                    <a:pt x="12371" y="71"/>
                  </a:lnTo>
                  <a:cubicBezTo>
                    <a:pt x="12389" y="93"/>
                    <a:pt x="12390" y="100"/>
                    <a:pt x="12384" y="100"/>
                  </a:cubicBezTo>
                  <a:cubicBezTo>
                    <a:pt x="12373" y="100"/>
                    <a:pt x="12339" y="78"/>
                    <a:pt x="12324" y="71"/>
                  </a:cubicBezTo>
                  <a:cubicBezTo>
                    <a:pt x="12312" y="71"/>
                    <a:pt x="12312" y="71"/>
                    <a:pt x="12300" y="83"/>
                  </a:cubicBezTo>
                  <a:cubicBezTo>
                    <a:pt x="12300" y="122"/>
                    <a:pt x="12286" y="133"/>
                    <a:pt x="12264" y="133"/>
                  </a:cubicBezTo>
                  <a:cubicBezTo>
                    <a:pt x="12234" y="133"/>
                    <a:pt x="12188" y="109"/>
                    <a:pt x="12148" y="109"/>
                  </a:cubicBezTo>
                  <a:cubicBezTo>
                    <a:pt x="12115" y="109"/>
                    <a:pt x="12086" y="126"/>
                    <a:pt x="12074" y="190"/>
                  </a:cubicBezTo>
                  <a:cubicBezTo>
                    <a:pt x="12074" y="192"/>
                    <a:pt x="12072" y="193"/>
                    <a:pt x="12070" y="193"/>
                  </a:cubicBezTo>
                  <a:cubicBezTo>
                    <a:pt x="12058" y="193"/>
                    <a:pt x="12022" y="170"/>
                    <a:pt x="12002" y="130"/>
                  </a:cubicBezTo>
                  <a:cubicBezTo>
                    <a:pt x="11978" y="154"/>
                    <a:pt x="11967" y="178"/>
                    <a:pt x="11943" y="202"/>
                  </a:cubicBezTo>
                  <a:cubicBezTo>
                    <a:pt x="11907" y="178"/>
                    <a:pt x="11907" y="142"/>
                    <a:pt x="11931" y="106"/>
                  </a:cubicBezTo>
                  <a:lnTo>
                    <a:pt x="11931" y="106"/>
                  </a:lnTo>
                  <a:cubicBezTo>
                    <a:pt x="11895" y="142"/>
                    <a:pt x="11847" y="154"/>
                    <a:pt x="11800" y="190"/>
                  </a:cubicBezTo>
                  <a:cubicBezTo>
                    <a:pt x="11740" y="166"/>
                    <a:pt x="11228" y="118"/>
                    <a:pt x="11252" y="83"/>
                  </a:cubicBezTo>
                  <a:lnTo>
                    <a:pt x="11252" y="83"/>
                  </a:lnTo>
                  <a:cubicBezTo>
                    <a:pt x="11241" y="88"/>
                    <a:pt x="11229" y="90"/>
                    <a:pt x="11217" y="90"/>
                  </a:cubicBezTo>
                  <a:cubicBezTo>
                    <a:pt x="11200" y="90"/>
                    <a:pt x="11183" y="87"/>
                    <a:pt x="11167" y="87"/>
                  </a:cubicBezTo>
                  <a:cubicBezTo>
                    <a:pt x="11145" y="87"/>
                    <a:pt x="11125" y="92"/>
                    <a:pt x="11109" y="118"/>
                  </a:cubicBezTo>
                  <a:cubicBezTo>
                    <a:pt x="11085" y="83"/>
                    <a:pt x="11085" y="59"/>
                    <a:pt x="11097" y="47"/>
                  </a:cubicBezTo>
                  <a:cubicBezTo>
                    <a:pt x="11074" y="47"/>
                    <a:pt x="10943" y="190"/>
                    <a:pt x="10943" y="202"/>
                  </a:cubicBezTo>
                  <a:cubicBezTo>
                    <a:pt x="10919" y="178"/>
                    <a:pt x="10919" y="166"/>
                    <a:pt x="10955" y="154"/>
                  </a:cubicBezTo>
                  <a:cubicBezTo>
                    <a:pt x="10934" y="152"/>
                    <a:pt x="10914" y="151"/>
                    <a:pt x="10893" y="151"/>
                  </a:cubicBezTo>
                  <a:cubicBezTo>
                    <a:pt x="10806" y="151"/>
                    <a:pt x="10720" y="168"/>
                    <a:pt x="10633" y="178"/>
                  </a:cubicBezTo>
                  <a:cubicBezTo>
                    <a:pt x="10622" y="194"/>
                    <a:pt x="10593" y="203"/>
                    <a:pt x="10557" y="203"/>
                  </a:cubicBezTo>
                  <a:cubicBezTo>
                    <a:pt x="10515" y="203"/>
                    <a:pt x="10463" y="191"/>
                    <a:pt x="10419" y="166"/>
                  </a:cubicBezTo>
                  <a:cubicBezTo>
                    <a:pt x="10408" y="205"/>
                    <a:pt x="10400" y="218"/>
                    <a:pt x="10390" y="218"/>
                  </a:cubicBezTo>
                  <a:cubicBezTo>
                    <a:pt x="10374" y="218"/>
                    <a:pt x="10354" y="176"/>
                    <a:pt x="10316" y="176"/>
                  </a:cubicBezTo>
                  <a:cubicBezTo>
                    <a:pt x="10305" y="176"/>
                    <a:pt x="10291" y="180"/>
                    <a:pt x="10276" y="190"/>
                  </a:cubicBezTo>
                  <a:cubicBezTo>
                    <a:pt x="10288" y="202"/>
                    <a:pt x="10288" y="202"/>
                    <a:pt x="10300" y="214"/>
                  </a:cubicBezTo>
                  <a:cubicBezTo>
                    <a:pt x="10299" y="214"/>
                    <a:pt x="10298" y="214"/>
                    <a:pt x="10297" y="214"/>
                  </a:cubicBezTo>
                  <a:cubicBezTo>
                    <a:pt x="10277" y="214"/>
                    <a:pt x="10159" y="93"/>
                    <a:pt x="10204" y="59"/>
                  </a:cubicBezTo>
                  <a:cubicBezTo>
                    <a:pt x="10189" y="50"/>
                    <a:pt x="10179" y="47"/>
                    <a:pt x="10173" y="47"/>
                  </a:cubicBezTo>
                  <a:cubicBezTo>
                    <a:pt x="10143" y="47"/>
                    <a:pt x="10182" y="120"/>
                    <a:pt x="10133" y="130"/>
                  </a:cubicBezTo>
                  <a:cubicBezTo>
                    <a:pt x="10112" y="82"/>
                    <a:pt x="10095" y="67"/>
                    <a:pt x="10078" y="67"/>
                  </a:cubicBezTo>
                  <a:cubicBezTo>
                    <a:pt x="10046" y="67"/>
                    <a:pt x="10016" y="119"/>
                    <a:pt x="9972" y="119"/>
                  </a:cubicBezTo>
                  <a:cubicBezTo>
                    <a:pt x="9956" y="119"/>
                    <a:pt x="9939" y="112"/>
                    <a:pt x="9919" y="94"/>
                  </a:cubicBezTo>
                  <a:lnTo>
                    <a:pt x="9919" y="94"/>
                  </a:lnTo>
                  <a:cubicBezTo>
                    <a:pt x="9946" y="131"/>
                    <a:pt x="9758" y="146"/>
                    <a:pt x="9652" y="146"/>
                  </a:cubicBezTo>
                  <a:cubicBezTo>
                    <a:pt x="9619" y="146"/>
                    <a:pt x="9594" y="145"/>
                    <a:pt x="9585" y="142"/>
                  </a:cubicBezTo>
                  <a:cubicBezTo>
                    <a:pt x="9556" y="127"/>
                    <a:pt x="9493" y="119"/>
                    <a:pt x="9426" y="119"/>
                  </a:cubicBezTo>
                  <a:cubicBezTo>
                    <a:pt x="9332" y="119"/>
                    <a:pt x="9227" y="136"/>
                    <a:pt x="9192" y="178"/>
                  </a:cubicBezTo>
                  <a:cubicBezTo>
                    <a:pt x="9157" y="154"/>
                    <a:pt x="9133" y="139"/>
                    <a:pt x="9106" y="139"/>
                  </a:cubicBezTo>
                  <a:cubicBezTo>
                    <a:pt x="9079" y="139"/>
                    <a:pt x="9050" y="154"/>
                    <a:pt x="9002" y="190"/>
                  </a:cubicBezTo>
                  <a:cubicBezTo>
                    <a:pt x="8955" y="126"/>
                    <a:pt x="8841" y="96"/>
                    <a:pt x="8722" y="96"/>
                  </a:cubicBezTo>
                  <a:cubicBezTo>
                    <a:pt x="8597" y="96"/>
                    <a:pt x="8468" y="129"/>
                    <a:pt x="8407" y="190"/>
                  </a:cubicBezTo>
                  <a:cubicBezTo>
                    <a:pt x="8502" y="202"/>
                    <a:pt x="8383" y="249"/>
                    <a:pt x="8430" y="273"/>
                  </a:cubicBezTo>
                  <a:cubicBezTo>
                    <a:pt x="8395" y="273"/>
                    <a:pt x="8383" y="273"/>
                    <a:pt x="8359" y="237"/>
                  </a:cubicBezTo>
                  <a:cubicBezTo>
                    <a:pt x="8367" y="229"/>
                    <a:pt x="8370" y="220"/>
                    <a:pt x="8375" y="220"/>
                  </a:cubicBezTo>
                  <a:cubicBezTo>
                    <a:pt x="8377" y="220"/>
                    <a:pt x="8379" y="222"/>
                    <a:pt x="8383" y="225"/>
                  </a:cubicBezTo>
                  <a:cubicBezTo>
                    <a:pt x="8407" y="130"/>
                    <a:pt x="7811" y="106"/>
                    <a:pt x="7752" y="106"/>
                  </a:cubicBezTo>
                  <a:cubicBezTo>
                    <a:pt x="7752" y="130"/>
                    <a:pt x="7764" y="142"/>
                    <a:pt x="7764" y="166"/>
                  </a:cubicBezTo>
                  <a:cubicBezTo>
                    <a:pt x="7765" y="167"/>
                    <a:pt x="7764" y="167"/>
                    <a:pt x="7764" y="167"/>
                  </a:cubicBezTo>
                  <a:cubicBezTo>
                    <a:pt x="7756" y="167"/>
                    <a:pt x="7697" y="139"/>
                    <a:pt x="7690" y="125"/>
                  </a:cubicBezTo>
                  <a:lnTo>
                    <a:pt x="7690" y="125"/>
                  </a:lnTo>
                  <a:cubicBezTo>
                    <a:pt x="7670" y="136"/>
                    <a:pt x="7646" y="150"/>
                    <a:pt x="7635" y="150"/>
                  </a:cubicBezTo>
                  <a:cubicBezTo>
                    <a:pt x="7629" y="150"/>
                    <a:pt x="7627" y="145"/>
                    <a:pt x="7633" y="130"/>
                  </a:cubicBezTo>
                  <a:cubicBezTo>
                    <a:pt x="7645" y="118"/>
                    <a:pt x="7656" y="106"/>
                    <a:pt x="7668" y="83"/>
                  </a:cubicBezTo>
                  <a:cubicBezTo>
                    <a:pt x="7656" y="83"/>
                    <a:pt x="7645" y="94"/>
                    <a:pt x="7633" y="94"/>
                  </a:cubicBezTo>
                  <a:cubicBezTo>
                    <a:pt x="7616" y="117"/>
                    <a:pt x="7589" y="126"/>
                    <a:pt x="7557" y="126"/>
                  </a:cubicBezTo>
                  <a:cubicBezTo>
                    <a:pt x="7549" y="126"/>
                    <a:pt x="7540" y="125"/>
                    <a:pt x="7531" y="124"/>
                  </a:cubicBezTo>
                  <a:lnTo>
                    <a:pt x="7531" y="124"/>
                  </a:lnTo>
                  <a:lnTo>
                    <a:pt x="7537" y="130"/>
                  </a:lnTo>
                  <a:cubicBezTo>
                    <a:pt x="7530" y="134"/>
                    <a:pt x="7526" y="135"/>
                    <a:pt x="7522" y="135"/>
                  </a:cubicBezTo>
                  <a:cubicBezTo>
                    <a:pt x="7516" y="135"/>
                    <a:pt x="7517" y="129"/>
                    <a:pt x="7522" y="123"/>
                  </a:cubicBezTo>
                  <a:lnTo>
                    <a:pt x="7522" y="123"/>
                  </a:lnTo>
                  <a:cubicBezTo>
                    <a:pt x="7525" y="123"/>
                    <a:pt x="7528" y="124"/>
                    <a:pt x="7531" y="124"/>
                  </a:cubicBezTo>
                  <a:lnTo>
                    <a:pt x="7531" y="124"/>
                  </a:lnTo>
                  <a:lnTo>
                    <a:pt x="7526" y="118"/>
                  </a:lnTo>
                  <a:cubicBezTo>
                    <a:pt x="7524" y="120"/>
                    <a:pt x="7523" y="121"/>
                    <a:pt x="7522" y="123"/>
                  </a:cubicBezTo>
                  <a:lnTo>
                    <a:pt x="7522" y="123"/>
                  </a:lnTo>
                  <a:cubicBezTo>
                    <a:pt x="7493" y="118"/>
                    <a:pt x="7462" y="108"/>
                    <a:pt x="7430" y="94"/>
                  </a:cubicBezTo>
                  <a:lnTo>
                    <a:pt x="7430" y="94"/>
                  </a:lnTo>
                  <a:cubicBezTo>
                    <a:pt x="7454" y="166"/>
                    <a:pt x="7406" y="154"/>
                    <a:pt x="7430" y="202"/>
                  </a:cubicBezTo>
                  <a:cubicBezTo>
                    <a:pt x="7399" y="145"/>
                    <a:pt x="7348" y="125"/>
                    <a:pt x="7291" y="125"/>
                  </a:cubicBezTo>
                  <a:cubicBezTo>
                    <a:pt x="7156" y="125"/>
                    <a:pt x="6984" y="237"/>
                    <a:pt x="6942" y="237"/>
                  </a:cubicBezTo>
                  <a:cubicBezTo>
                    <a:pt x="6966" y="130"/>
                    <a:pt x="6859" y="178"/>
                    <a:pt x="6823" y="106"/>
                  </a:cubicBezTo>
                  <a:lnTo>
                    <a:pt x="6823" y="106"/>
                  </a:lnTo>
                  <a:cubicBezTo>
                    <a:pt x="6847" y="154"/>
                    <a:pt x="6680" y="118"/>
                    <a:pt x="6740" y="190"/>
                  </a:cubicBezTo>
                  <a:cubicBezTo>
                    <a:pt x="6662" y="179"/>
                    <a:pt x="6532" y="105"/>
                    <a:pt x="6399" y="105"/>
                  </a:cubicBezTo>
                  <a:cubicBezTo>
                    <a:pt x="6390" y="105"/>
                    <a:pt x="6380" y="106"/>
                    <a:pt x="6371" y="106"/>
                  </a:cubicBezTo>
                  <a:cubicBezTo>
                    <a:pt x="6383" y="130"/>
                    <a:pt x="6383" y="154"/>
                    <a:pt x="6359" y="166"/>
                  </a:cubicBezTo>
                  <a:cubicBezTo>
                    <a:pt x="6347" y="142"/>
                    <a:pt x="6323" y="118"/>
                    <a:pt x="6299" y="94"/>
                  </a:cubicBezTo>
                  <a:cubicBezTo>
                    <a:pt x="6199" y="123"/>
                    <a:pt x="6025" y="165"/>
                    <a:pt x="5851" y="165"/>
                  </a:cubicBezTo>
                  <a:cubicBezTo>
                    <a:pt x="5736" y="165"/>
                    <a:pt x="5621" y="147"/>
                    <a:pt x="5527" y="95"/>
                  </a:cubicBezTo>
                  <a:lnTo>
                    <a:pt x="5527" y="95"/>
                  </a:lnTo>
                  <a:cubicBezTo>
                    <a:pt x="5547" y="107"/>
                    <a:pt x="5502" y="131"/>
                    <a:pt x="5513" y="178"/>
                  </a:cubicBezTo>
                  <a:cubicBezTo>
                    <a:pt x="5491" y="163"/>
                    <a:pt x="5420" y="135"/>
                    <a:pt x="5362" y="135"/>
                  </a:cubicBezTo>
                  <a:cubicBezTo>
                    <a:pt x="5326" y="135"/>
                    <a:pt x="5296" y="146"/>
                    <a:pt x="5287" y="178"/>
                  </a:cubicBezTo>
                  <a:cubicBezTo>
                    <a:pt x="5306" y="187"/>
                    <a:pt x="5396" y="440"/>
                    <a:pt x="5499" y="440"/>
                  </a:cubicBezTo>
                  <a:cubicBezTo>
                    <a:pt x="5523" y="440"/>
                    <a:pt x="5548" y="426"/>
                    <a:pt x="5573" y="392"/>
                  </a:cubicBezTo>
                  <a:cubicBezTo>
                    <a:pt x="5585" y="416"/>
                    <a:pt x="5573" y="428"/>
                    <a:pt x="5573" y="440"/>
                  </a:cubicBezTo>
                  <a:cubicBezTo>
                    <a:pt x="5587" y="415"/>
                    <a:pt x="5619" y="406"/>
                    <a:pt x="5660" y="406"/>
                  </a:cubicBezTo>
                  <a:cubicBezTo>
                    <a:pt x="5759" y="406"/>
                    <a:pt x="5907" y="459"/>
                    <a:pt x="5966" y="475"/>
                  </a:cubicBezTo>
                  <a:cubicBezTo>
                    <a:pt x="5966" y="453"/>
                    <a:pt x="5947" y="426"/>
                    <a:pt x="5953" y="426"/>
                  </a:cubicBezTo>
                  <a:cubicBezTo>
                    <a:pt x="5957" y="426"/>
                    <a:pt x="5970" y="436"/>
                    <a:pt x="6002" y="464"/>
                  </a:cubicBezTo>
                  <a:cubicBezTo>
                    <a:pt x="6009" y="451"/>
                    <a:pt x="6010" y="444"/>
                    <a:pt x="6007" y="439"/>
                  </a:cubicBezTo>
                  <a:lnTo>
                    <a:pt x="6007" y="439"/>
                  </a:lnTo>
                  <a:cubicBezTo>
                    <a:pt x="6039" y="453"/>
                    <a:pt x="6080" y="459"/>
                    <a:pt x="6119" y="459"/>
                  </a:cubicBezTo>
                  <a:cubicBezTo>
                    <a:pt x="6180" y="459"/>
                    <a:pt x="6234" y="445"/>
                    <a:pt x="6240" y="428"/>
                  </a:cubicBezTo>
                  <a:cubicBezTo>
                    <a:pt x="6299" y="464"/>
                    <a:pt x="6311" y="487"/>
                    <a:pt x="6263" y="499"/>
                  </a:cubicBezTo>
                  <a:lnTo>
                    <a:pt x="6383" y="499"/>
                  </a:lnTo>
                  <a:cubicBezTo>
                    <a:pt x="6371" y="487"/>
                    <a:pt x="6359" y="487"/>
                    <a:pt x="6335" y="475"/>
                  </a:cubicBezTo>
                  <a:cubicBezTo>
                    <a:pt x="6549" y="440"/>
                    <a:pt x="6715" y="452"/>
                    <a:pt x="6905" y="428"/>
                  </a:cubicBezTo>
                  <a:lnTo>
                    <a:pt x="6905" y="428"/>
                  </a:lnTo>
                  <a:cubicBezTo>
                    <a:pt x="6910" y="428"/>
                    <a:pt x="6917" y="428"/>
                    <a:pt x="6923" y="428"/>
                  </a:cubicBezTo>
                  <a:cubicBezTo>
                    <a:pt x="6975" y="428"/>
                    <a:pt x="7031" y="434"/>
                    <a:pt x="6990" y="464"/>
                  </a:cubicBezTo>
                  <a:cubicBezTo>
                    <a:pt x="7034" y="449"/>
                    <a:pt x="7157" y="415"/>
                    <a:pt x="7255" y="415"/>
                  </a:cubicBezTo>
                  <a:cubicBezTo>
                    <a:pt x="7315" y="415"/>
                    <a:pt x="7365" y="428"/>
                    <a:pt x="7383" y="464"/>
                  </a:cubicBezTo>
                  <a:cubicBezTo>
                    <a:pt x="7395" y="440"/>
                    <a:pt x="7395" y="416"/>
                    <a:pt x="7371" y="404"/>
                  </a:cubicBezTo>
                  <a:cubicBezTo>
                    <a:pt x="7382" y="404"/>
                    <a:pt x="7560" y="453"/>
                    <a:pt x="7529" y="453"/>
                  </a:cubicBezTo>
                  <a:cubicBezTo>
                    <a:pt x="7526" y="453"/>
                    <a:pt x="7521" y="453"/>
                    <a:pt x="7514" y="452"/>
                  </a:cubicBezTo>
                  <a:lnTo>
                    <a:pt x="7514" y="452"/>
                  </a:lnTo>
                  <a:cubicBezTo>
                    <a:pt x="7524" y="459"/>
                    <a:pt x="7543" y="463"/>
                    <a:pt x="7563" y="463"/>
                  </a:cubicBezTo>
                  <a:cubicBezTo>
                    <a:pt x="7611" y="463"/>
                    <a:pt x="7668" y="442"/>
                    <a:pt x="7668" y="392"/>
                  </a:cubicBezTo>
                  <a:lnTo>
                    <a:pt x="7668" y="392"/>
                  </a:lnTo>
                  <a:cubicBezTo>
                    <a:pt x="7645" y="404"/>
                    <a:pt x="7621" y="404"/>
                    <a:pt x="7597" y="416"/>
                  </a:cubicBezTo>
                  <a:cubicBezTo>
                    <a:pt x="7543" y="376"/>
                    <a:pt x="7568" y="366"/>
                    <a:pt x="7615" y="366"/>
                  </a:cubicBezTo>
                  <a:cubicBezTo>
                    <a:pt x="7654" y="366"/>
                    <a:pt x="7710" y="373"/>
                    <a:pt x="7744" y="375"/>
                  </a:cubicBezTo>
                  <a:lnTo>
                    <a:pt x="7744" y="375"/>
                  </a:lnTo>
                  <a:cubicBezTo>
                    <a:pt x="7741" y="381"/>
                    <a:pt x="7739" y="385"/>
                    <a:pt x="7737" y="389"/>
                  </a:cubicBezTo>
                  <a:lnTo>
                    <a:pt x="7737" y="389"/>
                  </a:lnTo>
                  <a:cubicBezTo>
                    <a:pt x="7740" y="388"/>
                    <a:pt x="7742" y="388"/>
                    <a:pt x="7745" y="388"/>
                  </a:cubicBezTo>
                  <a:cubicBezTo>
                    <a:pt x="7753" y="388"/>
                    <a:pt x="7763" y="392"/>
                    <a:pt x="7776" y="404"/>
                  </a:cubicBezTo>
                  <a:cubicBezTo>
                    <a:pt x="7764" y="464"/>
                    <a:pt x="7668" y="440"/>
                    <a:pt x="7633" y="464"/>
                  </a:cubicBezTo>
                  <a:cubicBezTo>
                    <a:pt x="7638" y="471"/>
                    <a:pt x="7645" y="474"/>
                    <a:pt x="7652" y="474"/>
                  </a:cubicBezTo>
                  <a:cubicBezTo>
                    <a:pt x="7668" y="474"/>
                    <a:pt x="7685" y="463"/>
                    <a:pt x="7693" y="463"/>
                  </a:cubicBezTo>
                  <a:cubicBezTo>
                    <a:pt x="7699" y="463"/>
                    <a:pt x="7700" y="468"/>
                    <a:pt x="7692" y="487"/>
                  </a:cubicBezTo>
                  <a:cubicBezTo>
                    <a:pt x="7704" y="459"/>
                    <a:pt x="7720" y="451"/>
                    <a:pt x="7736" y="451"/>
                  </a:cubicBezTo>
                  <a:cubicBezTo>
                    <a:pt x="7754" y="451"/>
                    <a:pt x="7774" y="461"/>
                    <a:pt x="7794" y="461"/>
                  </a:cubicBezTo>
                  <a:cubicBezTo>
                    <a:pt x="7808" y="461"/>
                    <a:pt x="7822" y="456"/>
                    <a:pt x="7835" y="440"/>
                  </a:cubicBezTo>
                  <a:lnTo>
                    <a:pt x="7835" y="440"/>
                  </a:lnTo>
                  <a:cubicBezTo>
                    <a:pt x="7835" y="457"/>
                    <a:pt x="7833" y="465"/>
                    <a:pt x="7832" y="468"/>
                  </a:cubicBezTo>
                  <a:lnTo>
                    <a:pt x="7832" y="468"/>
                  </a:lnTo>
                  <a:cubicBezTo>
                    <a:pt x="7835" y="464"/>
                    <a:pt x="7847" y="452"/>
                    <a:pt x="7883" y="452"/>
                  </a:cubicBezTo>
                  <a:cubicBezTo>
                    <a:pt x="7871" y="464"/>
                    <a:pt x="7859" y="487"/>
                    <a:pt x="7847" y="499"/>
                  </a:cubicBezTo>
                  <a:cubicBezTo>
                    <a:pt x="7877" y="499"/>
                    <a:pt x="7906" y="499"/>
                    <a:pt x="7933" y="502"/>
                  </a:cubicBezTo>
                  <a:lnTo>
                    <a:pt x="7933" y="502"/>
                  </a:lnTo>
                  <a:cubicBezTo>
                    <a:pt x="7933" y="488"/>
                    <a:pt x="7955" y="461"/>
                    <a:pt x="7918" y="440"/>
                  </a:cubicBezTo>
                  <a:cubicBezTo>
                    <a:pt x="7934" y="433"/>
                    <a:pt x="7947" y="430"/>
                    <a:pt x="7958" y="430"/>
                  </a:cubicBezTo>
                  <a:cubicBezTo>
                    <a:pt x="8021" y="430"/>
                    <a:pt x="8029" y="524"/>
                    <a:pt x="8108" y="524"/>
                  </a:cubicBezTo>
                  <a:cubicBezTo>
                    <a:pt x="8112" y="524"/>
                    <a:pt x="8116" y="524"/>
                    <a:pt x="8119" y="523"/>
                  </a:cubicBezTo>
                  <a:lnTo>
                    <a:pt x="8119" y="523"/>
                  </a:lnTo>
                  <a:cubicBezTo>
                    <a:pt x="8126" y="526"/>
                    <a:pt x="8132" y="527"/>
                    <a:pt x="8139" y="527"/>
                  </a:cubicBezTo>
                  <a:cubicBezTo>
                    <a:pt x="8155" y="527"/>
                    <a:pt x="8173" y="521"/>
                    <a:pt x="8192" y="511"/>
                  </a:cubicBezTo>
                  <a:cubicBezTo>
                    <a:pt x="8168" y="499"/>
                    <a:pt x="8168" y="475"/>
                    <a:pt x="8180" y="464"/>
                  </a:cubicBezTo>
                  <a:lnTo>
                    <a:pt x="8180" y="464"/>
                  </a:lnTo>
                  <a:cubicBezTo>
                    <a:pt x="8200" y="497"/>
                    <a:pt x="8249" y="504"/>
                    <a:pt x="8302" y="504"/>
                  </a:cubicBezTo>
                  <a:cubicBezTo>
                    <a:pt x="8343" y="504"/>
                    <a:pt x="8387" y="499"/>
                    <a:pt x="8418" y="499"/>
                  </a:cubicBezTo>
                  <a:cubicBezTo>
                    <a:pt x="8347" y="487"/>
                    <a:pt x="8514" y="416"/>
                    <a:pt x="8526" y="416"/>
                  </a:cubicBezTo>
                  <a:cubicBezTo>
                    <a:pt x="8538" y="440"/>
                    <a:pt x="8549" y="452"/>
                    <a:pt x="8573" y="452"/>
                  </a:cubicBezTo>
                  <a:cubicBezTo>
                    <a:pt x="8561" y="452"/>
                    <a:pt x="8552" y="455"/>
                    <a:pt x="8543" y="458"/>
                  </a:cubicBezTo>
                  <a:lnTo>
                    <a:pt x="8543" y="458"/>
                  </a:lnTo>
                  <a:cubicBezTo>
                    <a:pt x="8545" y="458"/>
                    <a:pt x="8546" y="458"/>
                    <a:pt x="8548" y="458"/>
                  </a:cubicBezTo>
                  <a:cubicBezTo>
                    <a:pt x="8558" y="458"/>
                    <a:pt x="8567" y="458"/>
                    <a:pt x="8573" y="452"/>
                  </a:cubicBezTo>
                  <a:lnTo>
                    <a:pt x="8573" y="452"/>
                  </a:lnTo>
                  <a:cubicBezTo>
                    <a:pt x="8563" y="472"/>
                    <a:pt x="8555" y="478"/>
                    <a:pt x="8548" y="478"/>
                  </a:cubicBezTo>
                  <a:cubicBezTo>
                    <a:pt x="8538" y="478"/>
                    <a:pt x="8530" y="466"/>
                    <a:pt x="8522" y="466"/>
                  </a:cubicBezTo>
                  <a:cubicBezTo>
                    <a:pt x="8516" y="466"/>
                    <a:pt x="8509" y="473"/>
                    <a:pt x="8502" y="499"/>
                  </a:cubicBezTo>
                  <a:cubicBezTo>
                    <a:pt x="8519" y="516"/>
                    <a:pt x="8541" y="523"/>
                    <a:pt x="8564" y="523"/>
                  </a:cubicBezTo>
                  <a:cubicBezTo>
                    <a:pt x="8606" y="523"/>
                    <a:pt x="8654" y="503"/>
                    <a:pt x="8692" y="487"/>
                  </a:cubicBezTo>
                  <a:cubicBezTo>
                    <a:pt x="8680" y="483"/>
                    <a:pt x="8671" y="479"/>
                    <a:pt x="8669" y="475"/>
                  </a:cubicBezTo>
                  <a:lnTo>
                    <a:pt x="8669" y="475"/>
                  </a:lnTo>
                  <a:cubicBezTo>
                    <a:pt x="8669" y="475"/>
                    <a:pt x="8669" y="475"/>
                    <a:pt x="8669" y="475"/>
                  </a:cubicBezTo>
                  <a:cubicBezTo>
                    <a:pt x="8645" y="499"/>
                    <a:pt x="8621" y="499"/>
                    <a:pt x="8597" y="499"/>
                  </a:cubicBezTo>
                  <a:cubicBezTo>
                    <a:pt x="8597" y="491"/>
                    <a:pt x="8664" y="452"/>
                    <a:pt x="8680" y="452"/>
                  </a:cubicBezTo>
                  <a:cubicBezTo>
                    <a:pt x="8686" y="452"/>
                    <a:pt x="8686" y="456"/>
                    <a:pt x="8677" y="467"/>
                  </a:cubicBezTo>
                  <a:lnTo>
                    <a:pt x="8677" y="467"/>
                  </a:lnTo>
                  <a:cubicBezTo>
                    <a:pt x="8684" y="465"/>
                    <a:pt x="8697" y="464"/>
                    <a:pt x="8716" y="464"/>
                  </a:cubicBezTo>
                  <a:cubicBezTo>
                    <a:pt x="8716" y="487"/>
                    <a:pt x="8704" y="535"/>
                    <a:pt x="8680" y="547"/>
                  </a:cubicBezTo>
                  <a:cubicBezTo>
                    <a:pt x="8742" y="526"/>
                    <a:pt x="8875" y="498"/>
                    <a:pt x="8995" y="498"/>
                  </a:cubicBezTo>
                  <a:cubicBezTo>
                    <a:pt x="9083" y="498"/>
                    <a:pt x="9164" y="513"/>
                    <a:pt x="9204" y="559"/>
                  </a:cubicBezTo>
                  <a:cubicBezTo>
                    <a:pt x="9263" y="550"/>
                    <a:pt x="9228" y="501"/>
                    <a:pt x="9238" y="501"/>
                  </a:cubicBezTo>
                  <a:cubicBezTo>
                    <a:pt x="9243" y="501"/>
                    <a:pt x="9256" y="510"/>
                    <a:pt x="9288" y="535"/>
                  </a:cubicBezTo>
                  <a:cubicBezTo>
                    <a:pt x="9320" y="494"/>
                    <a:pt x="9353" y="476"/>
                    <a:pt x="9389" y="476"/>
                  </a:cubicBezTo>
                  <a:cubicBezTo>
                    <a:pt x="9406" y="476"/>
                    <a:pt x="9424" y="480"/>
                    <a:pt x="9442" y="487"/>
                  </a:cubicBezTo>
                  <a:cubicBezTo>
                    <a:pt x="9442" y="487"/>
                    <a:pt x="9347" y="571"/>
                    <a:pt x="9383" y="606"/>
                  </a:cubicBezTo>
                  <a:cubicBezTo>
                    <a:pt x="9383" y="566"/>
                    <a:pt x="9464" y="531"/>
                    <a:pt x="9525" y="531"/>
                  </a:cubicBezTo>
                  <a:cubicBezTo>
                    <a:pt x="9550" y="531"/>
                    <a:pt x="9572" y="538"/>
                    <a:pt x="9582" y="553"/>
                  </a:cubicBezTo>
                  <a:lnTo>
                    <a:pt x="9582" y="553"/>
                  </a:lnTo>
                  <a:cubicBezTo>
                    <a:pt x="9571" y="533"/>
                    <a:pt x="9559" y="523"/>
                    <a:pt x="9538" y="523"/>
                  </a:cubicBezTo>
                  <a:cubicBezTo>
                    <a:pt x="9550" y="499"/>
                    <a:pt x="9561" y="499"/>
                    <a:pt x="9573" y="499"/>
                  </a:cubicBezTo>
                  <a:cubicBezTo>
                    <a:pt x="9597" y="511"/>
                    <a:pt x="9597" y="511"/>
                    <a:pt x="9573" y="511"/>
                  </a:cubicBezTo>
                  <a:cubicBezTo>
                    <a:pt x="9576" y="516"/>
                    <a:pt x="9581" y="518"/>
                    <a:pt x="9587" y="518"/>
                  </a:cubicBezTo>
                  <a:cubicBezTo>
                    <a:pt x="9612" y="518"/>
                    <a:pt x="9664" y="487"/>
                    <a:pt x="9692" y="487"/>
                  </a:cubicBezTo>
                  <a:cubicBezTo>
                    <a:pt x="9541" y="487"/>
                    <a:pt x="9670" y="467"/>
                    <a:pt x="9704" y="467"/>
                  </a:cubicBezTo>
                  <a:cubicBezTo>
                    <a:pt x="9716" y="467"/>
                    <a:pt x="9716" y="469"/>
                    <a:pt x="9692" y="475"/>
                  </a:cubicBezTo>
                  <a:cubicBezTo>
                    <a:pt x="9692" y="475"/>
                    <a:pt x="9704" y="472"/>
                    <a:pt x="9713" y="472"/>
                  </a:cubicBezTo>
                  <a:cubicBezTo>
                    <a:pt x="9722" y="472"/>
                    <a:pt x="9728" y="475"/>
                    <a:pt x="9716" y="487"/>
                  </a:cubicBezTo>
                  <a:cubicBezTo>
                    <a:pt x="9800" y="475"/>
                    <a:pt x="9835" y="475"/>
                    <a:pt x="9907" y="416"/>
                  </a:cubicBezTo>
                  <a:cubicBezTo>
                    <a:pt x="9907" y="428"/>
                    <a:pt x="9907" y="428"/>
                    <a:pt x="9907" y="440"/>
                  </a:cubicBezTo>
                  <a:cubicBezTo>
                    <a:pt x="9907" y="440"/>
                    <a:pt x="9933" y="413"/>
                    <a:pt x="9947" y="413"/>
                  </a:cubicBezTo>
                  <a:cubicBezTo>
                    <a:pt x="9954" y="413"/>
                    <a:pt x="9958" y="420"/>
                    <a:pt x="9954" y="440"/>
                  </a:cubicBezTo>
                  <a:cubicBezTo>
                    <a:pt x="9931" y="440"/>
                    <a:pt x="9907" y="440"/>
                    <a:pt x="9883" y="452"/>
                  </a:cubicBezTo>
                  <a:lnTo>
                    <a:pt x="9942" y="452"/>
                  </a:lnTo>
                  <a:cubicBezTo>
                    <a:pt x="9900" y="494"/>
                    <a:pt x="9907" y="506"/>
                    <a:pt x="9926" y="506"/>
                  </a:cubicBezTo>
                  <a:cubicBezTo>
                    <a:pt x="9946" y="506"/>
                    <a:pt x="9978" y="493"/>
                    <a:pt x="9981" y="489"/>
                  </a:cubicBezTo>
                  <a:lnTo>
                    <a:pt x="9981" y="489"/>
                  </a:lnTo>
                  <a:cubicBezTo>
                    <a:pt x="10037" y="522"/>
                    <a:pt x="10014" y="500"/>
                    <a:pt x="9990" y="523"/>
                  </a:cubicBezTo>
                  <a:cubicBezTo>
                    <a:pt x="10014" y="559"/>
                    <a:pt x="10062" y="583"/>
                    <a:pt x="10109" y="606"/>
                  </a:cubicBezTo>
                  <a:cubicBezTo>
                    <a:pt x="10069" y="547"/>
                    <a:pt x="10004" y="520"/>
                    <a:pt x="10068" y="520"/>
                  </a:cubicBezTo>
                  <a:cubicBezTo>
                    <a:pt x="10081" y="520"/>
                    <a:pt x="10098" y="521"/>
                    <a:pt x="10121" y="523"/>
                  </a:cubicBezTo>
                  <a:cubicBezTo>
                    <a:pt x="10097" y="511"/>
                    <a:pt x="10062" y="487"/>
                    <a:pt x="10038" y="487"/>
                  </a:cubicBezTo>
                  <a:cubicBezTo>
                    <a:pt x="10042" y="468"/>
                    <a:pt x="10055" y="461"/>
                    <a:pt x="10073" y="461"/>
                  </a:cubicBezTo>
                  <a:cubicBezTo>
                    <a:pt x="10110" y="461"/>
                    <a:pt x="10164" y="491"/>
                    <a:pt x="10181" y="499"/>
                  </a:cubicBezTo>
                  <a:cubicBezTo>
                    <a:pt x="10133" y="487"/>
                    <a:pt x="10085" y="487"/>
                    <a:pt x="10050" y="487"/>
                  </a:cubicBezTo>
                  <a:cubicBezTo>
                    <a:pt x="10145" y="511"/>
                    <a:pt x="10145" y="523"/>
                    <a:pt x="10181" y="547"/>
                  </a:cubicBezTo>
                  <a:cubicBezTo>
                    <a:pt x="10204" y="523"/>
                    <a:pt x="10216" y="499"/>
                    <a:pt x="10228" y="475"/>
                  </a:cubicBezTo>
                  <a:cubicBezTo>
                    <a:pt x="10264" y="487"/>
                    <a:pt x="10288" y="511"/>
                    <a:pt x="10288" y="547"/>
                  </a:cubicBezTo>
                  <a:cubicBezTo>
                    <a:pt x="10240" y="559"/>
                    <a:pt x="10193" y="583"/>
                    <a:pt x="10145" y="595"/>
                  </a:cubicBezTo>
                  <a:cubicBezTo>
                    <a:pt x="10261" y="595"/>
                    <a:pt x="10330" y="539"/>
                    <a:pt x="10422" y="487"/>
                  </a:cubicBezTo>
                  <a:lnTo>
                    <a:pt x="10422" y="487"/>
                  </a:lnTo>
                  <a:cubicBezTo>
                    <a:pt x="10422" y="487"/>
                    <a:pt x="10422" y="487"/>
                    <a:pt x="10422" y="487"/>
                  </a:cubicBezTo>
                  <a:lnTo>
                    <a:pt x="10422" y="487"/>
                  </a:lnTo>
                  <a:cubicBezTo>
                    <a:pt x="10422" y="487"/>
                    <a:pt x="10422" y="487"/>
                    <a:pt x="10422" y="487"/>
                  </a:cubicBezTo>
                  <a:lnTo>
                    <a:pt x="10422" y="487"/>
                  </a:lnTo>
                  <a:cubicBezTo>
                    <a:pt x="10422" y="487"/>
                    <a:pt x="10422" y="487"/>
                    <a:pt x="10422" y="487"/>
                  </a:cubicBezTo>
                  <a:lnTo>
                    <a:pt x="10422" y="487"/>
                  </a:lnTo>
                  <a:cubicBezTo>
                    <a:pt x="10433" y="486"/>
                    <a:pt x="10454" y="484"/>
                    <a:pt x="10488" y="482"/>
                  </a:cubicBezTo>
                  <a:lnTo>
                    <a:pt x="10488" y="482"/>
                  </a:lnTo>
                  <a:cubicBezTo>
                    <a:pt x="10492" y="480"/>
                    <a:pt x="10496" y="478"/>
                    <a:pt x="10499" y="475"/>
                  </a:cubicBezTo>
                  <a:lnTo>
                    <a:pt x="10499" y="475"/>
                  </a:lnTo>
                  <a:cubicBezTo>
                    <a:pt x="10473" y="481"/>
                    <a:pt x="10439" y="485"/>
                    <a:pt x="10422" y="487"/>
                  </a:cubicBezTo>
                  <a:lnTo>
                    <a:pt x="10422" y="487"/>
                  </a:lnTo>
                  <a:cubicBezTo>
                    <a:pt x="10443" y="475"/>
                    <a:pt x="10466" y="463"/>
                    <a:pt x="10490" y="452"/>
                  </a:cubicBezTo>
                  <a:lnTo>
                    <a:pt x="10490" y="452"/>
                  </a:lnTo>
                  <a:cubicBezTo>
                    <a:pt x="10509" y="458"/>
                    <a:pt x="10508" y="468"/>
                    <a:pt x="10499" y="475"/>
                  </a:cubicBezTo>
                  <a:lnTo>
                    <a:pt x="10499" y="475"/>
                  </a:lnTo>
                  <a:cubicBezTo>
                    <a:pt x="10525" y="469"/>
                    <a:pt x="10542" y="461"/>
                    <a:pt x="10526" y="452"/>
                  </a:cubicBezTo>
                  <a:cubicBezTo>
                    <a:pt x="10488" y="452"/>
                    <a:pt x="10648" y="421"/>
                    <a:pt x="10707" y="421"/>
                  </a:cubicBezTo>
                  <a:cubicBezTo>
                    <a:pt x="10722" y="421"/>
                    <a:pt x="10731" y="423"/>
                    <a:pt x="10728" y="428"/>
                  </a:cubicBezTo>
                  <a:cubicBezTo>
                    <a:pt x="10732" y="449"/>
                    <a:pt x="10730" y="464"/>
                    <a:pt x="10724" y="475"/>
                  </a:cubicBezTo>
                  <a:lnTo>
                    <a:pt x="10788" y="475"/>
                  </a:lnTo>
                  <a:cubicBezTo>
                    <a:pt x="10776" y="464"/>
                    <a:pt x="10764" y="464"/>
                    <a:pt x="10752" y="464"/>
                  </a:cubicBezTo>
                  <a:cubicBezTo>
                    <a:pt x="10813" y="429"/>
                    <a:pt x="10823" y="407"/>
                    <a:pt x="10857" y="407"/>
                  </a:cubicBezTo>
                  <a:cubicBezTo>
                    <a:pt x="10869" y="407"/>
                    <a:pt x="10885" y="410"/>
                    <a:pt x="10907" y="416"/>
                  </a:cubicBezTo>
                  <a:cubicBezTo>
                    <a:pt x="10835" y="344"/>
                    <a:pt x="11026" y="344"/>
                    <a:pt x="10931" y="249"/>
                  </a:cubicBezTo>
                  <a:cubicBezTo>
                    <a:pt x="10955" y="237"/>
                    <a:pt x="10978" y="225"/>
                    <a:pt x="11002" y="214"/>
                  </a:cubicBezTo>
                  <a:lnTo>
                    <a:pt x="11002" y="214"/>
                  </a:lnTo>
                  <a:cubicBezTo>
                    <a:pt x="11074" y="285"/>
                    <a:pt x="10931" y="333"/>
                    <a:pt x="10943" y="404"/>
                  </a:cubicBezTo>
                  <a:cubicBezTo>
                    <a:pt x="10951" y="393"/>
                    <a:pt x="10957" y="388"/>
                    <a:pt x="10961" y="388"/>
                  </a:cubicBezTo>
                  <a:cubicBezTo>
                    <a:pt x="10975" y="388"/>
                    <a:pt x="10975" y="434"/>
                    <a:pt x="11002" y="452"/>
                  </a:cubicBezTo>
                  <a:cubicBezTo>
                    <a:pt x="11012" y="455"/>
                    <a:pt x="11023" y="457"/>
                    <a:pt x="11032" y="457"/>
                  </a:cubicBezTo>
                  <a:cubicBezTo>
                    <a:pt x="11126" y="457"/>
                    <a:pt x="11205" y="318"/>
                    <a:pt x="11324" y="297"/>
                  </a:cubicBezTo>
                  <a:lnTo>
                    <a:pt x="11324" y="297"/>
                  </a:lnTo>
                  <a:cubicBezTo>
                    <a:pt x="11264" y="392"/>
                    <a:pt x="11288" y="416"/>
                    <a:pt x="11133" y="440"/>
                  </a:cubicBezTo>
                  <a:cubicBezTo>
                    <a:pt x="11146" y="438"/>
                    <a:pt x="11157" y="437"/>
                    <a:pt x="11165" y="437"/>
                  </a:cubicBezTo>
                  <a:cubicBezTo>
                    <a:pt x="11215" y="437"/>
                    <a:pt x="11185" y="465"/>
                    <a:pt x="11288" y="475"/>
                  </a:cubicBezTo>
                  <a:cubicBezTo>
                    <a:pt x="11330" y="454"/>
                    <a:pt x="11397" y="433"/>
                    <a:pt x="11445" y="419"/>
                  </a:cubicBezTo>
                  <a:lnTo>
                    <a:pt x="11445" y="419"/>
                  </a:lnTo>
                  <a:cubicBezTo>
                    <a:pt x="11439" y="428"/>
                    <a:pt x="11431" y="434"/>
                    <a:pt x="11419" y="440"/>
                  </a:cubicBezTo>
                  <a:lnTo>
                    <a:pt x="11419" y="440"/>
                  </a:lnTo>
                  <a:cubicBezTo>
                    <a:pt x="11439" y="430"/>
                    <a:pt x="11446" y="424"/>
                    <a:pt x="11447" y="419"/>
                  </a:cubicBezTo>
                  <a:lnTo>
                    <a:pt x="11447" y="419"/>
                  </a:lnTo>
                  <a:cubicBezTo>
                    <a:pt x="11479" y="410"/>
                    <a:pt x="11502" y="404"/>
                    <a:pt x="11502" y="404"/>
                  </a:cubicBezTo>
                  <a:cubicBezTo>
                    <a:pt x="11506" y="400"/>
                    <a:pt x="11513" y="398"/>
                    <a:pt x="11521" y="398"/>
                  </a:cubicBezTo>
                  <a:cubicBezTo>
                    <a:pt x="11561" y="398"/>
                    <a:pt x="11642" y="432"/>
                    <a:pt x="11709" y="432"/>
                  </a:cubicBezTo>
                  <a:cubicBezTo>
                    <a:pt x="11760" y="432"/>
                    <a:pt x="11803" y="413"/>
                    <a:pt x="11812" y="344"/>
                  </a:cubicBezTo>
                  <a:lnTo>
                    <a:pt x="11812" y="344"/>
                  </a:lnTo>
                  <a:cubicBezTo>
                    <a:pt x="11812" y="380"/>
                    <a:pt x="11812" y="416"/>
                    <a:pt x="11800" y="452"/>
                  </a:cubicBezTo>
                  <a:cubicBezTo>
                    <a:pt x="11824" y="416"/>
                    <a:pt x="11836" y="380"/>
                    <a:pt x="11859" y="344"/>
                  </a:cubicBezTo>
                  <a:lnTo>
                    <a:pt x="11859" y="344"/>
                  </a:lnTo>
                  <a:cubicBezTo>
                    <a:pt x="11883" y="404"/>
                    <a:pt x="11859" y="428"/>
                    <a:pt x="11847" y="487"/>
                  </a:cubicBezTo>
                  <a:cubicBezTo>
                    <a:pt x="11895" y="404"/>
                    <a:pt x="11871" y="475"/>
                    <a:pt x="11895" y="404"/>
                  </a:cubicBezTo>
                  <a:cubicBezTo>
                    <a:pt x="11943" y="416"/>
                    <a:pt x="11943" y="428"/>
                    <a:pt x="11907" y="452"/>
                  </a:cubicBezTo>
                  <a:cubicBezTo>
                    <a:pt x="11937" y="464"/>
                    <a:pt x="12014" y="469"/>
                    <a:pt x="12090" y="469"/>
                  </a:cubicBezTo>
                  <a:cubicBezTo>
                    <a:pt x="12166" y="469"/>
                    <a:pt x="12240" y="464"/>
                    <a:pt x="12264" y="452"/>
                  </a:cubicBezTo>
                  <a:cubicBezTo>
                    <a:pt x="12252" y="452"/>
                    <a:pt x="12252" y="440"/>
                    <a:pt x="12240" y="428"/>
                  </a:cubicBezTo>
                  <a:lnTo>
                    <a:pt x="12240" y="428"/>
                  </a:lnTo>
                  <a:cubicBezTo>
                    <a:pt x="12244" y="429"/>
                    <a:pt x="12247" y="429"/>
                    <a:pt x="12251" y="429"/>
                  </a:cubicBezTo>
                  <a:cubicBezTo>
                    <a:pt x="12304" y="429"/>
                    <a:pt x="12339" y="344"/>
                    <a:pt x="12395" y="333"/>
                  </a:cubicBezTo>
                  <a:lnTo>
                    <a:pt x="12395" y="333"/>
                  </a:lnTo>
                  <a:cubicBezTo>
                    <a:pt x="12383" y="368"/>
                    <a:pt x="12395" y="404"/>
                    <a:pt x="12419" y="440"/>
                  </a:cubicBezTo>
                  <a:cubicBezTo>
                    <a:pt x="12419" y="440"/>
                    <a:pt x="12419" y="440"/>
                    <a:pt x="12419" y="440"/>
                  </a:cubicBezTo>
                  <a:cubicBezTo>
                    <a:pt x="12424" y="440"/>
                    <a:pt x="12500" y="282"/>
                    <a:pt x="12530" y="263"/>
                  </a:cubicBezTo>
                  <a:lnTo>
                    <a:pt x="12530" y="263"/>
                  </a:lnTo>
                  <a:cubicBezTo>
                    <a:pt x="12521" y="266"/>
                    <a:pt x="12512" y="273"/>
                    <a:pt x="12502" y="273"/>
                  </a:cubicBezTo>
                  <a:cubicBezTo>
                    <a:pt x="12550" y="178"/>
                    <a:pt x="12586" y="166"/>
                    <a:pt x="12657" y="166"/>
                  </a:cubicBezTo>
                  <a:cubicBezTo>
                    <a:pt x="12609" y="261"/>
                    <a:pt x="12538" y="368"/>
                    <a:pt x="12467" y="452"/>
                  </a:cubicBezTo>
                  <a:cubicBezTo>
                    <a:pt x="12479" y="452"/>
                    <a:pt x="12550" y="487"/>
                    <a:pt x="12514" y="511"/>
                  </a:cubicBezTo>
                  <a:cubicBezTo>
                    <a:pt x="12467" y="511"/>
                    <a:pt x="12479" y="511"/>
                    <a:pt x="12443" y="535"/>
                  </a:cubicBezTo>
                  <a:cubicBezTo>
                    <a:pt x="12460" y="537"/>
                    <a:pt x="12476" y="539"/>
                    <a:pt x="12491" y="539"/>
                  </a:cubicBezTo>
                  <a:cubicBezTo>
                    <a:pt x="12585" y="539"/>
                    <a:pt x="12645" y="498"/>
                    <a:pt x="12729" y="498"/>
                  </a:cubicBezTo>
                  <a:cubicBezTo>
                    <a:pt x="12764" y="498"/>
                    <a:pt x="12802" y="505"/>
                    <a:pt x="12848" y="523"/>
                  </a:cubicBezTo>
                  <a:cubicBezTo>
                    <a:pt x="12825" y="512"/>
                    <a:pt x="13285" y="489"/>
                    <a:pt x="13216" y="456"/>
                  </a:cubicBezTo>
                  <a:lnTo>
                    <a:pt x="13216" y="456"/>
                  </a:lnTo>
                  <a:cubicBezTo>
                    <a:pt x="13368" y="510"/>
                    <a:pt x="13542" y="489"/>
                    <a:pt x="13693" y="535"/>
                  </a:cubicBezTo>
                  <a:cubicBezTo>
                    <a:pt x="13693" y="535"/>
                    <a:pt x="13681" y="523"/>
                    <a:pt x="13681" y="511"/>
                  </a:cubicBezTo>
                  <a:cubicBezTo>
                    <a:pt x="13693" y="499"/>
                    <a:pt x="13729" y="496"/>
                    <a:pt x="13766" y="496"/>
                  </a:cubicBezTo>
                  <a:cubicBezTo>
                    <a:pt x="13803" y="496"/>
                    <a:pt x="13842" y="499"/>
                    <a:pt x="13860" y="499"/>
                  </a:cubicBezTo>
                  <a:cubicBezTo>
                    <a:pt x="13824" y="487"/>
                    <a:pt x="13764" y="475"/>
                    <a:pt x="13752" y="464"/>
                  </a:cubicBezTo>
                  <a:cubicBezTo>
                    <a:pt x="13797" y="446"/>
                    <a:pt x="14047" y="395"/>
                    <a:pt x="14190" y="395"/>
                  </a:cubicBezTo>
                  <a:cubicBezTo>
                    <a:pt x="14239" y="395"/>
                    <a:pt x="14276" y="401"/>
                    <a:pt x="14288" y="416"/>
                  </a:cubicBezTo>
                  <a:cubicBezTo>
                    <a:pt x="14285" y="419"/>
                    <a:pt x="14281" y="422"/>
                    <a:pt x="14278" y="424"/>
                  </a:cubicBezTo>
                  <a:lnTo>
                    <a:pt x="14278" y="424"/>
                  </a:lnTo>
                  <a:cubicBezTo>
                    <a:pt x="14291" y="421"/>
                    <a:pt x="14306" y="420"/>
                    <a:pt x="14323" y="420"/>
                  </a:cubicBezTo>
                  <a:cubicBezTo>
                    <a:pt x="14403" y="420"/>
                    <a:pt x="14509" y="450"/>
                    <a:pt x="14550" y="475"/>
                  </a:cubicBezTo>
                  <a:cubicBezTo>
                    <a:pt x="14546" y="487"/>
                    <a:pt x="14540" y="497"/>
                    <a:pt x="14530" y="503"/>
                  </a:cubicBezTo>
                  <a:lnTo>
                    <a:pt x="14530" y="503"/>
                  </a:lnTo>
                  <a:cubicBezTo>
                    <a:pt x="14673" y="508"/>
                    <a:pt x="14816" y="513"/>
                    <a:pt x="14959" y="513"/>
                  </a:cubicBezTo>
                  <a:cubicBezTo>
                    <a:pt x="15084" y="513"/>
                    <a:pt x="15210" y="509"/>
                    <a:pt x="15336" y="499"/>
                  </a:cubicBezTo>
                  <a:cubicBezTo>
                    <a:pt x="15518" y="480"/>
                    <a:pt x="15721" y="473"/>
                    <a:pt x="15935" y="473"/>
                  </a:cubicBezTo>
                  <a:cubicBezTo>
                    <a:pt x="16518" y="473"/>
                    <a:pt x="17187" y="526"/>
                    <a:pt x="17753" y="535"/>
                  </a:cubicBezTo>
                  <a:cubicBezTo>
                    <a:pt x="17825" y="536"/>
                    <a:pt x="17897" y="536"/>
                    <a:pt x="17967" y="536"/>
                  </a:cubicBezTo>
                  <a:cubicBezTo>
                    <a:pt x="18760" y="536"/>
                    <a:pt x="19454" y="483"/>
                    <a:pt x="20233" y="476"/>
                  </a:cubicBezTo>
                  <a:lnTo>
                    <a:pt x="20233" y="476"/>
                  </a:lnTo>
                  <a:cubicBezTo>
                    <a:pt x="20301" y="490"/>
                    <a:pt x="20368" y="495"/>
                    <a:pt x="20435" y="495"/>
                  </a:cubicBezTo>
                  <a:cubicBezTo>
                    <a:pt x="20631" y="495"/>
                    <a:pt x="20825" y="451"/>
                    <a:pt x="21024" y="451"/>
                  </a:cubicBezTo>
                  <a:cubicBezTo>
                    <a:pt x="21041" y="451"/>
                    <a:pt x="21058" y="451"/>
                    <a:pt x="21075" y="452"/>
                  </a:cubicBezTo>
                  <a:cubicBezTo>
                    <a:pt x="21051" y="642"/>
                    <a:pt x="21051" y="666"/>
                    <a:pt x="21015" y="845"/>
                  </a:cubicBezTo>
                  <a:cubicBezTo>
                    <a:pt x="21033" y="778"/>
                    <a:pt x="21041" y="752"/>
                    <a:pt x="21043" y="752"/>
                  </a:cubicBezTo>
                  <a:lnTo>
                    <a:pt x="21043" y="752"/>
                  </a:lnTo>
                  <a:cubicBezTo>
                    <a:pt x="21050" y="752"/>
                    <a:pt x="20973" y="1110"/>
                    <a:pt x="20991" y="1166"/>
                  </a:cubicBezTo>
                  <a:cubicBezTo>
                    <a:pt x="20997" y="1169"/>
                    <a:pt x="21003" y="1170"/>
                    <a:pt x="21007" y="1170"/>
                  </a:cubicBezTo>
                  <a:cubicBezTo>
                    <a:pt x="21021" y="1170"/>
                    <a:pt x="21030" y="1157"/>
                    <a:pt x="21039" y="1130"/>
                  </a:cubicBezTo>
                  <a:lnTo>
                    <a:pt x="21039" y="1130"/>
                  </a:lnTo>
                  <a:cubicBezTo>
                    <a:pt x="21051" y="1487"/>
                    <a:pt x="20896" y="1952"/>
                    <a:pt x="21027" y="2309"/>
                  </a:cubicBezTo>
                  <a:cubicBezTo>
                    <a:pt x="21003" y="2464"/>
                    <a:pt x="20956" y="2666"/>
                    <a:pt x="20980" y="2809"/>
                  </a:cubicBezTo>
                  <a:cubicBezTo>
                    <a:pt x="20989" y="2874"/>
                    <a:pt x="20977" y="3138"/>
                    <a:pt x="20949" y="3138"/>
                  </a:cubicBezTo>
                  <a:cubicBezTo>
                    <a:pt x="20940" y="3138"/>
                    <a:pt x="20931" y="3116"/>
                    <a:pt x="20920" y="3059"/>
                  </a:cubicBezTo>
                  <a:lnTo>
                    <a:pt x="20920" y="3059"/>
                  </a:lnTo>
                  <a:cubicBezTo>
                    <a:pt x="20944" y="3273"/>
                    <a:pt x="20932" y="3500"/>
                    <a:pt x="20956" y="3714"/>
                  </a:cubicBezTo>
                  <a:cubicBezTo>
                    <a:pt x="20956" y="3714"/>
                    <a:pt x="20944" y="3702"/>
                    <a:pt x="20932" y="3702"/>
                  </a:cubicBezTo>
                  <a:cubicBezTo>
                    <a:pt x="20908" y="4202"/>
                    <a:pt x="20861" y="4690"/>
                    <a:pt x="20825" y="5190"/>
                  </a:cubicBezTo>
                  <a:cubicBezTo>
                    <a:pt x="20813" y="5405"/>
                    <a:pt x="20837" y="5774"/>
                    <a:pt x="20706" y="5798"/>
                  </a:cubicBezTo>
                  <a:cubicBezTo>
                    <a:pt x="20646" y="5798"/>
                    <a:pt x="20289" y="5762"/>
                    <a:pt x="20408" y="5738"/>
                  </a:cubicBezTo>
                  <a:lnTo>
                    <a:pt x="20408" y="5738"/>
                  </a:lnTo>
                  <a:cubicBezTo>
                    <a:pt x="20379" y="5739"/>
                    <a:pt x="20351" y="5740"/>
                    <a:pt x="20322" y="5740"/>
                  </a:cubicBezTo>
                  <a:cubicBezTo>
                    <a:pt x="20209" y="5740"/>
                    <a:pt x="20097" y="5731"/>
                    <a:pt x="19986" y="5731"/>
                  </a:cubicBezTo>
                  <a:cubicBezTo>
                    <a:pt x="19891" y="5731"/>
                    <a:pt x="19797" y="5738"/>
                    <a:pt x="19706" y="5762"/>
                  </a:cubicBezTo>
                  <a:cubicBezTo>
                    <a:pt x="19682" y="5750"/>
                    <a:pt x="19765" y="5726"/>
                    <a:pt x="19741" y="5714"/>
                  </a:cubicBezTo>
                  <a:lnTo>
                    <a:pt x="19741" y="5714"/>
                  </a:lnTo>
                  <a:cubicBezTo>
                    <a:pt x="19706" y="5726"/>
                    <a:pt x="19658" y="5726"/>
                    <a:pt x="19610" y="5726"/>
                  </a:cubicBezTo>
                  <a:cubicBezTo>
                    <a:pt x="19617" y="5716"/>
                    <a:pt x="19624" y="5709"/>
                    <a:pt x="19632" y="5702"/>
                  </a:cubicBezTo>
                  <a:lnTo>
                    <a:pt x="19632" y="5702"/>
                  </a:lnTo>
                  <a:cubicBezTo>
                    <a:pt x="19473" y="5743"/>
                    <a:pt x="19185" y="5872"/>
                    <a:pt x="19016" y="5872"/>
                  </a:cubicBezTo>
                  <a:cubicBezTo>
                    <a:pt x="18960" y="5872"/>
                    <a:pt x="18917" y="5858"/>
                    <a:pt x="18896" y="5821"/>
                  </a:cubicBezTo>
                  <a:cubicBezTo>
                    <a:pt x="18914" y="5810"/>
                    <a:pt x="18931" y="5801"/>
                    <a:pt x="18950" y="5796"/>
                  </a:cubicBezTo>
                  <a:lnTo>
                    <a:pt x="18950" y="5796"/>
                  </a:lnTo>
                  <a:cubicBezTo>
                    <a:pt x="18972" y="5797"/>
                    <a:pt x="18993" y="5797"/>
                    <a:pt x="19015" y="5798"/>
                  </a:cubicBezTo>
                  <a:cubicBezTo>
                    <a:pt x="19002" y="5794"/>
                    <a:pt x="18990" y="5793"/>
                    <a:pt x="18979" y="5793"/>
                  </a:cubicBezTo>
                  <a:cubicBezTo>
                    <a:pt x="18969" y="5793"/>
                    <a:pt x="18960" y="5794"/>
                    <a:pt x="18950" y="5796"/>
                  </a:cubicBezTo>
                  <a:lnTo>
                    <a:pt x="18950" y="5796"/>
                  </a:lnTo>
                  <a:cubicBezTo>
                    <a:pt x="18904" y="5795"/>
                    <a:pt x="18858" y="5795"/>
                    <a:pt x="18812" y="5795"/>
                  </a:cubicBezTo>
                  <a:cubicBezTo>
                    <a:pt x="18406" y="5795"/>
                    <a:pt x="18006" y="5821"/>
                    <a:pt x="17598" y="5821"/>
                  </a:cubicBezTo>
                  <a:cubicBezTo>
                    <a:pt x="17622" y="5833"/>
                    <a:pt x="17646" y="5833"/>
                    <a:pt x="17670" y="5833"/>
                  </a:cubicBezTo>
                  <a:cubicBezTo>
                    <a:pt x="17597" y="5884"/>
                    <a:pt x="17475" y="5902"/>
                    <a:pt x="17336" y="5902"/>
                  </a:cubicBezTo>
                  <a:cubicBezTo>
                    <a:pt x="17085" y="5902"/>
                    <a:pt x="16779" y="5844"/>
                    <a:pt x="16610" y="5821"/>
                  </a:cubicBezTo>
                  <a:lnTo>
                    <a:pt x="16610" y="5821"/>
                  </a:lnTo>
                  <a:cubicBezTo>
                    <a:pt x="16619" y="5873"/>
                    <a:pt x="16555" y="5889"/>
                    <a:pt x="16465" y="5889"/>
                  </a:cubicBezTo>
                  <a:cubicBezTo>
                    <a:pt x="16314" y="5889"/>
                    <a:pt x="16089" y="5844"/>
                    <a:pt x="15997" y="5844"/>
                  </a:cubicBezTo>
                  <a:cubicBezTo>
                    <a:pt x="15990" y="5844"/>
                    <a:pt x="15984" y="5845"/>
                    <a:pt x="15979" y="5845"/>
                  </a:cubicBezTo>
                  <a:cubicBezTo>
                    <a:pt x="16003" y="5857"/>
                    <a:pt x="16038" y="5869"/>
                    <a:pt x="16074" y="5869"/>
                  </a:cubicBezTo>
                  <a:cubicBezTo>
                    <a:pt x="16053" y="5873"/>
                    <a:pt x="16032" y="5875"/>
                    <a:pt x="16012" y="5875"/>
                  </a:cubicBezTo>
                  <a:cubicBezTo>
                    <a:pt x="15844" y="5875"/>
                    <a:pt x="15685" y="5759"/>
                    <a:pt x="15527" y="5738"/>
                  </a:cubicBezTo>
                  <a:cubicBezTo>
                    <a:pt x="15543" y="5730"/>
                    <a:pt x="15566" y="5721"/>
                    <a:pt x="15591" y="5721"/>
                  </a:cubicBezTo>
                  <a:cubicBezTo>
                    <a:pt x="15592" y="5721"/>
                    <a:pt x="15594" y="5721"/>
                    <a:pt x="15596" y="5721"/>
                  </a:cubicBezTo>
                  <a:lnTo>
                    <a:pt x="15596" y="5721"/>
                  </a:lnTo>
                  <a:cubicBezTo>
                    <a:pt x="15553" y="5713"/>
                    <a:pt x="15524" y="5708"/>
                    <a:pt x="15500" y="5708"/>
                  </a:cubicBezTo>
                  <a:cubicBezTo>
                    <a:pt x="15463" y="5708"/>
                    <a:pt x="15441" y="5721"/>
                    <a:pt x="15407" y="5762"/>
                  </a:cubicBezTo>
                  <a:cubicBezTo>
                    <a:pt x="15380" y="5793"/>
                    <a:pt x="15359" y="5804"/>
                    <a:pt x="15341" y="5804"/>
                  </a:cubicBezTo>
                  <a:cubicBezTo>
                    <a:pt x="15298" y="5804"/>
                    <a:pt x="15278" y="5735"/>
                    <a:pt x="15253" y="5726"/>
                  </a:cubicBezTo>
                  <a:cubicBezTo>
                    <a:pt x="15193" y="5706"/>
                    <a:pt x="15132" y="5699"/>
                    <a:pt x="15070" y="5699"/>
                  </a:cubicBezTo>
                  <a:cubicBezTo>
                    <a:pt x="14883" y="5699"/>
                    <a:pt x="14687" y="5766"/>
                    <a:pt x="14497" y="5766"/>
                  </a:cubicBezTo>
                  <a:cubicBezTo>
                    <a:pt x="14460" y="5766"/>
                    <a:pt x="14423" y="5764"/>
                    <a:pt x="14387" y="5758"/>
                  </a:cubicBezTo>
                  <a:lnTo>
                    <a:pt x="14387" y="5758"/>
                  </a:lnTo>
                  <a:cubicBezTo>
                    <a:pt x="14400" y="5765"/>
                    <a:pt x="14407" y="5778"/>
                    <a:pt x="14407" y="5798"/>
                  </a:cubicBezTo>
                  <a:cubicBezTo>
                    <a:pt x="14370" y="5825"/>
                    <a:pt x="14317" y="5834"/>
                    <a:pt x="14257" y="5834"/>
                  </a:cubicBezTo>
                  <a:cubicBezTo>
                    <a:pt x="14106" y="5834"/>
                    <a:pt x="13911" y="5774"/>
                    <a:pt x="13800" y="5774"/>
                  </a:cubicBezTo>
                  <a:cubicBezTo>
                    <a:pt x="13633" y="5774"/>
                    <a:pt x="13479" y="5798"/>
                    <a:pt x="13312" y="5809"/>
                  </a:cubicBezTo>
                  <a:cubicBezTo>
                    <a:pt x="13220" y="5817"/>
                    <a:pt x="13131" y="5818"/>
                    <a:pt x="13043" y="5818"/>
                  </a:cubicBezTo>
                  <a:cubicBezTo>
                    <a:pt x="12950" y="5818"/>
                    <a:pt x="12858" y="5816"/>
                    <a:pt x="12765" y="5816"/>
                  </a:cubicBezTo>
                  <a:cubicBezTo>
                    <a:pt x="12649" y="5816"/>
                    <a:pt x="12532" y="5819"/>
                    <a:pt x="12407" y="5833"/>
                  </a:cubicBezTo>
                  <a:cubicBezTo>
                    <a:pt x="12381" y="5835"/>
                    <a:pt x="12355" y="5835"/>
                    <a:pt x="12330" y="5835"/>
                  </a:cubicBezTo>
                  <a:cubicBezTo>
                    <a:pt x="12129" y="5835"/>
                    <a:pt x="11965" y="5798"/>
                    <a:pt x="11764" y="5798"/>
                  </a:cubicBezTo>
                  <a:cubicBezTo>
                    <a:pt x="11673" y="5807"/>
                    <a:pt x="11317" y="5865"/>
                    <a:pt x="11133" y="5865"/>
                  </a:cubicBezTo>
                  <a:cubicBezTo>
                    <a:pt x="11077" y="5865"/>
                    <a:pt x="11037" y="5859"/>
                    <a:pt x="11026" y="5845"/>
                  </a:cubicBezTo>
                  <a:cubicBezTo>
                    <a:pt x="11026" y="5833"/>
                    <a:pt x="11038" y="5821"/>
                    <a:pt x="11050" y="5821"/>
                  </a:cubicBezTo>
                  <a:cubicBezTo>
                    <a:pt x="10987" y="5819"/>
                    <a:pt x="10922" y="5818"/>
                    <a:pt x="10857" y="5818"/>
                  </a:cubicBezTo>
                  <a:cubicBezTo>
                    <a:pt x="10679" y="5818"/>
                    <a:pt x="10497" y="5825"/>
                    <a:pt x="10331" y="5825"/>
                  </a:cubicBezTo>
                  <a:cubicBezTo>
                    <a:pt x="10271" y="5825"/>
                    <a:pt x="10212" y="5824"/>
                    <a:pt x="10157" y="5821"/>
                  </a:cubicBezTo>
                  <a:cubicBezTo>
                    <a:pt x="10073" y="5842"/>
                    <a:pt x="9986" y="5850"/>
                    <a:pt x="9897" y="5850"/>
                  </a:cubicBezTo>
                  <a:cubicBezTo>
                    <a:pt x="9674" y="5850"/>
                    <a:pt x="9439" y="5803"/>
                    <a:pt x="9217" y="5803"/>
                  </a:cubicBezTo>
                  <a:cubicBezTo>
                    <a:pt x="9172" y="5803"/>
                    <a:pt x="9128" y="5805"/>
                    <a:pt x="9085" y="5809"/>
                  </a:cubicBezTo>
                  <a:cubicBezTo>
                    <a:pt x="9134" y="5795"/>
                    <a:pt x="9146" y="5790"/>
                    <a:pt x="9121" y="5790"/>
                  </a:cubicBezTo>
                  <a:cubicBezTo>
                    <a:pt x="9104" y="5790"/>
                    <a:pt x="9068" y="5793"/>
                    <a:pt x="9014" y="5798"/>
                  </a:cubicBezTo>
                  <a:cubicBezTo>
                    <a:pt x="8974" y="5801"/>
                    <a:pt x="8934" y="5803"/>
                    <a:pt x="8894" y="5803"/>
                  </a:cubicBezTo>
                  <a:cubicBezTo>
                    <a:pt x="8814" y="5803"/>
                    <a:pt x="8732" y="5798"/>
                    <a:pt x="8645" y="5798"/>
                  </a:cubicBezTo>
                  <a:cubicBezTo>
                    <a:pt x="8454" y="5786"/>
                    <a:pt x="8264" y="5762"/>
                    <a:pt x="8073" y="5762"/>
                  </a:cubicBezTo>
                  <a:cubicBezTo>
                    <a:pt x="7871" y="5774"/>
                    <a:pt x="7668" y="5845"/>
                    <a:pt x="7466" y="5869"/>
                  </a:cubicBezTo>
                  <a:cubicBezTo>
                    <a:pt x="7430" y="5869"/>
                    <a:pt x="7656" y="5869"/>
                    <a:pt x="7645" y="5893"/>
                  </a:cubicBezTo>
                  <a:cubicBezTo>
                    <a:pt x="7645" y="5917"/>
                    <a:pt x="7478" y="5952"/>
                    <a:pt x="7585" y="5964"/>
                  </a:cubicBezTo>
                  <a:cubicBezTo>
                    <a:pt x="7550" y="5964"/>
                    <a:pt x="7417" y="5932"/>
                    <a:pt x="7341" y="5920"/>
                  </a:cubicBezTo>
                  <a:lnTo>
                    <a:pt x="7341" y="5920"/>
                  </a:lnTo>
                  <a:cubicBezTo>
                    <a:pt x="7371" y="5917"/>
                    <a:pt x="7400" y="5911"/>
                    <a:pt x="7395" y="5905"/>
                  </a:cubicBezTo>
                  <a:cubicBezTo>
                    <a:pt x="7359" y="5840"/>
                    <a:pt x="7100" y="5828"/>
                    <a:pt x="6878" y="5828"/>
                  </a:cubicBezTo>
                  <a:cubicBezTo>
                    <a:pt x="6731" y="5828"/>
                    <a:pt x="6599" y="5833"/>
                    <a:pt x="6561" y="5833"/>
                  </a:cubicBezTo>
                  <a:cubicBezTo>
                    <a:pt x="5871" y="5833"/>
                    <a:pt x="5192" y="5798"/>
                    <a:pt x="4501" y="5798"/>
                  </a:cubicBezTo>
                  <a:cubicBezTo>
                    <a:pt x="4537" y="5821"/>
                    <a:pt x="4561" y="5845"/>
                    <a:pt x="4597" y="5869"/>
                  </a:cubicBezTo>
                  <a:cubicBezTo>
                    <a:pt x="4561" y="5869"/>
                    <a:pt x="4275" y="5833"/>
                    <a:pt x="4275" y="5833"/>
                  </a:cubicBezTo>
                  <a:cubicBezTo>
                    <a:pt x="4305" y="5818"/>
                    <a:pt x="4335" y="5813"/>
                    <a:pt x="4364" y="5811"/>
                  </a:cubicBezTo>
                  <a:lnTo>
                    <a:pt x="4364" y="5811"/>
                  </a:lnTo>
                  <a:cubicBezTo>
                    <a:pt x="4249" y="5814"/>
                    <a:pt x="3992" y="5823"/>
                    <a:pt x="3967" y="5832"/>
                  </a:cubicBezTo>
                  <a:lnTo>
                    <a:pt x="3967" y="5832"/>
                  </a:lnTo>
                  <a:cubicBezTo>
                    <a:pt x="3989" y="5819"/>
                    <a:pt x="4144" y="5786"/>
                    <a:pt x="4144" y="5786"/>
                  </a:cubicBezTo>
                  <a:cubicBezTo>
                    <a:pt x="4144" y="5782"/>
                    <a:pt x="4127" y="5780"/>
                    <a:pt x="4104" y="5780"/>
                  </a:cubicBezTo>
                  <a:cubicBezTo>
                    <a:pt x="4057" y="5780"/>
                    <a:pt x="3985" y="5786"/>
                    <a:pt x="3977" y="5786"/>
                  </a:cubicBezTo>
                  <a:cubicBezTo>
                    <a:pt x="3989" y="5798"/>
                    <a:pt x="4001" y="5798"/>
                    <a:pt x="4013" y="5798"/>
                  </a:cubicBezTo>
                  <a:cubicBezTo>
                    <a:pt x="3899" y="5819"/>
                    <a:pt x="3787" y="5827"/>
                    <a:pt x="3674" y="5827"/>
                  </a:cubicBezTo>
                  <a:cubicBezTo>
                    <a:pt x="3613" y="5827"/>
                    <a:pt x="3551" y="5825"/>
                    <a:pt x="3489" y="5821"/>
                  </a:cubicBezTo>
                  <a:lnTo>
                    <a:pt x="3489" y="5821"/>
                  </a:lnTo>
                  <a:lnTo>
                    <a:pt x="3537" y="5833"/>
                  </a:lnTo>
                  <a:cubicBezTo>
                    <a:pt x="3502" y="5837"/>
                    <a:pt x="3480" y="5838"/>
                    <a:pt x="3468" y="5838"/>
                  </a:cubicBezTo>
                  <a:cubicBezTo>
                    <a:pt x="3439" y="5838"/>
                    <a:pt x="3464" y="5830"/>
                    <a:pt x="3489" y="5821"/>
                  </a:cubicBezTo>
                  <a:lnTo>
                    <a:pt x="3489" y="5821"/>
                  </a:lnTo>
                  <a:cubicBezTo>
                    <a:pt x="3489" y="5821"/>
                    <a:pt x="3489" y="5821"/>
                    <a:pt x="3489" y="5821"/>
                  </a:cubicBezTo>
                  <a:lnTo>
                    <a:pt x="3489" y="5821"/>
                  </a:lnTo>
                  <a:lnTo>
                    <a:pt x="3489" y="5821"/>
                  </a:lnTo>
                  <a:cubicBezTo>
                    <a:pt x="3489" y="5821"/>
                    <a:pt x="3489" y="5821"/>
                    <a:pt x="3489" y="5821"/>
                  </a:cubicBezTo>
                  <a:lnTo>
                    <a:pt x="3489" y="5821"/>
                  </a:lnTo>
                  <a:cubicBezTo>
                    <a:pt x="3357" y="5814"/>
                    <a:pt x="3223" y="5803"/>
                    <a:pt x="3084" y="5798"/>
                  </a:cubicBezTo>
                  <a:lnTo>
                    <a:pt x="3084" y="5798"/>
                  </a:lnTo>
                  <a:cubicBezTo>
                    <a:pt x="3132" y="5809"/>
                    <a:pt x="3180" y="5833"/>
                    <a:pt x="3227" y="5845"/>
                  </a:cubicBezTo>
                  <a:cubicBezTo>
                    <a:pt x="3192" y="5857"/>
                    <a:pt x="2905" y="5846"/>
                    <a:pt x="3052" y="5901"/>
                  </a:cubicBezTo>
                  <a:lnTo>
                    <a:pt x="3052" y="5901"/>
                  </a:lnTo>
                  <a:cubicBezTo>
                    <a:pt x="2842" y="5825"/>
                    <a:pt x="2606" y="5800"/>
                    <a:pt x="2361" y="5800"/>
                  </a:cubicBezTo>
                  <a:cubicBezTo>
                    <a:pt x="1918" y="5800"/>
                    <a:pt x="1446" y="5881"/>
                    <a:pt x="1052" y="5881"/>
                  </a:cubicBezTo>
                  <a:cubicBezTo>
                    <a:pt x="1036" y="5881"/>
                    <a:pt x="1020" y="5881"/>
                    <a:pt x="1003" y="5881"/>
                  </a:cubicBezTo>
                  <a:lnTo>
                    <a:pt x="1003" y="5881"/>
                  </a:lnTo>
                  <a:cubicBezTo>
                    <a:pt x="1026" y="5882"/>
                    <a:pt x="1037" y="5894"/>
                    <a:pt x="1049" y="5917"/>
                  </a:cubicBezTo>
                  <a:cubicBezTo>
                    <a:pt x="1040" y="5929"/>
                    <a:pt x="1023" y="5934"/>
                    <a:pt x="1001" y="5934"/>
                  </a:cubicBezTo>
                  <a:cubicBezTo>
                    <a:pt x="903" y="5934"/>
                    <a:pt x="697" y="5833"/>
                    <a:pt x="628" y="5833"/>
                  </a:cubicBezTo>
                  <a:cubicBezTo>
                    <a:pt x="625" y="5833"/>
                    <a:pt x="622" y="5833"/>
                    <a:pt x="620" y="5833"/>
                  </a:cubicBezTo>
                  <a:cubicBezTo>
                    <a:pt x="629" y="5805"/>
                    <a:pt x="739" y="5676"/>
                    <a:pt x="707" y="5676"/>
                  </a:cubicBezTo>
                  <a:cubicBezTo>
                    <a:pt x="700" y="5676"/>
                    <a:pt x="684" y="5684"/>
                    <a:pt x="656" y="5702"/>
                  </a:cubicBezTo>
                  <a:cubicBezTo>
                    <a:pt x="751" y="5595"/>
                    <a:pt x="858" y="5536"/>
                    <a:pt x="965" y="5417"/>
                  </a:cubicBezTo>
                  <a:cubicBezTo>
                    <a:pt x="1239" y="5107"/>
                    <a:pt x="1537" y="4821"/>
                    <a:pt x="1799" y="4500"/>
                  </a:cubicBezTo>
                  <a:cubicBezTo>
                    <a:pt x="1787" y="4428"/>
                    <a:pt x="1799" y="4428"/>
                    <a:pt x="1906" y="4345"/>
                  </a:cubicBezTo>
                  <a:cubicBezTo>
                    <a:pt x="2049" y="4250"/>
                    <a:pt x="2072" y="4095"/>
                    <a:pt x="2215" y="4000"/>
                  </a:cubicBezTo>
                  <a:lnTo>
                    <a:pt x="2215" y="4000"/>
                  </a:lnTo>
                  <a:cubicBezTo>
                    <a:pt x="2211" y="4001"/>
                    <a:pt x="2209" y="4002"/>
                    <a:pt x="2206" y="4002"/>
                  </a:cubicBezTo>
                  <a:cubicBezTo>
                    <a:pt x="2163" y="4002"/>
                    <a:pt x="2479" y="3664"/>
                    <a:pt x="2525" y="3619"/>
                  </a:cubicBezTo>
                  <a:cubicBezTo>
                    <a:pt x="2739" y="3369"/>
                    <a:pt x="2954" y="3119"/>
                    <a:pt x="3168" y="2869"/>
                  </a:cubicBezTo>
                  <a:cubicBezTo>
                    <a:pt x="3596" y="2369"/>
                    <a:pt x="4025" y="1868"/>
                    <a:pt x="4501" y="1428"/>
                  </a:cubicBezTo>
                  <a:lnTo>
                    <a:pt x="4501" y="1428"/>
                  </a:lnTo>
                  <a:cubicBezTo>
                    <a:pt x="4462" y="1456"/>
                    <a:pt x="4442" y="1467"/>
                    <a:pt x="4434" y="1467"/>
                  </a:cubicBezTo>
                  <a:cubicBezTo>
                    <a:pt x="4410" y="1467"/>
                    <a:pt x="4516" y="1354"/>
                    <a:pt x="4525" y="1345"/>
                  </a:cubicBezTo>
                  <a:lnTo>
                    <a:pt x="4525" y="1345"/>
                  </a:lnTo>
                  <a:cubicBezTo>
                    <a:pt x="4513" y="1356"/>
                    <a:pt x="4505" y="1361"/>
                    <a:pt x="4498" y="1361"/>
                  </a:cubicBezTo>
                  <a:cubicBezTo>
                    <a:pt x="4478" y="1361"/>
                    <a:pt x="4480" y="1318"/>
                    <a:pt x="4489" y="1309"/>
                  </a:cubicBezTo>
                  <a:cubicBezTo>
                    <a:pt x="4585" y="1226"/>
                    <a:pt x="4680" y="1130"/>
                    <a:pt x="4775" y="1047"/>
                  </a:cubicBezTo>
                  <a:cubicBezTo>
                    <a:pt x="4859" y="964"/>
                    <a:pt x="5168" y="654"/>
                    <a:pt x="5156" y="535"/>
                  </a:cubicBezTo>
                  <a:lnTo>
                    <a:pt x="5156" y="535"/>
                  </a:lnTo>
                  <a:cubicBezTo>
                    <a:pt x="5132" y="571"/>
                    <a:pt x="5097" y="618"/>
                    <a:pt x="5061" y="654"/>
                  </a:cubicBezTo>
                  <a:cubicBezTo>
                    <a:pt x="5076" y="622"/>
                    <a:pt x="5064" y="609"/>
                    <a:pt x="5038" y="609"/>
                  </a:cubicBezTo>
                  <a:cubicBezTo>
                    <a:pt x="4958" y="609"/>
                    <a:pt x="4742" y="725"/>
                    <a:pt x="4716" y="761"/>
                  </a:cubicBezTo>
                  <a:cubicBezTo>
                    <a:pt x="4569" y="964"/>
                    <a:pt x="4221" y="1135"/>
                    <a:pt x="4113" y="1374"/>
                  </a:cubicBezTo>
                  <a:lnTo>
                    <a:pt x="4113" y="1374"/>
                  </a:lnTo>
                  <a:cubicBezTo>
                    <a:pt x="4111" y="1372"/>
                    <a:pt x="4110" y="1370"/>
                    <a:pt x="4108" y="1368"/>
                  </a:cubicBezTo>
                  <a:lnTo>
                    <a:pt x="4108" y="1368"/>
                  </a:lnTo>
                  <a:cubicBezTo>
                    <a:pt x="4001" y="1642"/>
                    <a:pt x="3775" y="1785"/>
                    <a:pt x="3585" y="1988"/>
                  </a:cubicBezTo>
                  <a:cubicBezTo>
                    <a:pt x="3346" y="2261"/>
                    <a:pt x="3096" y="2511"/>
                    <a:pt x="2846" y="2773"/>
                  </a:cubicBezTo>
                  <a:lnTo>
                    <a:pt x="2906" y="2773"/>
                  </a:lnTo>
                  <a:cubicBezTo>
                    <a:pt x="2882" y="2797"/>
                    <a:pt x="2715" y="2916"/>
                    <a:pt x="2715" y="2964"/>
                  </a:cubicBezTo>
                  <a:cubicBezTo>
                    <a:pt x="2715" y="2952"/>
                    <a:pt x="2942" y="2761"/>
                    <a:pt x="2942" y="2761"/>
                  </a:cubicBezTo>
                  <a:lnTo>
                    <a:pt x="2942" y="2761"/>
                  </a:lnTo>
                  <a:cubicBezTo>
                    <a:pt x="2965" y="2809"/>
                    <a:pt x="2299" y="3464"/>
                    <a:pt x="2215" y="3535"/>
                  </a:cubicBezTo>
                  <a:cubicBezTo>
                    <a:pt x="2170" y="3569"/>
                    <a:pt x="1922" y="3956"/>
                    <a:pt x="1825" y="3956"/>
                  </a:cubicBezTo>
                  <a:cubicBezTo>
                    <a:pt x="1820" y="3956"/>
                    <a:pt x="1815" y="3955"/>
                    <a:pt x="1811" y="3952"/>
                  </a:cubicBezTo>
                  <a:cubicBezTo>
                    <a:pt x="1846" y="3916"/>
                    <a:pt x="1870" y="3881"/>
                    <a:pt x="1894" y="3833"/>
                  </a:cubicBezTo>
                  <a:lnTo>
                    <a:pt x="1894" y="3833"/>
                  </a:lnTo>
                  <a:cubicBezTo>
                    <a:pt x="1771" y="3945"/>
                    <a:pt x="1684" y="4101"/>
                    <a:pt x="1571" y="4226"/>
                  </a:cubicBezTo>
                  <a:lnTo>
                    <a:pt x="1571" y="4226"/>
                  </a:lnTo>
                  <a:cubicBezTo>
                    <a:pt x="1598" y="4198"/>
                    <a:pt x="1625" y="4169"/>
                    <a:pt x="1651" y="4136"/>
                  </a:cubicBezTo>
                  <a:lnTo>
                    <a:pt x="1651" y="4136"/>
                  </a:lnTo>
                  <a:cubicBezTo>
                    <a:pt x="1212" y="4682"/>
                    <a:pt x="749" y="5180"/>
                    <a:pt x="322" y="5726"/>
                  </a:cubicBezTo>
                  <a:cubicBezTo>
                    <a:pt x="346" y="5714"/>
                    <a:pt x="370" y="5690"/>
                    <a:pt x="394" y="5678"/>
                  </a:cubicBezTo>
                  <a:lnTo>
                    <a:pt x="394" y="5678"/>
                  </a:lnTo>
                  <a:cubicBezTo>
                    <a:pt x="263" y="5833"/>
                    <a:pt x="144" y="5988"/>
                    <a:pt x="1" y="6131"/>
                  </a:cubicBezTo>
                  <a:cubicBezTo>
                    <a:pt x="78" y="6137"/>
                    <a:pt x="191" y="6137"/>
                    <a:pt x="292" y="6137"/>
                  </a:cubicBezTo>
                  <a:cubicBezTo>
                    <a:pt x="394" y="6137"/>
                    <a:pt x="483" y="6137"/>
                    <a:pt x="513" y="6143"/>
                  </a:cubicBezTo>
                  <a:cubicBezTo>
                    <a:pt x="668" y="6119"/>
                    <a:pt x="834" y="6107"/>
                    <a:pt x="989" y="6107"/>
                  </a:cubicBezTo>
                  <a:cubicBezTo>
                    <a:pt x="906" y="6131"/>
                    <a:pt x="1191" y="6155"/>
                    <a:pt x="1060" y="6179"/>
                  </a:cubicBezTo>
                  <a:cubicBezTo>
                    <a:pt x="1382" y="6155"/>
                    <a:pt x="1656" y="6071"/>
                    <a:pt x="1977" y="6059"/>
                  </a:cubicBezTo>
                  <a:lnTo>
                    <a:pt x="1977" y="6059"/>
                  </a:lnTo>
                  <a:cubicBezTo>
                    <a:pt x="1870" y="6071"/>
                    <a:pt x="1953" y="6083"/>
                    <a:pt x="1989" y="6107"/>
                  </a:cubicBezTo>
                  <a:cubicBezTo>
                    <a:pt x="1983" y="6126"/>
                    <a:pt x="1973" y="6139"/>
                    <a:pt x="1959" y="6144"/>
                  </a:cubicBezTo>
                  <a:lnTo>
                    <a:pt x="1959" y="6144"/>
                  </a:lnTo>
                  <a:cubicBezTo>
                    <a:pt x="2102" y="6143"/>
                    <a:pt x="2512" y="6114"/>
                    <a:pt x="2739" y="6114"/>
                  </a:cubicBezTo>
                  <a:cubicBezTo>
                    <a:pt x="2827" y="6114"/>
                    <a:pt x="2888" y="6119"/>
                    <a:pt x="2894" y="6131"/>
                  </a:cubicBezTo>
                  <a:cubicBezTo>
                    <a:pt x="2886" y="6108"/>
                    <a:pt x="2750" y="6095"/>
                    <a:pt x="2647" y="6095"/>
                  </a:cubicBezTo>
                  <a:cubicBezTo>
                    <a:pt x="2608" y="6095"/>
                    <a:pt x="2575" y="6097"/>
                    <a:pt x="2555" y="6101"/>
                  </a:cubicBezTo>
                  <a:lnTo>
                    <a:pt x="2555" y="6101"/>
                  </a:lnTo>
                  <a:cubicBezTo>
                    <a:pt x="2555" y="6096"/>
                    <a:pt x="2549" y="6090"/>
                    <a:pt x="2537" y="6083"/>
                  </a:cubicBezTo>
                  <a:cubicBezTo>
                    <a:pt x="2588" y="6032"/>
                    <a:pt x="2666" y="6014"/>
                    <a:pt x="2759" y="6014"/>
                  </a:cubicBezTo>
                  <a:cubicBezTo>
                    <a:pt x="3012" y="6014"/>
                    <a:pt x="3368" y="6155"/>
                    <a:pt x="3525" y="6155"/>
                  </a:cubicBezTo>
                  <a:lnTo>
                    <a:pt x="3454" y="6155"/>
                  </a:lnTo>
                  <a:cubicBezTo>
                    <a:pt x="3505" y="6160"/>
                    <a:pt x="3658" y="6174"/>
                    <a:pt x="3811" y="6174"/>
                  </a:cubicBezTo>
                  <a:cubicBezTo>
                    <a:pt x="3869" y="6174"/>
                    <a:pt x="3927" y="6172"/>
                    <a:pt x="3979" y="6167"/>
                  </a:cubicBezTo>
                  <a:lnTo>
                    <a:pt x="3979" y="6167"/>
                  </a:lnTo>
                  <a:cubicBezTo>
                    <a:pt x="4014" y="6173"/>
                    <a:pt x="4049" y="6176"/>
                    <a:pt x="4083" y="6176"/>
                  </a:cubicBezTo>
                  <a:cubicBezTo>
                    <a:pt x="4117" y="6176"/>
                    <a:pt x="4150" y="6173"/>
                    <a:pt x="4180" y="6167"/>
                  </a:cubicBezTo>
                  <a:lnTo>
                    <a:pt x="4180" y="6167"/>
                  </a:lnTo>
                  <a:cubicBezTo>
                    <a:pt x="4144" y="6202"/>
                    <a:pt x="4144" y="6250"/>
                    <a:pt x="4180" y="6298"/>
                  </a:cubicBezTo>
                  <a:cubicBezTo>
                    <a:pt x="4170" y="6298"/>
                    <a:pt x="4160" y="6298"/>
                    <a:pt x="4151" y="6291"/>
                  </a:cubicBezTo>
                  <a:lnTo>
                    <a:pt x="4151" y="6291"/>
                  </a:lnTo>
                  <a:cubicBezTo>
                    <a:pt x="4210" y="6351"/>
                    <a:pt x="4132" y="6610"/>
                    <a:pt x="4120" y="6690"/>
                  </a:cubicBezTo>
                  <a:cubicBezTo>
                    <a:pt x="4133" y="6690"/>
                    <a:pt x="4149" y="6677"/>
                    <a:pt x="4154" y="6677"/>
                  </a:cubicBezTo>
                  <a:cubicBezTo>
                    <a:pt x="4159" y="6677"/>
                    <a:pt x="4154" y="6687"/>
                    <a:pt x="4132" y="6726"/>
                  </a:cubicBezTo>
                  <a:cubicBezTo>
                    <a:pt x="4138" y="6731"/>
                    <a:pt x="4143" y="6733"/>
                    <a:pt x="4146" y="6733"/>
                  </a:cubicBezTo>
                  <a:lnTo>
                    <a:pt x="4146" y="6733"/>
                  </a:lnTo>
                  <a:cubicBezTo>
                    <a:pt x="4112" y="6817"/>
                    <a:pt x="4138" y="6958"/>
                    <a:pt x="4156" y="6976"/>
                  </a:cubicBezTo>
                  <a:cubicBezTo>
                    <a:pt x="4137" y="7008"/>
                    <a:pt x="4122" y="7023"/>
                    <a:pt x="4111" y="7023"/>
                  </a:cubicBezTo>
                  <a:cubicBezTo>
                    <a:pt x="4102" y="7023"/>
                    <a:pt x="4097" y="7011"/>
                    <a:pt x="4097" y="6988"/>
                  </a:cubicBezTo>
                  <a:cubicBezTo>
                    <a:pt x="4085" y="7036"/>
                    <a:pt x="4085" y="7071"/>
                    <a:pt x="4097" y="7119"/>
                  </a:cubicBezTo>
                  <a:cubicBezTo>
                    <a:pt x="4097" y="7095"/>
                    <a:pt x="4108" y="7083"/>
                    <a:pt x="4108" y="7071"/>
                  </a:cubicBezTo>
                  <a:cubicBezTo>
                    <a:pt x="4144" y="7286"/>
                    <a:pt x="4192" y="7524"/>
                    <a:pt x="4180" y="7714"/>
                  </a:cubicBezTo>
                  <a:cubicBezTo>
                    <a:pt x="4156" y="7726"/>
                    <a:pt x="4144" y="7726"/>
                    <a:pt x="4120" y="7726"/>
                  </a:cubicBezTo>
                  <a:cubicBezTo>
                    <a:pt x="4144" y="7798"/>
                    <a:pt x="4156" y="7786"/>
                    <a:pt x="4204" y="7845"/>
                  </a:cubicBezTo>
                  <a:cubicBezTo>
                    <a:pt x="4204" y="7857"/>
                    <a:pt x="4216" y="7881"/>
                    <a:pt x="4227" y="7941"/>
                  </a:cubicBezTo>
                  <a:cubicBezTo>
                    <a:pt x="4204" y="7929"/>
                    <a:pt x="4180" y="7929"/>
                    <a:pt x="4156" y="7917"/>
                  </a:cubicBezTo>
                  <a:lnTo>
                    <a:pt x="4156" y="7917"/>
                  </a:lnTo>
                  <a:cubicBezTo>
                    <a:pt x="4108" y="7988"/>
                    <a:pt x="4192" y="8084"/>
                    <a:pt x="4120" y="8131"/>
                  </a:cubicBezTo>
                  <a:cubicBezTo>
                    <a:pt x="4127" y="8134"/>
                    <a:pt x="4133" y="8136"/>
                    <a:pt x="4139" y="8136"/>
                  </a:cubicBezTo>
                  <a:cubicBezTo>
                    <a:pt x="4177" y="8136"/>
                    <a:pt x="4200" y="8080"/>
                    <a:pt x="4180" y="8060"/>
                  </a:cubicBezTo>
                  <a:cubicBezTo>
                    <a:pt x="4189" y="8051"/>
                    <a:pt x="4196" y="8048"/>
                    <a:pt x="4202" y="8048"/>
                  </a:cubicBezTo>
                  <a:cubicBezTo>
                    <a:pt x="4242" y="8048"/>
                    <a:pt x="4159" y="8278"/>
                    <a:pt x="4137" y="8278"/>
                  </a:cubicBezTo>
                  <a:cubicBezTo>
                    <a:pt x="4134" y="8278"/>
                    <a:pt x="4132" y="8273"/>
                    <a:pt x="4132" y="8262"/>
                  </a:cubicBezTo>
                  <a:lnTo>
                    <a:pt x="4132" y="8262"/>
                  </a:lnTo>
                  <a:cubicBezTo>
                    <a:pt x="4108" y="8310"/>
                    <a:pt x="4120" y="8417"/>
                    <a:pt x="4180" y="8429"/>
                  </a:cubicBezTo>
                  <a:cubicBezTo>
                    <a:pt x="4180" y="8393"/>
                    <a:pt x="4168" y="8369"/>
                    <a:pt x="4168" y="8345"/>
                  </a:cubicBezTo>
                  <a:lnTo>
                    <a:pt x="4168" y="8345"/>
                  </a:lnTo>
                  <a:cubicBezTo>
                    <a:pt x="4216" y="8393"/>
                    <a:pt x="4227" y="8441"/>
                    <a:pt x="4216" y="8500"/>
                  </a:cubicBezTo>
                  <a:cubicBezTo>
                    <a:pt x="4205" y="8496"/>
                    <a:pt x="4197" y="8492"/>
                    <a:pt x="4190" y="8488"/>
                  </a:cubicBezTo>
                  <a:lnTo>
                    <a:pt x="4190" y="8488"/>
                  </a:lnTo>
                  <a:cubicBezTo>
                    <a:pt x="4193" y="8497"/>
                    <a:pt x="4192" y="8509"/>
                    <a:pt x="4180" y="8524"/>
                  </a:cubicBezTo>
                  <a:cubicBezTo>
                    <a:pt x="4120" y="8524"/>
                    <a:pt x="4156" y="8417"/>
                    <a:pt x="4120" y="8381"/>
                  </a:cubicBezTo>
                  <a:lnTo>
                    <a:pt x="4120" y="8381"/>
                  </a:lnTo>
                  <a:cubicBezTo>
                    <a:pt x="4100" y="8402"/>
                    <a:pt x="4141" y="8457"/>
                    <a:pt x="4115" y="8457"/>
                  </a:cubicBezTo>
                  <a:cubicBezTo>
                    <a:pt x="4112" y="8457"/>
                    <a:pt x="4108" y="8457"/>
                    <a:pt x="4102" y="8455"/>
                  </a:cubicBezTo>
                  <a:lnTo>
                    <a:pt x="4102" y="8455"/>
                  </a:lnTo>
                  <a:cubicBezTo>
                    <a:pt x="4164" y="8480"/>
                    <a:pt x="4098" y="8538"/>
                    <a:pt x="4144" y="8595"/>
                  </a:cubicBezTo>
                  <a:cubicBezTo>
                    <a:pt x="4128" y="8592"/>
                    <a:pt x="4122" y="8589"/>
                    <a:pt x="4120" y="8589"/>
                  </a:cubicBezTo>
                  <a:cubicBezTo>
                    <a:pt x="4116" y="8589"/>
                    <a:pt x="4132" y="8599"/>
                    <a:pt x="4132" y="8631"/>
                  </a:cubicBezTo>
                  <a:cubicBezTo>
                    <a:pt x="4120" y="8619"/>
                    <a:pt x="4108" y="8619"/>
                    <a:pt x="4085" y="8607"/>
                  </a:cubicBezTo>
                  <a:lnTo>
                    <a:pt x="4085" y="8607"/>
                  </a:lnTo>
                  <a:cubicBezTo>
                    <a:pt x="4092" y="8638"/>
                    <a:pt x="4090" y="8664"/>
                    <a:pt x="4084" y="8691"/>
                  </a:cubicBezTo>
                  <a:lnTo>
                    <a:pt x="4084" y="8691"/>
                  </a:lnTo>
                  <a:cubicBezTo>
                    <a:pt x="4086" y="8690"/>
                    <a:pt x="4087" y="8690"/>
                    <a:pt x="4089" y="8690"/>
                  </a:cubicBezTo>
                  <a:cubicBezTo>
                    <a:pt x="4096" y="8690"/>
                    <a:pt x="4106" y="8695"/>
                    <a:pt x="4116" y="8695"/>
                  </a:cubicBezTo>
                  <a:cubicBezTo>
                    <a:pt x="4125" y="8695"/>
                    <a:pt x="4135" y="8691"/>
                    <a:pt x="4144" y="8679"/>
                  </a:cubicBezTo>
                  <a:lnTo>
                    <a:pt x="4144" y="8679"/>
                  </a:lnTo>
                  <a:cubicBezTo>
                    <a:pt x="4164" y="8728"/>
                    <a:pt x="4134" y="8795"/>
                    <a:pt x="4089" y="8795"/>
                  </a:cubicBezTo>
                  <a:cubicBezTo>
                    <a:pt x="4080" y="8795"/>
                    <a:pt x="4071" y="8792"/>
                    <a:pt x="4061" y="8786"/>
                  </a:cubicBezTo>
                  <a:lnTo>
                    <a:pt x="4061" y="8786"/>
                  </a:lnTo>
                  <a:cubicBezTo>
                    <a:pt x="4077" y="8802"/>
                    <a:pt x="4082" y="8823"/>
                    <a:pt x="4080" y="8846"/>
                  </a:cubicBezTo>
                  <a:lnTo>
                    <a:pt x="4080" y="8846"/>
                  </a:lnTo>
                  <a:cubicBezTo>
                    <a:pt x="4086" y="8837"/>
                    <a:pt x="4096" y="8834"/>
                    <a:pt x="4108" y="8834"/>
                  </a:cubicBezTo>
                  <a:cubicBezTo>
                    <a:pt x="4093" y="8845"/>
                    <a:pt x="4083" y="8857"/>
                    <a:pt x="4076" y="8869"/>
                  </a:cubicBezTo>
                  <a:lnTo>
                    <a:pt x="4076" y="8869"/>
                  </a:lnTo>
                  <a:cubicBezTo>
                    <a:pt x="4075" y="8873"/>
                    <a:pt x="4074" y="8877"/>
                    <a:pt x="4073" y="8881"/>
                  </a:cubicBezTo>
                  <a:cubicBezTo>
                    <a:pt x="4073" y="8880"/>
                    <a:pt x="4073" y="8878"/>
                    <a:pt x="4073" y="8877"/>
                  </a:cubicBezTo>
                  <a:lnTo>
                    <a:pt x="4073" y="8877"/>
                  </a:lnTo>
                  <a:cubicBezTo>
                    <a:pt x="4065" y="8899"/>
                    <a:pt x="4070" y="8924"/>
                    <a:pt x="4085" y="8953"/>
                  </a:cubicBezTo>
                  <a:cubicBezTo>
                    <a:pt x="4098" y="8949"/>
                    <a:pt x="4108" y="8947"/>
                    <a:pt x="4116" y="8947"/>
                  </a:cubicBezTo>
                  <a:cubicBezTo>
                    <a:pt x="4134" y="8947"/>
                    <a:pt x="4139" y="8961"/>
                    <a:pt x="4156" y="9012"/>
                  </a:cubicBezTo>
                  <a:cubicBezTo>
                    <a:pt x="4156" y="9009"/>
                    <a:pt x="4156" y="9007"/>
                    <a:pt x="4156" y="9007"/>
                  </a:cubicBezTo>
                  <a:cubicBezTo>
                    <a:pt x="4158" y="9007"/>
                    <a:pt x="4168" y="9131"/>
                    <a:pt x="4168" y="9131"/>
                  </a:cubicBezTo>
                  <a:cubicBezTo>
                    <a:pt x="4156" y="9119"/>
                    <a:pt x="4132" y="9107"/>
                    <a:pt x="4120" y="9096"/>
                  </a:cubicBezTo>
                  <a:lnTo>
                    <a:pt x="4120" y="9096"/>
                  </a:lnTo>
                  <a:cubicBezTo>
                    <a:pt x="4104" y="9127"/>
                    <a:pt x="4126" y="9133"/>
                    <a:pt x="4120" y="9133"/>
                  </a:cubicBezTo>
                  <a:cubicBezTo>
                    <a:pt x="4118" y="9133"/>
                    <a:pt x="4108" y="9131"/>
                    <a:pt x="4085" y="9131"/>
                  </a:cubicBezTo>
                  <a:cubicBezTo>
                    <a:pt x="4144" y="9250"/>
                    <a:pt x="4144" y="9298"/>
                    <a:pt x="4180" y="9381"/>
                  </a:cubicBezTo>
                  <a:cubicBezTo>
                    <a:pt x="4108" y="9369"/>
                    <a:pt x="4180" y="9322"/>
                    <a:pt x="4108" y="9322"/>
                  </a:cubicBezTo>
                  <a:cubicBezTo>
                    <a:pt x="4108" y="9369"/>
                    <a:pt x="4120" y="9405"/>
                    <a:pt x="4144" y="9441"/>
                  </a:cubicBezTo>
                  <a:cubicBezTo>
                    <a:pt x="4142" y="9434"/>
                    <a:pt x="4143" y="9431"/>
                    <a:pt x="4145" y="9431"/>
                  </a:cubicBezTo>
                  <a:cubicBezTo>
                    <a:pt x="4157" y="9431"/>
                    <a:pt x="4227" y="9536"/>
                    <a:pt x="4227" y="9536"/>
                  </a:cubicBezTo>
                  <a:cubicBezTo>
                    <a:pt x="4214" y="9545"/>
                    <a:pt x="4202" y="9549"/>
                    <a:pt x="4191" y="9549"/>
                  </a:cubicBezTo>
                  <a:cubicBezTo>
                    <a:pt x="4174" y="9549"/>
                    <a:pt x="4159" y="9539"/>
                    <a:pt x="4144" y="9524"/>
                  </a:cubicBezTo>
                  <a:lnTo>
                    <a:pt x="4144" y="9524"/>
                  </a:lnTo>
                  <a:cubicBezTo>
                    <a:pt x="4202" y="9664"/>
                    <a:pt x="4408" y="9883"/>
                    <a:pt x="4395" y="10048"/>
                  </a:cubicBezTo>
                  <a:lnTo>
                    <a:pt x="4395" y="10048"/>
                  </a:lnTo>
                  <a:cubicBezTo>
                    <a:pt x="4407" y="10037"/>
                    <a:pt x="4444" y="10025"/>
                    <a:pt x="4472" y="10025"/>
                  </a:cubicBezTo>
                  <a:cubicBezTo>
                    <a:pt x="4501" y="10025"/>
                    <a:pt x="4522" y="10036"/>
                    <a:pt x="4501" y="10072"/>
                  </a:cubicBezTo>
                  <a:cubicBezTo>
                    <a:pt x="4501" y="10072"/>
                    <a:pt x="4491" y="10067"/>
                    <a:pt x="4473" y="10067"/>
                  </a:cubicBezTo>
                  <a:cubicBezTo>
                    <a:pt x="4464" y="10067"/>
                    <a:pt x="4454" y="10068"/>
                    <a:pt x="4442" y="10072"/>
                  </a:cubicBezTo>
                  <a:cubicBezTo>
                    <a:pt x="4418" y="10203"/>
                    <a:pt x="4573" y="10072"/>
                    <a:pt x="4585" y="10215"/>
                  </a:cubicBezTo>
                  <a:cubicBezTo>
                    <a:pt x="4585" y="10215"/>
                    <a:pt x="4555" y="10209"/>
                    <a:pt x="4525" y="10209"/>
                  </a:cubicBezTo>
                  <a:cubicBezTo>
                    <a:pt x="4495" y="10209"/>
                    <a:pt x="4466" y="10215"/>
                    <a:pt x="4466" y="10239"/>
                  </a:cubicBezTo>
                  <a:cubicBezTo>
                    <a:pt x="4477" y="10231"/>
                    <a:pt x="4487" y="10227"/>
                    <a:pt x="4496" y="10227"/>
                  </a:cubicBezTo>
                  <a:cubicBezTo>
                    <a:pt x="4548" y="10227"/>
                    <a:pt x="4582" y="10325"/>
                    <a:pt x="4633" y="10325"/>
                  </a:cubicBezTo>
                  <a:cubicBezTo>
                    <a:pt x="4644" y="10325"/>
                    <a:pt x="4655" y="10321"/>
                    <a:pt x="4668" y="10310"/>
                  </a:cubicBezTo>
                  <a:lnTo>
                    <a:pt x="4668" y="10310"/>
                  </a:lnTo>
                  <a:cubicBezTo>
                    <a:pt x="4668" y="10310"/>
                    <a:pt x="4675" y="10345"/>
                    <a:pt x="4667" y="10345"/>
                  </a:cubicBezTo>
                  <a:cubicBezTo>
                    <a:pt x="4667" y="10345"/>
                    <a:pt x="4667" y="10345"/>
                    <a:pt x="4667" y="10345"/>
                  </a:cubicBezTo>
                  <a:lnTo>
                    <a:pt x="4667" y="10345"/>
                  </a:lnTo>
                  <a:cubicBezTo>
                    <a:pt x="4686" y="10368"/>
                    <a:pt x="4704" y="10399"/>
                    <a:pt x="4704" y="10429"/>
                  </a:cubicBezTo>
                  <a:cubicBezTo>
                    <a:pt x="4728" y="10393"/>
                    <a:pt x="4728" y="10370"/>
                    <a:pt x="4704" y="10370"/>
                  </a:cubicBezTo>
                  <a:cubicBezTo>
                    <a:pt x="4710" y="10367"/>
                    <a:pt x="4716" y="10366"/>
                    <a:pt x="4722" y="10366"/>
                  </a:cubicBezTo>
                  <a:cubicBezTo>
                    <a:pt x="4778" y="10366"/>
                    <a:pt x="4808" y="10454"/>
                    <a:pt x="4811" y="10454"/>
                  </a:cubicBezTo>
                  <a:cubicBezTo>
                    <a:pt x="4811" y="10454"/>
                    <a:pt x="4811" y="10453"/>
                    <a:pt x="4811" y="10453"/>
                  </a:cubicBezTo>
                  <a:cubicBezTo>
                    <a:pt x="4894" y="10512"/>
                    <a:pt x="4859" y="10512"/>
                    <a:pt x="4954" y="10512"/>
                  </a:cubicBezTo>
                  <a:cubicBezTo>
                    <a:pt x="4954" y="10524"/>
                    <a:pt x="4942" y="10524"/>
                    <a:pt x="4930" y="10524"/>
                  </a:cubicBezTo>
                  <a:cubicBezTo>
                    <a:pt x="4954" y="10536"/>
                    <a:pt x="4966" y="10536"/>
                    <a:pt x="4978" y="10536"/>
                  </a:cubicBezTo>
                  <a:cubicBezTo>
                    <a:pt x="4971" y="10556"/>
                    <a:pt x="4961" y="10565"/>
                    <a:pt x="4949" y="10565"/>
                  </a:cubicBezTo>
                  <a:cubicBezTo>
                    <a:pt x="4939" y="10565"/>
                    <a:pt x="4929" y="10559"/>
                    <a:pt x="4918" y="10548"/>
                  </a:cubicBezTo>
                  <a:lnTo>
                    <a:pt x="4918" y="10548"/>
                  </a:lnTo>
                  <a:cubicBezTo>
                    <a:pt x="4882" y="10631"/>
                    <a:pt x="4966" y="10596"/>
                    <a:pt x="4989" y="10667"/>
                  </a:cubicBezTo>
                  <a:cubicBezTo>
                    <a:pt x="4978" y="10667"/>
                    <a:pt x="4966" y="10655"/>
                    <a:pt x="4942" y="10643"/>
                  </a:cubicBezTo>
                  <a:lnTo>
                    <a:pt x="4942" y="10643"/>
                  </a:lnTo>
                  <a:cubicBezTo>
                    <a:pt x="4930" y="10727"/>
                    <a:pt x="4978" y="10751"/>
                    <a:pt x="4989" y="10798"/>
                  </a:cubicBezTo>
                  <a:cubicBezTo>
                    <a:pt x="4989" y="10796"/>
                    <a:pt x="4992" y="10795"/>
                    <a:pt x="4997" y="10795"/>
                  </a:cubicBezTo>
                  <a:cubicBezTo>
                    <a:pt x="5016" y="10795"/>
                    <a:pt x="5066" y="10810"/>
                    <a:pt x="5085" y="10810"/>
                  </a:cubicBezTo>
                  <a:cubicBezTo>
                    <a:pt x="5051" y="10799"/>
                    <a:pt x="4997" y="10726"/>
                    <a:pt x="4990" y="10726"/>
                  </a:cubicBezTo>
                  <a:cubicBezTo>
                    <a:pt x="4990" y="10726"/>
                    <a:pt x="4989" y="10726"/>
                    <a:pt x="4989" y="10727"/>
                  </a:cubicBezTo>
                  <a:cubicBezTo>
                    <a:pt x="4989" y="10689"/>
                    <a:pt x="5000" y="10674"/>
                    <a:pt x="5015" y="10674"/>
                  </a:cubicBezTo>
                  <a:cubicBezTo>
                    <a:pt x="5045" y="10674"/>
                    <a:pt x="5089" y="10741"/>
                    <a:pt x="5073" y="10798"/>
                  </a:cubicBezTo>
                  <a:cubicBezTo>
                    <a:pt x="5077" y="10799"/>
                    <a:pt x="5080" y="10799"/>
                    <a:pt x="5084" y="10799"/>
                  </a:cubicBezTo>
                  <a:cubicBezTo>
                    <a:pt x="5112" y="10799"/>
                    <a:pt x="5143" y="10782"/>
                    <a:pt x="5161" y="10782"/>
                  </a:cubicBezTo>
                  <a:cubicBezTo>
                    <a:pt x="5180" y="10782"/>
                    <a:pt x="5185" y="10801"/>
                    <a:pt x="5156" y="10881"/>
                  </a:cubicBezTo>
                  <a:cubicBezTo>
                    <a:pt x="5180" y="10881"/>
                    <a:pt x="5204" y="10870"/>
                    <a:pt x="5192" y="10834"/>
                  </a:cubicBezTo>
                  <a:lnTo>
                    <a:pt x="5192" y="10834"/>
                  </a:lnTo>
                  <a:cubicBezTo>
                    <a:pt x="5204" y="10846"/>
                    <a:pt x="5204" y="10870"/>
                    <a:pt x="5228" y="10870"/>
                  </a:cubicBezTo>
                  <a:cubicBezTo>
                    <a:pt x="5212" y="10842"/>
                    <a:pt x="5212" y="10831"/>
                    <a:pt x="5222" y="10831"/>
                  </a:cubicBezTo>
                  <a:cubicBezTo>
                    <a:pt x="5240" y="10831"/>
                    <a:pt x="5291" y="10866"/>
                    <a:pt x="5336" y="10901"/>
                  </a:cubicBezTo>
                  <a:lnTo>
                    <a:pt x="5336" y="10901"/>
                  </a:lnTo>
                  <a:cubicBezTo>
                    <a:pt x="5335" y="10901"/>
                    <a:pt x="5334" y="10901"/>
                    <a:pt x="5333" y="10901"/>
                  </a:cubicBezTo>
                  <a:cubicBezTo>
                    <a:pt x="5295" y="10901"/>
                    <a:pt x="5336" y="10927"/>
                    <a:pt x="5359" y="10927"/>
                  </a:cubicBezTo>
                  <a:cubicBezTo>
                    <a:pt x="5362" y="10927"/>
                    <a:pt x="5365" y="10927"/>
                    <a:pt x="5367" y="10926"/>
                  </a:cubicBezTo>
                  <a:lnTo>
                    <a:pt x="5367" y="10926"/>
                  </a:lnTo>
                  <a:cubicBezTo>
                    <a:pt x="5372" y="10930"/>
                    <a:pt x="5377" y="10934"/>
                    <a:pt x="5381" y="10937"/>
                  </a:cubicBezTo>
                  <a:lnTo>
                    <a:pt x="5381" y="10937"/>
                  </a:lnTo>
                  <a:cubicBezTo>
                    <a:pt x="5382" y="10936"/>
                    <a:pt x="5383" y="10935"/>
                    <a:pt x="5385" y="10935"/>
                  </a:cubicBezTo>
                  <a:cubicBezTo>
                    <a:pt x="5391" y="10935"/>
                    <a:pt x="5399" y="10940"/>
                    <a:pt x="5396" y="10950"/>
                  </a:cubicBezTo>
                  <a:lnTo>
                    <a:pt x="5396" y="10950"/>
                  </a:lnTo>
                  <a:cubicBezTo>
                    <a:pt x="5397" y="10951"/>
                    <a:pt x="5398" y="10952"/>
                    <a:pt x="5400" y="10953"/>
                  </a:cubicBezTo>
                  <a:lnTo>
                    <a:pt x="5400" y="10953"/>
                  </a:lnTo>
                  <a:cubicBezTo>
                    <a:pt x="5398" y="10953"/>
                    <a:pt x="5396" y="10953"/>
                    <a:pt x="5394" y="10953"/>
                  </a:cubicBezTo>
                  <a:cubicBezTo>
                    <a:pt x="5407" y="10963"/>
                    <a:pt x="5414" y="10967"/>
                    <a:pt x="5414" y="10967"/>
                  </a:cubicBezTo>
                  <a:cubicBezTo>
                    <a:pt x="5415" y="10967"/>
                    <a:pt x="5410" y="10962"/>
                    <a:pt x="5400" y="10953"/>
                  </a:cubicBezTo>
                  <a:lnTo>
                    <a:pt x="5400" y="10953"/>
                  </a:lnTo>
                  <a:cubicBezTo>
                    <a:pt x="5442" y="10955"/>
                    <a:pt x="5571" y="10980"/>
                    <a:pt x="5537" y="11060"/>
                  </a:cubicBezTo>
                  <a:cubicBezTo>
                    <a:pt x="5644" y="11072"/>
                    <a:pt x="5644" y="11060"/>
                    <a:pt x="5716" y="11120"/>
                  </a:cubicBezTo>
                  <a:cubicBezTo>
                    <a:pt x="5704" y="11084"/>
                    <a:pt x="5823" y="10989"/>
                    <a:pt x="5871" y="10989"/>
                  </a:cubicBezTo>
                  <a:cubicBezTo>
                    <a:pt x="5871" y="10989"/>
                    <a:pt x="5847" y="11024"/>
                    <a:pt x="5847" y="11024"/>
                  </a:cubicBezTo>
                  <a:cubicBezTo>
                    <a:pt x="5848" y="11024"/>
                    <a:pt x="5850" y="11024"/>
                    <a:pt x="5851" y="11024"/>
                  </a:cubicBezTo>
                  <a:cubicBezTo>
                    <a:pt x="5867" y="11024"/>
                    <a:pt x="5774" y="11103"/>
                    <a:pt x="5754" y="11118"/>
                  </a:cubicBezTo>
                  <a:lnTo>
                    <a:pt x="5754" y="11118"/>
                  </a:lnTo>
                  <a:cubicBezTo>
                    <a:pt x="5765" y="11112"/>
                    <a:pt x="5770" y="11109"/>
                    <a:pt x="5771" y="11109"/>
                  </a:cubicBezTo>
                  <a:cubicBezTo>
                    <a:pt x="5776" y="11109"/>
                    <a:pt x="5759" y="11125"/>
                    <a:pt x="5759" y="11132"/>
                  </a:cubicBezTo>
                  <a:lnTo>
                    <a:pt x="5759" y="11132"/>
                  </a:lnTo>
                  <a:cubicBezTo>
                    <a:pt x="5753" y="11133"/>
                    <a:pt x="5746" y="11133"/>
                    <a:pt x="5738" y="11133"/>
                  </a:cubicBezTo>
                  <a:cubicBezTo>
                    <a:pt x="5699" y="11133"/>
                    <a:pt x="5648" y="11128"/>
                    <a:pt x="5609" y="11096"/>
                  </a:cubicBezTo>
                  <a:lnTo>
                    <a:pt x="5609" y="11096"/>
                  </a:lnTo>
                  <a:cubicBezTo>
                    <a:pt x="5621" y="11132"/>
                    <a:pt x="5644" y="11132"/>
                    <a:pt x="5656" y="11179"/>
                  </a:cubicBezTo>
                  <a:cubicBezTo>
                    <a:pt x="5654" y="11162"/>
                    <a:pt x="5659" y="11156"/>
                    <a:pt x="5669" y="11156"/>
                  </a:cubicBezTo>
                  <a:cubicBezTo>
                    <a:pt x="5696" y="11156"/>
                    <a:pt x="5761" y="11208"/>
                    <a:pt x="5784" y="11208"/>
                  </a:cubicBezTo>
                  <a:cubicBezTo>
                    <a:pt x="5789" y="11208"/>
                    <a:pt x="5792" y="11205"/>
                    <a:pt x="5792" y="11197"/>
                  </a:cubicBezTo>
                  <a:lnTo>
                    <a:pt x="5792" y="11197"/>
                  </a:lnTo>
                  <a:cubicBezTo>
                    <a:pt x="5830" y="11328"/>
                    <a:pt x="5917" y="11290"/>
                    <a:pt x="5975" y="11343"/>
                  </a:cubicBezTo>
                  <a:lnTo>
                    <a:pt x="5975" y="11343"/>
                  </a:lnTo>
                  <a:cubicBezTo>
                    <a:pt x="5971" y="11335"/>
                    <a:pt x="5968" y="11317"/>
                    <a:pt x="5964" y="11295"/>
                  </a:cubicBezTo>
                  <a:lnTo>
                    <a:pt x="5964" y="11295"/>
                  </a:lnTo>
                  <a:cubicBezTo>
                    <a:pt x="5973" y="11292"/>
                    <a:pt x="5980" y="11291"/>
                    <a:pt x="5987" y="11291"/>
                  </a:cubicBezTo>
                  <a:cubicBezTo>
                    <a:pt x="6019" y="11291"/>
                    <a:pt x="6031" y="11321"/>
                    <a:pt x="6049" y="11358"/>
                  </a:cubicBezTo>
                  <a:cubicBezTo>
                    <a:pt x="6058" y="11331"/>
                    <a:pt x="6074" y="11318"/>
                    <a:pt x="6096" y="11318"/>
                  </a:cubicBezTo>
                  <a:cubicBezTo>
                    <a:pt x="6103" y="11318"/>
                    <a:pt x="6112" y="11319"/>
                    <a:pt x="6121" y="11322"/>
                  </a:cubicBezTo>
                  <a:cubicBezTo>
                    <a:pt x="6129" y="11330"/>
                    <a:pt x="6126" y="11350"/>
                    <a:pt x="6119" y="11357"/>
                  </a:cubicBezTo>
                  <a:lnTo>
                    <a:pt x="6119" y="11357"/>
                  </a:lnTo>
                  <a:cubicBezTo>
                    <a:pt x="6116" y="11356"/>
                    <a:pt x="6113" y="11355"/>
                    <a:pt x="6112" y="11355"/>
                  </a:cubicBezTo>
                  <a:cubicBezTo>
                    <a:pt x="6110" y="11355"/>
                    <a:pt x="6109" y="11356"/>
                    <a:pt x="6109" y="11358"/>
                  </a:cubicBezTo>
                  <a:cubicBezTo>
                    <a:pt x="6110" y="11359"/>
                    <a:pt x="6112" y="11360"/>
                    <a:pt x="6114" y="11360"/>
                  </a:cubicBezTo>
                  <a:cubicBezTo>
                    <a:pt x="6116" y="11360"/>
                    <a:pt x="6117" y="11359"/>
                    <a:pt x="6119" y="11357"/>
                  </a:cubicBezTo>
                  <a:lnTo>
                    <a:pt x="6119" y="11357"/>
                  </a:lnTo>
                  <a:cubicBezTo>
                    <a:pt x="6151" y="11371"/>
                    <a:pt x="6239" y="11447"/>
                    <a:pt x="6189" y="11447"/>
                  </a:cubicBezTo>
                  <a:cubicBezTo>
                    <a:pt x="6182" y="11447"/>
                    <a:pt x="6171" y="11445"/>
                    <a:pt x="6156" y="11441"/>
                  </a:cubicBezTo>
                  <a:lnTo>
                    <a:pt x="6156" y="11441"/>
                  </a:lnTo>
                  <a:cubicBezTo>
                    <a:pt x="6394" y="11608"/>
                    <a:pt x="6668" y="11572"/>
                    <a:pt x="6894" y="11739"/>
                  </a:cubicBezTo>
                  <a:cubicBezTo>
                    <a:pt x="6894" y="11758"/>
                    <a:pt x="6887" y="11767"/>
                    <a:pt x="6877" y="11767"/>
                  </a:cubicBezTo>
                  <a:cubicBezTo>
                    <a:pt x="6868" y="11767"/>
                    <a:pt x="6858" y="11761"/>
                    <a:pt x="6847" y="11751"/>
                  </a:cubicBezTo>
                  <a:lnTo>
                    <a:pt x="6847" y="11751"/>
                  </a:lnTo>
                  <a:cubicBezTo>
                    <a:pt x="6874" y="11777"/>
                    <a:pt x="6894" y="11791"/>
                    <a:pt x="6917" y="11791"/>
                  </a:cubicBezTo>
                  <a:cubicBezTo>
                    <a:pt x="6925" y="11791"/>
                    <a:pt x="6933" y="11789"/>
                    <a:pt x="6942" y="11786"/>
                  </a:cubicBezTo>
                  <a:cubicBezTo>
                    <a:pt x="6942" y="11774"/>
                    <a:pt x="6930" y="11774"/>
                    <a:pt x="6930" y="11774"/>
                  </a:cubicBezTo>
                  <a:cubicBezTo>
                    <a:pt x="6932" y="11770"/>
                    <a:pt x="6936" y="11769"/>
                    <a:pt x="6942" y="11769"/>
                  </a:cubicBezTo>
                  <a:cubicBezTo>
                    <a:pt x="6972" y="11769"/>
                    <a:pt x="7041" y="11810"/>
                    <a:pt x="7061" y="11810"/>
                  </a:cubicBezTo>
                  <a:cubicBezTo>
                    <a:pt x="7061" y="11834"/>
                    <a:pt x="7037" y="11846"/>
                    <a:pt x="7014" y="11846"/>
                  </a:cubicBezTo>
                  <a:cubicBezTo>
                    <a:pt x="7388" y="12005"/>
                    <a:pt x="7698" y="12012"/>
                    <a:pt x="8056" y="12085"/>
                  </a:cubicBezTo>
                  <a:lnTo>
                    <a:pt x="8056" y="12085"/>
                  </a:lnTo>
                  <a:cubicBezTo>
                    <a:pt x="8047" y="12087"/>
                    <a:pt x="8077" y="12106"/>
                    <a:pt x="8145" y="12144"/>
                  </a:cubicBezTo>
                  <a:lnTo>
                    <a:pt x="8359" y="12144"/>
                  </a:lnTo>
                  <a:cubicBezTo>
                    <a:pt x="8442" y="12144"/>
                    <a:pt x="8502" y="12179"/>
                    <a:pt x="8561" y="12215"/>
                  </a:cubicBezTo>
                  <a:cubicBezTo>
                    <a:pt x="8541" y="12195"/>
                    <a:pt x="8536" y="12187"/>
                    <a:pt x="8540" y="12187"/>
                  </a:cubicBezTo>
                  <a:cubicBezTo>
                    <a:pt x="8550" y="12187"/>
                    <a:pt x="8617" y="12232"/>
                    <a:pt x="8648" y="12232"/>
                  </a:cubicBezTo>
                  <a:cubicBezTo>
                    <a:pt x="8662" y="12232"/>
                    <a:pt x="8669" y="12221"/>
                    <a:pt x="8657" y="12191"/>
                  </a:cubicBezTo>
                  <a:cubicBezTo>
                    <a:pt x="8659" y="12191"/>
                    <a:pt x="8662" y="12191"/>
                    <a:pt x="8665" y="12191"/>
                  </a:cubicBezTo>
                  <a:cubicBezTo>
                    <a:pt x="8718" y="12191"/>
                    <a:pt x="8830" y="12249"/>
                    <a:pt x="8918" y="12249"/>
                  </a:cubicBezTo>
                  <a:cubicBezTo>
                    <a:pt x="8965" y="12249"/>
                    <a:pt x="9006" y="12232"/>
                    <a:pt x="9026" y="12179"/>
                  </a:cubicBezTo>
                  <a:cubicBezTo>
                    <a:pt x="9026" y="12179"/>
                    <a:pt x="9109" y="12203"/>
                    <a:pt x="9133" y="12263"/>
                  </a:cubicBezTo>
                  <a:cubicBezTo>
                    <a:pt x="9155" y="12245"/>
                    <a:pt x="9188" y="12237"/>
                    <a:pt x="9216" y="12237"/>
                  </a:cubicBezTo>
                  <a:cubicBezTo>
                    <a:pt x="9264" y="12237"/>
                    <a:pt x="9296" y="12261"/>
                    <a:pt x="9228" y="12298"/>
                  </a:cubicBezTo>
                  <a:cubicBezTo>
                    <a:pt x="9300" y="12275"/>
                    <a:pt x="9371" y="12263"/>
                    <a:pt x="9442" y="12239"/>
                  </a:cubicBezTo>
                  <a:cubicBezTo>
                    <a:pt x="9514" y="12298"/>
                    <a:pt x="9776" y="12322"/>
                    <a:pt x="9931" y="12346"/>
                  </a:cubicBezTo>
                  <a:cubicBezTo>
                    <a:pt x="9978" y="12346"/>
                    <a:pt x="10312" y="12405"/>
                    <a:pt x="10276" y="12417"/>
                  </a:cubicBezTo>
                  <a:cubicBezTo>
                    <a:pt x="10283" y="12416"/>
                    <a:pt x="10290" y="12416"/>
                    <a:pt x="10297" y="12416"/>
                  </a:cubicBezTo>
                  <a:cubicBezTo>
                    <a:pt x="10339" y="12416"/>
                    <a:pt x="10387" y="12432"/>
                    <a:pt x="10433" y="12432"/>
                  </a:cubicBezTo>
                  <a:cubicBezTo>
                    <a:pt x="10462" y="12432"/>
                    <a:pt x="10489" y="12426"/>
                    <a:pt x="10514" y="12405"/>
                  </a:cubicBezTo>
                  <a:lnTo>
                    <a:pt x="10514" y="12405"/>
                  </a:lnTo>
                  <a:cubicBezTo>
                    <a:pt x="10526" y="12441"/>
                    <a:pt x="10538" y="12465"/>
                    <a:pt x="10502" y="12477"/>
                  </a:cubicBezTo>
                  <a:cubicBezTo>
                    <a:pt x="10597" y="12477"/>
                    <a:pt x="10633" y="12429"/>
                    <a:pt x="10645" y="12346"/>
                  </a:cubicBezTo>
                  <a:cubicBezTo>
                    <a:pt x="10660" y="12361"/>
                    <a:pt x="10677" y="12368"/>
                    <a:pt x="10694" y="12368"/>
                  </a:cubicBezTo>
                  <a:cubicBezTo>
                    <a:pt x="10718" y="12368"/>
                    <a:pt x="10743" y="12355"/>
                    <a:pt x="10764" y="12334"/>
                  </a:cubicBezTo>
                  <a:lnTo>
                    <a:pt x="10764" y="12334"/>
                  </a:lnTo>
                  <a:cubicBezTo>
                    <a:pt x="10800" y="12358"/>
                    <a:pt x="10800" y="12382"/>
                    <a:pt x="10752" y="12382"/>
                  </a:cubicBezTo>
                  <a:cubicBezTo>
                    <a:pt x="10800" y="12389"/>
                    <a:pt x="10848" y="12392"/>
                    <a:pt x="10896" y="12392"/>
                  </a:cubicBezTo>
                  <a:cubicBezTo>
                    <a:pt x="11004" y="12392"/>
                    <a:pt x="11113" y="12378"/>
                    <a:pt x="11228" y="12370"/>
                  </a:cubicBezTo>
                  <a:cubicBezTo>
                    <a:pt x="11239" y="12348"/>
                    <a:pt x="11289" y="12338"/>
                    <a:pt x="11350" y="12338"/>
                  </a:cubicBezTo>
                  <a:cubicBezTo>
                    <a:pt x="11420" y="12338"/>
                    <a:pt x="11504" y="12351"/>
                    <a:pt x="11562" y="12370"/>
                  </a:cubicBezTo>
                  <a:cubicBezTo>
                    <a:pt x="11573" y="12329"/>
                    <a:pt x="11588" y="12316"/>
                    <a:pt x="11606" y="12316"/>
                  </a:cubicBezTo>
                  <a:cubicBezTo>
                    <a:pt x="11637" y="12316"/>
                    <a:pt x="11680" y="12355"/>
                    <a:pt x="11733" y="12355"/>
                  </a:cubicBezTo>
                  <a:cubicBezTo>
                    <a:pt x="11746" y="12355"/>
                    <a:pt x="11761" y="12353"/>
                    <a:pt x="11776" y="12346"/>
                  </a:cubicBezTo>
                  <a:cubicBezTo>
                    <a:pt x="11764" y="12334"/>
                    <a:pt x="11752" y="12322"/>
                    <a:pt x="11752" y="12322"/>
                  </a:cubicBezTo>
                  <a:cubicBezTo>
                    <a:pt x="11754" y="12320"/>
                    <a:pt x="11757" y="12319"/>
                    <a:pt x="11762" y="12319"/>
                  </a:cubicBezTo>
                  <a:cubicBezTo>
                    <a:pt x="11809" y="12319"/>
                    <a:pt x="11983" y="12432"/>
                    <a:pt x="11907" y="12465"/>
                  </a:cubicBezTo>
                  <a:cubicBezTo>
                    <a:pt x="11926" y="12471"/>
                    <a:pt x="11939" y="12473"/>
                    <a:pt x="11948" y="12473"/>
                  </a:cubicBezTo>
                  <a:cubicBezTo>
                    <a:pt x="11998" y="12473"/>
                    <a:pt x="11934" y="12404"/>
                    <a:pt x="12014" y="12394"/>
                  </a:cubicBezTo>
                  <a:cubicBezTo>
                    <a:pt x="12044" y="12433"/>
                    <a:pt x="12069" y="12446"/>
                    <a:pt x="12095" y="12446"/>
                  </a:cubicBezTo>
                  <a:cubicBezTo>
                    <a:pt x="12147" y="12446"/>
                    <a:pt x="12196" y="12390"/>
                    <a:pt x="12268" y="12390"/>
                  </a:cubicBezTo>
                  <a:cubicBezTo>
                    <a:pt x="12289" y="12390"/>
                    <a:pt x="12311" y="12394"/>
                    <a:pt x="12336" y="12405"/>
                  </a:cubicBezTo>
                  <a:cubicBezTo>
                    <a:pt x="12325" y="12395"/>
                    <a:pt x="12671" y="12307"/>
                    <a:pt x="12801" y="12307"/>
                  </a:cubicBezTo>
                  <a:cubicBezTo>
                    <a:pt x="12816" y="12307"/>
                    <a:pt x="12827" y="12308"/>
                    <a:pt x="12836" y="12310"/>
                  </a:cubicBezTo>
                  <a:cubicBezTo>
                    <a:pt x="12853" y="12315"/>
                    <a:pt x="12880" y="12317"/>
                    <a:pt x="12912" y="12317"/>
                  </a:cubicBezTo>
                  <a:cubicBezTo>
                    <a:pt x="13057" y="12317"/>
                    <a:pt x="13315" y="12278"/>
                    <a:pt x="13383" y="12239"/>
                  </a:cubicBezTo>
                  <a:cubicBezTo>
                    <a:pt x="13741" y="12024"/>
                    <a:pt x="14229" y="12227"/>
                    <a:pt x="14634" y="11905"/>
                  </a:cubicBezTo>
                  <a:lnTo>
                    <a:pt x="14634" y="11905"/>
                  </a:lnTo>
                  <a:cubicBezTo>
                    <a:pt x="14610" y="11911"/>
                    <a:pt x="14593" y="11913"/>
                    <a:pt x="14582" y="11913"/>
                  </a:cubicBezTo>
                  <a:cubicBezTo>
                    <a:pt x="14516" y="11913"/>
                    <a:pt x="14645" y="11834"/>
                    <a:pt x="14574" y="11834"/>
                  </a:cubicBezTo>
                  <a:cubicBezTo>
                    <a:pt x="14589" y="11824"/>
                    <a:pt x="14604" y="11820"/>
                    <a:pt x="14619" y="11820"/>
                  </a:cubicBezTo>
                  <a:cubicBezTo>
                    <a:pt x="14640" y="11820"/>
                    <a:pt x="14661" y="11827"/>
                    <a:pt x="14681" y="11834"/>
                  </a:cubicBezTo>
                  <a:cubicBezTo>
                    <a:pt x="14681" y="11851"/>
                    <a:pt x="14675" y="11862"/>
                    <a:pt x="14662" y="11862"/>
                  </a:cubicBezTo>
                  <a:cubicBezTo>
                    <a:pt x="14657" y="11862"/>
                    <a:pt x="14652" y="11861"/>
                    <a:pt x="14645" y="11858"/>
                  </a:cubicBezTo>
                  <a:lnTo>
                    <a:pt x="14645" y="11858"/>
                  </a:lnTo>
                  <a:cubicBezTo>
                    <a:pt x="14645" y="11872"/>
                    <a:pt x="14665" y="11878"/>
                    <a:pt x="14698" y="11878"/>
                  </a:cubicBezTo>
                  <a:cubicBezTo>
                    <a:pt x="14891" y="11878"/>
                    <a:pt x="15551" y="11676"/>
                    <a:pt x="15622" y="11655"/>
                  </a:cubicBezTo>
                  <a:cubicBezTo>
                    <a:pt x="15610" y="11632"/>
                    <a:pt x="15586" y="11620"/>
                    <a:pt x="15574" y="11608"/>
                  </a:cubicBezTo>
                  <a:cubicBezTo>
                    <a:pt x="15610" y="11596"/>
                    <a:pt x="15634" y="11584"/>
                    <a:pt x="15657" y="11572"/>
                  </a:cubicBezTo>
                  <a:lnTo>
                    <a:pt x="15657" y="11572"/>
                  </a:lnTo>
                  <a:cubicBezTo>
                    <a:pt x="15705" y="11596"/>
                    <a:pt x="15693" y="11608"/>
                    <a:pt x="15646" y="11632"/>
                  </a:cubicBezTo>
                  <a:cubicBezTo>
                    <a:pt x="15649" y="11633"/>
                    <a:pt x="15653" y="11634"/>
                    <a:pt x="15657" y="11634"/>
                  </a:cubicBezTo>
                  <a:cubicBezTo>
                    <a:pt x="15700" y="11634"/>
                    <a:pt x="15731" y="11531"/>
                    <a:pt x="15765" y="11531"/>
                  </a:cubicBezTo>
                  <a:cubicBezTo>
                    <a:pt x="15773" y="11531"/>
                    <a:pt x="15780" y="11536"/>
                    <a:pt x="15788" y="11548"/>
                  </a:cubicBezTo>
                  <a:cubicBezTo>
                    <a:pt x="15800" y="11560"/>
                    <a:pt x="15753" y="11620"/>
                    <a:pt x="15753" y="11620"/>
                  </a:cubicBezTo>
                  <a:cubicBezTo>
                    <a:pt x="15765" y="11608"/>
                    <a:pt x="15777" y="11608"/>
                    <a:pt x="15800" y="11596"/>
                  </a:cubicBezTo>
                  <a:cubicBezTo>
                    <a:pt x="15807" y="11540"/>
                    <a:pt x="15868" y="11513"/>
                    <a:pt x="15935" y="11493"/>
                  </a:cubicBezTo>
                  <a:lnTo>
                    <a:pt x="15935" y="11493"/>
                  </a:lnTo>
                  <a:lnTo>
                    <a:pt x="15931" y="11489"/>
                  </a:lnTo>
                  <a:cubicBezTo>
                    <a:pt x="15945" y="11480"/>
                    <a:pt x="15952" y="11476"/>
                    <a:pt x="15954" y="11476"/>
                  </a:cubicBezTo>
                  <a:cubicBezTo>
                    <a:pt x="15957" y="11476"/>
                    <a:pt x="15954" y="11481"/>
                    <a:pt x="15950" y="11489"/>
                  </a:cubicBezTo>
                  <a:lnTo>
                    <a:pt x="15950" y="11489"/>
                  </a:lnTo>
                  <a:cubicBezTo>
                    <a:pt x="15993" y="11476"/>
                    <a:pt x="16039" y="11466"/>
                    <a:pt x="16074" y="11453"/>
                  </a:cubicBezTo>
                  <a:cubicBezTo>
                    <a:pt x="16062" y="11441"/>
                    <a:pt x="16038" y="11441"/>
                    <a:pt x="16015" y="11429"/>
                  </a:cubicBezTo>
                  <a:cubicBezTo>
                    <a:pt x="16038" y="11406"/>
                    <a:pt x="16116" y="11383"/>
                    <a:pt x="16057" y="11360"/>
                  </a:cubicBezTo>
                  <a:lnTo>
                    <a:pt x="16057" y="11360"/>
                  </a:lnTo>
                  <a:cubicBezTo>
                    <a:pt x="16067" y="11363"/>
                    <a:pt x="16079" y="11365"/>
                    <a:pt x="16092" y="11365"/>
                  </a:cubicBezTo>
                  <a:cubicBezTo>
                    <a:pt x="16269" y="11365"/>
                    <a:pt x="16679" y="11077"/>
                    <a:pt x="16658" y="11001"/>
                  </a:cubicBezTo>
                  <a:cubicBezTo>
                    <a:pt x="16658" y="11001"/>
                    <a:pt x="16824" y="10948"/>
                    <a:pt x="16901" y="10948"/>
                  </a:cubicBezTo>
                  <a:cubicBezTo>
                    <a:pt x="16912" y="10948"/>
                    <a:pt x="16921" y="10949"/>
                    <a:pt x="16927" y="10951"/>
                  </a:cubicBezTo>
                  <a:lnTo>
                    <a:pt x="16927" y="10951"/>
                  </a:lnTo>
                  <a:cubicBezTo>
                    <a:pt x="16898" y="10932"/>
                    <a:pt x="17095" y="10810"/>
                    <a:pt x="17003" y="10798"/>
                  </a:cubicBezTo>
                  <a:cubicBezTo>
                    <a:pt x="17020" y="10786"/>
                    <a:pt x="17030" y="10782"/>
                    <a:pt x="17036" y="10782"/>
                  </a:cubicBezTo>
                  <a:cubicBezTo>
                    <a:pt x="17051" y="10782"/>
                    <a:pt x="17047" y="10803"/>
                    <a:pt x="17063" y="10803"/>
                  </a:cubicBezTo>
                  <a:cubicBezTo>
                    <a:pt x="17075" y="10803"/>
                    <a:pt x="17097" y="10791"/>
                    <a:pt x="17146" y="10751"/>
                  </a:cubicBezTo>
                  <a:cubicBezTo>
                    <a:pt x="17265" y="10643"/>
                    <a:pt x="17396" y="10584"/>
                    <a:pt x="17491" y="10465"/>
                  </a:cubicBezTo>
                  <a:cubicBezTo>
                    <a:pt x="17467" y="10465"/>
                    <a:pt x="17467" y="10441"/>
                    <a:pt x="17467" y="10417"/>
                  </a:cubicBezTo>
                  <a:cubicBezTo>
                    <a:pt x="17622" y="10405"/>
                    <a:pt x="17586" y="10310"/>
                    <a:pt x="17622" y="10262"/>
                  </a:cubicBezTo>
                  <a:cubicBezTo>
                    <a:pt x="17943" y="10012"/>
                    <a:pt x="18074" y="9548"/>
                    <a:pt x="18277" y="9191"/>
                  </a:cubicBezTo>
                  <a:lnTo>
                    <a:pt x="18277" y="9191"/>
                  </a:lnTo>
                  <a:cubicBezTo>
                    <a:pt x="18267" y="9200"/>
                    <a:pt x="18261" y="9204"/>
                    <a:pt x="18257" y="9204"/>
                  </a:cubicBezTo>
                  <a:cubicBezTo>
                    <a:pt x="18239" y="9204"/>
                    <a:pt x="18251" y="9143"/>
                    <a:pt x="18194" y="9143"/>
                  </a:cubicBezTo>
                  <a:cubicBezTo>
                    <a:pt x="18241" y="9096"/>
                    <a:pt x="18336" y="8798"/>
                    <a:pt x="18253" y="8762"/>
                  </a:cubicBezTo>
                  <a:lnTo>
                    <a:pt x="18253" y="8762"/>
                  </a:lnTo>
                  <a:cubicBezTo>
                    <a:pt x="18253" y="8786"/>
                    <a:pt x="18253" y="8798"/>
                    <a:pt x="18253" y="8822"/>
                  </a:cubicBezTo>
                  <a:cubicBezTo>
                    <a:pt x="18241" y="8801"/>
                    <a:pt x="18225" y="8792"/>
                    <a:pt x="18208" y="8792"/>
                  </a:cubicBezTo>
                  <a:cubicBezTo>
                    <a:pt x="18109" y="8792"/>
                    <a:pt x="17950" y="9101"/>
                    <a:pt x="17991" y="9203"/>
                  </a:cubicBezTo>
                  <a:cubicBezTo>
                    <a:pt x="17976" y="9203"/>
                    <a:pt x="17965" y="9198"/>
                    <a:pt x="17960" y="9191"/>
                  </a:cubicBezTo>
                  <a:lnTo>
                    <a:pt x="17960" y="9191"/>
                  </a:lnTo>
                  <a:cubicBezTo>
                    <a:pt x="18000" y="9328"/>
                    <a:pt x="17751" y="9622"/>
                    <a:pt x="17670" y="9715"/>
                  </a:cubicBezTo>
                  <a:cubicBezTo>
                    <a:pt x="17682" y="9715"/>
                    <a:pt x="17693" y="9727"/>
                    <a:pt x="17705" y="9727"/>
                  </a:cubicBezTo>
                  <a:cubicBezTo>
                    <a:pt x="17693" y="9750"/>
                    <a:pt x="17670" y="9762"/>
                    <a:pt x="17646" y="9774"/>
                  </a:cubicBezTo>
                  <a:cubicBezTo>
                    <a:pt x="17648" y="9787"/>
                    <a:pt x="17651" y="9791"/>
                    <a:pt x="17656" y="9791"/>
                  </a:cubicBezTo>
                  <a:cubicBezTo>
                    <a:pt x="17672" y="9791"/>
                    <a:pt x="17702" y="9728"/>
                    <a:pt x="17723" y="9728"/>
                  </a:cubicBezTo>
                  <a:cubicBezTo>
                    <a:pt x="17730" y="9728"/>
                    <a:pt x="17736" y="9734"/>
                    <a:pt x="17741" y="9750"/>
                  </a:cubicBezTo>
                  <a:cubicBezTo>
                    <a:pt x="17670" y="9750"/>
                    <a:pt x="17467" y="10024"/>
                    <a:pt x="17467" y="10024"/>
                  </a:cubicBezTo>
                  <a:cubicBezTo>
                    <a:pt x="17484" y="10033"/>
                    <a:pt x="17399" y="10107"/>
                    <a:pt x="17374" y="10107"/>
                  </a:cubicBezTo>
                  <a:cubicBezTo>
                    <a:pt x="17363" y="10107"/>
                    <a:pt x="17363" y="10095"/>
                    <a:pt x="17384" y="10060"/>
                  </a:cubicBezTo>
                  <a:lnTo>
                    <a:pt x="17384" y="10060"/>
                  </a:lnTo>
                  <a:cubicBezTo>
                    <a:pt x="17336" y="10096"/>
                    <a:pt x="17289" y="10143"/>
                    <a:pt x="17253" y="10191"/>
                  </a:cubicBezTo>
                  <a:cubicBezTo>
                    <a:pt x="17277" y="10179"/>
                    <a:pt x="17289" y="10167"/>
                    <a:pt x="17312" y="10155"/>
                  </a:cubicBezTo>
                  <a:lnTo>
                    <a:pt x="17312" y="10155"/>
                  </a:lnTo>
                  <a:cubicBezTo>
                    <a:pt x="17193" y="10322"/>
                    <a:pt x="16943" y="10596"/>
                    <a:pt x="16824" y="10667"/>
                  </a:cubicBezTo>
                  <a:cubicBezTo>
                    <a:pt x="16794" y="10688"/>
                    <a:pt x="16587" y="10796"/>
                    <a:pt x="16545" y="10796"/>
                  </a:cubicBezTo>
                  <a:cubicBezTo>
                    <a:pt x="16538" y="10796"/>
                    <a:pt x="16535" y="10793"/>
                    <a:pt x="16539" y="10786"/>
                  </a:cubicBezTo>
                  <a:lnTo>
                    <a:pt x="16539" y="10786"/>
                  </a:lnTo>
                  <a:cubicBezTo>
                    <a:pt x="16443" y="10893"/>
                    <a:pt x="16431" y="10977"/>
                    <a:pt x="16324" y="11048"/>
                  </a:cubicBezTo>
                  <a:cubicBezTo>
                    <a:pt x="16372" y="11001"/>
                    <a:pt x="16265" y="11036"/>
                    <a:pt x="16312" y="10965"/>
                  </a:cubicBezTo>
                  <a:lnTo>
                    <a:pt x="16312" y="10965"/>
                  </a:lnTo>
                  <a:cubicBezTo>
                    <a:pt x="16230" y="10975"/>
                    <a:pt x="16138" y="11093"/>
                    <a:pt x="16061" y="11093"/>
                  </a:cubicBezTo>
                  <a:cubicBezTo>
                    <a:pt x="16049" y="11093"/>
                    <a:pt x="16038" y="11090"/>
                    <a:pt x="16027" y="11084"/>
                  </a:cubicBezTo>
                  <a:lnTo>
                    <a:pt x="16027" y="11084"/>
                  </a:lnTo>
                  <a:cubicBezTo>
                    <a:pt x="16011" y="11121"/>
                    <a:pt x="16028" y="11132"/>
                    <a:pt x="16052" y="11132"/>
                  </a:cubicBezTo>
                  <a:cubicBezTo>
                    <a:pt x="16084" y="11132"/>
                    <a:pt x="16127" y="11114"/>
                    <a:pt x="16134" y="11108"/>
                  </a:cubicBezTo>
                  <a:lnTo>
                    <a:pt x="16134" y="11108"/>
                  </a:lnTo>
                  <a:cubicBezTo>
                    <a:pt x="16220" y="11117"/>
                    <a:pt x="15907" y="11196"/>
                    <a:pt x="15836" y="11196"/>
                  </a:cubicBezTo>
                  <a:cubicBezTo>
                    <a:pt x="15818" y="11196"/>
                    <a:pt x="15815" y="11191"/>
                    <a:pt x="15836" y="11179"/>
                  </a:cubicBezTo>
                  <a:cubicBezTo>
                    <a:pt x="15800" y="11179"/>
                    <a:pt x="15622" y="11251"/>
                    <a:pt x="15634" y="11334"/>
                  </a:cubicBezTo>
                  <a:cubicBezTo>
                    <a:pt x="15669" y="11310"/>
                    <a:pt x="15705" y="11298"/>
                    <a:pt x="15741" y="11274"/>
                  </a:cubicBezTo>
                  <a:lnTo>
                    <a:pt x="15741" y="11274"/>
                  </a:lnTo>
                  <a:cubicBezTo>
                    <a:pt x="15669" y="11334"/>
                    <a:pt x="15646" y="11417"/>
                    <a:pt x="15538" y="11417"/>
                  </a:cubicBezTo>
                  <a:cubicBezTo>
                    <a:pt x="15543" y="11399"/>
                    <a:pt x="15547" y="11386"/>
                    <a:pt x="15551" y="11376"/>
                  </a:cubicBezTo>
                  <a:lnTo>
                    <a:pt x="15551" y="11376"/>
                  </a:lnTo>
                  <a:cubicBezTo>
                    <a:pt x="15543" y="11381"/>
                    <a:pt x="15531" y="11385"/>
                    <a:pt x="15516" y="11385"/>
                  </a:cubicBezTo>
                  <a:cubicBezTo>
                    <a:pt x="15509" y="11385"/>
                    <a:pt x="15500" y="11384"/>
                    <a:pt x="15491" y="11382"/>
                  </a:cubicBezTo>
                  <a:cubicBezTo>
                    <a:pt x="15479" y="11322"/>
                    <a:pt x="15646" y="11286"/>
                    <a:pt x="15669" y="11239"/>
                  </a:cubicBezTo>
                  <a:cubicBezTo>
                    <a:pt x="15664" y="11237"/>
                    <a:pt x="15658" y="11236"/>
                    <a:pt x="15651" y="11236"/>
                  </a:cubicBezTo>
                  <a:cubicBezTo>
                    <a:pt x="15561" y="11236"/>
                    <a:pt x="15392" y="11383"/>
                    <a:pt x="15336" y="11405"/>
                  </a:cubicBezTo>
                  <a:cubicBezTo>
                    <a:pt x="15336" y="11382"/>
                    <a:pt x="15348" y="11358"/>
                    <a:pt x="15360" y="11334"/>
                  </a:cubicBezTo>
                  <a:lnTo>
                    <a:pt x="15360" y="11334"/>
                  </a:lnTo>
                  <a:cubicBezTo>
                    <a:pt x="15330" y="11370"/>
                    <a:pt x="15297" y="11373"/>
                    <a:pt x="15265" y="11373"/>
                  </a:cubicBezTo>
                  <a:cubicBezTo>
                    <a:pt x="15258" y="11373"/>
                    <a:pt x="15251" y="11372"/>
                    <a:pt x="15245" y="11372"/>
                  </a:cubicBezTo>
                  <a:cubicBezTo>
                    <a:pt x="15219" y="11372"/>
                    <a:pt x="15193" y="11374"/>
                    <a:pt x="15169" y="11393"/>
                  </a:cubicBezTo>
                  <a:cubicBezTo>
                    <a:pt x="15208" y="11379"/>
                    <a:pt x="15229" y="11374"/>
                    <a:pt x="15239" y="11374"/>
                  </a:cubicBezTo>
                  <a:cubicBezTo>
                    <a:pt x="15273" y="11374"/>
                    <a:pt x="15194" y="11432"/>
                    <a:pt x="15276" y="11441"/>
                  </a:cubicBezTo>
                  <a:cubicBezTo>
                    <a:pt x="15245" y="11460"/>
                    <a:pt x="15217" y="11466"/>
                    <a:pt x="15192" y="11466"/>
                  </a:cubicBezTo>
                  <a:cubicBezTo>
                    <a:pt x="15140" y="11466"/>
                    <a:pt x="15097" y="11440"/>
                    <a:pt x="15042" y="11440"/>
                  </a:cubicBezTo>
                  <a:cubicBezTo>
                    <a:pt x="15036" y="11440"/>
                    <a:pt x="15030" y="11441"/>
                    <a:pt x="15023" y="11441"/>
                  </a:cubicBezTo>
                  <a:lnTo>
                    <a:pt x="15023" y="11441"/>
                  </a:lnTo>
                  <a:cubicBezTo>
                    <a:pt x="15022" y="11441"/>
                    <a:pt x="15019" y="11441"/>
                    <a:pt x="15017" y="11441"/>
                  </a:cubicBezTo>
                  <a:cubicBezTo>
                    <a:pt x="15008" y="11441"/>
                    <a:pt x="14996" y="11445"/>
                    <a:pt x="14979" y="11453"/>
                  </a:cubicBezTo>
                  <a:cubicBezTo>
                    <a:pt x="14995" y="11447"/>
                    <a:pt x="15009" y="11443"/>
                    <a:pt x="15023" y="11441"/>
                  </a:cubicBezTo>
                  <a:lnTo>
                    <a:pt x="15023" y="11441"/>
                  </a:lnTo>
                  <a:cubicBezTo>
                    <a:pt x="15035" y="11445"/>
                    <a:pt x="15038" y="11457"/>
                    <a:pt x="15038" y="11477"/>
                  </a:cubicBezTo>
                  <a:cubicBezTo>
                    <a:pt x="15012" y="11466"/>
                    <a:pt x="14985" y="11460"/>
                    <a:pt x="14959" y="11460"/>
                  </a:cubicBezTo>
                  <a:cubicBezTo>
                    <a:pt x="14928" y="11460"/>
                    <a:pt x="14898" y="11469"/>
                    <a:pt x="14872" y="11489"/>
                  </a:cubicBezTo>
                  <a:cubicBezTo>
                    <a:pt x="14860" y="11513"/>
                    <a:pt x="14943" y="11513"/>
                    <a:pt x="14907" y="11536"/>
                  </a:cubicBezTo>
                  <a:cubicBezTo>
                    <a:pt x="14860" y="11536"/>
                    <a:pt x="14824" y="11560"/>
                    <a:pt x="14800" y="11608"/>
                  </a:cubicBezTo>
                  <a:cubicBezTo>
                    <a:pt x="14783" y="11599"/>
                    <a:pt x="14770" y="11596"/>
                    <a:pt x="14760" y="11596"/>
                  </a:cubicBezTo>
                  <a:cubicBezTo>
                    <a:pt x="14713" y="11596"/>
                    <a:pt x="14721" y="11667"/>
                    <a:pt x="14634" y="11667"/>
                  </a:cubicBezTo>
                  <a:cubicBezTo>
                    <a:pt x="14645" y="11655"/>
                    <a:pt x="14657" y="11632"/>
                    <a:pt x="14681" y="11608"/>
                  </a:cubicBezTo>
                  <a:lnTo>
                    <a:pt x="14681" y="11608"/>
                  </a:lnTo>
                  <a:cubicBezTo>
                    <a:pt x="14657" y="11620"/>
                    <a:pt x="14634" y="11620"/>
                    <a:pt x="14610" y="11632"/>
                  </a:cubicBezTo>
                  <a:cubicBezTo>
                    <a:pt x="14610" y="11620"/>
                    <a:pt x="14610" y="11608"/>
                    <a:pt x="14622" y="11584"/>
                  </a:cubicBezTo>
                  <a:lnTo>
                    <a:pt x="14622" y="11584"/>
                  </a:lnTo>
                  <a:cubicBezTo>
                    <a:pt x="14503" y="11679"/>
                    <a:pt x="14431" y="11691"/>
                    <a:pt x="14324" y="11727"/>
                  </a:cubicBezTo>
                  <a:cubicBezTo>
                    <a:pt x="14360" y="11655"/>
                    <a:pt x="14407" y="11715"/>
                    <a:pt x="14419" y="11643"/>
                  </a:cubicBezTo>
                  <a:cubicBezTo>
                    <a:pt x="14403" y="11640"/>
                    <a:pt x="14388" y="11639"/>
                    <a:pt x="14374" y="11639"/>
                  </a:cubicBezTo>
                  <a:cubicBezTo>
                    <a:pt x="14334" y="11639"/>
                    <a:pt x="14299" y="11650"/>
                    <a:pt x="14264" y="11667"/>
                  </a:cubicBezTo>
                  <a:cubicBezTo>
                    <a:pt x="14336" y="11667"/>
                    <a:pt x="14122" y="11763"/>
                    <a:pt x="14110" y="11763"/>
                  </a:cubicBezTo>
                  <a:cubicBezTo>
                    <a:pt x="14110" y="11715"/>
                    <a:pt x="14122" y="11691"/>
                    <a:pt x="14157" y="11667"/>
                  </a:cubicBezTo>
                  <a:lnTo>
                    <a:pt x="14157" y="11667"/>
                  </a:lnTo>
                  <a:cubicBezTo>
                    <a:pt x="14077" y="11717"/>
                    <a:pt x="13580" y="11851"/>
                    <a:pt x="13407" y="11851"/>
                  </a:cubicBezTo>
                  <a:cubicBezTo>
                    <a:pt x="13373" y="11851"/>
                    <a:pt x="13352" y="11846"/>
                    <a:pt x="13348" y="11834"/>
                  </a:cubicBezTo>
                  <a:lnTo>
                    <a:pt x="13348" y="11834"/>
                  </a:lnTo>
                  <a:cubicBezTo>
                    <a:pt x="13366" y="11890"/>
                    <a:pt x="13361" y="11908"/>
                    <a:pt x="13346" y="11908"/>
                  </a:cubicBezTo>
                  <a:cubicBezTo>
                    <a:pt x="13322" y="11908"/>
                    <a:pt x="13274" y="11865"/>
                    <a:pt x="13252" y="11858"/>
                  </a:cubicBezTo>
                  <a:cubicBezTo>
                    <a:pt x="13203" y="11907"/>
                    <a:pt x="13145" y="11932"/>
                    <a:pt x="13079" y="11932"/>
                  </a:cubicBezTo>
                  <a:cubicBezTo>
                    <a:pt x="13066" y="11932"/>
                    <a:pt x="13052" y="11931"/>
                    <a:pt x="13038" y="11929"/>
                  </a:cubicBezTo>
                  <a:cubicBezTo>
                    <a:pt x="13048" y="11924"/>
                    <a:pt x="13056" y="11919"/>
                    <a:pt x="13064" y="11915"/>
                  </a:cubicBezTo>
                  <a:lnTo>
                    <a:pt x="13064" y="11915"/>
                  </a:lnTo>
                  <a:cubicBezTo>
                    <a:pt x="13067" y="11916"/>
                    <a:pt x="13071" y="11916"/>
                    <a:pt x="13074" y="11916"/>
                  </a:cubicBezTo>
                  <a:cubicBezTo>
                    <a:pt x="13102" y="11916"/>
                    <a:pt x="13130" y="11893"/>
                    <a:pt x="13118" y="11893"/>
                  </a:cubicBezTo>
                  <a:cubicBezTo>
                    <a:pt x="13111" y="11893"/>
                    <a:pt x="13095" y="11898"/>
                    <a:pt x="13064" y="11915"/>
                  </a:cubicBezTo>
                  <a:lnTo>
                    <a:pt x="13064" y="11915"/>
                  </a:lnTo>
                  <a:cubicBezTo>
                    <a:pt x="13054" y="11913"/>
                    <a:pt x="13044" y="11906"/>
                    <a:pt x="13038" y="11894"/>
                  </a:cubicBezTo>
                  <a:cubicBezTo>
                    <a:pt x="13070" y="11872"/>
                    <a:pt x="13102" y="11851"/>
                    <a:pt x="13125" y="11830"/>
                  </a:cubicBezTo>
                  <a:lnTo>
                    <a:pt x="13125" y="11830"/>
                  </a:lnTo>
                  <a:cubicBezTo>
                    <a:pt x="13072" y="11860"/>
                    <a:pt x="12782" y="11929"/>
                    <a:pt x="12836" y="11929"/>
                  </a:cubicBezTo>
                  <a:cubicBezTo>
                    <a:pt x="12824" y="11929"/>
                    <a:pt x="12536" y="11996"/>
                    <a:pt x="12547" y="12000"/>
                  </a:cubicBezTo>
                  <a:lnTo>
                    <a:pt x="12547" y="12000"/>
                  </a:lnTo>
                  <a:cubicBezTo>
                    <a:pt x="12535" y="11999"/>
                    <a:pt x="12523" y="11998"/>
                    <a:pt x="12512" y="11998"/>
                  </a:cubicBezTo>
                  <a:cubicBezTo>
                    <a:pt x="12433" y="11998"/>
                    <a:pt x="12398" y="12032"/>
                    <a:pt x="12336" y="12084"/>
                  </a:cubicBezTo>
                  <a:cubicBezTo>
                    <a:pt x="12331" y="12079"/>
                    <a:pt x="12328" y="12074"/>
                    <a:pt x="12328" y="12070"/>
                  </a:cubicBezTo>
                  <a:lnTo>
                    <a:pt x="12328" y="12070"/>
                  </a:lnTo>
                  <a:cubicBezTo>
                    <a:pt x="12311" y="12079"/>
                    <a:pt x="12293" y="12087"/>
                    <a:pt x="12276" y="12096"/>
                  </a:cubicBezTo>
                  <a:cubicBezTo>
                    <a:pt x="12264" y="12036"/>
                    <a:pt x="12300" y="12024"/>
                    <a:pt x="12348" y="12024"/>
                  </a:cubicBezTo>
                  <a:cubicBezTo>
                    <a:pt x="12328" y="12001"/>
                    <a:pt x="12308" y="11994"/>
                    <a:pt x="12286" y="11994"/>
                  </a:cubicBezTo>
                  <a:cubicBezTo>
                    <a:pt x="12255" y="11994"/>
                    <a:pt x="12221" y="12010"/>
                    <a:pt x="12186" y="12010"/>
                  </a:cubicBezTo>
                  <a:cubicBezTo>
                    <a:pt x="12173" y="12010"/>
                    <a:pt x="12159" y="12008"/>
                    <a:pt x="12145" y="12001"/>
                  </a:cubicBezTo>
                  <a:cubicBezTo>
                    <a:pt x="12157" y="12001"/>
                    <a:pt x="12181" y="11989"/>
                    <a:pt x="12205" y="11989"/>
                  </a:cubicBezTo>
                  <a:cubicBezTo>
                    <a:pt x="12157" y="11941"/>
                    <a:pt x="12098" y="11917"/>
                    <a:pt x="12026" y="11917"/>
                  </a:cubicBezTo>
                  <a:cubicBezTo>
                    <a:pt x="12062" y="11941"/>
                    <a:pt x="12098" y="11965"/>
                    <a:pt x="12133" y="12001"/>
                  </a:cubicBezTo>
                  <a:cubicBezTo>
                    <a:pt x="12133" y="12008"/>
                    <a:pt x="12072" y="12035"/>
                    <a:pt x="12014" y="12035"/>
                  </a:cubicBezTo>
                  <a:cubicBezTo>
                    <a:pt x="11973" y="12035"/>
                    <a:pt x="11934" y="12021"/>
                    <a:pt x="11919" y="11977"/>
                  </a:cubicBezTo>
                  <a:cubicBezTo>
                    <a:pt x="11896" y="11992"/>
                    <a:pt x="11822" y="12030"/>
                    <a:pt x="11770" y="12030"/>
                  </a:cubicBezTo>
                  <a:cubicBezTo>
                    <a:pt x="11758" y="12030"/>
                    <a:pt x="11748" y="12028"/>
                    <a:pt x="11739" y="12023"/>
                  </a:cubicBezTo>
                  <a:lnTo>
                    <a:pt x="11739" y="12023"/>
                  </a:lnTo>
                  <a:cubicBezTo>
                    <a:pt x="11740" y="12027"/>
                    <a:pt x="11740" y="12032"/>
                    <a:pt x="11740" y="12036"/>
                  </a:cubicBezTo>
                  <a:cubicBezTo>
                    <a:pt x="11732" y="12065"/>
                    <a:pt x="11693" y="12074"/>
                    <a:pt x="11646" y="12074"/>
                  </a:cubicBezTo>
                  <a:cubicBezTo>
                    <a:pt x="11565" y="12074"/>
                    <a:pt x="11460" y="12047"/>
                    <a:pt x="11444" y="12047"/>
                  </a:cubicBezTo>
                  <a:cubicBezTo>
                    <a:pt x="11442" y="12047"/>
                    <a:pt x="11442" y="12047"/>
                    <a:pt x="11443" y="12048"/>
                  </a:cubicBezTo>
                  <a:cubicBezTo>
                    <a:pt x="11390" y="12078"/>
                    <a:pt x="11280" y="12137"/>
                    <a:pt x="11195" y="12137"/>
                  </a:cubicBezTo>
                  <a:cubicBezTo>
                    <a:pt x="11145" y="12137"/>
                    <a:pt x="11103" y="12117"/>
                    <a:pt x="11085" y="12060"/>
                  </a:cubicBezTo>
                  <a:cubicBezTo>
                    <a:pt x="11014" y="12087"/>
                    <a:pt x="10949" y="12141"/>
                    <a:pt x="10881" y="12141"/>
                  </a:cubicBezTo>
                  <a:cubicBezTo>
                    <a:pt x="10859" y="12141"/>
                    <a:pt x="10835" y="12135"/>
                    <a:pt x="10812" y="12120"/>
                  </a:cubicBezTo>
                  <a:lnTo>
                    <a:pt x="10812" y="12120"/>
                  </a:lnTo>
                  <a:cubicBezTo>
                    <a:pt x="10919" y="12191"/>
                    <a:pt x="10621" y="12179"/>
                    <a:pt x="10776" y="12286"/>
                  </a:cubicBezTo>
                  <a:cubicBezTo>
                    <a:pt x="10744" y="12297"/>
                    <a:pt x="10712" y="12298"/>
                    <a:pt x="10680" y="12307"/>
                  </a:cubicBezTo>
                  <a:lnTo>
                    <a:pt x="10680" y="12307"/>
                  </a:lnTo>
                  <a:cubicBezTo>
                    <a:pt x="10675" y="12286"/>
                    <a:pt x="10652" y="12236"/>
                    <a:pt x="10646" y="12236"/>
                  </a:cubicBezTo>
                  <a:cubicBezTo>
                    <a:pt x="10646" y="12236"/>
                    <a:pt x="10646" y="12236"/>
                    <a:pt x="10646" y="12236"/>
                  </a:cubicBezTo>
                  <a:lnTo>
                    <a:pt x="10646" y="12236"/>
                  </a:lnTo>
                  <a:cubicBezTo>
                    <a:pt x="10672" y="12170"/>
                    <a:pt x="10776" y="12261"/>
                    <a:pt x="10764" y="12132"/>
                  </a:cubicBezTo>
                  <a:lnTo>
                    <a:pt x="10764" y="12132"/>
                  </a:lnTo>
                  <a:cubicBezTo>
                    <a:pt x="10751" y="12142"/>
                    <a:pt x="10741" y="12146"/>
                    <a:pt x="10734" y="12146"/>
                  </a:cubicBezTo>
                  <a:cubicBezTo>
                    <a:pt x="10707" y="12146"/>
                    <a:pt x="10709" y="12093"/>
                    <a:pt x="10681" y="12084"/>
                  </a:cubicBezTo>
                  <a:cubicBezTo>
                    <a:pt x="10662" y="12080"/>
                    <a:pt x="10644" y="12078"/>
                    <a:pt x="10626" y="12078"/>
                  </a:cubicBezTo>
                  <a:cubicBezTo>
                    <a:pt x="10479" y="12078"/>
                    <a:pt x="10338" y="12194"/>
                    <a:pt x="10169" y="12215"/>
                  </a:cubicBezTo>
                  <a:cubicBezTo>
                    <a:pt x="10204" y="12180"/>
                    <a:pt x="10204" y="12134"/>
                    <a:pt x="10193" y="12087"/>
                  </a:cubicBezTo>
                  <a:lnTo>
                    <a:pt x="10193" y="12087"/>
                  </a:lnTo>
                  <a:cubicBezTo>
                    <a:pt x="10194" y="12087"/>
                    <a:pt x="10194" y="12087"/>
                    <a:pt x="10195" y="12087"/>
                  </a:cubicBezTo>
                  <a:lnTo>
                    <a:pt x="10195" y="12087"/>
                  </a:lnTo>
                  <a:cubicBezTo>
                    <a:pt x="10194" y="12086"/>
                    <a:pt x="10193" y="12085"/>
                    <a:pt x="10193" y="12084"/>
                  </a:cubicBezTo>
                  <a:lnTo>
                    <a:pt x="10193" y="12084"/>
                  </a:lnTo>
                  <a:cubicBezTo>
                    <a:pt x="10193" y="12085"/>
                    <a:pt x="10193" y="12086"/>
                    <a:pt x="10193" y="12087"/>
                  </a:cubicBezTo>
                  <a:lnTo>
                    <a:pt x="10193" y="12087"/>
                  </a:lnTo>
                  <a:cubicBezTo>
                    <a:pt x="10169" y="12086"/>
                    <a:pt x="10145" y="12084"/>
                    <a:pt x="10121" y="12084"/>
                  </a:cubicBezTo>
                  <a:cubicBezTo>
                    <a:pt x="10081" y="12084"/>
                    <a:pt x="10039" y="12089"/>
                    <a:pt x="9990" y="12108"/>
                  </a:cubicBezTo>
                  <a:cubicBezTo>
                    <a:pt x="9990" y="12073"/>
                    <a:pt x="10009" y="12051"/>
                    <a:pt x="10038" y="12051"/>
                  </a:cubicBezTo>
                  <a:cubicBezTo>
                    <a:pt x="10049" y="12051"/>
                    <a:pt x="10061" y="12054"/>
                    <a:pt x="10073" y="12060"/>
                  </a:cubicBezTo>
                  <a:cubicBezTo>
                    <a:pt x="10059" y="12048"/>
                    <a:pt x="10046" y="12043"/>
                    <a:pt x="10035" y="12043"/>
                  </a:cubicBezTo>
                  <a:cubicBezTo>
                    <a:pt x="9996" y="12043"/>
                    <a:pt x="9970" y="12099"/>
                    <a:pt x="9926" y="12099"/>
                  </a:cubicBezTo>
                  <a:cubicBezTo>
                    <a:pt x="9920" y="12099"/>
                    <a:pt x="9913" y="12098"/>
                    <a:pt x="9907" y="12096"/>
                  </a:cubicBezTo>
                  <a:cubicBezTo>
                    <a:pt x="9907" y="12096"/>
                    <a:pt x="9907" y="12090"/>
                    <a:pt x="9911" y="12087"/>
                  </a:cubicBezTo>
                  <a:lnTo>
                    <a:pt x="9911" y="12087"/>
                  </a:lnTo>
                  <a:cubicBezTo>
                    <a:pt x="9905" y="12088"/>
                    <a:pt x="9899" y="12089"/>
                    <a:pt x="9894" y="12089"/>
                  </a:cubicBezTo>
                  <a:cubicBezTo>
                    <a:pt x="9855" y="12089"/>
                    <a:pt x="9826" y="12055"/>
                    <a:pt x="9822" y="12048"/>
                  </a:cubicBezTo>
                  <a:lnTo>
                    <a:pt x="9822" y="12048"/>
                  </a:lnTo>
                  <a:cubicBezTo>
                    <a:pt x="9822" y="12048"/>
                    <a:pt x="9823" y="12048"/>
                    <a:pt x="9823" y="12048"/>
                  </a:cubicBezTo>
                  <a:cubicBezTo>
                    <a:pt x="9822" y="12047"/>
                    <a:pt x="9822" y="12047"/>
                    <a:pt x="9822" y="12047"/>
                  </a:cubicBezTo>
                  <a:lnTo>
                    <a:pt x="9822" y="12047"/>
                  </a:lnTo>
                  <a:cubicBezTo>
                    <a:pt x="9821" y="12047"/>
                    <a:pt x="9822" y="12047"/>
                    <a:pt x="9822" y="12048"/>
                  </a:cubicBezTo>
                  <a:lnTo>
                    <a:pt x="9822" y="12048"/>
                  </a:lnTo>
                  <a:cubicBezTo>
                    <a:pt x="9739" y="12036"/>
                    <a:pt x="9644" y="12036"/>
                    <a:pt x="9561" y="12036"/>
                  </a:cubicBezTo>
                  <a:cubicBezTo>
                    <a:pt x="9573" y="12024"/>
                    <a:pt x="9585" y="12024"/>
                    <a:pt x="9585" y="12013"/>
                  </a:cubicBezTo>
                  <a:lnTo>
                    <a:pt x="9585" y="12013"/>
                  </a:lnTo>
                  <a:cubicBezTo>
                    <a:pt x="9550" y="12048"/>
                    <a:pt x="9454" y="12024"/>
                    <a:pt x="9431" y="12084"/>
                  </a:cubicBezTo>
                  <a:cubicBezTo>
                    <a:pt x="9442" y="12048"/>
                    <a:pt x="9454" y="12013"/>
                    <a:pt x="9466" y="11989"/>
                  </a:cubicBezTo>
                  <a:lnTo>
                    <a:pt x="9466" y="11989"/>
                  </a:lnTo>
                  <a:cubicBezTo>
                    <a:pt x="9431" y="12024"/>
                    <a:pt x="9383" y="12048"/>
                    <a:pt x="9347" y="12084"/>
                  </a:cubicBezTo>
                  <a:cubicBezTo>
                    <a:pt x="9339" y="12076"/>
                    <a:pt x="9365" y="11999"/>
                    <a:pt x="9382" y="11945"/>
                  </a:cubicBezTo>
                  <a:lnTo>
                    <a:pt x="9382" y="11945"/>
                  </a:lnTo>
                  <a:cubicBezTo>
                    <a:pt x="9377" y="11948"/>
                    <a:pt x="9369" y="11955"/>
                    <a:pt x="9359" y="11965"/>
                  </a:cubicBezTo>
                  <a:lnTo>
                    <a:pt x="9311" y="11965"/>
                  </a:lnTo>
                  <a:cubicBezTo>
                    <a:pt x="9311" y="11977"/>
                    <a:pt x="9311" y="12001"/>
                    <a:pt x="9300" y="12013"/>
                  </a:cubicBezTo>
                  <a:cubicBezTo>
                    <a:pt x="9347" y="12072"/>
                    <a:pt x="9323" y="12155"/>
                    <a:pt x="9228" y="12191"/>
                  </a:cubicBezTo>
                  <a:cubicBezTo>
                    <a:pt x="9264" y="12132"/>
                    <a:pt x="9192" y="11989"/>
                    <a:pt x="9300" y="11965"/>
                  </a:cubicBezTo>
                  <a:cubicBezTo>
                    <a:pt x="9264" y="11941"/>
                    <a:pt x="9228" y="11941"/>
                    <a:pt x="9180" y="11941"/>
                  </a:cubicBezTo>
                  <a:cubicBezTo>
                    <a:pt x="9204" y="11977"/>
                    <a:pt x="9204" y="12013"/>
                    <a:pt x="9192" y="12048"/>
                  </a:cubicBezTo>
                  <a:cubicBezTo>
                    <a:pt x="9192" y="12036"/>
                    <a:pt x="9192" y="12036"/>
                    <a:pt x="9192" y="12036"/>
                  </a:cubicBezTo>
                  <a:cubicBezTo>
                    <a:pt x="9157" y="12001"/>
                    <a:pt x="9097" y="11965"/>
                    <a:pt x="9061" y="11929"/>
                  </a:cubicBezTo>
                  <a:lnTo>
                    <a:pt x="9061" y="11929"/>
                  </a:lnTo>
                  <a:cubicBezTo>
                    <a:pt x="9070" y="11956"/>
                    <a:pt x="9073" y="11969"/>
                    <a:pt x="9063" y="11969"/>
                  </a:cubicBezTo>
                  <a:cubicBezTo>
                    <a:pt x="9060" y="11969"/>
                    <a:pt x="9055" y="11968"/>
                    <a:pt x="9050" y="11965"/>
                  </a:cubicBezTo>
                  <a:cubicBezTo>
                    <a:pt x="9073" y="11929"/>
                    <a:pt x="9026" y="11917"/>
                    <a:pt x="9085" y="11917"/>
                  </a:cubicBezTo>
                  <a:cubicBezTo>
                    <a:pt x="9061" y="11905"/>
                    <a:pt x="9055" y="11899"/>
                    <a:pt x="9054" y="11899"/>
                  </a:cubicBezTo>
                  <a:lnTo>
                    <a:pt x="9054" y="11899"/>
                  </a:lnTo>
                  <a:cubicBezTo>
                    <a:pt x="9052" y="11899"/>
                    <a:pt x="9055" y="11905"/>
                    <a:pt x="9050" y="11917"/>
                  </a:cubicBezTo>
                  <a:cubicBezTo>
                    <a:pt x="9055" y="11926"/>
                    <a:pt x="9044" y="11941"/>
                    <a:pt x="9014" y="11965"/>
                  </a:cubicBezTo>
                  <a:cubicBezTo>
                    <a:pt x="9018" y="11938"/>
                    <a:pt x="9015" y="11929"/>
                    <a:pt x="9009" y="11929"/>
                  </a:cubicBezTo>
                  <a:cubicBezTo>
                    <a:pt x="8994" y="11929"/>
                    <a:pt x="8959" y="11973"/>
                    <a:pt x="8919" y="11989"/>
                  </a:cubicBezTo>
                  <a:cubicBezTo>
                    <a:pt x="8919" y="11953"/>
                    <a:pt x="8907" y="11917"/>
                    <a:pt x="8907" y="11894"/>
                  </a:cubicBezTo>
                  <a:cubicBezTo>
                    <a:pt x="8904" y="11899"/>
                    <a:pt x="8896" y="11901"/>
                    <a:pt x="8885" y="11901"/>
                  </a:cubicBezTo>
                  <a:cubicBezTo>
                    <a:pt x="8844" y="11901"/>
                    <a:pt x="8761" y="11869"/>
                    <a:pt x="8752" y="11822"/>
                  </a:cubicBezTo>
                  <a:cubicBezTo>
                    <a:pt x="8744" y="11845"/>
                    <a:pt x="8732" y="11858"/>
                    <a:pt x="8714" y="11858"/>
                  </a:cubicBezTo>
                  <a:cubicBezTo>
                    <a:pt x="8704" y="11858"/>
                    <a:pt x="8693" y="11854"/>
                    <a:pt x="8680" y="11846"/>
                  </a:cubicBezTo>
                  <a:cubicBezTo>
                    <a:pt x="8680" y="11822"/>
                    <a:pt x="8680" y="11810"/>
                    <a:pt x="8692" y="11798"/>
                  </a:cubicBezTo>
                  <a:cubicBezTo>
                    <a:pt x="8684" y="11795"/>
                    <a:pt x="8677" y="11794"/>
                    <a:pt x="8671" y="11794"/>
                  </a:cubicBezTo>
                  <a:cubicBezTo>
                    <a:pt x="8648" y="11794"/>
                    <a:pt x="8636" y="11812"/>
                    <a:pt x="8622" y="11812"/>
                  </a:cubicBezTo>
                  <a:cubicBezTo>
                    <a:pt x="8613" y="11812"/>
                    <a:pt x="8602" y="11804"/>
                    <a:pt x="8585" y="11774"/>
                  </a:cubicBezTo>
                  <a:cubicBezTo>
                    <a:pt x="8585" y="11810"/>
                    <a:pt x="8573" y="11798"/>
                    <a:pt x="8549" y="11810"/>
                  </a:cubicBezTo>
                  <a:cubicBezTo>
                    <a:pt x="8539" y="11845"/>
                    <a:pt x="8540" y="11851"/>
                    <a:pt x="8536" y="11851"/>
                  </a:cubicBezTo>
                  <a:cubicBezTo>
                    <a:pt x="8534" y="11851"/>
                    <a:pt x="8531" y="11850"/>
                    <a:pt x="8526" y="11850"/>
                  </a:cubicBezTo>
                  <a:cubicBezTo>
                    <a:pt x="8515" y="11850"/>
                    <a:pt x="8495" y="11854"/>
                    <a:pt x="8454" y="11882"/>
                  </a:cubicBezTo>
                  <a:cubicBezTo>
                    <a:pt x="8454" y="11870"/>
                    <a:pt x="8454" y="11846"/>
                    <a:pt x="8466" y="11834"/>
                  </a:cubicBezTo>
                  <a:lnTo>
                    <a:pt x="8466" y="11834"/>
                  </a:lnTo>
                  <a:cubicBezTo>
                    <a:pt x="8454" y="11846"/>
                    <a:pt x="8442" y="11858"/>
                    <a:pt x="8430" y="11858"/>
                  </a:cubicBezTo>
                  <a:cubicBezTo>
                    <a:pt x="8442" y="11763"/>
                    <a:pt x="8466" y="11834"/>
                    <a:pt x="8395" y="11774"/>
                  </a:cubicBezTo>
                  <a:cubicBezTo>
                    <a:pt x="8403" y="11757"/>
                    <a:pt x="8418" y="11746"/>
                    <a:pt x="8440" y="11746"/>
                  </a:cubicBezTo>
                  <a:cubicBezTo>
                    <a:pt x="8448" y="11746"/>
                    <a:pt x="8457" y="11747"/>
                    <a:pt x="8466" y="11751"/>
                  </a:cubicBezTo>
                  <a:cubicBezTo>
                    <a:pt x="8414" y="11718"/>
                    <a:pt x="8361" y="11709"/>
                    <a:pt x="8307" y="11709"/>
                  </a:cubicBezTo>
                  <a:cubicBezTo>
                    <a:pt x="8245" y="11709"/>
                    <a:pt x="8184" y="11720"/>
                    <a:pt x="8124" y="11720"/>
                  </a:cubicBezTo>
                  <a:cubicBezTo>
                    <a:pt x="8103" y="11720"/>
                    <a:pt x="8082" y="11719"/>
                    <a:pt x="8061" y="11715"/>
                  </a:cubicBezTo>
                  <a:cubicBezTo>
                    <a:pt x="8061" y="11703"/>
                    <a:pt x="8097" y="11703"/>
                    <a:pt x="8026" y="11667"/>
                  </a:cubicBezTo>
                  <a:lnTo>
                    <a:pt x="8026" y="11667"/>
                  </a:lnTo>
                  <a:cubicBezTo>
                    <a:pt x="8036" y="11681"/>
                    <a:pt x="8035" y="11687"/>
                    <a:pt x="8026" y="11687"/>
                  </a:cubicBezTo>
                  <a:cubicBezTo>
                    <a:pt x="7984" y="11687"/>
                    <a:pt x="7758" y="11546"/>
                    <a:pt x="7728" y="11536"/>
                  </a:cubicBezTo>
                  <a:cubicBezTo>
                    <a:pt x="7716" y="11530"/>
                    <a:pt x="7701" y="11528"/>
                    <a:pt x="7685" y="11528"/>
                  </a:cubicBezTo>
                  <a:cubicBezTo>
                    <a:pt x="7638" y="11528"/>
                    <a:pt x="7582" y="11548"/>
                    <a:pt x="7573" y="11548"/>
                  </a:cubicBezTo>
                  <a:cubicBezTo>
                    <a:pt x="7490" y="11513"/>
                    <a:pt x="7383" y="11524"/>
                    <a:pt x="7287" y="11501"/>
                  </a:cubicBezTo>
                  <a:cubicBezTo>
                    <a:pt x="7311" y="11453"/>
                    <a:pt x="7109" y="11465"/>
                    <a:pt x="7049" y="11382"/>
                  </a:cubicBezTo>
                  <a:lnTo>
                    <a:pt x="7049" y="11382"/>
                  </a:lnTo>
                  <a:cubicBezTo>
                    <a:pt x="7057" y="11405"/>
                    <a:pt x="7056" y="11413"/>
                    <a:pt x="7051" y="11413"/>
                  </a:cubicBezTo>
                  <a:cubicBezTo>
                    <a:pt x="7039" y="11413"/>
                    <a:pt x="7010" y="11378"/>
                    <a:pt x="7002" y="11370"/>
                  </a:cubicBezTo>
                  <a:lnTo>
                    <a:pt x="6990" y="11370"/>
                  </a:lnTo>
                  <a:cubicBezTo>
                    <a:pt x="6990" y="11405"/>
                    <a:pt x="6978" y="11429"/>
                    <a:pt x="6954" y="11429"/>
                  </a:cubicBezTo>
                  <a:cubicBezTo>
                    <a:pt x="6954" y="11381"/>
                    <a:pt x="6901" y="11356"/>
                    <a:pt x="6850" y="11356"/>
                  </a:cubicBezTo>
                  <a:cubicBezTo>
                    <a:pt x="6814" y="11356"/>
                    <a:pt x="6778" y="11369"/>
                    <a:pt x="6764" y="11393"/>
                  </a:cubicBezTo>
                  <a:cubicBezTo>
                    <a:pt x="6767" y="11377"/>
                    <a:pt x="6765" y="11370"/>
                    <a:pt x="6761" y="11369"/>
                  </a:cubicBezTo>
                  <a:lnTo>
                    <a:pt x="6761" y="11369"/>
                  </a:lnTo>
                  <a:cubicBezTo>
                    <a:pt x="6763" y="11367"/>
                    <a:pt x="6767" y="11365"/>
                    <a:pt x="6770" y="11362"/>
                  </a:cubicBezTo>
                  <a:lnTo>
                    <a:pt x="6770" y="11362"/>
                  </a:lnTo>
                  <a:cubicBezTo>
                    <a:pt x="6767" y="11363"/>
                    <a:pt x="6765" y="11364"/>
                    <a:pt x="6762" y="11364"/>
                  </a:cubicBezTo>
                  <a:cubicBezTo>
                    <a:pt x="6743" y="11364"/>
                    <a:pt x="6726" y="11329"/>
                    <a:pt x="6716" y="11310"/>
                  </a:cubicBezTo>
                  <a:cubicBezTo>
                    <a:pt x="6692" y="11322"/>
                    <a:pt x="6680" y="11346"/>
                    <a:pt x="6656" y="11358"/>
                  </a:cubicBezTo>
                  <a:cubicBezTo>
                    <a:pt x="6633" y="11322"/>
                    <a:pt x="6633" y="11286"/>
                    <a:pt x="6668" y="11274"/>
                  </a:cubicBezTo>
                  <a:lnTo>
                    <a:pt x="6668" y="11274"/>
                  </a:lnTo>
                  <a:cubicBezTo>
                    <a:pt x="6661" y="11276"/>
                    <a:pt x="6653" y="11277"/>
                    <a:pt x="6644" y="11277"/>
                  </a:cubicBezTo>
                  <a:cubicBezTo>
                    <a:pt x="6503" y="11277"/>
                    <a:pt x="6136" y="11036"/>
                    <a:pt x="6110" y="11036"/>
                  </a:cubicBezTo>
                  <a:cubicBezTo>
                    <a:pt x="6109" y="11036"/>
                    <a:pt x="6109" y="11036"/>
                    <a:pt x="6109" y="11036"/>
                  </a:cubicBezTo>
                  <a:cubicBezTo>
                    <a:pt x="6109" y="11012"/>
                    <a:pt x="6109" y="10989"/>
                    <a:pt x="6132" y="10977"/>
                  </a:cubicBezTo>
                  <a:cubicBezTo>
                    <a:pt x="6097" y="10950"/>
                    <a:pt x="6068" y="10937"/>
                    <a:pt x="6030" y="10937"/>
                  </a:cubicBezTo>
                  <a:cubicBezTo>
                    <a:pt x="6018" y="10937"/>
                    <a:pt x="6004" y="10938"/>
                    <a:pt x="5990" y="10941"/>
                  </a:cubicBezTo>
                  <a:cubicBezTo>
                    <a:pt x="6002" y="10905"/>
                    <a:pt x="6002" y="10881"/>
                    <a:pt x="6025" y="10881"/>
                  </a:cubicBezTo>
                  <a:cubicBezTo>
                    <a:pt x="6023" y="10880"/>
                    <a:pt x="6020" y="10880"/>
                    <a:pt x="6016" y="10880"/>
                  </a:cubicBezTo>
                  <a:cubicBezTo>
                    <a:pt x="5973" y="10880"/>
                    <a:pt x="5835" y="10930"/>
                    <a:pt x="5835" y="10941"/>
                  </a:cubicBezTo>
                  <a:cubicBezTo>
                    <a:pt x="5823" y="10905"/>
                    <a:pt x="5835" y="10893"/>
                    <a:pt x="5859" y="10893"/>
                  </a:cubicBezTo>
                  <a:cubicBezTo>
                    <a:pt x="5787" y="10834"/>
                    <a:pt x="5704" y="10810"/>
                    <a:pt x="5609" y="10762"/>
                  </a:cubicBezTo>
                  <a:cubicBezTo>
                    <a:pt x="5605" y="10764"/>
                    <a:pt x="5601" y="10764"/>
                    <a:pt x="5596" y="10764"/>
                  </a:cubicBezTo>
                  <a:cubicBezTo>
                    <a:pt x="5557" y="10764"/>
                    <a:pt x="5486" y="10717"/>
                    <a:pt x="5454" y="10631"/>
                  </a:cubicBezTo>
                  <a:cubicBezTo>
                    <a:pt x="5440" y="10640"/>
                    <a:pt x="5427" y="10643"/>
                    <a:pt x="5415" y="10643"/>
                  </a:cubicBezTo>
                  <a:cubicBezTo>
                    <a:pt x="5375" y="10643"/>
                    <a:pt x="5347" y="10608"/>
                    <a:pt x="5347" y="10608"/>
                  </a:cubicBezTo>
                  <a:cubicBezTo>
                    <a:pt x="5324" y="10608"/>
                    <a:pt x="5300" y="10429"/>
                    <a:pt x="5343" y="10429"/>
                  </a:cubicBezTo>
                  <a:cubicBezTo>
                    <a:pt x="5344" y="10429"/>
                    <a:pt x="5345" y="10429"/>
                    <a:pt x="5347" y="10429"/>
                  </a:cubicBezTo>
                  <a:cubicBezTo>
                    <a:pt x="5340" y="10407"/>
                    <a:pt x="5335" y="10399"/>
                    <a:pt x="5329" y="10399"/>
                  </a:cubicBezTo>
                  <a:cubicBezTo>
                    <a:pt x="5316" y="10399"/>
                    <a:pt x="5302" y="10444"/>
                    <a:pt x="5276" y="10444"/>
                  </a:cubicBezTo>
                  <a:cubicBezTo>
                    <a:pt x="5272" y="10444"/>
                    <a:pt x="5268" y="10443"/>
                    <a:pt x="5263" y="10441"/>
                  </a:cubicBezTo>
                  <a:cubicBezTo>
                    <a:pt x="5311" y="10262"/>
                    <a:pt x="5156" y="10417"/>
                    <a:pt x="5156" y="10274"/>
                  </a:cubicBezTo>
                  <a:cubicBezTo>
                    <a:pt x="5156" y="10310"/>
                    <a:pt x="5144" y="10322"/>
                    <a:pt x="5109" y="10322"/>
                  </a:cubicBezTo>
                  <a:cubicBezTo>
                    <a:pt x="5044" y="10279"/>
                    <a:pt x="5028" y="10138"/>
                    <a:pt x="4929" y="10138"/>
                  </a:cubicBezTo>
                  <a:cubicBezTo>
                    <a:pt x="4918" y="10138"/>
                    <a:pt x="4907" y="10140"/>
                    <a:pt x="4894" y="10143"/>
                  </a:cubicBezTo>
                  <a:cubicBezTo>
                    <a:pt x="4930" y="10096"/>
                    <a:pt x="4739" y="9822"/>
                    <a:pt x="4668" y="9822"/>
                  </a:cubicBezTo>
                  <a:cubicBezTo>
                    <a:pt x="4656" y="9738"/>
                    <a:pt x="4656" y="9715"/>
                    <a:pt x="4561" y="9679"/>
                  </a:cubicBezTo>
                  <a:cubicBezTo>
                    <a:pt x="4602" y="9586"/>
                    <a:pt x="4448" y="9156"/>
                    <a:pt x="4336" y="9156"/>
                  </a:cubicBezTo>
                  <a:cubicBezTo>
                    <a:pt x="4318" y="9156"/>
                    <a:pt x="4302" y="9167"/>
                    <a:pt x="4287" y="9191"/>
                  </a:cubicBezTo>
                  <a:cubicBezTo>
                    <a:pt x="4275" y="9149"/>
                    <a:pt x="4293" y="9143"/>
                    <a:pt x="4315" y="9143"/>
                  </a:cubicBezTo>
                  <a:cubicBezTo>
                    <a:pt x="4324" y="9143"/>
                    <a:pt x="4334" y="9144"/>
                    <a:pt x="4343" y="9144"/>
                  </a:cubicBezTo>
                  <a:cubicBezTo>
                    <a:pt x="4356" y="9144"/>
                    <a:pt x="4367" y="9142"/>
                    <a:pt x="4370" y="9131"/>
                  </a:cubicBezTo>
                  <a:cubicBezTo>
                    <a:pt x="4430" y="8941"/>
                    <a:pt x="4442" y="8703"/>
                    <a:pt x="4442" y="8500"/>
                  </a:cubicBezTo>
                  <a:lnTo>
                    <a:pt x="4442" y="8500"/>
                  </a:lnTo>
                  <a:cubicBezTo>
                    <a:pt x="4430" y="8512"/>
                    <a:pt x="4407" y="8512"/>
                    <a:pt x="4384" y="8523"/>
                  </a:cubicBezTo>
                  <a:lnTo>
                    <a:pt x="4384" y="8523"/>
                  </a:lnTo>
                  <a:cubicBezTo>
                    <a:pt x="4390" y="8513"/>
                    <a:pt x="4416" y="8445"/>
                    <a:pt x="4427" y="8445"/>
                  </a:cubicBezTo>
                  <a:cubicBezTo>
                    <a:pt x="4431" y="8445"/>
                    <a:pt x="4433" y="8457"/>
                    <a:pt x="4430" y="8488"/>
                  </a:cubicBezTo>
                  <a:cubicBezTo>
                    <a:pt x="4442" y="8441"/>
                    <a:pt x="4430" y="8417"/>
                    <a:pt x="4394" y="8405"/>
                  </a:cubicBezTo>
                  <a:cubicBezTo>
                    <a:pt x="4398" y="8390"/>
                    <a:pt x="4405" y="8384"/>
                    <a:pt x="4414" y="8384"/>
                  </a:cubicBezTo>
                  <a:cubicBezTo>
                    <a:pt x="4432" y="8384"/>
                    <a:pt x="4454" y="8409"/>
                    <a:pt x="4454" y="8417"/>
                  </a:cubicBezTo>
                  <a:cubicBezTo>
                    <a:pt x="4454" y="8405"/>
                    <a:pt x="4454" y="8393"/>
                    <a:pt x="4454" y="8381"/>
                  </a:cubicBezTo>
                  <a:cubicBezTo>
                    <a:pt x="4426" y="8354"/>
                    <a:pt x="4419" y="8322"/>
                    <a:pt x="4422" y="8282"/>
                  </a:cubicBezTo>
                  <a:lnTo>
                    <a:pt x="4422" y="8282"/>
                  </a:lnTo>
                  <a:lnTo>
                    <a:pt x="4418" y="8286"/>
                  </a:lnTo>
                  <a:cubicBezTo>
                    <a:pt x="4411" y="8272"/>
                    <a:pt x="4412" y="8266"/>
                    <a:pt x="4417" y="8266"/>
                  </a:cubicBezTo>
                  <a:cubicBezTo>
                    <a:pt x="4418" y="8266"/>
                    <a:pt x="4421" y="8267"/>
                    <a:pt x="4423" y="8268"/>
                  </a:cubicBezTo>
                  <a:lnTo>
                    <a:pt x="4423" y="8268"/>
                  </a:lnTo>
                  <a:cubicBezTo>
                    <a:pt x="4426" y="8242"/>
                    <a:pt x="4433" y="8213"/>
                    <a:pt x="4442" y="8179"/>
                  </a:cubicBezTo>
                  <a:lnTo>
                    <a:pt x="4442" y="8179"/>
                  </a:lnTo>
                  <a:cubicBezTo>
                    <a:pt x="4432" y="8184"/>
                    <a:pt x="4424" y="8186"/>
                    <a:pt x="4417" y="8186"/>
                  </a:cubicBezTo>
                  <a:cubicBezTo>
                    <a:pt x="4399" y="8186"/>
                    <a:pt x="4391" y="8172"/>
                    <a:pt x="4377" y="8172"/>
                  </a:cubicBezTo>
                  <a:cubicBezTo>
                    <a:pt x="4372" y="8172"/>
                    <a:pt x="4367" y="8174"/>
                    <a:pt x="4360" y="8178"/>
                  </a:cubicBezTo>
                  <a:lnTo>
                    <a:pt x="4360" y="8178"/>
                  </a:lnTo>
                  <a:cubicBezTo>
                    <a:pt x="4524" y="8070"/>
                    <a:pt x="4323" y="7738"/>
                    <a:pt x="4323" y="7691"/>
                  </a:cubicBezTo>
                  <a:lnTo>
                    <a:pt x="4323" y="7691"/>
                  </a:lnTo>
                  <a:cubicBezTo>
                    <a:pt x="4329" y="7692"/>
                    <a:pt x="4335" y="7692"/>
                    <a:pt x="4340" y="7692"/>
                  </a:cubicBezTo>
                  <a:cubicBezTo>
                    <a:pt x="4462" y="7692"/>
                    <a:pt x="4424" y="7471"/>
                    <a:pt x="4372" y="7471"/>
                  </a:cubicBezTo>
                  <a:cubicBezTo>
                    <a:pt x="4368" y="7471"/>
                    <a:pt x="4363" y="7473"/>
                    <a:pt x="4358" y="7476"/>
                  </a:cubicBezTo>
                  <a:cubicBezTo>
                    <a:pt x="4382" y="7393"/>
                    <a:pt x="4454" y="7250"/>
                    <a:pt x="4442" y="7107"/>
                  </a:cubicBezTo>
                  <a:cubicBezTo>
                    <a:pt x="4418" y="7107"/>
                    <a:pt x="4406" y="7107"/>
                    <a:pt x="4382" y="7095"/>
                  </a:cubicBezTo>
                  <a:cubicBezTo>
                    <a:pt x="4406" y="7071"/>
                    <a:pt x="4430" y="7048"/>
                    <a:pt x="4454" y="7036"/>
                  </a:cubicBezTo>
                  <a:cubicBezTo>
                    <a:pt x="4406" y="6869"/>
                    <a:pt x="4335" y="6476"/>
                    <a:pt x="4454" y="6238"/>
                  </a:cubicBezTo>
                  <a:lnTo>
                    <a:pt x="4454" y="6238"/>
                  </a:lnTo>
                  <a:cubicBezTo>
                    <a:pt x="4451" y="6243"/>
                    <a:pt x="4448" y="6245"/>
                    <a:pt x="4445" y="6245"/>
                  </a:cubicBezTo>
                  <a:cubicBezTo>
                    <a:pt x="4433" y="6245"/>
                    <a:pt x="4416" y="6224"/>
                    <a:pt x="4394" y="6224"/>
                  </a:cubicBezTo>
                  <a:cubicBezTo>
                    <a:pt x="4390" y="6224"/>
                    <a:pt x="4386" y="6225"/>
                    <a:pt x="4382" y="6226"/>
                  </a:cubicBezTo>
                  <a:cubicBezTo>
                    <a:pt x="4422" y="6153"/>
                    <a:pt x="4507" y="6138"/>
                    <a:pt x="4603" y="6138"/>
                  </a:cubicBezTo>
                  <a:cubicBezTo>
                    <a:pt x="4666" y="6138"/>
                    <a:pt x="4733" y="6144"/>
                    <a:pt x="4796" y="6144"/>
                  </a:cubicBezTo>
                  <a:cubicBezTo>
                    <a:pt x="4840" y="6144"/>
                    <a:pt x="4882" y="6141"/>
                    <a:pt x="4918" y="6131"/>
                  </a:cubicBezTo>
                  <a:lnTo>
                    <a:pt x="4918" y="6131"/>
                  </a:lnTo>
                  <a:cubicBezTo>
                    <a:pt x="4835" y="6167"/>
                    <a:pt x="4716" y="6179"/>
                    <a:pt x="4692" y="6179"/>
                  </a:cubicBezTo>
                  <a:cubicBezTo>
                    <a:pt x="4751" y="6179"/>
                    <a:pt x="4680" y="6202"/>
                    <a:pt x="4668" y="6214"/>
                  </a:cubicBezTo>
                  <a:cubicBezTo>
                    <a:pt x="4676" y="6214"/>
                    <a:pt x="4705" y="6209"/>
                    <a:pt x="4706" y="6209"/>
                  </a:cubicBezTo>
                  <a:lnTo>
                    <a:pt x="4706" y="6209"/>
                  </a:lnTo>
                  <a:cubicBezTo>
                    <a:pt x="4706" y="6209"/>
                    <a:pt x="4700" y="6210"/>
                    <a:pt x="4680" y="6214"/>
                  </a:cubicBezTo>
                  <a:lnTo>
                    <a:pt x="4739" y="6214"/>
                  </a:lnTo>
                  <a:cubicBezTo>
                    <a:pt x="4692" y="6214"/>
                    <a:pt x="4704" y="6226"/>
                    <a:pt x="4656" y="6226"/>
                  </a:cubicBezTo>
                  <a:lnTo>
                    <a:pt x="4680" y="6226"/>
                  </a:lnTo>
                  <a:cubicBezTo>
                    <a:pt x="4660" y="6231"/>
                    <a:pt x="4639" y="6238"/>
                    <a:pt x="4644" y="6238"/>
                  </a:cubicBezTo>
                  <a:cubicBezTo>
                    <a:pt x="4656" y="6250"/>
                    <a:pt x="4704" y="6286"/>
                    <a:pt x="4716" y="6286"/>
                  </a:cubicBezTo>
                  <a:cubicBezTo>
                    <a:pt x="4693" y="6291"/>
                    <a:pt x="4721" y="6300"/>
                    <a:pt x="4738" y="6304"/>
                  </a:cubicBezTo>
                  <a:lnTo>
                    <a:pt x="4738" y="6304"/>
                  </a:lnTo>
                  <a:cubicBezTo>
                    <a:pt x="4723" y="6302"/>
                    <a:pt x="4713" y="6301"/>
                    <a:pt x="4706" y="6301"/>
                  </a:cubicBezTo>
                  <a:cubicBezTo>
                    <a:pt x="4704" y="6301"/>
                    <a:pt x="4702" y="6302"/>
                    <a:pt x="4701" y="6302"/>
                  </a:cubicBezTo>
                  <a:lnTo>
                    <a:pt x="4701" y="6302"/>
                  </a:lnTo>
                  <a:cubicBezTo>
                    <a:pt x="4702" y="6302"/>
                    <a:pt x="4703" y="6302"/>
                    <a:pt x="4703" y="6302"/>
                  </a:cubicBezTo>
                  <a:lnTo>
                    <a:pt x="4703" y="6302"/>
                  </a:lnTo>
                  <a:cubicBezTo>
                    <a:pt x="4702" y="6302"/>
                    <a:pt x="4701" y="6302"/>
                    <a:pt x="4700" y="6302"/>
                  </a:cubicBezTo>
                  <a:lnTo>
                    <a:pt x="4700" y="6302"/>
                  </a:lnTo>
                  <a:cubicBezTo>
                    <a:pt x="4679" y="6305"/>
                    <a:pt x="4727" y="6325"/>
                    <a:pt x="4668" y="6333"/>
                  </a:cubicBezTo>
                  <a:lnTo>
                    <a:pt x="4787" y="6333"/>
                  </a:lnTo>
                  <a:cubicBezTo>
                    <a:pt x="4775" y="6333"/>
                    <a:pt x="4680" y="6333"/>
                    <a:pt x="4680" y="6345"/>
                  </a:cubicBezTo>
                  <a:cubicBezTo>
                    <a:pt x="4706" y="6345"/>
                    <a:pt x="4718" y="6353"/>
                    <a:pt x="4732" y="6357"/>
                  </a:cubicBezTo>
                  <a:lnTo>
                    <a:pt x="4644" y="6357"/>
                  </a:lnTo>
                  <a:cubicBezTo>
                    <a:pt x="4763" y="6357"/>
                    <a:pt x="4620" y="6357"/>
                    <a:pt x="4704" y="6369"/>
                  </a:cubicBezTo>
                  <a:cubicBezTo>
                    <a:pt x="4699" y="6369"/>
                    <a:pt x="4695" y="6369"/>
                    <a:pt x="4692" y="6369"/>
                  </a:cubicBezTo>
                  <a:lnTo>
                    <a:pt x="4692" y="6369"/>
                  </a:lnTo>
                  <a:cubicBezTo>
                    <a:pt x="4702" y="6381"/>
                    <a:pt x="4620" y="6393"/>
                    <a:pt x="4620" y="6393"/>
                  </a:cubicBezTo>
                  <a:cubicBezTo>
                    <a:pt x="4620" y="6393"/>
                    <a:pt x="4704" y="6405"/>
                    <a:pt x="4704" y="6405"/>
                  </a:cubicBezTo>
                  <a:lnTo>
                    <a:pt x="4668" y="6405"/>
                  </a:lnTo>
                  <a:cubicBezTo>
                    <a:pt x="4676" y="6405"/>
                    <a:pt x="4691" y="6411"/>
                    <a:pt x="4703" y="6414"/>
                  </a:cubicBezTo>
                  <a:lnTo>
                    <a:pt x="4703" y="6414"/>
                  </a:lnTo>
                  <a:cubicBezTo>
                    <a:pt x="4691" y="6412"/>
                    <a:pt x="4685" y="6411"/>
                    <a:pt x="4681" y="6411"/>
                  </a:cubicBezTo>
                  <a:cubicBezTo>
                    <a:pt x="4671" y="6411"/>
                    <a:pt x="4676" y="6417"/>
                    <a:pt x="4644" y="6417"/>
                  </a:cubicBezTo>
                  <a:lnTo>
                    <a:pt x="4656" y="6417"/>
                  </a:lnTo>
                  <a:cubicBezTo>
                    <a:pt x="4668" y="6417"/>
                    <a:pt x="4692" y="6417"/>
                    <a:pt x="4716" y="6429"/>
                  </a:cubicBezTo>
                  <a:cubicBezTo>
                    <a:pt x="4700" y="6429"/>
                    <a:pt x="4668" y="6434"/>
                    <a:pt x="4645" y="6434"/>
                  </a:cubicBezTo>
                  <a:cubicBezTo>
                    <a:pt x="4634" y="6434"/>
                    <a:pt x="4624" y="6433"/>
                    <a:pt x="4620" y="6429"/>
                  </a:cubicBezTo>
                  <a:lnTo>
                    <a:pt x="4620" y="6429"/>
                  </a:lnTo>
                  <a:cubicBezTo>
                    <a:pt x="4626" y="6435"/>
                    <a:pt x="4641" y="6435"/>
                    <a:pt x="4656" y="6435"/>
                  </a:cubicBezTo>
                  <a:cubicBezTo>
                    <a:pt x="4671" y="6435"/>
                    <a:pt x="4686" y="6435"/>
                    <a:pt x="4692" y="6440"/>
                  </a:cubicBezTo>
                  <a:cubicBezTo>
                    <a:pt x="4628" y="6440"/>
                    <a:pt x="4681" y="6456"/>
                    <a:pt x="4678" y="6456"/>
                  </a:cubicBezTo>
                  <a:cubicBezTo>
                    <a:pt x="4676" y="6456"/>
                    <a:pt x="4668" y="6454"/>
                    <a:pt x="4645" y="6449"/>
                  </a:cubicBezTo>
                  <a:lnTo>
                    <a:pt x="4645" y="6449"/>
                  </a:lnTo>
                  <a:cubicBezTo>
                    <a:pt x="4643" y="6451"/>
                    <a:pt x="4634" y="6452"/>
                    <a:pt x="4612" y="6452"/>
                  </a:cubicBezTo>
                  <a:lnTo>
                    <a:pt x="4612" y="6452"/>
                  </a:lnTo>
                  <a:cubicBezTo>
                    <a:pt x="4607" y="6450"/>
                    <a:pt x="4603" y="6449"/>
                    <a:pt x="4600" y="6449"/>
                  </a:cubicBezTo>
                  <a:cubicBezTo>
                    <a:pt x="4598" y="6449"/>
                    <a:pt x="4597" y="6450"/>
                    <a:pt x="4597" y="6452"/>
                  </a:cubicBezTo>
                  <a:cubicBezTo>
                    <a:pt x="4602" y="6452"/>
                    <a:pt x="4607" y="6452"/>
                    <a:pt x="4612" y="6452"/>
                  </a:cubicBezTo>
                  <a:lnTo>
                    <a:pt x="4612" y="6452"/>
                  </a:lnTo>
                  <a:cubicBezTo>
                    <a:pt x="4623" y="6457"/>
                    <a:pt x="4637" y="6464"/>
                    <a:pt x="4644" y="6464"/>
                  </a:cubicBezTo>
                  <a:cubicBezTo>
                    <a:pt x="4620" y="6464"/>
                    <a:pt x="4620" y="6476"/>
                    <a:pt x="4644" y="6476"/>
                  </a:cubicBezTo>
                  <a:cubicBezTo>
                    <a:pt x="4620" y="6476"/>
                    <a:pt x="4608" y="6476"/>
                    <a:pt x="4585" y="6488"/>
                  </a:cubicBezTo>
                  <a:cubicBezTo>
                    <a:pt x="4593" y="6484"/>
                    <a:pt x="4602" y="6483"/>
                    <a:pt x="4612" y="6483"/>
                  </a:cubicBezTo>
                  <a:cubicBezTo>
                    <a:pt x="4631" y="6483"/>
                    <a:pt x="4652" y="6488"/>
                    <a:pt x="4668" y="6488"/>
                  </a:cubicBezTo>
                  <a:lnTo>
                    <a:pt x="4608" y="6488"/>
                  </a:lnTo>
                  <a:cubicBezTo>
                    <a:pt x="4728" y="6500"/>
                    <a:pt x="4561" y="6500"/>
                    <a:pt x="4537" y="6500"/>
                  </a:cubicBezTo>
                  <a:cubicBezTo>
                    <a:pt x="4597" y="6500"/>
                    <a:pt x="4608" y="6512"/>
                    <a:pt x="4656" y="6512"/>
                  </a:cubicBezTo>
                  <a:lnTo>
                    <a:pt x="4632" y="6512"/>
                  </a:lnTo>
                  <a:cubicBezTo>
                    <a:pt x="4610" y="6512"/>
                    <a:pt x="4638" y="6516"/>
                    <a:pt x="4663" y="6520"/>
                  </a:cubicBezTo>
                  <a:lnTo>
                    <a:pt x="4663" y="6520"/>
                  </a:lnTo>
                  <a:cubicBezTo>
                    <a:pt x="4666" y="6518"/>
                    <a:pt x="4669" y="6517"/>
                    <a:pt x="4669" y="6517"/>
                  </a:cubicBezTo>
                  <a:lnTo>
                    <a:pt x="4669" y="6517"/>
                  </a:lnTo>
                  <a:cubicBezTo>
                    <a:pt x="4669" y="6517"/>
                    <a:pt x="4668" y="6518"/>
                    <a:pt x="4664" y="6520"/>
                  </a:cubicBezTo>
                  <a:lnTo>
                    <a:pt x="4664" y="6520"/>
                  </a:lnTo>
                  <a:cubicBezTo>
                    <a:pt x="4663" y="6520"/>
                    <a:pt x="4663" y="6520"/>
                    <a:pt x="4663" y="6520"/>
                  </a:cubicBezTo>
                  <a:lnTo>
                    <a:pt x="4663" y="6520"/>
                  </a:lnTo>
                  <a:cubicBezTo>
                    <a:pt x="4661" y="6521"/>
                    <a:pt x="4658" y="6522"/>
                    <a:pt x="4656" y="6524"/>
                  </a:cubicBezTo>
                  <a:lnTo>
                    <a:pt x="4656" y="6524"/>
                  </a:lnTo>
                  <a:cubicBezTo>
                    <a:pt x="4659" y="6522"/>
                    <a:pt x="4662" y="6521"/>
                    <a:pt x="4664" y="6520"/>
                  </a:cubicBezTo>
                  <a:lnTo>
                    <a:pt x="4664" y="6520"/>
                  </a:lnTo>
                  <a:cubicBezTo>
                    <a:pt x="4678" y="6522"/>
                    <a:pt x="4692" y="6524"/>
                    <a:pt x="4692" y="6524"/>
                  </a:cubicBezTo>
                  <a:cubicBezTo>
                    <a:pt x="4682" y="6526"/>
                    <a:pt x="4675" y="6528"/>
                    <a:pt x="4669" y="6529"/>
                  </a:cubicBezTo>
                  <a:lnTo>
                    <a:pt x="4669" y="6529"/>
                  </a:lnTo>
                  <a:cubicBezTo>
                    <a:pt x="4668" y="6528"/>
                    <a:pt x="4664" y="6526"/>
                    <a:pt x="4656" y="6524"/>
                  </a:cubicBezTo>
                  <a:lnTo>
                    <a:pt x="4656" y="6524"/>
                  </a:lnTo>
                  <a:cubicBezTo>
                    <a:pt x="4651" y="6527"/>
                    <a:pt x="4648" y="6531"/>
                    <a:pt x="4655" y="6531"/>
                  </a:cubicBezTo>
                  <a:cubicBezTo>
                    <a:pt x="4658" y="6531"/>
                    <a:pt x="4662" y="6530"/>
                    <a:pt x="4669" y="6529"/>
                  </a:cubicBezTo>
                  <a:lnTo>
                    <a:pt x="4669" y="6529"/>
                  </a:lnTo>
                  <a:cubicBezTo>
                    <a:pt x="4670" y="6531"/>
                    <a:pt x="4667" y="6531"/>
                    <a:pt x="4662" y="6532"/>
                  </a:cubicBezTo>
                  <a:lnTo>
                    <a:pt x="4662" y="6532"/>
                  </a:lnTo>
                  <a:cubicBezTo>
                    <a:pt x="4607" y="6528"/>
                    <a:pt x="4582" y="6527"/>
                    <a:pt x="4574" y="6527"/>
                  </a:cubicBezTo>
                  <a:cubicBezTo>
                    <a:pt x="4557" y="6527"/>
                    <a:pt x="4615" y="6532"/>
                    <a:pt x="4648" y="6532"/>
                  </a:cubicBezTo>
                  <a:cubicBezTo>
                    <a:pt x="4653" y="6532"/>
                    <a:pt x="4658" y="6532"/>
                    <a:pt x="4662" y="6532"/>
                  </a:cubicBezTo>
                  <a:lnTo>
                    <a:pt x="4662" y="6532"/>
                  </a:lnTo>
                  <a:cubicBezTo>
                    <a:pt x="4677" y="6533"/>
                    <a:pt x="4695" y="6534"/>
                    <a:pt x="4716" y="6536"/>
                  </a:cubicBezTo>
                  <a:cubicBezTo>
                    <a:pt x="4680" y="6536"/>
                    <a:pt x="4692" y="6536"/>
                    <a:pt x="4716" y="6548"/>
                  </a:cubicBezTo>
                  <a:cubicBezTo>
                    <a:pt x="4620" y="6548"/>
                    <a:pt x="4656" y="6548"/>
                    <a:pt x="4549" y="6560"/>
                  </a:cubicBezTo>
                  <a:cubicBezTo>
                    <a:pt x="4581" y="6560"/>
                    <a:pt x="4607" y="6554"/>
                    <a:pt x="4635" y="6554"/>
                  </a:cubicBezTo>
                  <a:cubicBezTo>
                    <a:pt x="4649" y="6554"/>
                    <a:pt x="4664" y="6556"/>
                    <a:pt x="4680" y="6560"/>
                  </a:cubicBezTo>
                  <a:lnTo>
                    <a:pt x="4597" y="6560"/>
                  </a:lnTo>
                  <a:cubicBezTo>
                    <a:pt x="4614" y="6565"/>
                    <a:pt x="4626" y="6569"/>
                    <a:pt x="4636" y="6571"/>
                  </a:cubicBezTo>
                  <a:lnTo>
                    <a:pt x="4656" y="6571"/>
                  </a:lnTo>
                  <a:cubicBezTo>
                    <a:pt x="4655" y="6574"/>
                    <a:pt x="4654" y="6575"/>
                    <a:pt x="4654" y="6577"/>
                  </a:cubicBezTo>
                  <a:lnTo>
                    <a:pt x="4654" y="6577"/>
                  </a:lnTo>
                  <a:cubicBezTo>
                    <a:pt x="4650" y="6576"/>
                    <a:pt x="4644" y="6574"/>
                    <a:pt x="4636" y="6571"/>
                  </a:cubicBezTo>
                  <a:lnTo>
                    <a:pt x="4585" y="6571"/>
                  </a:lnTo>
                  <a:cubicBezTo>
                    <a:pt x="4608" y="6571"/>
                    <a:pt x="4641" y="6577"/>
                    <a:pt x="4653" y="6579"/>
                  </a:cubicBezTo>
                  <a:lnTo>
                    <a:pt x="4653" y="6579"/>
                  </a:lnTo>
                  <a:cubicBezTo>
                    <a:pt x="4653" y="6578"/>
                    <a:pt x="4653" y="6578"/>
                    <a:pt x="4654" y="6577"/>
                  </a:cubicBezTo>
                  <a:lnTo>
                    <a:pt x="4654" y="6577"/>
                  </a:lnTo>
                  <a:cubicBezTo>
                    <a:pt x="4658" y="6579"/>
                    <a:pt x="4659" y="6579"/>
                    <a:pt x="4657" y="6579"/>
                  </a:cubicBezTo>
                  <a:cubicBezTo>
                    <a:pt x="4656" y="6579"/>
                    <a:pt x="4655" y="6579"/>
                    <a:pt x="4653" y="6579"/>
                  </a:cubicBezTo>
                  <a:lnTo>
                    <a:pt x="4653" y="6579"/>
                  </a:lnTo>
                  <a:cubicBezTo>
                    <a:pt x="4650" y="6587"/>
                    <a:pt x="4652" y="6591"/>
                    <a:pt x="4660" y="6591"/>
                  </a:cubicBezTo>
                  <a:cubicBezTo>
                    <a:pt x="4666" y="6591"/>
                    <a:pt x="4677" y="6588"/>
                    <a:pt x="4692" y="6583"/>
                  </a:cubicBezTo>
                  <a:lnTo>
                    <a:pt x="4692" y="6583"/>
                  </a:lnTo>
                  <a:cubicBezTo>
                    <a:pt x="4650" y="6597"/>
                    <a:pt x="4657" y="6603"/>
                    <a:pt x="4677" y="6603"/>
                  </a:cubicBezTo>
                  <a:cubicBezTo>
                    <a:pt x="4688" y="6603"/>
                    <a:pt x="4702" y="6602"/>
                    <a:pt x="4714" y="6599"/>
                  </a:cubicBezTo>
                  <a:lnTo>
                    <a:pt x="4714" y="6599"/>
                  </a:lnTo>
                  <a:cubicBezTo>
                    <a:pt x="4700" y="6603"/>
                    <a:pt x="4696" y="6606"/>
                    <a:pt x="4696" y="6608"/>
                  </a:cubicBezTo>
                  <a:lnTo>
                    <a:pt x="4696" y="6608"/>
                  </a:lnTo>
                  <a:cubicBezTo>
                    <a:pt x="4687" y="6607"/>
                    <a:pt x="4674" y="6607"/>
                    <a:pt x="4656" y="6607"/>
                  </a:cubicBezTo>
                  <a:cubicBezTo>
                    <a:pt x="4692" y="6619"/>
                    <a:pt x="4716" y="6619"/>
                    <a:pt x="4739" y="6619"/>
                  </a:cubicBezTo>
                  <a:lnTo>
                    <a:pt x="4716" y="6619"/>
                  </a:lnTo>
                  <a:cubicBezTo>
                    <a:pt x="4763" y="6619"/>
                    <a:pt x="4835" y="6631"/>
                    <a:pt x="4894" y="6631"/>
                  </a:cubicBezTo>
                  <a:cubicBezTo>
                    <a:pt x="4862" y="6635"/>
                    <a:pt x="4844" y="6636"/>
                    <a:pt x="4830" y="6636"/>
                  </a:cubicBezTo>
                  <a:cubicBezTo>
                    <a:pt x="4802" y="6636"/>
                    <a:pt x="4791" y="6631"/>
                    <a:pt x="4728" y="6631"/>
                  </a:cubicBezTo>
                  <a:lnTo>
                    <a:pt x="4680" y="6631"/>
                  </a:lnTo>
                  <a:cubicBezTo>
                    <a:pt x="4680" y="6634"/>
                    <a:pt x="4682" y="6635"/>
                    <a:pt x="4684" y="6635"/>
                  </a:cubicBezTo>
                  <a:cubicBezTo>
                    <a:pt x="4685" y="6635"/>
                    <a:pt x="4685" y="6634"/>
                    <a:pt x="4686" y="6634"/>
                  </a:cubicBezTo>
                  <a:lnTo>
                    <a:pt x="4686" y="6634"/>
                  </a:lnTo>
                  <a:cubicBezTo>
                    <a:pt x="4682" y="6636"/>
                    <a:pt x="4676" y="6639"/>
                    <a:pt x="4668" y="6643"/>
                  </a:cubicBezTo>
                  <a:cubicBezTo>
                    <a:pt x="4728" y="6643"/>
                    <a:pt x="4775" y="6655"/>
                    <a:pt x="4823" y="6655"/>
                  </a:cubicBezTo>
                  <a:cubicBezTo>
                    <a:pt x="4644" y="6655"/>
                    <a:pt x="4775" y="6655"/>
                    <a:pt x="4668" y="6643"/>
                  </a:cubicBezTo>
                  <a:lnTo>
                    <a:pt x="4668" y="6643"/>
                  </a:lnTo>
                  <a:cubicBezTo>
                    <a:pt x="4680" y="6655"/>
                    <a:pt x="4704" y="6655"/>
                    <a:pt x="4716" y="6655"/>
                  </a:cubicBezTo>
                  <a:cubicBezTo>
                    <a:pt x="4704" y="6655"/>
                    <a:pt x="4680" y="6655"/>
                    <a:pt x="4668" y="6667"/>
                  </a:cubicBezTo>
                  <a:cubicBezTo>
                    <a:pt x="4680" y="6661"/>
                    <a:pt x="4692" y="6658"/>
                    <a:pt x="4704" y="6658"/>
                  </a:cubicBezTo>
                  <a:cubicBezTo>
                    <a:pt x="4708" y="6658"/>
                    <a:pt x="4712" y="6658"/>
                    <a:pt x="4716" y="6659"/>
                  </a:cubicBezTo>
                  <a:lnTo>
                    <a:pt x="4716" y="6659"/>
                  </a:lnTo>
                  <a:cubicBezTo>
                    <a:pt x="4716" y="6659"/>
                    <a:pt x="4716" y="6659"/>
                    <a:pt x="4716" y="6659"/>
                  </a:cubicBezTo>
                  <a:cubicBezTo>
                    <a:pt x="4710" y="6659"/>
                    <a:pt x="4702" y="6662"/>
                    <a:pt x="4692" y="6667"/>
                  </a:cubicBezTo>
                  <a:lnTo>
                    <a:pt x="4732" y="6667"/>
                  </a:lnTo>
                  <a:cubicBezTo>
                    <a:pt x="4730" y="6664"/>
                    <a:pt x="4727" y="6662"/>
                    <a:pt x="4725" y="6661"/>
                  </a:cubicBezTo>
                  <a:lnTo>
                    <a:pt x="4725" y="6661"/>
                  </a:lnTo>
                  <a:cubicBezTo>
                    <a:pt x="4730" y="6662"/>
                    <a:pt x="4735" y="6664"/>
                    <a:pt x="4739" y="6667"/>
                  </a:cubicBezTo>
                  <a:lnTo>
                    <a:pt x="4732" y="6667"/>
                  </a:lnTo>
                  <a:cubicBezTo>
                    <a:pt x="4734" y="6669"/>
                    <a:pt x="4735" y="6671"/>
                    <a:pt x="4737" y="6674"/>
                  </a:cubicBezTo>
                  <a:lnTo>
                    <a:pt x="4737" y="6674"/>
                  </a:lnTo>
                  <a:cubicBezTo>
                    <a:pt x="4734" y="6675"/>
                    <a:pt x="4728" y="6679"/>
                    <a:pt x="4716" y="6679"/>
                  </a:cubicBezTo>
                  <a:cubicBezTo>
                    <a:pt x="4692" y="6702"/>
                    <a:pt x="4835" y="6702"/>
                    <a:pt x="4775" y="6702"/>
                  </a:cubicBezTo>
                  <a:lnTo>
                    <a:pt x="4680" y="6702"/>
                  </a:lnTo>
                  <a:cubicBezTo>
                    <a:pt x="4751" y="6702"/>
                    <a:pt x="4823" y="6702"/>
                    <a:pt x="4894" y="6714"/>
                  </a:cubicBezTo>
                  <a:cubicBezTo>
                    <a:pt x="4864" y="6714"/>
                    <a:pt x="4829" y="6717"/>
                    <a:pt x="4792" y="6717"/>
                  </a:cubicBezTo>
                  <a:cubicBezTo>
                    <a:pt x="4775" y="6717"/>
                    <a:pt x="4757" y="6717"/>
                    <a:pt x="4740" y="6715"/>
                  </a:cubicBezTo>
                  <a:lnTo>
                    <a:pt x="4740" y="6715"/>
                  </a:lnTo>
                  <a:cubicBezTo>
                    <a:pt x="4721" y="6716"/>
                    <a:pt x="4703" y="6719"/>
                    <a:pt x="4680" y="6726"/>
                  </a:cubicBezTo>
                  <a:cubicBezTo>
                    <a:pt x="4692" y="6722"/>
                    <a:pt x="4704" y="6721"/>
                    <a:pt x="4715" y="6721"/>
                  </a:cubicBezTo>
                  <a:cubicBezTo>
                    <a:pt x="4738" y="6721"/>
                    <a:pt x="4759" y="6726"/>
                    <a:pt x="4775" y="6726"/>
                  </a:cubicBezTo>
                  <a:lnTo>
                    <a:pt x="4680" y="6726"/>
                  </a:lnTo>
                  <a:cubicBezTo>
                    <a:pt x="4680" y="6726"/>
                    <a:pt x="4680" y="6738"/>
                    <a:pt x="4680" y="6738"/>
                  </a:cubicBezTo>
                  <a:cubicBezTo>
                    <a:pt x="4693" y="6738"/>
                    <a:pt x="4732" y="6746"/>
                    <a:pt x="4765" y="6750"/>
                  </a:cubicBezTo>
                  <a:lnTo>
                    <a:pt x="4692" y="6750"/>
                  </a:lnTo>
                  <a:cubicBezTo>
                    <a:pt x="4717" y="6750"/>
                    <a:pt x="4742" y="6750"/>
                    <a:pt x="4767" y="6750"/>
                  </a:cubicBezTo>
                  <a:lnTo>
                    <a:pt x="4767" y="6750"/>
                  </a:lnTo>
                  <a:cubicBezTo>
                    <a:pt x="4780" y="6752"/>
                    <a:pt x="4792" y="6753"/>
                    <a:pt x="4800" y="6753"/>
                  </a:cubicBezTo>
                  <a:cubicBezTo>
                    <a:pt x="4805" y="6753"/>
                    <a:pt x="4809" y="6753"/>
                    <a:pt x="4810" y="6751"/>
                  </a:cubicBezTo>
                  <a:lnTo>
                    <a:pt x="4810" y="6751"/>
                  </a:lnTo>
                  <a:cubicBezTo>
                    <a:pt x="4854" y="6753"/>
                    <a:pt x="4898" y="6756"/>
                    <a:pt x="4942" y="6762"/>
                  </a:cubicBezTo>
                  <a:cubicBezTo>
                    <a:pt x="4906" y="6762"/>
                    <a:pt x="4906" y="6762"/>
                    <a:pt x="4942" y="6774"/>
                  </a:cubicBezTo>
                  <a:cubicBezTo>
                    <a:pt x="4866" y="6765"/>
                    <a:pt x="4784" y="6757"/>
                    <a:pt x="4705" y="6757"/>
                  </a:cubicBezTo>
                  <a:cubicBezTo>
                    <a:pt x="4672" y="6757"/>
                    <a:pt x="4640" y="6758"/>
                    <a:pt x="4608" y="6762"/>
                  </a:cubicBezTo>
                  <a:cubicBezTo>
                    <a:pt x="4644" y="6762"/>
                    <a:pt x="4668" y="6774"/>
                    <a:pt x="4704" y="6774"/>
                  </a:cubicBezTo>
                  <a:cubicBezTo>
                    <a:pt x="4680" y="6774"/>
                    <a:pt x="4668" y="6762"/>
                    <a:pt x="4644" y="6762"/>
                  </a:cubicBezTo>
                  <a:cubicBezTo>
                    <a:pt x="4692" y="6762"/>
                    <a:pt x="4739" y="6762"/>
                    <a:pt x="4787" y="6774"/>
                  </a:cubicBezTo>
                  <a:lnTo>
                    <a:pt x="4680" y="6774"/>
                  </a:lnTo>
                  <a:cubicBezTo>
                    <a:pt x="4692" y="6780"/>
                    <a:pt x="4698" y="6783"/>
                    <a:pt x="4696" y="6783"/>
                  </a:cubicBezTo>
                  <a:cubicBezTo>
                    <a:pt x="4695" y="6783"/>
                    <a:pt x="4686" y="6780"/>
                    <a:pt x="4668" y="6774"/>
                  </a:cubicBezTo>
                  <a:lnTo>
                    <a:pt x="4668" y="6774"/>
                  </a:lnTo>
                  <a:cubicBezTo>
                    <a:pt x="4680" y="6786"/>
                    <a:pt x="4692" y="6786"/>
                    <a:pt x="4704" y="6786"/>
                  </a:cubicBezTo>
                  <a:cubicBezTo>
                    <a:pt x="4694" y="6786"/>
                    <a:pt x="4675" y="6794"/>
                    <a:pt x="4662" y="6797"/>
                  </a:cubicBezTo>
                  <a:lnTo>
                    <a:pt x="4662" y="6797"/>
                  </a:lnTo>
                  <a:cubicBezTo>
                    <a:pt x="4756" y="6786"/>
                    <a:pt x="4848" y="6786"/>
                    <a:pt x="4930" y="6786"/>
                  </a:cubicBezTo>
                  <a:cubicBezTo>
                    <a:pt x="4859" y="6798"/>
                    <a:pt x="4787" y="6798"/>
                    <a:pt x="4704" y="6798"/>
                  </a:cubicBezTo>
                  <a:cubicBezTo>
                    <a:pt x="4799" y="6810"/>
                    <a:pt x="4704" y="6810"/>
                    <a:pt x="4704" y="6810"/>
                  </a:cubicBezTo>
                  <a:cubicBezTo>
                    <a:pt x="4763" y="6810"/>
                    <a:pt x="4799" y="6810"/>
                    <a:pt x="4870" y="6821"/>
                  </a:cubicBezTo>
                  <a:cubicBezTo>
                    <a:pt x="4823" y="6821"/>
                    <a:pt x="4799" y="6845"/>
                    <a:pt x="4751" y="6845"/>
                  </a:cubicBezTo>
                  <a:lnTo>
                    <a:pt x="4716" y="6845"/>
                  </a:lnTo>
                  <a:cubicBezTo>
                    <a:pt x="4700" y="6845"/>
                    <a:pt x="4774" y="6851"/>
                    <a:pt x="4793" y="6851"/>
                  </a:cubicBezTo>
                  <a:cubicBezTo>
                    <a:pt x="4803" y="6851"/>
                    <a:pt x="4799" y="6849"/>
                    <a:pt x="4763" y="6845"/>
                  </a:cubicBezTo>
                  <a:cubicBezTo>
                    <a:pt x="4823" y="6845"/>
                    <a:pt x="4870" y="6845"/>
                    <a:pt x="4930" y="6857"/>
                  </a:cubicBezTo>
                  <a:lnTo>
                    <a:pt x="4894" y="6857"/>
                  </a:lnTo>
                  <a:cubicBezTo>
                    <a:pt x="4894" y="6857"/>
                    <a:pt x="4989" y="6869"/>
                    <a:pt x="4966" y="6869"/>
                  </a:cubicBezTo>
                  <a:cubicBezTo>
                    <a:pt x="4908" y="6874"/>
                    <a:pt x="4865" y="6878"/>
                    <a:pt x="4833" y="6881"/>
                  </a:cubicBezTo>
                  <a:lnTo>
                    <a:pt x="4833" y="6881"/>
                  </a:lnTo>
                  <a:cubicBezTo>
                    <a:pt x="4855" y="6880"/>
                    <a:pt x="5091" y="6877"/>
                    <a:pt x="5049" y="6869"/>
                  </a:cubicBezTo>
                  <a:lnTo>
                    <a:pt x="5037" y="6869"/>
                  </a:lnTo>
                  <a:cubicBezTo>
                    <a:pt x="5037" y="6869"/>
                    <a:pt x="5001" y="6857"/>
                    <a:pt x="5001" y="6845"/>
                  </a:cubicBezTo>
                  <a:cubicBezTo>
                    <a:pt x="5001" y="6821"/>
                    <a:pt x="5073" y="6821"/>
                    <a:pt x="5085" y="6810"/>
                  </a:cubicBezTo>
                  <a:cubicBezTo>
                    <a:pt x="5085" y="6810"/>
                    <a:pt x="4989" y="6786"/>
                    <a:pt x="4978" y="6786"/>
                  </a:cubicBezTo>
                  <a:cubicBezTo>
                    <a:pt x="4978" y="6786"/>
                    <a:pt x="5013" y="6762"/>
                    <a:pt x="5025" y="6762"/>
                  </a:cubicBezTo>
                  <a:cubicBezTo>
                    <a:pt x="4989" y="6750"/>
                    <a:pt x="4989" y="6750"/>
                    <a:pt x="5025" y="6750"/>
                  </a:cubicBezTo>
                  <a:cubicBezTo>
                    <a:pt x="5013" y="6750"/>
                    <a:pt x="5001" y="6750"/>
                    <a:pt x="4989" y="6738"/>
                  </a:cubicBezTo>
                  <a:lnTo>
                    <a:pt x="4954" y="6738"/>
                  </a:lnTo>
                  <a:cubicBezTo>
                    <a:pt x="5037" y="6738"/>
                    <a:pt x="4918" y="6738"/>
                    <a:pt x="5001" y="6726"/>
                  </a:cubicBezTo>
                  <a:lnTo>
                    <a:pt x="4918" y="6726"/>
                  </a:lnTo>
                  <a:cubicBezTo>
                    <a:pt x="4930" y="6726"/>
                    <a:pt x="4930" y="6726"/>
                    <a:pt x="4930" y="6714"/>
                  </a:cubicBezTo>
                  <a:lnTo>
                    <a:pt x="4906" y="6714"/>
                  </a:lnTo>
                  <a:cubicBezTo>
                    <a:pt x="4984" y="6702"/>
                    <a:pt x="4998" y="6699"/>
                    <a:pt x="4988" y="6699"/>
                  </a:cubicBezTo>
                  <a:cubicBezTo>
                    <a:pt x="4981" y="6699"/>
                    <a:pt x="4961" y="6701"/>
                    <a:pt x="4942" y="6702"/>
                  </a:cubicBezTo>
                  <a:lnTo>
                    <a:pt x="4942" y="6702"/>
                  </a:lnTo>
                  <a:cubicBezTo>
                    <a:pt x="4930" y="6678"/>
                    <a:pt x="4942" y="6667"/>
                    <a:pt x="4989" y="6655"/>
                  </a:cubicBezTo>
                  <a:lnTo>
                    <a:pt x="4989" y="6655"/>
                  </a:lnTo>
                  <a:cubicBezTo>
                    <a:pt x="4984" y="6655"/>
                    <a:pt x="4979" y="6656"/>
                    <a:pt x="4974" y="6656"/>
                  </a:cubicBezTo>
                  <a:lnTo>
                    <a:pt x="4974" y="6656"/>
                  </a:lnTo>
                  <a:cubicBezTo>
                    <a:pt x="4976" y="6656"/>
                    <a:pt x="4972" y="6655"/>
                    <a:pt x="4954" y="6655"/>
                  </a:cubicBezTo>
                  <a:cubicBezTo>
                    <a:pt x="5120" y="6643"/>
                    <a:pt x="4894" y="6643"/>
                    <a:pt x="5025" y="6643"/>
                  </a:cubicBezTo>
                  <a:cubicBezTo>
                    <a:pt x="5023" y="6640"/>
                    <a:pt x="5021" y="6638"/>
                    <a:pt x="5021" y="6637"/>
                  </a:cubicBezTo>
                  <a:lnTo>
                    <a:pt x="5021" y="6637"/>
                  </a:lnTo>
                  <a:cubicBezTo>
                    <a:pt x="5030" y="6638"/>
                    <a:pt x="5039" y="6640"/>
                    <a:pt x="5049" y="6643"/>
                  </a:cubicBezTo>
                  <a:cubicBezTo>
                    <a:pt x="5037" y="6637"/>
                    <a:pt x="5028" y="6634"/>
                    <a:pt x="5024" y="6634"/>
                  </a:cubicBezTo>
                  <a:cubicBezTo>
                    <a:pt x="5021" y="6634"/>
                    <a:pt x="5020" y="6635"/>
                    <a:pt x="5021" y="6637"/>
                  </a:cubicBezTo>
                  <a:lnTo>
                    <a:pt x="5021" y="6637"/>
                  </a:lnTo>
                  <a:cubicBezTo>
                    <a:pt x="4986" y="6631"/>
                    <a:pt x="4956" y="6631"/>
                    <a:pt x="4918" y="6631"/>
                  </a:cubicBezTo>
                  <a:lnTo>
                    <a:pt x="4906" y="6631"/>
                  </a:lnTo>
                  <a:cubicBezTo>
                    <a:pt x="4930" y="6631"/>
                    <a:pt x="4942" y="6631"/>
                    <a:pt x="4966" y="6619"/>
                  </a:cubicBezTo>
                  <a:cubicBezTo>
                    <a:pt x="4966" y="6619"/>
                    <a:pt x="4906" y="6595"/>
                    <a:pt x="4894" y="6595"/>
                  </a:cubicBezTo>
                  <a:cubicBezTo>
                    <a:pt x="4906" y="6595"/>
                    <a:pt x="4930" y="6583"/>
                    <a:pt x="4942" y="6583"/>
                  </a:cubicBezTo>
                  <a:lnTo>
                    <a:pt x="4882" y="6583"/>
                  </a:lnTo>
                  <a:cubicBezTo>
                    <a:pt x="4906" y="6577"/>
                    <a:pt x="4915" y="6577"/>
                    <a:pt x="4915" y="6577"/>
                  </a:cubicBezTo>
                  <a:cubicBezTo>
                    <a:pt x="4915" y="6577"/>
                    <a:pt x="4906" y="6577"/>
                    <a:pt x="4894" y="6571"/>
                  </a:cubicBezTo>
                  <a:cubicBezTo>
                    <a:pt x="4942" y="6571"/>
                    <a:pt x="4989" y="6560"/>
                    <a:pt x="5037" y="6560"/>
                  </a:cubicBezTo>
                  <a:cubicBezTo>
                    <a:pt x="5013" y="6560"/>
                    <a:pt x="4989" y="6548"/>
                    <a:pt x="4954" y="6536"/>
                  </a:cubicBezTo>
                  <a:lnTo>
                    <a:pt x="4974" y="6536"/>
                  </a:lnTo>
                  <a:cubicBezTo>
                    <a:pt x="4969" y="6530"/>
                    <a:pt x="4960" y="6519"/>
                    <a:pt x="4918" y="6512"/>
                  </a:cubicBezTo>
                  <a:cubicBezTo>
                    <a:pt x="5035" y="6512"/>
                    <a:pt x="4952" y="6512"/>
                    <a:pt x="4942" y="6503"/>
                  </a:cubicBezTo>
                  <a:lnTo>
                    <a:pt x="4942" y="6503"/>
                  </a:lnTo>
                  <a:cubicBezTo>
                    <a:pt x="4942" y="6503"/>
                    <a:pt x="4942" y="6503"/>
                    <a:pt x="4942" y="6503"/>
                  </a:cubicBezTo>
                  <a:cubicBezTo>
                    <a:pt x="4951" y="6503"/>
                    <a:pt x="4987" y="6488"/>
                    <a:pt x="4978" y="6488"/>
                  </a:cubicBezTo>
                  <a:cubicBezTo>
                    <a:pt x="4966" y="6476"/>
                    <a:pt x="4954" y="6476"/>
                    <a:pt x="4930" y="6476"/>
                  </a:cubicBezTo>
                  <a:cubicBezTo>
                    <a:pt x="4966" y="6476"/>
                    <a:pt x="5013" y="6476"/>
                    <a:pt x="4918" y="6464"/>
                  </a:cubicBezTo>
                  <a:cubicBezTo>
                    <a:pt x="4959" y="6454"/>
                    <a:pt x="4982" y="6426"/>
                    <a:pt x="5003" y="6426"/>
                  </a:cubicBezTo>
                  <a:lnTo>
                    <a:pt x="5003" y="6426"/>
                  </a:lnTo>
                  <a:cubicBezTo>
                    <a:pt x="4980" y="6421"/>
                    <a:pt x="4951" y="6416"/>
                    <a:pt x="4923" y="6413"/>
                  </a:cubicBezTo>
                  <a:lnTo>
                    <a:pt x="4923" y="6413"/>
                  </a:lnTo>
                  <a:cubicBezTo>
                    <a:pt x="4954" y="6404"/>
                    <a:pt x="4984" y="6387"/>
                    <a:pt x="4989" y="6357"/>
                  </a:cubicBezTo>
                  <a:cubicBezTo>
                    <a:pt x="4984" y="6352"/>
                    <a:pt x="4979" y="6349"/>
                    <a:pt x="4973" y="6348"/>
                  </a:cubicBezTo>
                  <a:lnTo>
                    <a:pt x="4973" y="6348"/>
                  </a:lnTo>
                  <a:cubicBezTo>
                    <a:pt x="4974" y="6348"/>
                    <a:pt x="4976" y="6348"/>
                    <a:pt x="4978" y="6348"/>
                  </a:cubicBezTo>
                  <a:cubicBezTo>
                    <a:pt x="4989" y="6348"/>
                    <a:pt x="5001" y="6351"/>
                    <a:pt x="5013" y="6357"/>
                  </a:cubicBezTo>
                  <a:cubicBezTo>
                    <a:pt x="5001" y="6345"/>
                    <a:pt x="4954" y="6345"/>
                    <a:pt x="4954" y="6345"/>
                  </a:cubicBezTo>
                  <a:cubicBezTo>
                    <a:pt x="4954" y="6345"/>
                    <a:pt x="4959" y="6345"/>
                    <a:pt x="4966" y="6345"/>
                  </a:cubicBezTo>
                  <a:lnTo>
                    <a:pt x="4966" y="6345"/>
                  </a:lnTo>
                  <a:cubicBezTo>
                    <a:pt x="4966" y="6345"/>
                    <a:pt x="4966" y="6345"/>
                    <a:pt x="4966" y="6345"/>
                  </a:cubicBezTo>
                  <a:lnTo>
                    <a:pt x="4966" y="6345"/>
                  </a:lnTo>
                  <a:lnTo>
                    <a:pt x="4966" y="6345"/>
                  </a:lnTo>
                  <a:cubicBezTo>
                    <a:pt x="4966" y="6345"/>
                    <a:pt x="4966" y="6345"/>
                    <a:pt x="4966" y="6345"/>
                  </a:cubicBezTo>
                  <a:lnTo>
                    <a:pt x="4966" y="6345"/>
                  </a:lnTo>
                  <a:cubicBezTo>
                    <a:pt x="4966" y="6333"/>
                    <a:pt x="4966" y="6333"/>
                    <a:pt x="4978" y="6333"/>
                  </a:cubicBezTo>
                  <a:lnTo>
                    <a:pt x="4906" y="6333"/>
                  </a:lnTo>
                  <a:cubicBezTo>
                    <a:pt x="4989" y="6333"/>
                    <a:pt x="4930" y="6309"/>
                    <a:pt x="4954" y="6309"/>
                  </a:cubicBezTo>
                  <a:cubicBezTo>
                    <a:pt x="4948" y="6309"/>
                    <a:pt x="4933" y="6301"/>
                    <a:pt x="4918" y="6295"/>
                  </a:cubicBezTo>
                  <a:lnTo>
                    <a:pt x="4918" y="6295"/>
                  </a:lnTo>
                  <a:cubicBezTo>
                    <a:pt x="4943" y="6291"/>
                    <a:pt x="4969" y="6286"/>
                    <a:pt x="5001" y="6286"/>
                  </a:cubicBezTo>
                  <a:cubicBezTo>
                    <a:pt x="4966" y="6274"/>
                    <a:pt x="4942" y="6274"/>
                    <a:pt x="4918" y="6274"/>
                  </a:cubicBezTo>
                  <a:cubicBezTo>
                    <a:pt x="4940" y="6263"/>
                    <a:pt x="5030" y="6252"/>
                    <a:pt x="4966" y="6241"/>
                  </a:cubicBezTo>
                  <a:lnTo>
                    <a:pt x="4966" y="6241"/>
                  </a:lnTo>
                  <a:cubicBezTo>
                    <a:pt x="4965" y="6241"/>
                    <a:pt x="4964" y="6241"/>
                    <a:pt x="4962" y="6241"/>
                  </a:cubicBezTo>
                  <a:cubicBezTo>
                    <a:pt x="4958" y="6241"/>
                    <a:pt x="4952" y="6241"/>
                    <a:pt x="4942" y="6238"/>
                  </a:cubicBezTo>
                  <a:lnTo>
                    <a:pt x="4942" y="6238"/>
                  </a:lnTo>
                  <a:cubicBezTo>
                    <a:pt x="4951" y="6239"/>
                    <a:pt x="4959" y="6240"/>
                    <a:pt x="4966" y="6241"/>
                  </a:cubicBezTo>
                  <a:lnTo>
                    <a:pt x="4966" y="6241"/>
                  </a:lnTo>
                  <a:cubicBezTo>
                    <a:pt x="4969" y="6241"/>
                    <a:pt x="4970" y="6239"/>
                    <a:pt x="4972" y="6238"/>
                  </a:cubicBezTo>
                  <a:lnTo>
                    <a:pt x="4942" y="6238"/>
                  </a:lnTo>
                  <a:cubicBezTo>
                    <a:pt x="5025" y="6202"/>
                    <a:pt x="4847" y="6202"/>
                    <a:pt x="5013" y="6167"/>
                  </a:cubicBezTo>
                  <a:lnTo>
                    <a:pt x="4930" y="6167"/>
                  </a:lnTo>
                  <a:cubicBezTo>
                    <a:pt x="5037" y="6143"/>
                    <a:pt x="4859" y="6143"/>
                    <a:pt x="5109" y="6143"/>
                  </a:cubicBezTo>
                  <a:cubicBezTo>
                    <a:pt x="5061" y="6167"/>
                    <a:pt x="5013" y="6190"/>
                    <a:pt x="4966" y="6202"/>
                  </a:cubicBezTo>
                  <a:cubicBezTo>
                    <a:pt x="5012" y="6191"/>
                    <a:pt x="5059" y="6187"/>
                    <a:pt x="5105" y="6187"/>
                  </a:cubicBezTo>
                  <a:cubicBezTo>
                    <a:pt x="5235" y="6187"/>
                    <a:pt x="5364" y="6219"/>
                    <a:pt x="5494" y="6219"/>
                  </a:cubicBezTo>
                  <a:cubicBezTo>
                    <a:pt x="5520" y="6219"/>
                    <a:pt x="5547" y="6217"/>
                    <a:pt x="5573" y="6214"/>
                  </a:cubicBezTo>
                  <a:cubicBezTo>
                    <a:pt x="5394" y="6214"/>
                    <a:pt x="5394" y="6155"/>
                    <a:pt x="5299" y="6131"/>
                  </a:cubicBezTo>
                  <a:cubicBezTo>
                    <a:pt x="5329" y="6129"/>
                    <a:pt x="5358" y="6128"/>
                    <a:pt x="5388" y="6128"/>
                  </a:cubicBezTo>
                  <a:cubicBezTo>
                    <a:pt x="5527" y="6128"/>
                    <a:pt x="5668" y="6149"/>
                    <a:pt x="5775" y="6179"/>
                  </a:cubicBezTo>
                  <a:cubicBezTo>
                    <a:pt x="5751" y="6190"/>
                    <a:pt x="5740" y="6202"/>
                    <a:pt x="5716" y="6214"/>
                  </a:cubicBezTo>
                  <a:cubicBezTo>
                    <a:pt x="5724" y="6214"/>
                    <a:pt x="5753" y="6209"/>
                    <a:pt x="5754" y="6209"/>
                  </a:cubicBezTo>
                  <a:lnTo>
                    <a:pt x="5754" y="6209"/>
                  </a:lnTo>
                  <a:cubicBezTo>
                    <a:pt x="5754" y="6209"/>
                    <a:pt x="5748" y="6210"/>
                    <a:pt x="5728" y="6214"/>
                  </a:cubicBezTo>
                  <a:lnTo>
                    <a:pt x="5787" y="6214"/>
                  </a:lnTo>
                  <a:cubicBezTo>
                    <a:pt x="5740" y="6214"/>
                    <a:pt x="5751" y="6226"/>
                    <a:pt x="5704" y="6226"/>
                  </a:cubicBezTo>
                  <a:lnTo>
                    <a:pt x="5737" y="6226"/>
                  </a:lnTo>
                  <a:cubicBezTo>
                    <a:pt x="5716" y="6231"/>
                    <a:pt x="5692" y="6238"/>
                    <a:pt x="5692" y="6238"/>
                  </a:cubicBezTo>
                  <a:cubicBezTo>
                    <a:pt x="5704" y="6250"/>
                    <a:pt x="5751" y="6286"/>
                    <a:pt x="5763" y="6286"/>
                  </a:cubicBezTo>
                  <a:cubicBezTo>
                    <a:pt x="5741" y="6291"/>
                    <a:pt x="5769" y="6300"/>
                    <a:pt x="5786" y="6304"/>
                  </a:cubicBezTo>
                  <a:lnTo>
                    <a:pt x="5786" y="6304"/>
                  </a:lnTo>
                  <a:cubicBezTo>
                    <a:pt x="5771" y="6302"/>
                    <a:pt x="5761" y="6301"/>
                    <a:pt x="5754" y="6301"/>
                  </a:cubicBezTo>
                  <a:cubicBezTo>
                    <a:pt x="5754" y="6301"/>
                    <a:pt x="5753" y="6301"/>
                    <a:pt x="5753" y="6301"/>
                  </a:cubicBezTo>
                  <a:lnTo>
                    <a:pt x="5753" y="6301"/>
                  </a:lnTo>
                  <a:cubicBezTo>
                    <a:pt x="5758" y="6302"/>
                    <a:pt x="5764" y="6304"/>
                    <a:pt x="5769" y="6305"/>
                  </a:cubicBezTo>
                  <a:lnTo>
                    <a:pt x="5769" y="6305"/>
                  </a:lnTo>
                  <a:cubicBezTo>
                    <a:pt x="5763" y="6304"/>
                    <a:pt x="5756" y="6303"/>
                    <a:pt x="5748" y="6302"/>
                  </a:cubicBezTo>
                  <a:lnTo>
                    <a:pt x="5748" y="6302"/>
                  </a:lnTo>
                  <a:cubicBezTo>
                    <a:pt x="5728" y="6305"/>
                    <a:pt x="5778" y="6325"/>
                    <a:pt x="5728" y="6333"/>
                  </a:cubicBezTo>
                  <a:lnTo>
                    <a:pt x="5835" y="6333"/>
                  </a:lnTo>
                  <a:cubicBezTo>
                    <a:pt x="5835" y="6333"/>
                    <a:pt x="5740" y="6333"/>
                    <a:pt x="5728" y="6345"/>
                  </a:cubicBezTo>
                  <a:cubicBezTo>
                    <a:pt x="5754" y="6345"/>
                    <a:pt x="5766" y="6353"/>
                    <a:pt x="5779" y="6357"/>
                  </a:cubicBezTo>
                  <a:lnTo>
                    <a:pt x="5692" y="6357"/>
                  </a:lnTo>
                  <a:cubicBezTo>
                    <a:pt x="5811" y="6357"/>
                    <a:pt x="5668" y="6357"/>
                    <a:pt x="5751" y="6369"/>
                  </a:cubicBezTo>
                  <a:cubicBezTo>
                    <a:pt x="5751" y="6377"/>
                    <a:pt x="5716" y="6386"/>
                    <a:pt x="5691" y="6390"/>
                  </a:cubicBezTo>
                  <a:lnTo>
                    <a:pt x="5691" y="6390"/>
                  </a:lnTo>
                  <a:cubicBezTo>
                    <a:pt x="5685" y="6391"/>
                    <a:pt x="5677" y="6392"/>
                    <a:pt x="5668" y="6393"/>
                  </a:cubicBezTo>
                  <a:cubicBezTo>
                    <a:pt x="5668" y="6393"/>
                    <a:pt x="5703" y="6398"/>
                    <a:pt x="5731" y="6401"/>
                  </a:cubicBezTo>
                  <a:lnTo>
                    <a:pt x="5731" y="6401"/>
                  </a:lnTo>
                  <a:cubicBezTo>
                    <a:pt x="5732" y="6401"/>
                    <a:pt x="5733" y="6402"/>
                    <a:pt x="5734" y="6402"/>
                  </a:cubicBezTo>
                  <a:lnTo>
                    <a:pt x="5734" y="6402"/>
                  </a:lnTo>
                  <a:cubicBezTo>
                    <a:pt x="5733" y="6402"/>
                    <a:pt x="5732" y="6402"/>
                    <a:pt x="5731" y="6401"/>
                  </a:cubicBezTo>
                  <a:lnTo>
                    <a:pt x="5731" y="6401"/>
                  </a:lnTo>
                  <a:cubicBezTo>
                    <a:pt x="5731" y="6401"/>
                    <a:pt x="5731" y="6401"/>
                    <a:pt x="5731" y="6401"/>
                  </a:cubicBezTo>
                  <a:cubicBezTo>
                    <a:pt x="5729" y="6401"/>
                    <a:pt x="5728" y="6402"/>
                    <a:pt x="5728" y="6405"/>
                  </a:cubicBezTo>
                  <a:lnTo>
                    <a:pt x="5742" y="6405"/>
                  </a:lnTo>
                  <a:cubicBezTo>
                    <a:pt x="5739" y="6403"/>
                    <a:pt x="5736" y="6402"/>
                    <a:pt x="5734" y="6402"/>
                  </a:cubicBezTo>
                  <a:lnTo>
                    <a:pt x="5734" y="6402"/>
                  </a:lnTo>
                  <a:cubicBezTo>
                    <a:pt x="5748" y="6403"/>
                    <a:pt x="5759" y="6405"/>
                    <a:pt x="5763" y="6405"/>
                  </a:cubicBezTo>
                  <a:lnTo>
                    <a:pt x="5742" y="6405"/>
                  </a:lnTo>
                  <a:cubicBezTo>
                    <a:pt x="5752" y="6409"/>
                    <a:pt x="5763" y="6417"/>
                    <a:pt x="5763" y="6417"/>
                  </a:cubicBezTo>
                  <a:cubicBezTo>
                    <a:pt x="5748" y="6413"/>
                    <a:pt x="5740" y="6411"/>
                    <a:pt x="5734" y="6411"/>
                  </a:cubicBezTo>
                  <a:cubicBezTo>
                    <a:pt x="5724" y="6411"/>
                    <a:pt x="5724" y="6417"/>
                    <a:pt x="5692" y="6417"/>
                  </a:cubicBezTo>
                  <a:lnTo>
                    <a:pt x="5704" y="6417"/>
                  </a:lnTo>
                  <a:cubicBezTo>
                    <a:pt x="5728" y="6417"/>
                    <a:pt x="5751" y="6417"/>
                    <a:pt x="5763" y="6429"/>
                  </a:cubicBezTo>
                  <a:cubicBezTo>
                    <a:pt x="5748" y="6429"/>
                    <a:pt x="5721" y="6434"/>
                    <a:pt x="5702" y="6434"/>
                  </a:cubicBezTo>
                  <a:cubicBezTo>
                    <a:pt x="5692" y="6434"/>
                    <a:pt x="5684" y="6433"/>
                    <a:pt x="5680" y="6429"/>
                  </a:cubicBezTo>
                  <a:lnTo>
                    <a:pt x="5680" y="6429"/>
                  </a:lnTo>
                  <a:cubicBezTo>
                    <a:pt x="5686" y="6435"/>
                    <a:pt x="5698" y="6435"/>
                    <a:pt x="5710" y="6435"/>
                  </a:cubicBezTo>
                  <a:cubicBezTo>
                    <a:pt x="5722" y="6435"/>
                    <a:pt x="5734" y="6435"/>
                    <a:pt x="5740" y="6440"/>
                  </a:cubicBezTo>
                  <a:cubicBezTo>
                    <a:pt x="5684" y="6440"/>
                    <a:pt x="5740" y="6456"/>
                    <a:pt x="5733" y="6456"/>
                  </a:cubicBezTo>
                  <a:cubicBezTo>
                    <a:pt x="5731" y="6456"/>
                    <a:pt x="5722" y="6454"/>
                    <a:pt x="5698" y="6449"/>
                  </a:cubicBezTo>
                  <a:lnTo>
                    <a:pt x="5698" y="6449"/>
                  </a:lnTo>
                  <a:cubicBezTo>
                    <a:pt x="5695" y="6451"/>
                    <a:pt x="5686" y="6452"/>
                    <a:pt x="5665" y="6452"/>
                  </a:cubicBezTo>
                  <a:lnTo>
                    <a:pt x="5665" y="6452"/>
                  </a:lnTo>
                  <a:cubicBezTo>
                    <a:pt x="5660" y="6450"/>
                    <a:pt x="5656" y="6449"/>
                    <a:pt x="5653" y="6449"/>
                  </a:cubicBezTo>
                  <a:cubicBezTo>
                    <a:pt x="5650" y="6449"/>
                    <a:pt x="5647" y="6450"/>
                    <a:pt x="5644" y="6452"/>
                  </a:cubicBezTo>
                  <a:cubicBezTo>
                    <a:pt x="5652" y="6452"/>
                    <a:pt x="5659" y="6452"/>
                    <a:pt x="5665" y="6452"/>
                  </a:cubicBezTo>
                  <a:lnTo>
                    <a:pt x="5665" y="6452"/>
                  </a:lnTo>
                  <a:cubicBezTo>
                    <a:pt x="5675" y="6457"/>
                    <a:pt x="5685" y="6464"/>
                    <a:pt x="5692" y="6464"/>
                  </a:cubicBezTo>
                  <a:cubicBezTo>
                    <a:pt x="5668" y="6464"/>
                    <a:pt x="5668" y="6476"/>
                    <a:pt x="5692" y="6476"/>
                  </a:cubicBezTo>
                  <a:lnTo>
                    <a:pt x="5632" y="6476"/>
                  </a:lnTo>
                  <a:cubicBezTo>
                    <a:pt x="5668" y="6476"/>
                    <a:pt x="5692" y="6488"/>
                    <a:pt x="5728" y="6488"/>
                  </a:cubicBezTo>
                  <a:lnTo>
                    <a:pt x="5668" y="6488"/>
                  </a:lnTo>
                  <a:cubicBezTo>
                    <a:pt x="5775" y="6500"/>
                    <a:pt x="5609" y="6500"/>
                    <a:pt x="5597" y="6500"/>
                  </a:cubicBezTo>
                  <a:cubicBezTo>
                    <a:pt x="5644" y="6500"/>
                    <a:pt x="5656" y="6512"/>
                    <a:pt x="5704" y="6512"/>
                  </a:cubicBezTo>
                  <a:lnTo>
                    <a:pt x="5680" y="6512"/>
                  </a:lnTo>
                  <a:cubicBezTo>
                    <a:pt x="5665" y="6512"/>
                    <a:pt x="5691" y="6516"/>
                    <a:pt x="5713" y="6520"/>
                  </a:cubicBezTo>
                  <a:lnTo>
                    <a:pt x="5713" y="6520"/>
                  </a:lnTo>
                  <a:cubicBezTo>
                    <a:pt x="5717" y="6518"/>
                    <a:pt x="5721" y="6517"/>
                    <a:pt x="5723" y="6517"/>
                  </a:cubicBezTo>
                  <a:lnTo>
                    <a:pt x="5723" y="6517"/>
                  </a:lnTo>
                  <a:cubicBezTo>
                    <a:pt x="5724" y="6517"/>
                    <a:pt x="5724" y="6518"/>
                    <a:pt x="5720" y="6521"/>
                  </a:cubicBezTo>
                  <a:lnTo>
                    <a:pt x="5720" y="6521"/>
                  </a:lnTo>
                  <a:cubicBezTo>
                    <a:pt x="5718" y="6521"/>
                    <a:pt x="5716" y="6520"/>
                    <a:pt x="5713" y="6520"/>
                  </a:cubicBezTo>
                  <a:lnTo>
                    <a:pt x="5713" y="6520"/>
                  </a:lnTo>
                  <a:cubicBezTo>
                    <a:pt x="5704" y="6524"/>
                    <a:pt x="5693" y="6531"/>
                    <a:pt x="5703" y="6531"/>
                  </a:cubicBezTo>
                  <a:cubicBezTo>
                    <a:pt x="5707" y="6531"/>
                    <a:pt x="5714" y="6530"/>
                    <a:pt x="5725" y="6527"/>
                  </a:cubicBezTo>
                  <a:lnTo>
                    <a:pt x="5725" y="6527"/>
                  </a:lnTo>
                  <a:cubicBezTo>
                    <a:pt x="5723" y="6526"/>
                    <a:pt x="5720" y="6525"/>
                    <a:pt x="5716" y="6524"/>
                  </a:cubicBezTo>
                  <a:cubicBezTo>
                    <a:pt x="5717" y="6523"/>
                    <a:pt x="5719" y="6522"/>
                    <a:pt x="5720" y="6521"/>
                  </a:cubicBezTo>
                  <a:lnTo>
                    <a:pt x="5720" y="6521"/>
                  </a:lnTo>
                  <a:cubicBezTo>
                    <a:pt x="5731" y="6523"/>
                    <a:pt x="5740" y="6524"/>
                    <a:pt x="5740" y="6524"/>
                  </a:cubicBezTo>
                  <a:cubicBezTo>
                    <a:pt x="5734" y="6525"/>
                    <a:pt x="5730" y="6526"/>
                    <a:pt x="5725" y="6527"/>
                  </a:cubicBezTo>
                  <a:lnTo>
                    <a:pt x="5725" y="6527"/>
                  </a:lnTo>
                  <a:cubicBezTo>
                    <a:pt x="5732" y="6530"/>
                    <a:pt x="5726" y="6532"/>
                    <a:pt x="5714" y="6532"/>
                  </a:cubicBezTo>
                  <a:lnTo>
                    <a:pt x="5714" y="6532"/>
                  </a:lnTo>
                  <a:cubicBezTo>
                    <a:pt x="5657" y="6528"/>
                    <a:pt x="5631" y="6527"/>
                    <a:pt x="5624" y="6527"/>
                  </a:cubicBezTo>
                  <a:cubicBezTo>
                    <a:pt x="5609" y="6527"/>
                    <a:pt x="5670" y="6532"/>
                    <a:pt x="5706" y="6532"/>
                  </a:cubicBezTo>
                  <a:cubicBezTo>
                    <a:pt x="5709" y="6532"/>
                    <a:pt x="5712" y="6532"/>
                    <a:pt x="5714" y="6532"/>
                  </a:cubicBezTo>
                  <a:lnTo>
                    <a:pt x="5714" y="6532"/>
                  </a:lnTo>
                  <a:cubicBezTo>
                    <a:pt x="5729" y="6533"/>
                    <a:pt x="5745" y="6534"/>
                    <a:pt x="5763" y="6536"/>
                  </a:cubicBezTo>
                  <a:cubicBezTo>
                    <a:pt x="5740" y="6536"/>
                    <a:pt x="5740" y="6536"/>
                    <a:pt x="5775" y="6548"/>
                  </a:cubicBezTo>
                  <a:cubicBezTo>
                    <a:pt x="5680" y="6548"/>
                    <a:pt x="5704" y="6548"/>
                    <a:pt x="5597" y="6560"/>
                  </a:cubicBezTo>
                  <a:cubicBezTo>
                    <a:pt x="5628" y="6560"/>
                    <a:pt x="5655" y="6554"/>
                    <a:pt x="5683" y="6554"/>
                  </a:cubicBezTo>
                  <a:cubicBezTo>
                    <a:pt x="5697" y="6554"/>
                    <a:pt x="5712" y="6556"/>
                    <a:pt x="5728" y="6560"/>
                  </a:cubicBezTo>
                  <a:lnTo>
                    <a:pt x="5656" y="6560"/>
                  </a:lnTo>
                  <a:cubicBezTo>
                    <a:pt x="5716" y="6571"/>
                    <a:pt x="5722" y="6574"/>
                    <a:pt x="5708" y="6574"/>
                  </a:cubicBezTo>
                  <a:cubicBezTo>
                    <a:pt x="5707" y="6574"/>
                    <a:pt x="5706" y="6574"/>
                    <a:pt x="5704" y="6574"/>
                  </a:cubicBezTo>
                  <a:lnTo>
                    <a:pt x="5704" y="6574"/>
                  </a:lnTo>
                  <a:cubicBezTo>
                    <a:pt x="5704" y="6586"/>
                    <a:pt x="5709" y="6591"/>
                    <a:pt x="5716" y="6591"/>
                  </a:cubicBezTo>
                  <a:cubicBezTo>
                    <a:pt x="5717" y="6591"/>
                    <a:pt x="5719" y="6591"/>
                    <a:pt x="5720" y="6591"/>
                  </a:cubicBezTo>
                  <a:lnTo>
                    <a:pt x="5720" y="6591"/>
                  </a:lnTo>
                  <a:cubicBezTo>
                    <a:pt x="5701" y="6599"/>
                    <a:pt x="5709" y="6603"/>
                    <a:pt x="5728" y="6603"/>
                  </a:cubicBezTo>
                  <a:cubicBezTo>
                    <a:pt x="5741" y="6603"/>
                    <a:pt x="5761" y="6601"/>
                    <a:pt x="5779" y="6597"/>
                  </a:cubicBezTo>
                  <a:lnTo>
                    <a:pt x="5779" y="6597"/>
                  </a:lnTo>
                  <a:cubicBezTo>
                    <a:pt x="5757" y="6602"/>
                    <a:pt x="5750" y="6606"/>
                    <a:pt x="5749" y="6608"/>
                  </a:cubicBezTo>
                  <a:lnTo>
                    <a:pt x="5749" y="6608"/>
                  </a:lnTo>
                  <a:cubicBezTo>
                    <a:pt x="5741" y="6607"/>
                    <a:pt x="5730" y="6607"/>
                    <a:pt x="5716" y="6607"/>
                  </a:cubicBezTo>
                  <a:cubicBezTo>
                    <a:pt x="5740" y="6619"/>
                    <a:pt x="5763" y="6619"/>
                    <a:pt x="5799" y="6619"/>
                  </a:cubicBezTo>
                  <a:lnTo>
                    <a:pt x="5763" y="6619"/>
                  </a:lnTo>
                  <a:cubicBezTo>
                    <a:pt x="5823" y="6619"/>
                    <a:pt x="5882" y="6631"/>
                    <a:pt x="5942" y="6631"/>
                  </a:cubicBezTo>
                  <a:cubicBezTo>
                    <a:pt x="5910" y="6635"/>
                    <a:pt x="5893" y="6636"/>
                    <a:pt x="5880" y="6636"/>
                  </a:cubicBezTo>
                  <a:cubicBezTo>
                    <a:pt x="5855" y="6636"/>
                    <a:pt x="5847" y="6631"/>
                    <a:pt x="5775" y="6631"/>
                  </a:cubicBezTo>
                  <a:lnTo>
                    <a:pt x="5740" y="6631"/>
                  </a:lnTo>
                  <a:cubicBezTo>
                    <a:pt x="5737" y="6634"/>
                    <a:pt x="5737" y="6635"/>
                    <a:pt x="5737" y="6635"/>
                  </a:cubicBezTo>
                  <a:cubicBezTo>
                    <a:pt x="5739" y="6635"/>
                    <a:pt x="5744" y="6632"/>
                    <a:pt x="5744" y="6632"/>
                  </a:cubicBezTo>
                  <a:lnTo>
                    <a:pt x="5744" y="6632"/>
                  </a:lnTo>
                  <a:cubicBezTo>
                    <a:pt x="5744" y="6632"/>
                    <a:pt x="5741" y="6634"/>
                    <a:pt x="5728" y="6643"/>
                  </a:cubicBezTo>
                  <a:cubicBezTo>
                    <a:pt x="5775" y="6643"/>
                    <a:pt x="5823" y="6655"/>
                    <a:pt x="5882" y="6655"/>
                  </a:cubicBezTo>
                  <a:cubicBezTo>
                    <a:pt x="5704" y="6655"/>
                    <a:pt x="5835" y="6655"/>
                    <a:pt x="5716" y="6643"/>
                  </a:cubicBezTo>
                  <a:lnTo>
                    <a:pt x="5716" y="6643"/>
                  </a:lnTo>
                  <a:cubicBezTo>
                    <a:pt x="5740" y="6655"/>
                    <a:pt x="5751" y="6655"/>
                    <a:pt x="5763" y="6655"/>
                  </a:cubicBezTo>
                  <a:lnTo>
                    <a:pt x="5716" y="6655"/>
                  </a:lnTo>
                  <a:cubicBezTo>
                    <a:pt x="5751" y="6655"/>
                    <a:pt x="5775" y="6655"/>
                    <a:pt x="5799" y="6667"/>
                  </a:cubicBezTo>
                  <a:lnTo>
                    <a:pt x="5784" y="6667"/>
                  </a:lnTo>
                  <a:cubicBezTo>
                    <a:pt x="5785" y="6669"/>
                    <a:pt x="5786" y="6671"/>
                    <a:pt x="5787" y="6674"/>
                  </a:cubicBezTo>
                  <a:lnTo>
                    <a:pt x="5787" y="6674"/>
                  </a:lnTo>
                  <a:cubicBezTo>
                    <a:pt x="5787" y="6673"/>
                    <a:pt x="5787" y="6673"/>
                    <a:pt x="5786" y="6673"/>
                  </a:cubicBezTo>
                  <a:cubicBezTo>
                    <a:pt x="5785" y="6673"/>
                    <a:pt x="5779" y="6679"/>
                    <a:pt x="5763" y="6679"/>
                  </a:cubicBezTo>
                  <a:cubicBezTo>
                    <a:pt x="5740" y="6702"/>
                    <a:pt x="5894" y="6702"/>
                    <a:pt x="5823" y="6702"/>
                  </a:cubicBezTo>
                  <a:lnTo>
                    <a:pt x="5740" y="6702"/>
                  </a:lnTo>
                  <a:cubicBezTo>
                    <a:pt x="5811" y="6702"/>
                    <a:pt x="5882" y="6702"/>
                    <a:pt x="5954" y="6714"/>
                  </a:cubicBezTo>
                  <a:cubicBezTo>
                    <a:pt x="5882" y="6714"/>
                    <a:pt x="5799" y="6714"/>
                    <a:pt x="5740" y="6702"/>
                  </a:cubicBezTo>
                  <a:lnTo>
                    <a:pt x="5740" y="6702"/>
                  </a:lnTo>
                  <a:cubicBezTo>
                    <a:pt x="5728" y="6714"/>
                    <a:pt x="5823" y="6714"/>
                    <a:pt x="5823" y="6714"/>
                  </a:cubicBezTo>
                  <a:cubicBezTo>
                    <a:pt x="5787" y="6714"/>
                    <a:pt x="5763" y="6714"/>
                    <a:pt x="5740" y="6726"/>
                  </a:cubicBezTo>
                  <a:cubicBezTo>
                    <a:pt x="5748" y="6722"/>
                    <a:pt x="5757" y="6721"/>
                    <a:pt x="5767" y="6721"/>
                  </a:cubicBezTo>
                  <a:cubicBezTo>
                    <a:pt x="5787" y="6721"/>
                    <a:pt x="5811" y="6726"/>
                    <a:pt x="5835" y="6726"/>
                  </a:cubicBezTo>
                  <a:lnTo>
                    <a:pt x="5728" y="6726"/>
                  </a:lnTo>
                  <a:cubicBezTo>
                    <a:pt x="5728" y="6726"/>
                    <a:pt x="5740" y="6738"/>
                    <a:pt x="5728" y="6738"/>
                  </a:cubicBezTo>
                  <a:cubicBezTo>
                    <a:pt x="5741" y="6738"/>
                    <a:pt x="5780" y="6746"/>
                    <a:pt x="5814" y="6750"/>
                  </a:cubicBezTo>
                  <a:lnTo>
                    <a:pt x="5751" y="6750"/>
                  </a:lnTo>
                  <a:cubicBezTo>
                    <a:pt x="5772" y="6750"/>
                    <a:pt x="5794" y="6750"/>
                    <a:pt x="5816" y="6750"/>
                  </a:cubicBezTo>
                  <a:lnTo>
                    <a:pt x="5816" y="6750"/>
                  </a:lnTo>
                  <a:cubicBezTo>
                    <a:pt x="5830" y="6752"/>
                    <a:pt x="5844" y="6753"/>
                    <a:pt x="5853" y="6753"/>
                  </a:cubicBezTo>
                  <a:cubicBezTo>
                    <a:pt x="5860" y="6753"/>
                    <a:pt x="5865" y="6753"/>
                    <a:pt x="5868" y="6751"/>
                  </a:cubicBezTo>
                  <a:lnTo>
                    <a:pt x="5868" y="6751"/>
                  </a:lnTo>
                  <a:cubicBezTo>
                    <a:pt x="5911" y="6753"/>
                    <a:pt x="5953" y="6756"/>
                    <a:pt x="5990" y="6762"/>
                  </a:cubicBezTo>
                  <a:cubicBezTo>
                    <a:pt x="5954" y="6762"/>
                    <a:pt x="5954" y="6762"/>
                    <a:pt x="5990" y="6774"/>
                  </a:cubicBezTo>
                  <a:cubicBezTo>
                    <a:pt x="5914" y="6765"/>
                    <a:pt x="5832" y="6757"/>
                    <a:pt x="5753" y="6757"/>
                  </a:cubicBezTo>
                  <a:cubicBezTo>
                    <a:pt x="5720" y="6757"/>
                    <a:pt x="5688" y="6758"/>
                    <a:pt x="5656" y="6762"/>
                  </a:cubicBezTo>
                  <a:cubicBezTo>
                    <a:pt x="5692" y="6762"/>
                    <a:pt x="5728" y="6774"/>
                    <a:pt x="5751" y="6774"/>
                  </a:cubicBezTo>
                  <a:cubicBezTo>
                    <a:pt x="5740" y="6774"/>
                    <a:pt x="5716" y="6762"/>
                    <a:pt x="5704" y="6762"/>
                  </a:cubicBezTo>
                  <a:cubicBezTo>
                    <a:pt x="5751" y="6762"/>
                    <a:pt x="5787" y="6762"/>
                    <a:pt x="5835" y="6774"/>
                  </a:cubicBezTo>
                  <a:lnTo>
                    <a:pt x="5728" y="6774"/>
                  </a:lnTo>
                  <a:cubicBezTo>
                    <a:pt x="5728" y="6786"/>
                    <a:pt x="5740" y="6786"/>
                    <a:pt x="5751" y="6786"/>
                  </a:cubicBezTo>
                  <a:cubicBezTo>
                    <a:pt x="5741" y="6786"/>
                    <a:pt x="5723" y="6794"/>
                    <a:pt x="5710" y="6797"/>
                  </a:cubicBezTo>
                  <a:cubicBezTo>
                    <a:pt x="5803" y="6786"/>
                    <a:pt x="5896" y="6786"/>
                    <a:pt x="5990" y="6786"/>
                  </a:cubicBezTo>
                  <a:cubicBezTo>
                    <a:pt x="5906" y="6798"/>
                    <a:pt x="5835" y="6798"/>
                    <a:pt x="5751" y="6798"/>
                  </a:cubicBezTo>
                  <a:cubicBezTo>
                    <a:pt x="5847" y="6810"/>
                    <a:pt x="5763" y="6810"/>
                    <a:pt x="5751" y="6810"/>
                  </a:cubicBezTo>
                  <a:cubicBezTo>
                    <a:pt x="5811" y="6810"/>
                    <a:pt x="5847" y="6810"/>
                    <a:pt x="5918" y="6821"/>
                  </a:cubicBezTo>
                  <a:cubicBezTo>
                    <a:pt x="5871" y="6821"/>
                    <a:pt x="5847" y="6845"/>
                    <a:pt x="5799" y="6845"/>
                  </a:cubicBezTo>
                  <a:lnTo>
                    <a:pt x="5775" y="6845"/>
                  </a:lnTo>
                  <a:cubicBezTo>
                    <a:pt x="5751" y="6845"/>
                    <a:pt x="5823" y="6851"/>
                    <a:pt x="5845" y="6851"/>
                  </a:cubicBezTo>
                  <a:cubicBezTo>
                    <a:pt x="5856" y="6851"/>
                    <a:pt x="5855" y="6849"/>
                    <a:pt x="5823" y="6845"/>
                  </a:cubicBezTo>
                  <a:cubicBezTo>
                    <a:pt x="5871" y="6845"/>
                    <a:pt x="5930" y="6845"/>
                    <a:pt x="5978" y="6857"/>
                  </a:cubicBezTo>
                  <a:lnTo>
                    <a:pt x="5942" y="6857"/>
                  </a:lnTo>
                  <a:cubicBezTo>
                    <a:pt x="5942" y="6857"/>
                    <a:pt x="6037" y="6869"/>
                    <a:pt x="6013" y="6869"/>
                  </a:cubicBezTo>
                  <a:cubicBezTo>
                    <a:pt x="5956" y="6874"/>
                    <a:pt x="5912" y="6878"/>
                    <a:pt x="5881" y="6881"/>
                  </a:cubicBezTo>
                  <a:lnTo>
                    <a:pt x="5881" y="6881"/>
                  </a:lnTo>
                  <a:cubicBezTo>
                    <a:pt x="5903" y="6880"/>
                    <a:pt x="6139" y="6877"/>
                    <a:pt x="6097" y="6869"/>
                  </a:cubicBezTo>
                  <a:lnTo>
                    <a:pt x="6085" y="6869"/>
                  </a:lnTo>
                  <a:cubicBezTo>
                    <a:pt x="6085" y="6869"/>
                    <a:pt x="6049" y="6857"/>
                    <a:pt x="6049" y="6845"/>
                  </a:cubicBezTo>
                  <a:cubicBezTo>
                    <a:pt x="6049" y="6821"/>
                    <a:pt x="6121" y="6821"/>
                    <a:pt x="6132" y="6810"/>
                  </a:cubicBezTo>
                  <a:cubicBezTo>
                    <a:pt x="6132" y="6810"/>
                    <a:pt x="6049" y="6786"/>
                    <a:pt x="6025" y="6786"/>
                  </a:cubicBezTo>
                  <a:cubicBezTo>
                    <a:pt x="6025" y="6786"/>
                    <a:pt x="6061" y="6762"/>
                    <a:pt x="6073" y="6762"/>
                  </a:cubicBezTo>
                  <a:cubicBezTo>
                    <a:pt x="6037" y="6750"/>
                    <a:pt x="6037" y="6750"/>
                    <a:pt x="6073" y="6750"/>
                  </a:cubicBezTo>
                  <a:cubicBezTo>
                    <a:pt x="6061" y="6750"/>
                    <a:pt x="6049" y="6750"/>
                    <a:pt x="6037" y="6738"/>
                  </a:cubicBezTo>
                  <a:lnTo>
                    <a:pt x="6013" y="6738"/>
                  </a:lnTo>
                  <a:cubicBezTo>
                    <a:pt x="6085" y="6738"/>
                    <a:pt x="5966" y="6738"/>
                    <a:pt x="6049" y="6726"/>
                  </a:cubicBezTo>
                  <a:lnTo>
                    <a:pt x="5966" y="6726"/>
                  </a:lnTo>
                  <a:cubicBezTo>
                    <a:pt x="5978" y="6726"/>
                    <a:pt x="5978" y="6726"/>
                    <a:pt x="5978" y="6714"/>
                  </a:cubicBezTo>
                  <a:lnTo>
                    <a:pt x="5954" y="6714"/>
                  </a:lnTo>
                  <a:cubicBezTo>
                    <a:pt x="6037" y="6702"/>
                    <a:pt x="6052" y="6699"/>
                    <a:pt x="6040" y="6699"/>
                  </a:cubicBezTo>
                  <a:cubicBezTo>
                    <a:pt x="6032" y="6699"/>
                    <a:pt x="6010" y="6701"/>
                    <a:pt x="5990" y="6702"/>
                  </a:cubicBezTo>
                  <a:lnTo>
                    <a:pt x="5990" y="6702"/>
                  </a:lnTo>
                  <a:cubicBezTo>
                    <a:pt x="5990" y="6678"/>
                    <a:pt x="5990" y="6667"/>
                    <a:pt x="6037" y="6655"/>
                  </a:cubicBezTo>
                  <a:lnTo>
                    <a:pt x="6037" y="6655"/>
                  </a:lnTo>
                  <a:cubicBezTo>
                    <a:pt x="6034" y="6655"/>
                    <a:pt x="6032" y="6655"/>
                    <a:pt x="6030" y="6656"/>
                  </a:cubicBezTo>
                  <a:lnTo>
                    <a:pt x="6030" y="6656"/>
                  </a:lnTo>
                  <a:cubicBezTo>
                    <a:pt x="6029" y="6655"/>
                    <a:pt x="6024" y="6655"/>
                    <a:pt x="6013" y="6655"/>
                  </a:cubicBezTo>
                  <a:cubicBezTo>
                    <a:pt x="6168" y="6643"/>
                    <a:pt x="5942" y="6643"/>
                    <a:pt x="6085" y="6643"/>
                  </a:cubicBezTo>
                  <a:cubicBezTo>
                    <a:pt x="6080" y="6640"/>
                    <a:pt x="6077" y="6639"/>
                    <a:pt x="6075" y="6637"/>
                  </a:cubicBezTo>
                  <a:lnTo>
                    <a:pt x="6075" y="6637"/>
                  </a:lnTo>
                  <a:cubicBezTo>
                    <a:pt x="6043" y="6631"/>
                    <a:pt x="6006" y="6631"/>
                    <a:pt x="5978" y="6631"/>
                  </a:cubicBezTo>
                  <a:lnTo>
                    <a:pt x="5954" y="6631"/>
                  </a:lnTo>
                  <a:cubicBezTo>
                    <a:pt x="5978" y="6631"/>
                    <a:pt x="6002" y="6631"/>
                    <a:pt x="6013" y="6619"/>
                  </a:cubicBezTo>
                  <a:cubicBezTo>
                    <a:pt x="6013" y="6619"/>
                    <a:pt x="5954" y="6595"/>
                    <a:pt x="5954" y="6595"/>
                  </a:cubicBezTo>
                  <a:cubicBezTo>
                    <a:pt x="5966" y="6595"/>
                    <a:pt x="5978" y="6583"/>
                    <a:pt x="5990" y="6583"/>
                  </a:cubicBezTo>
                  <a:lnTo>
                    <a:pt x="5930" y="6583"/>
                  </a:lnTo>
                  <a:cubicBezTo>
                    <a:pt x="5954" y="6577"/>
                    <a:pt x="5963" y="6577"/>
                    <a:pt x="5964" y="6577"/>
                  </a:cubicBezTo>
                  <a:cubicBezTo>
                    <a:pt x="5966" y="6577"/>
                    <a:pt x="5960" y="6577"/>
                    <a:pt x="5954" y="6571"/>
                  </a:cubicBezTo>
                  <a:cubicBezTo>
                    <a:pt x="5990" y="6571"/>
                    <a:pt x="6049" y="6560"/>
                    <a:pt x="6085" y="6560"/>
                  </a:cubicBezTo>
                  <a:lnTo>
                    <a:pt x="6097" y="6560"/>
                  </a:lnTo>
                  <a:cubicBezTo>
                    <a:pt x="6061" y="6560"/>
                    <a:pt x="6037" y="6548"/>
                    <a:pt x="6002" y="6536"/>
                  </a:cubicBezTo>
                  <a:lnTo>
                    <a:pt x="6028" y="6536"/>
                  </a:lnTo>
                  <a:cubicBezTo>
                    <a:pt x="6023" y="6530"/>
                    <a:pt x="6013" y="6519"/>
                    <a:pt x="5978" y="6512"/>
                  </a:cubicBezTo>
                  <a:cubicBezTo>
                    <a:pt x="6109" y="6512"/>
                    <a:pt x="5978" y="6512"/>
                    <a:pt x="5990" y="6500"/>
                  </a:cubicBezTo>
                  <a:lnTo>
                    <a:pt x="5990" y="6500"/>
                  </a:lnTo>
                  <a:cubicBezTo>
                    <a:pt x="5990" y="6502"/>
                    <a:pt x="5992" y="6503"/>
                    <a:pt x="5995" y="6503"/>
                  </a:cubicBezTo>
                  <a:cubicBezTo>
                    <a:pt x="6007" y="6503"/>
                    <a:pt x="6037" y="6488"/>
                    <a:pt x="6037" y="6488"/>
                  </a:cubicBezTo>
                  <a:cubicBezTo>
                    <a:pt x="6025" y="6476"/>
                    <a:pt x="6002" y="6476"/>
                    <a:pt x="5990" y="6476"/>
                  </a:cubicBezTo>
                  <a:cubicBezTo>
                    <a:pt x="6013" y="6476"/>
                    <a:pt x="6061" y="6476"/>
                    <a:pt x="5966" y="6464"/>
                  </a:cubicBezTo>
                  <a:cubicBezTo>
                    <a:pt x="6007" y="6454"/>
                    <a:pt x="6039" y="6426"/>
                    <a:pt x="6055" y="6426"/>
                  </a:cubicBezTo>
                  <a:cubicBezTo>
                    <a:pt x="6056" y="6426"/>
                    <a:pt x="6057" y="6426"/>
                    <a:pt x="6058" y="6427"/>
                  </a:cubicBezTo>
                  <a:lnTo>
                    <a:pt x="6058" y="6427"/>
                  </a:lnTo>
                  <a:cubicBezTo>
                    <a:pt x="6041" y="6417"/>
                    <a:pt x="6016" y="6412"/>
                    <a:pt x="5990" y="6410"/>
                  </a:cubicBezTo>
                  <a:lnTo>
                    <a:pt x="5990" y="6410"/>
                  </a:lnTo>
                  <a:cubicBezTo>
                    <a:pt x="6019" y="6400"/>
                    <a:pt x="6044" y="6383"/>
                    <a:pt x="6049" y="6357"/>
                  </a:cubicBezTo>
                  <a:lnTo>
                    <a:pt x="6037" y="6357"/>
                  </a:lnTo>
                  <a:cubicBezTo>
                    <a:pt x="6032" y="6352"/>
                    <a:pt x="6027" y="6349"/>
                    <a:pt x="6022" y="6348"/>
                  </a:cubicBezTo>
                  <a:lnTo>
                    <a:pt x="6022" y="6348"/>
                  </a:lnTo>
                  <a:cubicBezTo>
                    <a:pt x="6024" y="6348"/>
                    <a:pt x="6025" y="6348"/>
                    <a:pt x="6027" y="6348"/>
                  </a:cubicBezTo>
                  <a:cubicBezTo>
                    <a:pt x="6037" y="6348"/>
                    <a:pt x="6049" y="6351"/>
                    <a:pt x="6061" y="6357"/>
                  </a:cubicBezTo>
                  <a:cubicBezTo>
                    <a:pt x="6049" y="6345"/>
                    <a:pt x="6013" y="6345"/>
                    <a:pt x="6013" y="6345"/>
                  </a:cubicBezTo>
                  <a:cubicBezTo>
                    <a:pt x="6013" y="6345"/>
                    <a:pt x="6018" y="6345"/>
                    <a:pt x="6025" y="6345"/>
                  </a:cubicBezTo>
                  <a:lnTo>
                    <a:pt x="6025" y="6345"/>
                  </a:lnTo>
                  <a:cubicBezTo>
                    <a:pt x="6025" y="6345"/>
                    <a:pt x="6025" y="6345"/>
                    <a:pt x="6025" y="6345"/>
                  </a:cubicBezTo>
                  <a:lnTo>
                    <a:pt x="6025" y="6345"/>
                  </a:lnTo>
                  <a:lnTo>
                    <a:pt x="6025" y="6345"/>
                  </a:lnTo>
                  <a:cubicBezTo>
                    <a:pt x="6025" y="6345"/>
                    <a:pt x="6025" y="6345"/>
                    <a:pt x="6025" y="6345"/>
                  </a:cubicBezTo>
                  <a:lnTo>
                    <a:pt x="6025" y="6345"/>
                  </a:lnTo>
                  <a:cubicBezTo>
                    <a:pt x="6014" y="6333"/>
                    <a:pt x="6025" y="6333"/>
                    <a:pt x="6025" y="6333"/>
                  </a:cubicBezTo>
                  <a:lnTo>
                    <a:pt x="5966" y="6333"/>
                  </a:lnTo>
                  <a:cubicBezTo>
                    <a:pt x="6037" y="6333"/>
                    <a:pt x="5978" y="6309"/>
                    <a:pt x="6013" y="6309"/>
                  </a:cubicBezTo>
                  <a:cubicBezTo>
                    <a:pt x="6001" y="6309"/>
                    <a:pt x="5986" y="6300"/>
                    <a:pt x="5971" y="6295"/>
                  </a:cubicBezTo>
                  <a:lnTo>
                    <a:pt x="5971" y="6295"/>
                  </a:lnTo>
                  <a:cubicBezTo>
                    <a:pt x="5996" y="6291"/>
                    <a:pt x="6017" y="6286"/>
                    <a:pt x="6049" y="6286"/>
                  </a:cubicBezTo>
                  <a:cubicBezTo>
                    <a:pt x="6025" y="6274"/>
                    <a:pt x="5990" y="6274"/>
                    <a:pt x="5966" y="6274"/>
                  </a:cubicBezTo>
                  <a:cubicBezTo>
                    <a:pt x="6002" y="6262"/>
                    <a:pt x="6097" y="6250"/>
                    <a:pt x="5990" y="6238"/>
                  </a:cubicBezTo>
                  <a:lnTo>
                    <a:pt x="6049" y="6238"/>
                  </a:lnTo>
                  <a:cubicBezTo>
                    <a:pt x="6038" y="6235"/>
                    <a:pt x="6032" y="6234"/>
                    <a:pt x="6028" y="6234"/>
                  </a:cubicBezTo>
                  <a:cubicBezTo>
                    <a:pt x="6020" y="6234"/>
                    <a:pt x="6020" y="6237"/>
                    <a:pt x="6017" y="6237"/>
                  </a:cubicBezTo>
                  <a:cubicBezTo>
                    <a:pt x="6013" y="6237"/>
                    <a:pt x="6007" y="6235"/>
                    <a:pt x="5990" y="6226"/>
                  </a:cubicBezTo>
                  <a:cubicBezTo>
                    <a:pt x="6049" y="6214"/>
                    <a:pt x="6121" y="6214"/>
                    <a:pt x="6180" y="6214"/>
                  </a:cubicBezTo>
                  <a:cubicBezTo>
                    <a:pt x="6148" y="6214"/>
                    <a:pt x="6115" y="6214"/>
                    <a:pt x="6083" y="6212"/>
                  </a:cubicBezTo>
                  <a:lnTo>
                    <a:pt x="6083" y="6212"/>
                  </a:lnTo>
                  <a:cubicBezTo>
                    <a:pt x="6177" y="6210"/>
                    <a:pt x="6328" y="6192"/>
                    <a:pt x="6423" y="6192"/>
                  </a:cubicBezTo>
                  <a:cubicBezTo>
                    <a:pt x="6460" y="6192"/>
                    <a:pt x="6489" y="6195"/>
                    <a:pt x="6502" y="6202"/>
                  </a:cubicBezTo>
                  <a:cubicBezTo>
                    <a:pt x="6490" y="6190"/>
                    <a:pt x="6406" y="6167"/>
                    <a:pt x="6406" y="6167"/>
                  </a:cubicBezTo>
                  <a:cubicBezTo>
                    <a:pt x="6441" y="6136"/>
                    <a:pt x="6502" y="6126"/>
                    <a:pt x="6569" y="6126"/>
                  </a:cubicBezTo>
                  <a:cubicBezTo>
                    <a:pt x="6683" y="6126"/>
                    <a:pt x="6814" y="6155"/>
                    <a:pt x="6859" y="6155"/>
                  </a:cubicBezTo>
                  <a:cubicBezTo>
                    <a:pt x="6835" y="6155"/>
                    <a:pt x="6835" y="6155"/>
                    <a:pt x="6847" y="6167"/>
                  </a:cubicBezTo>
                  <a:cubicBezTo>
                    <a:pt x="6787" y="6173"/>
                    <a:pt x="6805" y="6173"/>
                    <a:pt x="6823" y="6173"/>
                  </a:cubicBezTo>
                  <a:cubicBezTo>
                    <a:pt x="6841" y="6173"/>
                    <a:pt x="6859" y="6173"/>
                    <a:pt x="6799" y="6179"/>
                  </a:cubicBezTo>
                  <a:cubicBezTo>
                    <a:pt x="6847" y="6179"/>
                    <a:pt x="6775" y="6202"/>
                    <a:pt x="6764" y="6214"/>
                  </a:cubicBezTo>
                  <a:cubicBezTo>
                    <a:pt x="6771" y="6214"/>
                    <a:pt x="6801" y="6209"/>
                    <a:pt x="6801" y="6209"/>
                  </a:cubicBezTo>
                  <a:lnTo>
                    <a:pt x="6801" y="6209"/>
                  </a:lnTo>
                  <a:cubicBezTo>
                    <a:pt x="6802" y="6209"/>
                    <a:pt x="6795" y="6210"/>
                    <a:pt x="6775" y="6214"/>
                  </a:cubicBezTo>
                  <a:lnTo>
                    <a:pt x="6847" y="6214"/>
                  </a:lnTo>
                  <a:cubicBezTo>
                    <a:pt x="6799" y="6214"/>
                    <a:pt x="6811" y="6226"/>
                    <a:pt x="6764" y="6226"/>
                  </a:cubicBezTo>
                  <a:lnTo>
                    <a:pt x="6786" y="6226"/>
                  </a:lnTo>
                  <a:cubicBezTo>
                    <a:pt x="6764" y="6231"/>
                    <a:pt x="6740" y="6238"/>
                    <a:pt x="6740" y="6238"/>
                  </a:cubicBezTo>
                  <a:cubicBezTo>
                    <a:pt x="6764" y="6250"/>
                    <a:pt x="6799" y="6286"/>
                    <a:pt x="6823" y="6286"/>
                  </a:cubicBezTo>
                  <a:cubicBezTo>
                    <a:pt x="6797" y="6291"/>
                    <a:pt x="6819" y="6298"/>
                    <a:pt x="6837" y="6303"/>
                  </a:cubicBezTo>
                  <a:lnTo>
                    <a:pt x="6837" y="6303"/>
                  </a:lnTo>
                  <a:cubicBezTo>
                    <a:pt x="6826" y="6302"/>
                    <a:pt x="6818" y="6301"/>
                    <a:pt x="6812" y="6301"/>
                  </a:cubicBezTo>
                  <a:cubicBezTo>
                    <a:pt x="6810" y="6301"/>
                    <a:pt x="6809" y="6302"/>
                    <a:pt x="6807" y="6302"/>
                  </a:cubicBezTo>
                  <a:lnTo>
                    <a:pt x="6807" y="6302"/>
                  </a:lnTo>
                  <a:cubicBezTo>
                    <a:pt x="6809" y="6302"/>
                    <a:pt x="6810" y="6302"/>
                    <a:pt x="6811" y="6302"/>
                  </a:cubicBezTo>
                  <a:lnTo>
                    <a:pt x="6811" y="6302"/>
                  </a:lnTo>
                  <a:cubicBezTo>
                    <a:pt x="6810" y="6302"/>
                    <a:pt x="6808" y="6302"/>
                    <a:pt x="6806" y="6302"/>
                  </a:cubicBezTo>
                  <a:lnTo>
                    <a:pt x="6806" y="6302"/>
                  </a:lnTo>
                  <a:cubicBezTo>
                    <a:pt x="6780" y="6304"/>
                    <a:pt x="6826" y="6325"/>
                    <a:pt x="6775" y="6333"/>
                  </a:cubicBezTo>
                  <a:lnTo>
                    <a:pt x="6883" y="6333"/>
                  </a:lnTo>
                  <a:cubicBezTo>
                    <a:pt x="6883" y="6333"/>
                    <a:pt x="6787" y="6333"/>
                    <a:pt x="6787" y="6345"/>
                  </a:cubicBezTo>
                  <a:lnTo>
                    <a:pt x="6775" y="6345"/>
                  </a:lnTo>
                  <a:cubicBezTo>
                    <a:pt x="6809" y="6345"/>
                    <a:pt x="6820" y="6353"/>
                    <a:pt x="6831" y="6357"/>
                  </a:cubicBezTo>
                  <a:lnTo>
                    <a:pt x="6752" y="6357"/>
                  </a:lnTo>
                  <a:cubicBezTo>
                    <a:pt x="6859" y="6357"/>
                    <a:pt x="6716" y="6357"/>
                    <a:pt x="6799" y="6369"/>
                  </a:cubicBezTo>
                  <a:cubicBezTo>
                    <a:pt x="6799" y="6377"/>
                    <a:pt x="6764" y="6386"/>
                    <a:pt x="6739" y="6390"/>
                  </a:cubicBezTo>
                  <a:lnTo>
                    <a:pt x="6739" y="6390"/>
                  </a:lnTo>
                  <a:cubicBezTo>
                    <a:pt x="6733" y="6391"/>
                    <a:pt x="6725" y="6392"/>
                    <a:pt x="6716" y="6393"/>
                  </a:cubicBezTo>
                  <a:cubicBezTo>
                    <a:pt x="6716" y="6393"/>
                    <a:pt x="6753" y="6398"/>
                    <a:pt x="6781" y="6402"/>
                  </a:cubicBezTo>
                  <a:lnTo>
                    <a:pt x="6781" y="6402"/>
                  </a:lnTo>
                  <a:cubicBezTo>
                    <a:pt x="6782" y="6401"/>
                    <a:pt x="6783" y="6401"/>
                    <a:pt x="6784" y="6401"/>
                  </a:cubicBezTo>
                  <a:cubicBezTo>
                    <a:pt x="6786" y="6401"/>
                    <a:pt x="6789" y="6402"/>
                    <a:pt x="6792" y="6403"/>
                  </a:cubicBezTo>
                  <a:lnTo>
                    <a:pt x="6792" y="6403"/>
                  </a:lnTo>
                  <a:cubicBezTo>
                    <a:pt x="6788" y="6403"/>
                    <a:pt x="6785" y="6402"/>
                    <a:pt x="6781" y="6402"/>
                  </a:cubicBezTo>
                  <a:lnTo>
                    <a:pt x="6781" y="6402"/>
                  </a:lnTo>
                  <a:cubicBezTo>
                    <a:pt x="6779" y="6402"/>
                    <a:pt x="6777" y="6403"/>
                    <a:pt x="6775" y="6405"/>
                  </a:cubicBezTo>
                  <a:lnTo>
                    <a:pt x="6796" y="6405"/>
                  </a:lnTo>
                  <a:cubicBezTo>
                    <a:pt x="6795" y="6404"/>
                    <a:pt x="6793" y="6403"/>
                    <a:pt x="6792" y="6403"/>
                  </a:cubicBezTo>
                  <a:lnTo>
                    <a:pt x="6792" y="6403"/>
                  </a:lnTo>
                  <a:cubicBezTo>
                    <a:pt x="6801" y="6404"/>
                    <a:pt x="6808" y="6405"/>
                    <a:pt x="6811" y="6405"/>
                  </a:cubicBezTo>
                  <a:lnTo>
                    <a:pt x="6796" y="6405"/>
                  </a:lnTo>
                  <a:cubicBezTo>
                    <a:pt x="6804" y="6408"/>
                    <a:pt x="6812" y="6413"/>
                    <a:pt x="6818" y="6416"/>
                  </a:cubicBezTo>
                  <a:lnTo>
                    <a:pt x="6818" y="6416"/>
                  </a:lnTo>
                  <a:cubicBezTo>
                    <a:pt x="6793" y="6410"/>
                    <a:pt x="6787" y="6408"/>
                    <a:pt x="6781" y="6408"/>
                  </a:cubicBezTo>
                  <a:cubicBezTo>
                    <a:pt x="6775" y="6408"/>
                    <a:pt x="6769" y="6411"/>
                    <a:pt x="6740" y="6417"/>
                  </a:cubicBezTo>
                  <a:lnTo>
                    <a:pt x="6752" y="6417"/>
                  </a:lnTo>
                  <a:cubicBezTo>
                    <a:pt x="6775" y="6417"/>
                    <a:pt x="6799" y="6417"/>
                    <a:pt x="6823" y="6429"/>
                  </a:cubicBezTo>
                  <a:cubicBezTo>
                    <a:pt x="6807" y="6429"/>
                    <a:pt x="6775" y="6434"/>
                    <a:pt x="6752" y="6434"/>
                  </a:cubicBezTo>
                  <a:cubicBezTo>
                    <a:pt x="6741" y="6434"/>
                    <a:pt x="6732" y="6433"/>
                    <a:pt x="6728" y="6429"/>
                  </a:cubicBezTo>
                  <a:lnTo>
                    <a:pt x="6728" y="6429"/>
                  </a:lnTo>
                  <a:cubicBezTo>
                    <a:pt x="6734" y="6435"/>
                    <a:pt x="6746" y="6435"/>
                    <a:pt x="6758" y="6435"/>
                  </a:cubicBezTo>
                  <a:cubicBezTo>
                    <a:pt x="6769" y="6435"/>
                    <a:pt x="6781" y="6435"/>
                    <a:pt x="6787" y="6440"/>
                  </a:cubicBezTo>
                  <a:cubicBezTo>
                    <a:pt x="6732" y="6440"/>
                    <a:pt x="6787" y="6456"/>
                    <a:pt x="6781" y="6456"/>
                  </a:cubicBezTo>
                  <a:cubicBezTo>
                    <a:pt x="6779" y="6456"/>
                    <a:pt x="6769" y="6454"/>
                    <a:pt x="6745" y="6449"/>
                  </a:cubicBezTo>
                  <a:lnTo>
                    <a:pt x="6745" y="6449"/>
                  </a:lnTo>
                  <a:cubicBezTo>
                    <a:pt x="6743" y="6451"/>
                    <a:pt x="6733" y="6452"/>
                    <a:pt x="6712" y="6452"/>
                  </a:cubicBezTo>
                  <a:lnTo>
                    <a:pt x="6712" y="6452"/>
                  </a:lnTo>
                  <a:cubicBezTo>
                    <a:pt x="6708" y="6450"/>
                    <a:pt x="6704" y="6449"/>
                    <a:pt x="6700" y="6449"/>
                  </a:cubicBezTo>
                  <a:cubicBezTo>
                    <a:pt x="6697" y="6449"/>
                    <a:pt x="6694" y="6450"/>
                    <a:pt x="6692" y="6452"/>
                  </a:cubicBezTo>
                  <a:cubicBezTo>
                    <a:pt x="6700" y="6452"/>
                    <a:pt x="6707" y="6452"/>
                    <a:pt x="6712" y="6452"/>
                  </a:cubicBezTo>
                  <a:lnTo>
                    <a:pt x="6712" y="6452"/>
                  </a:lnTo>
                  <a:cubicBezTo>
                    <a:pt x="6722" y="6457"/>
                    <a:pt x="6733" y="6464"/>
                    <a:pt x="6740" y="6464"/>
                  </a:cubicBezTo>
                  <a:cubicBezTo>
                    <a:pt x="6716" y="6464"/>
                    <a:pt x="6716" y="6476"/>
                    <a:pt x="6740" y="6476"/>
                  </a:cubicBezTo>
                  <a:lnTo>
                    <a:pt x="6692" y="6476"/>
                  </a:lnTo>
                  <a:cubicBezTo>
                    <a:pt x="6716" y="6476"/>
                    <a:pt x="6740" y="6476"/>
                    <a:pt x="6775" y="6488"/>
                  </a:cubicBezTo>
                  <a:lnTo>
                    <a:pt x="6716" y="6488"/>
                  </a:lnTo>
                  <a:cubicBezTo>
                    <a:pt x="6769" y="6494"/>
                    <a:pt x="6758" y="6494"/>
                    <a:pt x="6729" y="6494"/>
                  </a:cubicBezTo>
                  <a:cubicBezTo>
                    <a:pt x="6701" y="6494"/>
                    <a:pt x="6656" y="6494"/>
                    <a:pt x="6644" y="6500"/>
                  </a:cubicBezTo>
                  <a:cubicBezTo>
                    <a:pt x="6692" y="6500"/>
                    <a:pt x="6704" y="6512"/>
                    <a:pt x="6752" y="6512"/>
                  </a:cubicBezTo>
                  <a:lnTo>
                    <a:pt x="6728" y="6512"/>
                  </a:lnTo>
                  <a:cubicBezTo>
                    <a:pt x="6712" y="6512"/>
                    <a:pt x="6745" y="6517"/>
                    <a:pt x="6768" y="6521"/>
                  </a:cubicBezTo>
                  <a:lnTo>
                    <a:pt x="6768" y="6521"/>
                  </a:lnTo>
                  <a:cubicBezTo>
                    <a:pt x="6772" y="6519"/>
                    <a:pt x="6776" y="6517"/>
                    <a:pt x="6776" y="6517"/>
                  </a:cubicBezTo>
                  <a:lnTo>
                    <a:pt x="6776" y="6517"/>
                  </a:lnTo>
                  <a:cubicBezTo>
                    <a:pt x="6777" y="6517"/>
                    <a:pt x="6775" y="6518"/>
                    <a:pt x="6769" y="6521"/>
                  </a:cubicBezTo>
                  <a:lnTo>
                    <a:pt x="6769" y="6521"/>
                  </a:lnTo>
                  <a:cubicBezTo>
                    <a:pt x="6768" y="6521"/>
                    <a:pt x="6768" y="6521"/>
                    <a:pt x="6768" y="6521"/>
                  </a:cubicBezTo>
                  <a:lnTo>
                    <a:pt x="6768" y="6521"/>
                  </a:lnTo>
                  <a:cubicBezTo>
                    <a:pt x="6760" y="6525"/>
                    <a:pt x="6750" y="6531"/>
                    <a:pt x="6757" y="6531"/>
                  </a:cubicBezTo>
                  <a:cubicBezTo>
                    <a:pt x="6759" y="6531"/>
                    <a:pt x="6765" y="6530"/>
                    <a:pt x="6774" y="6527"/>
                  </a:cubicBezTo>
                  <a:lnTo>
                    <a:pt x="6774" y="6527"/>
                  </a:lnTo>
                  <a:cubicBezTo>
                    <a:pt x="6772" y="6526"/>
                    <a:pt x="6768" y="6525"/>
                    <a:pt x="6764" y="6524"/>
                  </a:cubicBezTo>
                  <a:cubicBezTo>
                    <a:pt x="6766" y="6523"/>
                    <a:pt x="6767" y="6522"/>
                    <a:pt x="6769" y="6521"/>
                  </a:cubicBezTo>
                  <a:lnTo>
                    <a:pt x="6769" y="6521"/>
                  </a:lnTo>
                  <a:cubicBezTo>
                    <a:pt x="6779" y="6523"/>
                    <a:pt x="6787" y="6524"/>
                    <a:pt x="6787" y="6524"/>
                  </a:cubicBezTo>
                  <a:cubicBezTo>
                    <a:pt x="6782" y="6525"/>
                    <a:pt x="6778" y="6526"/>
                    <a:pt x="6774" y="6527"/>
                  </a:cubicBezTo>
                  <a:lnTo>
                    <a:pt x="6774" y="6527"/>
                  </a:lnTo>
                  <a:cubicBezTo>
                    <a:pt x="6779" y="6530"/>
                    <a:pt x="6776" y="6531"/>
                    <a:pt x="6769" y="6532"/>
                  </a:cubicBezTo>
                  <a:lnTo>
                    <a:pt x="6769" y="6532"/>
                  </a:lnTo>
                  <a:cubicBezTo>
                    <a:pt x="6715" y="6528"/>
                    <a:pt x="6689" y="6527"/>
                    <a:pt x="6681" y="6527"/>
                  </a:cubicBezTo>
                  <a:cubicBezTo>
                    <a:pt x="6664" y="6527"/>
                    <a:pt x="6723" y="6532"/>
                    <a:pt x="6756" y="6532"/>
                  </a:cubicBezTo>
                  <a:cubicBezTo>
                    <a:pt x="6761" y="6532"/>
                    <a:pt x="6765" y="6532"/>
                    <a:pt x="6769" y="6532"/>
                  </a:cubicBezTo>
                  <a:lnTo>
                    <a:pt x="6769" y="6532"/>
                  </a:lnTo>
                  <a:cubicBezTo>
                    <a:pt x="6785" y="6533"/>
                    <a:pt x="6803" y="6534"/>
                    <a:pt x="6823" y="6536"/>
                  </a:cubicBezTo>
                  <a:cubicBezTo>
                    <a:pt x="6787" y="6536"/>
                    <a:pt x="6787" y="6536"/>
                    <a:pt x="6823" y="6548"/>
                  </a:cubicBezTo>
                  <a:cubicBezTo>
                    <a:pt x="6728" y="6548"/>
                    <a:pt x="6764" y="6548"/>
                    <a:pt x="6656" y="6560"/>
                  </a:cubicBezTo>
                  <a:cubicBezTo>
                    <a:pt x="6680" y="6560"/>
                    <a:pt x="6709" y="6554"/>
                    <a:pt x="6737" y="6554"/>
                  </a:cubicBezTo>
                  <a:cubicBezTo>
                    <a:pt x="6750" y="6554"/>
                    <a:pt x="6764" y="6556"/>
                    <a:pt x="6775" y="6560"/>
                  </a:cubicBezTo>
                  <a:lnTo>
                    <a:pt x="6704" y="6560"/>
                  </a:lnTo>
                  <a:cubicBezTo>
                    <a:pt x="6734" y="6565"/>
                    <a:pt x="6750" y="6569"/>
                    <a:pt x="6757" y="6571"/>
                  </a:cubicBezTo>
                  <a:lnTo>
                    <a:pt x="6764" y="6571"/>
                  </a:lnTo>
                  <a:cubicBezTo>
                    <a:pt x="6757" y="6585"/>
                    <a:pt x="6758" y="6591"/>
                    <a:pt x="6765" y="6591"/>
                  </a:cubicBezTo>
                  <a:cubicBezTo>
                    <a:pt x="6766" y="6591"/>
                    <a:pt x="6767" y="6591"/>
                    <a:pt x="6768" y="6591"/>
                  </a:cubicBezTo>
                  <a:lnTo>
                    <a:pt x="6768" y="6591"/>
                  </a:lnTo>
                  <a:cubicBezTo>
                    <a:pt x="6751" y="6599"/>
                    <a:pt x="6762" y="6603"/>
                    <a:pt x="6780" y="6603"/>
                  </a:cubicBezTo>
                  <a:cubicBezTo>
                    <a:pt x="6791" y="6603"/>
                    <a:pt x="6804" y="6602"/>
                    <a:pt x="6816" y="6600"/>
                  </a:cubicBezTo>
                  <a:lnTo>
                    <a:pt x="6816" y="6600"/>
                  </a:lnTo>
                  <a:cubicBezTo>
                    <a:pt x="6803" y="6603"/>
                    <a:pt x="6798" y="6606"/>
                    <a:pt x="6799" y="6607"/>
                  </a:cubicBezTo>
                  <a:lnTo>
                    <a:pt x="6799" y="6607"/>
                  </a:lnTo>
                  <a:cubicBezTo>
                    <a:pt x="6790" y="6607"/>
                    <a:pt x="6779" y="6607"/>
                    <a:pt x="6764" y="6607"/>
                  </a:cubicBezTo>
                  <a:cubicBezTo>
                    <a:pt x="6787" y="6619"/>
                    <a:pt x="6823" y="6619"/>
                    <a:pt x="6847" y="6619"/>
                  </a:cubicBezTo>
                  <a:lnTo>
                    <a:pt x="6811" y="6619"/>
                  </a:lnTo>
                  <a:cubicBezTo>
                    <a:pt x="6871" y="6619"/>
                    <a:pt x="6930" y="6631"/>
                    <a:pt x="6990" y="6631"/>
                  </a:cubicBezTo>
                  <a:cubicBezTo>
                    <a:pt x="6962" y="6635"/>
                    <a:pt x="6946" y="6636"/>
                    <a:pt x="6933" y="6636"/>
                  </a:cubicBezTo>
                  <a:cubicBezTo>
                    <a:pt x="6908" y="6636"/>
                    <a:pt x="6894" y="6631"/>
                    <a:pt x="6823" y="6631"/>
                  </a:cubicBezTo>
                  <a:lnTo>
                    <a:pt x="6787" y="6631"/>
                  </a:lnTo>
                  <a:cubicBezTo>
                    <a:pt x="6787" y="6634"/>
                    <a:pt x="6789" y="6635"/>
                    <a:pt x="6791" y="6635"/>
                  </a:cubicBezTo>
                  <a:cubicBezTo>
                    <a:pt x="6792" y="6635"/>
                    <a:pt x="6793" y="6634"/>
                    <a:pt x="6793" y="6634"/>
                  </a:cubicBezTo>
                  <a:lnTo>
                    <a:pt x="6793" y="6634"/>
                  </a:lnTo>
                  <a:cubicBezTo>
                    <a:pt x="6789" y="6636"/>
                    <a:pt x="6784" y="6639"/>
                    <a:pt x="6775" y="6643"/>
                  </a:cubicBezTo>
                  <a:cubicBezTo>
                    <a:pt x="6823" y="6643"/>
                    <a:pt x="6871" y="6655"/>
                    <a:pt x="6930" y="6655"/>
                  </a:cubicBezTo>
                  <a:cubicBezTo>
                    <a:pt x="6752" y="6655"/>
                    <a:pt x="6883" y="6655"/>
                    <a:pt x="6775" y="6643"/>
                  </a:cubicBezTo>
                  <a:lnTo>
                    <a:pt x="6775" y="6643"/>
                  </a:lnTo>
                  <a:cubicBezTo>
                    <a:pt x="6787" y="6655"/>
                    <a:pt x="6799" y="6655"/>
                    <a:pt x="6811" y="6655"/>
                  </a:cubicBezTo>
                  <a:lnTo>
                    <a:pt x="6775" y="6655"/>
                  </a:lnTo>
                  <a:cubicBezTo>
                    <a:pt x="6799" y="6655"/>
                    <a:pt x="6823" y="6655"/>
                    <a:pt x="6847" y="6667"/>
                  </a:cubicBezTo>
                  <a:lnTo>
                    <a:pt x="6833" y="6667"/>
                  </a:lnTo>
                  <a:cubicBezTo>
                    <a:pt x="6834" y="6669"/>
                    <a:pt x="6835" y="6671"/>
                    <a:pt x="6835" y="6674"/>
                  </a:cubicBezTo>
                  <a:lnTo>
                    <a:pt x="6835" y="6674"/>
                  </a:lnTo>
                  <a:cubicBezTo>
                    <a:pt x="6835" y="6674"/>
                    <a:pt x="6834" y="6673"/>
                    <a:pt x="6834" y="6673"/>
                  </a:cubicBezTo>
                  <a:cubicBezTo>
                    <a:pt x="6832" y="6673"/>
                    <a:pt x="6827" y="6679"/>
                    <a:pt x="6811" y="6679"/>
                  </a:cubicBezTo>
                  <a:cubicBezTo>
                    <a:pt x="6799" y="6702"/>
                    <a:pt x="6942" y="6702"/>
                    <a:pt x="6871" y="6702"/>
                  </a:cubicBezTo>
                  <a:lnTo>
                    <a:pt x="6787" y="6702"/>
                  </a:lnTo>
                  <a:cubicBezTo>
                    <a:pt x="6859" y="6702"/>
                    <a:pt x="6930" y="6702"/>
                    <a:pt x="7002" y="6714"/>
                  </a:cubicBezTo>
                  <a:cubicBezTo>
                    <a:pt x="6966" y="6708"/>
                    <a:pt x="6930" y="6708"/>
                    <a:pt x="6894" y="6708"/>
                  </a:cubicBezTo>
                  <a:cubicBezTo>
                    <a:pt x="6859" y="6708"/>
                    <a:pt x="6823" y="6708"/>
                    <a:pt x="6787" y="6702"/>
                  </a:cubicBezTo>
                  <a:lnTo>
                    <a:pt x="6787" y="6702"/>
                  </a:lnTo>
                  <a:cubicBezTo>
                    <a:pt x="6775" y="6714"/>
                    <a:pt x="6871" y="6714"/>
                    <a:pt x="6871" y="6714"/>
                  </a:cubicBezTo>
                  <a:cubicBezTo>
                    <a:pt x="6847" y="6714"/>
                    <a:pt x="6811" y="6714"/>
                    <a:pt x="6787" y="6726"/>
                  </a:cubicBezTo>
                  <a:cubicBezTo>
                    <a:pt x="6805" y="6720"/>
                    <a:pt x="6820" y="6717"/>
                    <a:pt x="6835" y="6717"/>
                  </a:cubicBezTo>
                  <a:cubicBezTo>
                    <a:pt x="6850" y="6717"/>
                    <a:pt x="6865" y="6720"/>
                    <a:pt x="6883" y="6726"/>
                  </a:cubicBezTo>
                  <a:lnTo>
                    <a:pt x="6775" y="6726"/>
                  </a:lnTo>
                  <a:cubicBezTo>
                    <a:pt x="6787" y="6726"/>
                    <a:pt x="6787" y="6726"/>
                    <a:pt x="6787" y="6738"/>
                  </a:cubicBezTo>
                  <a:cubicBezTo>
                    <a:pt x="6801" y="6738"/>
                    <a:pt x="6836" y="6746"/>
                    <a:pt x="6867" y="6750"/>
                  </a:cubicBezTo>
                  <a:lnTo>
                    <a:pt x="6799" y="6750"/>
                  </a:lnTo>
                  <a:cubicBezTo>
                    <a:pt x="6823" y="6750"/>
                    <a:pt x="6846" y="6750"/>
                    <a:pt x="6869" y="6750"/>
                  </a:cubicBezTo>
                  <a:lnTo>
                    <a:pt x="6869" y="6750"/>
                  </a:lnTo>
                  <a:cubicBezTo>
                    <a:pt x="6882" y="6752"/>
                    <a:pt x="6893" y="6753"/>
                    <a:pt x="6902" y="6753"/>
                  </a:cubicBezTo>
                  <a:cubicBezTo>
                    <a:pt x="6909" y="6753"/>
                    <a:pt x="6914" y="6753"/>
                    <a:pt x="6916" y="6751"/>
                  </a:cubicBezTo>
                  <a:lnTo>
                    <a:pt x="6916" y="6751"/>
                  </a:lnTo>
                  <a:cubicBezTo>
                    <a:pt x="6959" y="6753"/>
                    <a:pt x="7000" y="6756"/>
                    <a:pt x="7037" y="6762"/>
                  </a:cubicBezTo>
                  <a:cubicBezTo>
                    <a:pt x="7014" y="6762"/>
                    <a:pt x="7014" y="6762"/>
                    <a:pt x="7049" y="6774"/>
                  </a:cubicBezTo>
                  <a:cubicBezTo>
                    <a:pt x="6965" y="6765"/>
                    <a:pt x="6887" y="6757"/>
                    <a:pt x="6810" y="6757"/>
                  </a:cubicBezTo>
                  <a:cubicBezTo>
                    <a:pt x="6779" y="6757"/>
                    <a:pt x="6747" y="6758"/>
                    <a:pt x="6716" y="6762"/>
                  </a:cubicBezTo>
                  <a:cubicBezTo>
                    <a:pt x="6740" y="6762"/>
                    <a:pt x="6775" y="6774"/>
                    <a:pt x="6799" y="6774"/>
                  </a:cubicBezTo>
                  <a:cubicBezTo>
                    <a:pt x="6787" y="6762"/>
                    <a:pt x="6764" y="6762"/>
                    <a:pt x="6752" y="6762"/>
                  </a:cubicBezTo>
                  <a:cubicBezTo>
                    <a:pt x="6799" y="6762"/>
                    <a:pt x="6847" y="6762"/>
                    <a:pt x="6883" y="6774"/>
                  </a:cubicBezTo>
                  <a:lnTo>
                    <a:pt x="6775" y="6774"/>
                  </a:lnTo>
                  <a:cubicBezTo>
                    <a:pt x="6787" y="6786"/>
                    <a:pt x="6787" y="6786"/>
                    <a:pt x="6799" y="6786"/>
                  </a:cubicBezTo>
                  <a:cubicBezTo>
                    <a:pt x="6789" y="6786"/>
                    <a:pt x="6771" y="6794"/>
                    <a:pt x="6758" y="6797"/>
                  </a:cubicBezTo>
                  <a:cubicBezTo>
                    <a:pt x="6851" y="6786"/>
                    <a:pt x="6944" y="6786"/>
                    <a:pt x="7037" y="6786"/>
                  </a:cubicBezTo>
                  <a:cubicBezTo>
                    <a:pt x="6954" y="6798"/>
                    <a:pt x="6883" y="6798"/>
                    <a:pt x="6799" y="6798"/>
                  </a:cubicBezTo>
                  <a:cubicBezTo>
                    <a:pt x="6799" y="6798"/>
                    <a:pt x="6799" y="6798"/>
                    <a:pt x="6799" y="6798"/>
                  </a:cubicBezTo>
                  <a:lnTo>
                    <a:pt x="6799" y="6798"/>
                  </a:lnTo>
                  <a:cubicBezTo>
                    <a:pt x="6805" y="6804"/>
                    <a:pt x="6829" y="6807"/>
                    <a:pt x="6839" y="6807"/>
                  </a:cubicBezTo>
                  <a:cubicBezTo>
                    <a:pt x="6844" y="6807"/>
                    <a:pt x="6846" y="6806"/>
                    <a:pt x="6844" y="6805"/>
                  </a:cubicBezTo>
                  <a:lnTo>
                    <a:pt x="6844" y="6805"/>
                  </a:lnTo>
                  <a:cubicBezTo>
                    <a:pt x="6881" y="6810"/>
                    <a:pt x="6914" y="6813"/>
                    <a:pt x="6966" y="6821"/>
                  </a:cubicBezTo>
                  <a:cubicBezTo>
                    <a:pt x="6918" y="6821"/>
                    <a:pt x="6894" y="6845"/>
                    <a:pt x="6847" y="6845"/>
                  </a:cubicBezTo>
                  <a:lnTo>
                    <a:pt x="6823" y="6845"/>
                  </a:lnTo>
                  <a:cubicBezTo>
                    <a:pt x="6799" y="6845"/>
                    <a:pt x="6871" y="6851"/>
                    <a:pt x="6893" y="6851"/>
                  </a:cubicBezTo>
                  <a:cubicBezTo>
                    <a:pt x="6904" y="6851"/>
                    <a:pt x="6902" y="6849"/>
                    <a:pt x="6871" y="6845"/>
                  </a:cubicBezTo>
                  <a:cubicBezTo>
                    <a:pt x="6918" y="6845"/>
                    <a:pt x="6978" y="6845"/>
                    <a:pt x="7025" y="6857"/>
                  </a:cubicBezTo>
                  <a:lnTo>
                    <a:pt x="7002" y="6857"/>
                  </a:lnTo>
                  <a:cubicBezTo>
                    <a:pt x="6990" y="6857"/>
                    <a:pt x="7085" y="6869"/>
                    <a:pt x="7061" y="6869"/>
                  </a:cubicBezTo>
                  <a:cubicBezTo>
                    <a:pt x="7003" y="6874"/>
                    <a:pt x="6960" y="6878"/>
                    <a:pt x="6928" y="6881"/>
                  </a:cubicBezTo>
                  <a:lnTo>
                    <a:pt x="6928" y="6881"/>
                  </a:lnTo>
                  <a:cubicBezTo>
                    <a:pt x="6951" y="6880"/>
                    <a:pt x="7186" y="6877"/>
                    <a:pt x="7145" y="6869"/>
                  </a:cubicBezTo>
                  <a:lnTo>
                    <a:pt x="7133" y="6869"/>
                  </a:lnTo>
                  <a:cubicBezTo>
                    <a:pt x="7133" y="6857"/>
                    <a:pt x="7097" y="6857"/>
                    <a:pt x="7097" y="6845"/>
                  </a:cubicBezTo>
                  <a:cubicBezTo>
                    <a:pt x="7097" y="6821"/>
                    <a:pt x="7168" y="6821"/>
                    <a:pt x="7180" y="6810"/>
                  </a:cubicBezTo>
                  <a:cubicBezTo>
                    <a:pt x="7180" y="6810"/>
                    <a:pt x="7097" y="6786"/>
                    <a:pt x="7085" y="6786"/>
                  </a:cubicBezTo>
                  <a:cubicBezTo>
                    <a:pt x="7085" y="6786"/>
                    <a:pt x="7109" y="6762"/>
                    <a:pt x="7121" y="6762"/>
                  </a:cubicBezTo>
                  <a:cubicBezTo>
                    <a:pt x="7085" y="6750"/>
                    <a:pt x="7097" y="6750"/>
                    <a:pt x="7121" y="6750"/>
                  </a:cubicBezTo>
                  <a:cubicBezTo>
                    <a:pt x="7109" y="6750"/>
                    <a:pt x="7097" y="6750"/>
                    <a:pt x="7097" y="6738"/>
                  </a:cubicBezTo>
                  <a:lnTo>
                    <a:pt x="7061" y="6738"/>
                  </a:lnTo>
                  <a:cubicBezTo>
                    <a:pt x="7133" y="6738"/>
                    <a:pt x="7025" y="6738"/>
                    <a:pt x="7097" y="6726"/>
                  </a:cubicBezTo>
                  <a:lnTo>
                    <a:pt x="7014" y="6726"/>
                  </a:lnTo>
                  <a:cubicBezTo>
                    <a:pt x="7025" y="6726"/>
                    <a:pt x="7037" y="6726"/>
                    <a:pt x="7025" y="6714"/>
                  </a:cubicBezTo>
                  <a:lnTo>
                    <a:pt x="7014" y="6714"/>
                  </a:lnTo>
                  <a:cubicBezTo>
                    <a:pt x="7091" y="6702"/>
                    <a:pt x="7103" y="6699"/>
                    <a:pt x="7089" y="6699"/>
                  </a:cubicBezTo>
                  <a:cubicBezTo>
                    <a:pt x="7082" y="6699"/>
                    <a:pt x="7066" y="6700"/>
                    <a:pt x="7049" y="6701"/>
                  </a:cubicBezTo>
                  <a:lnTo>
                    <a:pt x="7049" y="6701"/>
                  </a:lnTo>
                  <a:cubicBezTo>
                    <a:pt x="7037" y="6678"/>
                    <a:pt x="7038" y="6666"/>
                    <a:pt x="7085" y="6655"/>
                  </a:cubicBezTo>
                  <a:lnTo>
                    <a:pt x="7085" y="6655"/>
                  </a:lnTo>
                  <a:cubicBezTo>
                    <a:pt x="7082" y="6655"/>
                    <a:pt x="7080" y="6655"/>
                    <a:pt x="7077" y="6656"/>
                  </a:cubicBezTo>
                  <a:lnTo>
                    <a:pt x="7077" y="6656"/>
                  </a:lnTo>
                  <a:cubicBezTo>
                    <a:pt x="7077" y="6655"/>
                    <a:pt x="7072" y="6655"/>
                    <a:pt x="7061" y="6655"/>
                  </a:cubicBezTo>
                  <a:cubicBezTo>
                    <a:pt x="7216" y="6643"/>
                    <a:pt x="7002" y="6643"/>
                    <a:pt x="7133" y="6643"/>
                  </a:cubicBezTo>
                  <a:cubicBezTo>
                    <a:pt x="7131" y="6641"/>
                    <a:pt x="7129" y="6640"/>
                    <a:pt x="7128" y="6638"/>
                  </a:cubicBezTo>
                  <a:lnTo>
                    <a:pt x="7128" y="6638"/>
                  </a:lnTo>
                  <a:cubicBezTo>
                    <a:pt x="7134" y="6640"/>
                    <a:pt x="7139" y="6641"/>
                    <a:pt x="7145" y="6643"/>
                  </a:cubicBezTo>
                  <a:cubicBezTo>
                    <a:pt x="7133" y="6637"/>
                    <a:pt x="7127" y="6634"/>
                    <a:pt x="7125" y="6634"/>
                  </a:cubicBezTo>
                  <a:lnTo>
                    <a:pt x="7125" y="6634"/>
                  </a:lnTo>
                  <a:cubicBezTo>
                    <a:pt x="7124" y="6634"/>
                    <a:pt x="7125" y="6635"/>
                    <a:pt x="7128" y="6638"/>
                  </a:cubicBezTo>
                  <a:lnTo>
                    <a:pt x="7128" y="6638"/>
                  </a:lnTo>
                  <a:cubicBezTo>
                    <a:pt x="7095" y="6631"/>
                    <a:pt x="7056" y="6631"/>
                    <a:pt x="7025" y="6631"/>
                  </a:cubicBezTo>
                  <a:lnTo>
                    <a:pt x="7002" y="6631"/>
                  </a:lnTo>
                  <a:cubicBezTo>
                    <a:pt x="7025" y="6631"/>
                    <a:pt x="7049" y="6631"/>
                    <a:pt x="7061" y="6619"/>
                  </a:cubicBezTo>
                  <a:cubicBezTo>
                    <a:pt x="7061" y="6619"/>
                    <a:pt x="7002" y="6595"/>
                    <a:pt x="7002" y="6595"/>
                  </a:cubicBezTo>
                  <a:cubicBezTo>
                    <a:pt x="7014" y="6595"/>
                    <a:pt x="7025" y="6583"/>
                    <a:pt x="7037" y="6583"/>
                  </a:cubicBezTo>
                  <a:lnTo>
                    <a:pt x="6978" y="6583"/>
                  </a:lnTo>
                  <a:cubicBezTo>
                    <a:pt x="7008" y="6577"/>
                    <a:pt x="7019" y="6577"/>
                    <a:pt x="7021" y="6577"/>
                  </a:cubicBezTo>
                  <a:cubicBezTo>
                    <a:pt x="7022" y="6577"/>
                    <a:pt x="7014" y="6577"/>
                    <a:pt x="7002" y="6571"/>
                  </a:cubicBezTo>
                  <a:cubicBezTo>
                    <a:pt x="7049" y="6571"/>
                    <a:pt x="7097" y="6560"/>
                    <a:pt x="7145" y="6560"/>
                  </a:cubicBezTo>
                  <a:cubicBezTo>
                    <a:pt x="7109" y="6560"/>
                    <a:pt x="7085" y="6548"/>
                    <a:pt x="7061" y="6536"/>
                  </a:cubicBezTo>
                  <a:lnTo>
                    <a:pt x="7076" y="6536"/>
                  </a:lnTo>
                  <a:cubicBezTo>
                    <a:pt x="7071" y="6530"/>
                    <a:pt x="7061" y="6519"/>
                    <a:pt x="7025" y="6512"/>
                  </a:cubicBezTo>
                  <a:cubicBezTo>
                    <a:pt x="7143" y="6512"/>
                    <a:pt x="7058" y="6512"/>
                    <a:pt x="7040" y="6503"/>
                  </a:cubicBezTo>
                  <a:lnTo>
                    <a:pt x="7040" y="6503"/>
                  </a:lnTo>
                  <a:cubicBezTo>
                    <a:pt x="7041" y="6503"/>
                    <a:pt x="7042" y="6503"/>
                    <a:pt x="7042" y="6503"/>
                  </a:cubicBezTo>
                  <a:cubicBezTo>
                    <a:pt x="7054" y="6503"/>
                    <a:pt x="7085" y="6488"/>
                    <a:pt x="7085" y="6488"/>
                  </a:cubicBezTo>
                  <a:cubicBezTo>
                    <a:pt x="7073" y="6476"/>
                    <a:pt x="7049" y="6476"/>
                    <a:pt x="7037" y="6476"/>
                  </a:cubicBezTo>
                  <a:cubicBezTo>
                    <a:pt x="7061" y="6476"/>
                    <a:pt x="7109" y="6476"/>
                    <a:pt x="7025" y="6464"/>
                  </a:cubicBezTo>
                  <a:cubicBezTo>
                    <a:pt x="7056" y="6454"/>
                    <a:pt x="7087" y="6426"/>
                    <a:pt x="7102" y="6426"/>
                  </a:cubicBezTo>
                  <a:cubicBezTo>
                    <a:pt x="7104" y="6426"/>
                    <a:pt x="7105" y="6426"/>
                    <a:pt x="7106" y="6427"/>
                  </a:cubicBezTo>
                  <a:lnTo>
                    <a:pt x="7106" y="6427"/>
                  </a:lnTo>
                  <a:cubicBezTo>
                    <a:pt x="7089" y="6417"/>
                    <a:pt x="7064" y="6412"/>
                    <a:pt x="7037" y="6410"/>
                  </a:cubicBezTo>
                  <a:lnTo>
                    <a:pt x="7037" y="6410"/>
                  </a:lnTo>
                  <a:cubicBezTo>
                    <a:pt x="7066" y="6400"/>
                    <a:pt x="7092" y="6383"/>
                    <a:pt x="7097" y="6357"/>
                  </a:cubicBezTo>
                  <a:lnTo>
                    <a:pt x="7085" y="6357"/>
                  </a:lnTo>
                  <a:cubicBezTo>
                    <a:pt x="7073" y="6345"/>
                    <a:pt x="7061" y="6345"/>
                    <a:pt x="7049" y="6345"/>
                  </a:cubicBezTo>
                  <a:cubicBezTo>
                    <a:pt x="7073" y="6345"/>
                    <a:pt x="7085" y="6345"/>
                    <a:pt x="7109" y="6357"/>
                  </a:cubicBezTo>
                  <a:cubicBezTo>
                    <a:pt x="7097" y="6345"/>
                    <a:pt x="7061" y="6345"/>
                    <a:pt x="7061" y="6345"/>
                  </a:cubicBezTo>
                  <a:cubicBezTo>
                    <a:pt x="7061" y="6345"/>
                    <a:pt x="7066" y="6345"/>
                    <a:pt x="7072" y="6345"/>
                  </a:cubicBezTo>
                  <a:lnTo>
                    <a:pt x="7072" y="6345"/>
                  </a:lnTo>
                  <a:cubicBezTo>
                    <a:pt x="7073" y="6345"/>
                    <a:pt x="7073" y="6345"/>
                    <a:pt x="7073" y="6345"/>
                  </a:cubicBezTo>
                  <a:lnTo>
                    <a:pt x="7074" y="6344"/>
                  </a:lnTo>
                  <a:lnTo>
                    <a:pt x="7074" y="6344"/>
                  </a:lnTo>
                  <a:cubicBezTo>
                    <a:pt x="7073" y="6344"/>
                    <a:pt x="7073" y="6345"/>
                    <a:pt x="7072" y="6345"/>
                  </a:cubicBezTo>
                  <a:lnTo>
                    <a:pt x="7072" y="6345"/>
                  </a:lnTo>
                  <a:cubicBezTo>
                    <a:pt x="7062" y="6333"/>
                    <a:pt x="7073" y="6333"/>
                    <a:pt x="7085" y="6333"/>
                  </a:cubicBezTo>
                  <a:lnTo>
                    <a:pt x="7014" y="6333"/>
                  </a:lnTo>
                  <a:cubicBezTo>
                    <a:pt x="7085" y="6333"/>
                    <a:pt x="7025" y="6309"/>
                    <a:pt x="7061" y="6309"/>
                  </a:cubicBezTo>
                  <a:cubicBezTo>
                    <a:pt x="7048" y="6309"/>
                    <a:pt x="7031" y="6299"/>
                    <a:pt x="7015" y="6291"/>
                  </a:cubicBezTo>
                  <a:lnTo>
                    <a:pt x="7015" y="6291"/>
                  </a:lnTo>
                  <a:cubicBezTo>
                    <a:pt x="7017" y="6291"/>
                    <a:pt x="7020" y="6291"/>
                    <a:pt x="7022" y="6291"/>
                  </a:cubicBezTo>
                  <a:cubicBezTo>
                    <a:pt x="7049" y="6291"/>
                    <a:pt x="7073" y="6286"/>
                    <a:pt x="7097" y="6286"/>
                  </a:cubicBezTo>
                  <a:cubicBezTo>
                    <a:pt x="7073" y="6274"/>
                    <a:pt x="7049" y="6274"/>
                    <a:pt x="7014" y="6274"/>
                  </a:cubicBezTo>
                  <a:cubicBezTo>
                    <a:pt x="7049" y="6262"/>
                    <a:pt x="7156" y="6250"/>
                    <a:pt x="7037" y="6238"/>
                  </a:cubicBezTo>
                  <a:lnTo>
                    <a:pt x="7109" y="6238"/>
                  </a:lnTo>
                  <a:cubicBezTo>
                    <a:pt x="7095" y="6235"/>
                    <a:pt x="7087" y="6234"/>
                    <a:pt x="7081" y="6234"/>
                  </a:cubicBezTo>
                  <a:cubicBezTo>
                    <a:pt x="7071" y="6234"/>
                    <a:pt x="7069" y="6237"/>
                    <a:pt x="7065" y="6237"/>
                  </a:cubicBezTo>
                  <a:cubicBezTo>
                    <a:pt x="7061" y="6237"/>
                    <a:pt x="7055" y="6235"/>
                    <a:pt x="7037" y="6226"/>
                  </a:cubicBezTo>
                  <a:cubicBezTo>
                    <a:pt x="7121" y="6202"/>
                    <a:pt x="6954" y="6202"/>
                    <a:pt x="7109" y="6167"/>
                  </a:cubicBezTo>
                  <a:lnTo>
                    <a:pt x="7085" y="6167"/>
                  </a:lnTo>
                  <a:cubicBezTo>
                    <a:pt x="7061" y="6155"/>
                    <a:pt x="7049" y="6155"/>
                    <a:pt x="7025" y="6155"/>
                  </a:cubicBezTo>
                  <a:lnTo>
                    <a:pt x="7002" y="6155"/>
                  </a:lnTo>
                  <a:cubicBezTo>
                    <a:pt x="7108" y="6144"/>
                    <a:pt x="7166" y="6105"/>
                    <a:pt x="7271" y="6105"/>
                  </a:cubicBezTo>
                  <a:cubicBezTo>
                    <a:pt x="7283" y="6105"/>
                    <a:pt x="7297" y="6106"/>
                    <a:pt x="7311" y="6107"/>
                  </a:cubicBezTo>
                  <a:cubicBezTo>
                    <a:pt x="7264" y="6119"/>
                    <a:pt x="7204" y="6143"/>
                    <a:pt x="7145" y="6155"/>
                  </a:cubicBezTo>
                  <a:cubicBezTo>
                    <a:pt x="7180" y="6149"/>
                    <a:pt x="7216" y="6149"/>
                    <a:pt x="7252" y="6149"/>
                  </a:cubicBezTo>
                  <a:cubicBezTo>
                    <a:pt x="7287" y="6149"/>
                    <a:pt x="7323" y="6149"/>
                    <a:pt x="7359" y="6143"/>
                  </a:cubicBezTo>
                  <a:lnTo>
                    <a:pt x="7359" y="6143"/>
                  </a:lnTo>
                  <a:cubicBezTo>
                    <a:pt x="7347" y="6155"/>
                    <a:pt x="7323" y="6179"/>
                    <a:pt x="7311" y="6190"/>
                  </a:cubicBezTo>
                  <a:cubicBezTo>
                    <a:pt x="7416" y="6176"/>
                    <a:pt x="7516" y="6171"/>
                    <a:pt x="7618" y="6171"/>
                  </a:cubicBezTo>
                  <a:cubicBezTo>
                    <a:pt x="7689" y="6171"/>
                    <a:pt x="7761" y="6174"/>
                    <a:pt x="7835" y="6179"/>
                  </a:cubicBezTo>
                  <a:cubicBezTo>
                    <a:pt x="7764" y="6143"/>
                    <a:pt x="8192" y="6131"/>
                    <a:pt x="8252" y="6131"/>
                  </a:cubicBezTo>
                  <a:cubicBezTo>
                    <a:pt x="8213" y="6150"/>
                    <a:pt x="8175" y="6162"/>
                    <a:pt x="8130" y="6165"/>
                  </a:cubicBezTo>
                  <a:lnTo>
                    <a:pt x="8130" y="6165"/>
                  </a:lnTo>
                  <a:cubicBezTo>
                    <a:pt x="8108" y="6155"/>
                    <a:pt x="8096" y="6155"/>
                    <a:pt x="8073" y="6155"/>
                  </a:cubicBezTo>
                  <a:cubicBezTo>
                    <a:pt x="8014" y="6155"/>
                    <a:pt x="7859" y="6179"/>
                    <a:pt x="7847" y="6179"/>
                  </a:cubicBezTo>
                  <a:cubicBezTo>
                    <a:pt x="7907" y="6179"/>
                    <a:pt x="7835" y="6202"/>
                    <a:pt x="7823" y="6214"/>
                  </a:cubicBezTo>
                  <a:cubicBezTo>
                    <a:pt x="7831" y="6214"/>
                    <a:pt x="7860" y="6209"/>
                    <a:pt x="7861" y="6209"/>
                  </a:cubicBezTo>
                  <a:lnTo>
                    <a:pt x="7861" y="6209"/>
                  </a:lnTo>
                  <a:cubicBezTo>
                    <a:pt x="7862" y="6209"/>
                    <a:pt x="7855" y="6210"/>
                    <a:pt x="7835" y="6214"/>
                  </a:cubicBezTo>
                  <a:lnTo>
                    <a:pt x="7895" y="6214"/>
                  </a:lnTo>
                  <a:cubicBezTo>
                    <a:pt x="7847" y="6214"/>
                    <a:pt x="7859" y="6226"/>
                    <a:pt x="7811" y="6226"/>
                  </a:cubicBezTo>
                  <a:lnTo>
                    <a:pt x="7834" y="6226"/>
                  </a:lnTo>
                  <a:cubicBezTo>
                    <a:pt x="7811" y="6231"/>
                    <a:pt x="7787" y="6238"/>
                    <a:pt x="7787" y="6238"/>
                  </a:cubicBezTo>
                  <a:cubicBezTo>
                    <a:pt x="7811" y="6250"/>
                    <a:pt x="7847" y="6286"/>
                    <a:pt x="7871" y="6286"/>
                  </a:cubicBezTo>
                  <a:cubicBezTo>
                    <a:pt x="7845" y="6291"/>
                    <a:pt x="7867" y="6298"/>
                    <a:pt x="7884" y="6303"/>
                  </a:cubicBezTo>
                  <a:lnTo>
                    <a:pt x="7884" y="6303"/>
                  </a:lnTo>
                  <a:cubicBezTo>
                    <a:pt x="7874" y="6302"/>
                    <a:pt x="7867" y="6301"/>
                    <a:pt x="7861" y="6301"/>
                  </a:cubicBezTo>
                  <a:cubicBezTo>
                    <a:pt x="7859" y="6301"/>
                    <a:pt x="7857" y="6302"/>
                    <a:pt x="7856" y="6302"/>
                  </a:cubicBezTo>
                  <a:lnTo>
                    <a:pt x="7856" y="6302"/>
                  </a:lnTo>
                  <a:cubicBezTo>
                    <a:pt x="7844" y="6299"/>
                    <a:pt x="7833" y="6298"/>
                    <a:pt x="7823" y="6298"/>
                  </a:cubicBezTo>
                  <a:cubicBezTo>
                    <a:pt x="7835" y="6299"/>
                    <a:pt x="7846" y="6301"/>
                    <a:pt x="7855" y="6302"/>
                  </a:cubicBezTo>
                  <a:lnTo>
                    <a:pt x="7855" y="6302"/>
                  </a:lnTo>
                  <a:cubicBezTo>
                    <a:pt x="7855" y="6302"/>
                    <a:pt x="7855" y="6302"/>
                    <a:pt x="7856" y="6302"/>
                  </a:cubicBezTo>
                  <a:lnTo>
                    <a:pt x="7856" y="6302"/>
                  </a:lnTo>
                  <a:cubicBezTo>
                    <a:pt x="7857" y="6302"/>
                    <a:pt x="7858" y="6302"/>
                    <a:pt x="7859" y="6302"/>
                  </a:cubicBezTo>
                  <a:lnTo>
                    <a:pt x="7859" y="6302"/>
                  </a:lnTo>
                  <a:cubicBezTo>
                    <a:pt x="7858" y="6302"/>
                    <a:pt x="7856" y="6302"/>
                    <a:pt x="7855" y="6302"/>
                  </a:cubicBezTo>
                  <a:lnTo>
                    <a:pt x="7855" y="6302"/>
                  </a:lnTo>
                  <a:cubicBezTo>
                    <a:pt x="7834" y="6305"/>
                    <a:pt x="7882" y="6325"/>
                    <a:pt x="7823" y="6333"/>
                  </a:cubicBezTo>
                  <a:lnTo>
                    <a:pt x="7930" y="6333"/>
                  </a:lnTo>
                  <a:cubicBezTo>
                    <a:pt x="7930" y="6333"/>
                    <a:pt x="7835" y="6333"/>
                    <a:pt x="7835" y="6345"/>
                  </a:cubicBezTo>
                  <a:lnTo>
                    <a:pt x="7823" y="6345"/>
                  </a:lnTo>
                  <a:cubicBezTo>
                    <a:pt x="7856" y="6345"/>
                    <a:pt x="7867" y="6353"/>
                    <a:pt x="7879" y="6357"/>
                  </a:cubicBezTo>
                  <a:lnTo>
                    <a:pt x="7799" y="6357"/>
                  </a:lnTo>
                  <a:cubicBezTo>
                    <a:pt x="7907" y="6357"/>
                    <a:pt x="7776" y="6357"/>
                    <a:pt x="7847" y="6369"/>
                  </a:cubicBezTo>
                  <a:cubicBezTo>
                    <a:pt x="7859" y="6381"/>
                    <a:pt x="7776" y="6393"/>
                    <a:pt x="7776" y="6393"/>
                  </a:cubicBezTo>
                  <a:lnTo>
                    <a:pt x="7764" y="6393"/>
                  </a:lnTo>
                  <a:cubicBezTo>
                    <a:pt x="7764" y="6393"/>
                    <a:pt x="7801" y="6398"/>
                    <a:pt x="7829" y="6402"/>
                  </a:cubicBezTo>
                  <a:lnTo>
                    <a:pt x="7829" y="6402"/>
                  </a:lnTo>
                  <a:cubicBezTo>
                    <a:pt x="7830" y="6401"/>
                    <a:pt x="7831" y="6401"/>
                    <a:pt x="7832" y="6401"/>
                  </a:cubicBezTo>
                  <a:cubicBezTo>
                    <a:pt x="7834" y="6401"/>
                    <a:pt x="7837" y="6402"/>
                    <a:pt x="7839" y="6403"/>
                  </a:cubicBezTo>
                  <a:lnTo>
                    <a:pt x="7839" y="6403"/>
                  </a:lnTo>
                  <a:cubicBezTo>
                    <a:pt x="7836" y="6403"/>
                    <a:pt x="7833" y="6402"/>
                    <a:pt x="7829" y="6402"/>
                  </a:cubicBezTo>
                  <a:lnTo>
                    <a:pt x="7829" y="6402"/>
                  </a:lnTo>
                  <a:cubicBezTo>
                    <a:pt x="7827" y="6402"/>
                    <a:pt x="7825" y="6403"/>
                    <a:pt x="7823" y="6405"/>
                  </a:cubicBezTo>
                  <a:lnTo>
                    <a:pt x="7844" y="6405"/>
                  </a:lnTo>
                  <a:cubicBezTo>
                    <a:pt x="7842" y="6404"/>
                    <a:pt x="7841" y="6403"/>
                    <a:pt x="7839" y="6403"/>
                  </a:cubicBezTo>
                  <a:lnTo>
                    <a:pt x="7839" y="6403"/>
                  </a:lnTo>
                  <a:cubicBezTo>
                    <a:pt x="7849" y="6404"/>
                    <a:pt x="7856" y="6405"/>
                    <a:pt x="7859" y="6405"/>
                  </a:cubicBezTo>
                  <a:lnTo>
                    <a:pt x="7844" y="6405"/>
                  </a:lnTo>
                  <a:cubicBezTo>
                    <a:pt x="7852" y="6408"/>
                    <a:pt x="7859" y="6413"/>
                    <a:pt x="7866" y="6416"/>
                  </a:cubicBezTo>
                  <a:lnTo>
                    <a:pt x="7866" y="6416"/>
                  </a:lnTo>
                  <a:cubicBezTo>
                    <a:pt x="7840" y="6410"/>
                    <a:pt x="7835" y="6408"/>
                    <a:pt x="7829" y="6408"/>
                  </a:cubicBezTo>
                  <a:cubicBezTo>
                    <a:pt x="7823" y="6408"/>
                    <a:pt x="7817" y="6411"/>
                    <a:pt x="7787" y="6417"/>
                  </a:cubicBezTo>
                  <a:lnTo>
                    <a:pt x="7799" y="6417"/>
                  </a:lnTo>
                  <a:cubicBezTo>
                    <a:pt x="7823" y="6417"/>
                    <a:pt x="7847" y="6417"/>
                    <a:pt x="7871" y="6429"/>
                  </a:cubicBezTo>
                  <a:cubicBezTo>
                    <a:pt x="7855" y="6429"/>
                    <a:pt x="7823" y="6434"/>
                    <a:pt x="7800" y="6434"/>
                  </a:cubicBezTo>
                  <a:cubicBezTo>
                    <a:pt x="7789" y="6434"/>
                    <a:pt x="7780" y="6433"/>
                    <a:pt x="7776" y="6429"/>
                  </a:cubicBezTo>
                  <a:lnTo>
                    <a:pt x="7776" y="6429"/>
                  </a:lnTo>
                  <a:cubicBezTo>
                    <a:pt x="7782" y="6435"/>
                    <a:pt x="7793" y="6435"/>
                    <a:pt x="7807" y="6435"/>
                  </a:cubicBezTo>
                  <a:cubicBezTo>
                    <a:pt x="7820" y="6435"/>
                    <a:pt x="7835" y="6435"/>
                    <a:pt x="7847" y="6440"/>
                  </a:cubicBezTo>
                  <a:cubicBezTo>
                    <a:pt x="7783" y="6440"/>
                    <a:pt x="7836" y="6456"/>
                    <a:pt x="7829" y="6456"/>
                  </a:cubicBezTo>
                  <a:cubicBezTo>
                    <a:pt x="7827" y="6456"/>
                    <a:pt x="7818" y="6455"/>
                    <a:pt x="7795" y="6450"/>
                  </a:cubicBezTo>
                  <a:lnTo>
                    <a:pt x="7795" y="6450"/>
                  </a:lnTo>
                  <a:cubicBezTo>
                    <a:pt x="7791" y="6451"/>
                    <a:pt x="7781" y="6452"/>
                    <a:pt x="7764" y="6452"/>
                  </a:cubicBezTo>
                  <a:lnTo>
                    <a:pt x="7764" y="6452"/>
                  </a:lnTo>
                  <a:cubicBezTo>
                    <a:pt x="7759" y="6450"/>
                    <a:pt x="7754" y="6449"/>
                    <a:pt x="7749" y="6449"/>
                  </a:cubicBezTo>
                  <a:cubicBezTo>
                    <a:pt x="7746" y="6449"/>
                    <a:pt x="7742" y="6450"/>
                    <a:pt x="7740" y="6452"/>
                  </a:cubicBezTo>
                  <a:cubicBezTo>
                    <a:pt x="7749" y="6452"/>
                    <a:pt x="7757" y="6452"/>
                    <a:pt x="7764" y="6452"/>
                  </a:cubicBezTo>
                  <a:lnTo>
                    <a:pt x="7764" y="6452"/>
                  </a:lnTo>
                  <a:cubicBezTo>
                    <a:pt x="7776" y="6457"/>
                    <a:pt x="7787" y="6464"/>
                    <a:pt x="7787" y="6464"/>
                  </a:cubicBezTo>
                  <a:cubicBezTo>
                    <a:pt x="7764" y="6464"/>
                    <a:pt x="7764" y="6476"/>
                    <a:pt x="7787" y="6476"/>
                  </a:cubicBezTo>
                  <a:lnTo>
                    <a:pt x="7740" y="6476"/>
                  </a:lnTo>
                  <a:cubicBezTo>
                    <a:pt x="7764" y="6476"/>
                    <a:pt x="7799" y="6488"/>
                    <a:pt x="7823" y="6488"/>
                  </a:cubicBezTo>
                  <a:lnTo>
                    <a:pt x="7764" y="6488"/>
                  </a:lnTo>
                  <a:cubicBezTo>
                    <a:pt x="7883" y="6500"/>
                    <a:pt x="7716" y="6500"/>
                    <a:pt x="7692" y="6500"/>
                  </a:cubicBezTo>
                  <a:cubicBezTo>
                    <a:pt x="7740" y="6500"/>
                    <a:pt x="7752" y="6512"/>
                    <a:pt x="7811" y="6512"/>
                  </a:cubicBezTo>
                  <a:lnTo>
                    <a:pt x="7776" y="6512"/>
                  </a:lnTo>
                  <a:cubicBezTo>
                    <a:pt x="7759" y="6512"/>
                    <a:pt x="7792" y="6517"/>
                    <a:pt x="7815" y="6521"/>
                  </a:cubicBezTo>
                  <a:lnTo>
                    <a:pt x="7815" y="6521"/>
                  </a:lnTo>
                  <a:cubicBezTo>
                    <a:pt x="7820" y="6519"/>
                    <a:pt x="7823" y="6517"/>
                    <a:pt x="7824" y="6517"/>
                  </a:cubicBezTo>
                  <a:lnTo>
                    <a:pt x="7824" y="6517"/>
                  </a:lnTo>
                  <a:cubicBezTo>
                    <a:pt x="7824" y="6517"/>
                    <a:pt x="7822" y="6518"/>
                    <a:pt x="7817" y="6521"/>
                  </a:cubicBezTo>
                  <a:lnTo>
                    <a:pt x="7817" y="6521"/>
                  </a:lnTo>
                  <a:cubicBezTo>
                    <a:pt x="7816" y="6521"/>
                    <a:pt x="7816" y="6521"/>
                    <a:pt x="7815" y="6521"/>
                  </a:cubicBezTo>
                  <a:lnTo>
                    <a:pt x="7815" y="6521"/>
                  </a:lnTo>
                  <a:cubicBezTo>
                    <a:pt x="7807" y="6525"/>
                    <a:pt x="7798" y="6531"/>
                    <a:pt x="7804" y="6531"/>
                  </a:cubicBezTo>
                  <a:cubicBezTo>
                    <a:pt x="7807" y="6531"/>
                    <a:pt x="7813" y="6530"/>
                    <a:pt x="7822" y="6527"/>
                  </a:cubicBezTo>
                  <a:lnTo>
                    <a:pt x="7822" y="6527"/>
                  </a:lnTo>
                  <a:cubicBezTo>
                    <a:pt x="7827" y="6530"/>
                    <a:pt x="7824" y="6531"/>
                    <a:pt x="7817" y="6532"/>
                  </a:cubicBezTo>
                  <a:lnTo>
                    <a:pt x="7817" y="6532"/>
                  </a:lnTo>
                  <a:cubicBezTo>
                    <a:pt x="7763" y="6528"/>
                    <a:pt x="7737" y="6527"/>
                    <a:pt x="7729" y="6527"/>
                  </a:cubicBezTo>
                  <a:cubicBezTo>
                    <a:pt x="7712" y="6527"/>
                    <a:pt x="7770" y="6532"/>
                    <a:pt x="7803" y="6532"/>
                  </a:cubicBezTo>
                  <a:cubicBezTo>
                    <a:pt x="7809" y="6532"/>
                    <a:pt x="7813" y="6532"/>
                    <a:pt x="7817" y="6532"/>
                  </a:cubicBezTo>
                  <a:lnTo>
                    <a:pt x="7817" y="6532"/>
                  </a:lnTo>
                  <a:cubicBezTo>
                    <a:pt x="7832" y="6533"/>
                    <a:pt x="7850" y="6534"/>
                    <a:pt x="7871" y="6536"/>
                  </a:cubicBezTo>
                  <a:cubicBezTo>
                    <a:pt x="7835" y="6536"/>
                    <a:pt x="7835" y="6536"/>
                    <a:pt x="7871" y="6548"/>
                  </a:cubicBezTo>
                  <a:cubicBezTo>
                    <a:pt x="7776" y="6548"/>
                    <a:pt x="7811" y="6548"/>
                    <a:pt x="7704" y="6560"/>
                  </a:cubicBezTo>
                  <a:cubicBezTo>
                    <a:pt x="7728" y="6560"/>
                    <a:pt x="7757" y="6554"/>
                    <a:pt x="7784" y="6554"/>
                  </a:cubicBezTo>
                  <a:cubicBezTo>
                    <a:pt x="7798" y="6554"/>
                    <a:pt x="7811" y="6556"/>
                    <a:pt x="7823" y="6560"/>
                  </a:cubicBezTo>
                  <a:lnTo>
                    <a:pt x="7752" y="6560"/>
                  </a:lnTo>
                  <a:cubicBezTo>
                    <a:pt x="7781" y="6565"/>
                    <a:pt x="7799" y="6569"/>
                    <a:pt x="7807" y="6571"/>
                  </a:cubicBezTo>
                  <a:lnTo>
                    <a:pt x="7811" y="6571"/>
                  </a:lnTo>
                  <a:cubicBezTo>
                    <a:pt x="7811" y="6572"/>
                    <a:pt x="7811" y="6572"/>
                    <a:pt x="7811" y="6573"/>
                  </a:cubicBezTo>
                  <a:lnTo>
                    <a:pt x="7811" y="6573"/>
                  </a:lnTo>
                  <a:cubicBezTo>
                    <a:pt x="7810" y="6572"/>
                    <a:pt x="7808" y="6572"/>
                    <a:pt x="7807" y="6571"/>
                  </a:cubicBezTo>
                  <a:lnTo>
                    <a:pt x="7740" y="6571"/>
                  </a:lnTo>
                  <a:cubicBezTo>
                    <a:pt x="7764" y="6571"/>
                    <a:pt x="7796" y="6574"/>
                    <a:pt x="7808" y="6574"/>
                  </a:cubicBezTo>
                  <a:cubicBezTo>
                    <a:pt x="7809" y="6574"/>
                    <a:pt x="7809" y="6574"/>
                    <a:pt x="7810" y="6574"/>
                  </a:cubicBezTo>
                  <a:lnTo>
                    <a:pt x="7810" y="6574"/>
                  </a:lnTo>
                  <a:cubicBezTo>
                    <a:pt x="7804" y="6586"/>
                    <a:pt x="7806" y="6591"/>
                    <a:pt x="7812" y="6591"/>
                  </a:cubicBezTo>
                  <a:cubicBezTo>
                    <a:pt x="7813" y="6591"/>
                    <a:pt x="7815" y="6591"/>
                    <a:pt x="7816" y="6591"/>
                  </a:cubicBezTo>
                  <a:lnTo>
                    <a:pt x="7816" y="6591"/>
                  </a:lnTo>
                  <a:cubicBezTo>
                    <a:pt x="7798" y="6599"/>
                    <a:pt x="7809" y="6603"/>
                    <a:pt x="7828" y="6603"/>
                  </a:cubicBezTo>
                  <a:cubicBezTo>
                    <a:pt x="7839" y="6603"/>
                    <a:pt x="7852" y="6602"/>
                    <a:pt x="7864" y="6600"/>
                  </a:cubicBezTo>
                  <a:lnTo>
                    <a:pt x="7864" y="6600"/>
                  </a:lnTo>
                  <a:cubicBezTo>
                    <a:pt x="7851" y="6603"/>
                    <a:pt x="7846" y="6606"/>
                    <a:pt x="7846" y="6607"/>
                  </a:cubicBezTo>
                  <a:lnTo>
                    <a:pt x="7846" y="6607"/>
                  </a:lnTo>
                  <a:cubicBezTo>
                    <a:pt x="7838" y="6607"/>
                    <a:pt x="7826" y="6607"/>
                    <a:pt x="7811" y="6607"/>
                  </a:cubicBezTo>
                  <a:cubicBezTo>
                    <a:pt x="7835" y="6619"/>
                    <a:pt x="7871" y="6619"/>
                    <a:pt x="7895" y="6619"/>
                  </a:cubicBezTo>
                  <a:lnTo>
                    <a:pt x="7859" y="6619"/>
                  </a:lnTo>
                  <a:cubicBezTo>
                    <a:pt x="7918" y="6619"/>
                    <a:pt x="7978" y="6631"/>
                    <a:pt x="8037" y="6631"/>
                  </a:cubicBezTo>
                  <a:cubicBezTo>
                    <a:pt x="8010" y="6635"/>
                    <a:pt x="7994" y="6636"/>
                    <a:pt x="7981" y="6636"/>
                  </a:cubicBezTo>
                  <a:cubicBezTo>
                    <a:pt x="7955" y="6636"/>
                    <a:pt x="7942" y="6631"/>
                    <a:pt x="7871" y="6631"/>
                  </a:cubicBezTo>
                  <a:lnTo>
                    <a:pt x="7835" y="6631"/>
                  </a:lnTo>
                  <a:cubicBezTo>
                    <a:pt x="7835" y="6634"/>
                    <a:pt x="7837" y="6635"/>
                    <a:pt x="7839" y="6635"/>
                  </a:cubicBezTo>
                  <a:cubicBezTo>
                    <a:pt x="7840" y="6635"/>
                    <a:pt x="7840" y="6634"/>
                    <a:pt x="7841" y="6634"/>
                  </a:cubicBezTo>
                  <a:lnTo>
                    <a:pt x="7841" y="6634"/>
                  </a:lnTo>
                  <a:cubicBezTo>
                    <a:pt x="7837" y="6636"/>
                    <a:pt x="7831" y="6639"/>
                    <a:pt x="7823" y="6643"/>
                  </a:cubicBezTo>
                  <a:cubicBezTo>
                    <a:pt x="7871" y="6643"/>
                    <a:pt x="7930" y="6655"/>
                    <a:pt x="7978" y="6655"/>
                  </a:cubicBezTo>
                  <a:cubicBezTo>
                    <a:pt x="7799" y="6655"/>
                    <a:pt x="7930" y="6655"/>
                    <a:pt x="7823" y="6643"/>
                  </a:cubicBezTo>
                  <a:lnTo>
                    <a:pt x="7823" y="6643"/>
                  </a:lnTo>
                  <a:cubicBezTo>
                    <a:pt x="7835" y="6655"/>
                    <a:pt x="7847" y="6655"/>
                    <a:pt x="7859" y="6655"/>
                  </a:cubicBezTo>
                  <a:lnTo>
                    <a:pt x="7823" y="6655"/>
                  </a:lnTo>
                  <a:cubicBezTo>
                    <a:pt x="7840" y="6655"/>
                    <a:pt x="7857" y="6655"/>
                    <a:pt x="7874" y="6659"/>
                  </a:cubicBezTo>
                  <a:lnTo>
                    <a:pt x="7874" y="6659"/>
                  </a:lnTo>
                  <a:cubicBezTo>
                    <a:pt x="7873" y="6659"/>
                    <a:pt x="7872" y="6659"/>
                    <a:pt x="7871" y="6659"/>
                  </a:cubicBezTo>
                  <a:cubicBezTo>
                    <a:pt x="7865" y="6659"/>
                    <a:pt x="7857" y="6662"/>
                    <a:pt x="7847" y="6667"/>
                  </a:cubicBezTo>
                  <a:lnTo>
                    <a:pt x="7887" y="6667"/>
                  </a:lnTo>
                  <a:cubicBezTo>
                    <a:pt x="7885" y="6664"/>
                    <a:pt x="7882" y="6662"/>
                    <a:pt x="7879" y="6661"/>
                  </a:cubicBezTo>
                  <a:lnTo>
                    <a:pt x="7879" y="6661"/>
                  </a:lnTo>
                  <a:cubicBezTo>
                    <a:pt x="7884" y="6662"/>
                    <a:pt x="7889" y="6664"/>
                    <a:pt x="7895" y="6667"/>
                  </a:cubicBezTo>
                  <a:lnTo>
                    <a:pt x="7887" y="6667"/>
                  </a:lnTo>
                  <a:cubicBezTo>
                    <a:pt x="7890" y="6670"/>
                    <a:pt x="7892" y="6674"/>
                    <a:pt x="7895" y="6679"/>
                  </a:cubicBezTo>
                  <a:cubicBezTo>
                    <a:pt x="7891" y="6675"/>
                    <a:pt x="7889" y="6673"/>
                    <a:pt x="7888" y="6673"/>
                  </a:cubicBezTo>
                  <a:cubicBezTo>
                    <a:pt x="7885" y="6673"/>
                    <a:pt x="7883" y="6679"/>
                    <a:pt x="7859" y="6679"/>
                  </a:cubicBezTo>
                  <a:cubicBezTo>
                    <a:pt x="7847" y="6702"/>
                    <a:pt x="7990" y="6702"/>
                    <a:pt x="7930" y="6702"/>
                  </a:cubicBezTo>
                  <a:lnTo>
                    <a:pt x="7835" y="6702"/>
                  </a:lnTo>
                  <a:cubicBezTo>
                    <a:pt x="7907" y="6702"/>
                    <a:pt x="7978" y="6702"/>
                    <a:pt x="8049" y="6714"/>
                  </a:cubicBezTo>
                  <a:cubicBezTo>
                    <a:pt x="7978" y="6714"/>
                    <a:pt x="7907" y="6714"/>
                    <a:pt x="7835" y="6702"/>
                  </a:cubicBezTo>
                  <a:lnTo>
                    <a:pt x="7835" y="6702"/>
                  </a:lnTo>
                  <a:cubicBezTo>
                    <a:pt x="7823" y="6714"/>
                    <a:pt x="7918" y="6714"/>
                    <a:pt x="7918" y="6714"/>
                  </a:cubicBezTo>
                  <a:cubicBezTo>
                    <a:pt x="7895" y="6714"/>
                    <a:pt x="7859" y="6714"/>
                    <a:pt x="7835" y="6726"/>
                  </a:cubicBezTo>
                  <a:cubicBezTo>
                    <a:pt x="7847" y="6722"/>
                    <a:pt x="7858" y="6721"/>
                    <a:pt x="7868" y="6721"/>
                  </a:cubicBezTo>
                  <a:cubicBezTo>
                    <a:pt x="7888" y="6721"/>
                    <a:pt x="7907" y="6726"/>
                    <a:pt x="7930" y="6726"/>
                  </a:cubicBezTo>
                  <a:lnTo>
                    <a:pt x="7823" y="6726"/>
                  </a:lnTo>
                  <a:cubicBezTo>
                    <a:pt x="7835" y="6726"/>
                    <a:pt x="7835" y="6738"/>
                    <a:pt x="7835" y="6738"/>
                  </a:cubicBezTo>
                  <a:cubicBezTo>
                    <a:pt x="7848" y="6738"/>
                    <a:pt x="7888" y="6746"/>
                    <a:pt x="7920" y="6750"/>
                  </a:cubicBezTo>
                  <a:lnTo>
                    <a:pt x="7847" y="6750"/>
                  </a:lnTo>
                  <a:cubicBezTo>
                    <a:pt x="7872" y="6750"/>
                    <a:pt x="7897" y="6750"/>
                    <a:pt x="7922" y="6750"/>
                  </a:cubicBezTo>
                  <a:lnTo>
                    <a:pt x="7922" y="6750"/>
                  </a:lnTo>
                  <a:cubicBezTo>
                    <a:pt x="7935" y="6752"/>
                    <a:pt x="7947" y="6753"/>
                    <a:pt x="7955" y="6753"/>
                  </a:cubicBezTo>
                  <a:cubicBezTo>
                    <a:pt x="7960" y="6753"/>
                    <a:pt x="7964" y="6753"/>
                    <a:pt x="7965" y="6751"/>
                  </a:cubicBezTo>
                  <a:lnTo>
                    <a:pt x="7965" y="6751"/>
                  </a:lnTo>
                  <a:cubicBezTo>
                    <a:pt x="8007" y="6753"/>
                    <a:pt x="8048" y="6756"/>
                    <a:pt x="8085" y="6762"/>
                  </a:cubicBezTo>
                  <a:cubicBezTo>
                    <a:pt x="8061" y="6762"/>
                    <a:pt x="8061" y="6762"/>
                    <a:pt x="8097" y="6774"/>
                  </a:cubicBezTo>
                  <a:cubicBezTo>
                    <a:pt x="8013" y="6765"/>
                    <a:pt x="7935" y="6757"/>
                    <a:pt x="7858" y="6757"/>
                  </a:cubicBezTo>
                  <a:cubicBezTo>
                    <a:pt x="7826" y="6757"/>
                    <a:pt x="7795" y="6758"/>
                    <a:pt x="7764" y="6762"/>
                  </a:cubicBezTo>
                  <a:cubicBezTo>
                    <a:pt x="7787" y="6762"/>
                    <a:pt x="7823" y="6774"/>
                    <a:pt x="7847" y="6774"/>
                  </a:cubicBezTo>
                  <a:cubicBezTo>
                    <a:pt x="7835" y="6774"/>
                    <a:pt x="7823" y="6762"/>
                    <a:pt x="7799" y="6762"/>
                  </a:cubicBezTo>
                  <a:cubicBezTo>
                    <a:pt x="7847" y="6762"/>
                    <a:pt x="7895" y="6762"/>
                    <a:pt x="7930" y="6774"/>
                  </a:cubicBezTo>
                  <a:lnTo>
                    <a:pt x="7823" y="6774"/>
                  </a:lnTo>
                  <a:cubicBezTo>
                    <a:pt x="7835" y="6786"/>
                    <a:pt x="7847" y="6786"/>
                    <a:pt x="7847" y="6786"/>
                  </a:cubicBezTo>
                  <a:cubicBezTo>
                    <a:pt x="7837" y="6786"/>
                    <a:pt x="7827" y="6794"/>
                    <a:pt x="7817" y="6797"/>
                  </a:cubicBezTo>
                  <a:lnTo>
                    <a:pt x="7817" y="6797"/>
                  </a:lnTo>
                  <a:cubicBezTo>
                    <a:pt x="7899" y="6786"/>
                    <a:pt x="7992" y="6786"/>
                    <a:pt x="8085" y="6786"/>
                  </a:cubicBezTo>
                  <a:cubicBezTo>
                    <a:pt x="8014" y="6798"/>
                    <a:pt x="7930" y="6798"/>
                    <a:pt x="7859" y="6798"/>
                  </a:cubicBezTo>
                  <a:cubicBezTo>
                    <a:pt x="7942" y="6810"/>
                    <a:pt x="7859" y="6810"/>
                    <a:pt x="7859" y="6810"/>
                  </a:cubicBezTo>
                  <a:cubicBezTo>
                    <a:pt x="7907" y="6810"/>
                    <a:pt x="7954" y="6810"/>
                    <a:pt x="8014" y="6821"/>
                  </a:cubicBezTo>
                  <a:cubicBezTo>
                    <a:pt x="7966" y="6821"/>
                    <a:pt x="7954" y="6845"/>
                    <a:pt x="7907" y="6845"/>
                  </a:cubicBezTo>
                  <a:lnTo>
                    <a:pt x="7871" y="6845"/>
                  </a:lnTo>
                  <a:cubicBezTo>
                    <a:pt x="7847" y="6845"/>
                    <a:pt x="7918" y="6851"/>
                    <a:pt x="7940" y="6851"/>
                  </a:cubicBezTo>
                  <a:cubicBezTo>
                    <a:pt x="7951" y="6851"/>
                    <a:pt x="7950" y="6849"/>
                    <a:pt x="7918" y="6845"/>
                  </a:cubicBezTo>
                  <a:cubicBezTo>
                    <a:pt x="7978" y="6845"/>
                    <a:pt x="8026" y="6845"/>
                    <a:pt x="8073" y="6857"/>
                  </a:cubicBezTo>
                  <a:lnTo>
                    <a:pt x="8049" y="6857"/>
                  </a:lnTo>
                  <a:cubicBezTo>
                    <a:pt x="8049" y="6857"/>
                    <a:pt x="8133" y="6869"/>
                    <a:pt x="8109" y="6869"/>
                  </a:cubicBezTo>
                  <a:cubicBezTo>
                    <a:pt x="8053" y="6874"/>
                    <a:pt x="8012" y="6878"/>
                    <a:pt x="7980" y="6880"/>
                  </a:cubicBezTo>
                  <a:lnTo>
                    <a:pt x="7980" y="6880"/>
                  </a:lnTo>
                  <a:cubicBezTo>
                    <a:pt x="7981" y="6880"/>
                    <a:pt x="7982" y="6880"/>
                    <a:pt x="7982" y="6879"/>
                  </a:cubicBezTo>
                  <a:lnTo>
                    <a:pt x="7982" y="6879"/>
                  </a:lnTo>
                  <a:cubicBezTo>
                    <a:pt x="7976" y="6880"/>
                    <a:pt x="7970" y="6881"/>
                    <a:pt x="7963" y="6882"/>
                  </a:cubicBezTo>
                  <a:lnTo>
                    <a:pt x="7963" y="6882"/>
                  </a:lnTo>
                  <a:cubicBezTo>
                    <a:pt x="7969" y="6881"/>
                    <a:pt x="7974" y="6881"/>
                    <a:pt x="7980" y="6880"/>
                  </a:cubicBezTo>
                  <a:lnTo>
                    <a:pt x="7980" y="6880"/>
                  </a:lnTo>
                  <a:cubicBezTo>
                    <a:pt x="7972" y="6884"/>
                    <a:pt x="7963" y="6889"/>
                    <a:pt x="7954" y="6893"/>
                  </a:cubicBezTo>
                  <a:cubicBezTo>
                    <a:pt x="7976" y="6893"/>
                    <a:pt x="8011" y="6897"/>
                    <a:pt x="8044" y="6901"/>
                  </a:cubicBezTo>
                  <a:lnTo>
                    <a:pt x="8044" y="6901"/>
                  </a:lnTo>
                  <a:cubicBezTo>
                    <a:pt x="8041" y="6902"/>
                    <a:pt x="8039" y="6903"/>
                    <a:pt x="8037" y="6905"/>
                  </a:cubicBezTo>
                  <a:cubicBezTo>
                    <a:pt x="8040" y="6903"/>
                    <a:pt x="8042" y="6902"/>
                    <a:pt x="8045" y="6901"/>
                  </a:cubicBezTo>
                  <a:lnTo>
                    <a:pt x="8045" y="6901"/>
                  </a:lnTo>
                  <a:cubicBezTo>
                    <a:pt x="8050" y="6901"/>
                    <a:pt x="8055" y="6902"/>
                    <a:pt x="8060" y="6902"/>
                  </a:cubicBezTo>
                  <a:lnTo>
                    <a:pt x="8060" y="6902"/>
                  </a:lnTo>
                  <a:cubicBezTo>
                    <a:pt x="8060" y="6901"/>
                    <a:pt x="8056" y="6900"/>
                    <a:pt x="8051" y="6900"/>
                  </a:cubicBezTo>
                  <a:cubicBezTo>
                    <a:pt x="8050" y="6900"/>
                    <a:pt x="8049" y="6900"/>
                    <a:pt x="8048" y="6900"/>
                  </a:cubicBezTo>
                  <a:lnTo>
                    <a:pt x="8048" y="6900"/>
                  </a:lnTo>
                  <a:cubicBezTo>
                    <a:pt x="8055" y="6897"/>
                    <a:pt x="8063" y="6896"/>
                    <a:pt x="8072" y="6896"/>
                  </a:cubicBezTo>
                  <a:cubicBezTo>
                    <a:pt x="8092" y="6896"/>
                    <a:pt x="8116" y="6902"/>
                    <a:pt x="8139" y="6905"/>
                  </a:cubicBezTo>
                  <a:lnTo>
                    <a:pt x="8139" y="6905"/>
                  </a:lnTo>
                  <a:cubicBezTo>
                    <a:pt x="8161" y="6905"/>
                    <a:pt x="8182" y="6904"/>
                    <a:pt x="8204" y="6893"/>
                  </a:cubicBezTo>
                  <a:cubicBezTo>
                    <a:pt x="8168" y="6893"/>
                    <a:pt x="8133" y="6893"/>
                    <a:pt x="8097" y="6881"/>
                  </a:cubicBezTo>
                  <a:lnTo>
                    <a:pt x="8109" y="6881"/>
                  </a:lnTo>
                  <a:cubicBezTo>
                    <a:pt x="7764" y="6881"/>
                    <a:pt x="8252" y="6881"/>
                    <a:pt x="8192" y="6869"/>
                  </a:cubicBezTo>
                  <a:lnTo>
                    <a:pt x="8180" y="6869"/>
                  </a:lnTo>
                  <a:cubicBezTo>
                    <a:pt x="8180" y="6869"/>
                    <a:pt x="8145" y="6857"/>
                    <a:pt x="8145" y="6845"/>
                  </a:cubicBezTo>
                  <a:cubicBezTo>
                    <a:pt x="8145" y="6821"/>
                    <a:pt x="8216" y="6821"/>
                    <a:pt x="8228" y="6810"/>
                  </a:cubicBezTo>
                  <a:cubicBezTo>
                    <a:pt x="8240" y="6810"/>
                    <a:pt x="8145" y="6786"/>
                    <a:pt x="8133" y="6786"/>
                  </a:cubicBezTo>
                  <a:cubicBezTo>
                    <a:pt x="8133" y="6786"/>
                    <a:pt x="8168" y="6762"/>
                    <a:pt x="8168" y="6762"/>
                  </a:cubicBezTo>
                  <a:cubicBezTo>
                    <a:pt x="8133" y="6750"/>
                    <a:pt x="8145" y="6750"/>
                    <a:pt x="8168" y="6750"/>
                  </a:cubicBezTo>
                  <a:cubicBezTo>
                    <a:pt x="8157" y="6750"/>
                    <a:pt x="8145" y="6750"/>
                    <a:pt x="8145" y="6738"/>
                  </a:cubicBezTo>
                  <a:lnTo>
                    <a:pt x="8157" y="6738"/>
                  </a:lnTo>
                  <a:cubicBezTo>
                    <a:pt x="8121" y="6726"/>
                    <a:pt x="8097" y="6726"/>
                    <a:pt x="8061" y="6726"/>
                  </a:cubicBezTo>
                  <a:cubicBezTo>
                    <a:pt x="8073" y="6726"/>
                    <a:pt x="8085" y="6726"/>
                    <a:pt x="8073" y="6714"/>
                  </a:cubicBezTo>
                  <a:lnTo>
                    <a:pt x="8061" y="6714"/>
                  </a:lnTo>
                  <a:cubicBezTo>
                    <a:pt x="8139" y="6702"/>
                    <a:pt x="8151" y="6699"/>
                    <a:pt x="8137" y="6699"/>
                  </a:cubicBezTo>
                  <a:cubicBezTo>
                    <a:pt x="8129" y="6699"/>
                    <a:pt x="8113" y="6700"/>
                    <a:pt x="8096" y="6701"/>
                  </a:cubicBezTo>
                  <a:lnTo>
                    <a:pt x="8096" y="6701"/>
                  </a:lnTo>
                  <a:cubicBezTo>
                    <a:pt x="8086" y="6680"/>
                    <a:pt x="8096" y="6668"/>
                    <a:pt x="8125" y="6658"/>
                  </a:cubicBezTo>
                  <a:lnTo>
                    <a:pt x="8125" y="6658"/>
                  </a:lnTo>
                  <a:cubicBezTo>
                    <a:pt x="8128" y="6657"/>
                    <a:pt x="8130" y="6656"/>
                    <a:pt x="8130" y="6656"/>
                  </a:cubicBezTo>
                  <a:lnTo>
                    <a:pt x="8130" y="6656"/>
                  </a:lnTo>
                  <a:cubicBezTo>
                    <a:pt x="8131" y="6655"/>
                    <a:pt x="8132" y="6655"/>
                    <a:pt x="8133" y="6655"/>
                  </a:cubicBezTo>
                  <a:lnTo>
                    <a:pt x="8133" y="6655"/>
                  </a:lnTo>
                  <a:cubicBezTo>
                    <a:pt x="8131" y="6655"/>
                    <a:pt x="8129" y="6655"/>
                    <a:pt x="8128" y="6655"/>
                  </a:cubicBezTo>
                  <a:lnTo>
                    <a:pt x="8128" y="6655"/>
                  </a:lnTo>
                  <a:cubicBezTo>
                    <a:pt x="8125" y="6655"/>
                    <a:pt x="8119" y="6655"/>
                    <a:pt x="8109" y="6655"/>
                  </a:cubicBezTo>
                  <a:cubicBezTo>
                    <a:pt x="8264" y="6643"/>
                    <a:pt x="8049" y="6643"/>
                    <a:pt x="8180" y="6643"/>
                  </a:cubicBezTo>
                  <a:cubicBezTo>
                    <a:pt x="8178" y="6640"/>
                    <a:pt x="8176" y="6638"/>
                    <a:pt x="8175" y="6637"/>
                  </a:cubicBezTo>
                  <a:lnTo>
                    <a:pt x="8175" y="6637"/>
                  </a:lnTo>
                  <a:cubicBezTo>
                    <a:pt x="8145" y="6632"/>
                    <a:pt x="8117" y="6631"/>
                    <a:pt x="8092" y="6631"/>
                  </a:cubicBezTo>
                  <a:lnTo>
                    <a:pt x="8092" y="6631"/>
                  </a:lnTo>
                  <a:cubicBezTo>
                    <a:pt x="8099" y="6628"/>
                    <a:pt x="8105" y="6623"/>
                    <a:pt x="8109" y="6619"/>
                  </a:cubicBezTo>
                  <a:cubicBezTo>
                    <a:pt x="8109" y="6619"/>
                    <a:pt x="8049" y="6595"/>
                    <a:pt x="8049" y="6595"/>
                  </a:cubicBezTo>
                  <a:cubicBezTo>
                    <a:pt x="8061" y="6595"/>
                    <a:pt x="8073" y="6583"/>
                    <a:pt x="8085" y="6583"/>
                  </a:cubicBezTo>
                  <a:lnTo>
                    <a:pt x="8026" y="6583"/>
                  </a:lnTo>
                  <a:cubicBezTo>
                    <a:pt x="8055" y="6577"/>
                    <a:pt x="8067" y="6577"/>
                    <a:pt x="8069" y="6577"/>
                  </a:cubicBezTo>
                  <a:cubicBezTo>
                    <a:pt x="8070" y="6577"/>
                    <a:pt x="8061" y="6577"/>
                    <a:pt x="8049" y="6571"/>
                  </a:cubicBezTo>
                  <a:lnTo>
                    <a:pt x="8049" y="6571"/>
                  </a:lnTo>
                  <a:cubicBezTo>
                    <a:pt x="8059" y="6574"/>
                    <a:pt x="8068" y="6575"/>
                    <a:pt x="8078" y="6575"/>
                  </a:cubicBezTo>
                  <a:cubicBezTo>
                    <a:pt x="8116" y="6575"/>
                    <a:pt x="8154" y="6560"/>
                    <a:pt x="8192" y="6560"/>
                  </a:cubicBezTo>
                  <a:cubicBezTo>
                    <a:pt x="8157" y="6560"/>
                    <a:pt x="8145" y="6548"/>
                    <a:pt x="8109" y="6536"/>
                  </a:cubicBezTo>
                  <a:lnTo>
                    <a:pt x="8126" y="6536"/>
                  </a:lnTo>
                  <a:cubicBezTo>
                    <a:pt x="8119" y="6530"/>
                    <a:pt x="8108" y="6519"/>
                    <a:pt x="8073" y="6512"/>
                  </a:cubicBezTo>
                  <a:cubicBezTo>
                    <a:pt x="8191" y="6512"/>
                    <a:pt x="8106" y="6512"/>
                    <a:pt x="8088" y="6503"/>
                  </a:cubicBezTo>
                  <a:lnTo>
                    <a:pt x="8088" y="6503"/>
                  </a:lnTo>
                  <a:cubicBezTo>
                    <a:pt x="8089" y="6503"/>
                    <a:pt x="8089" y="6503"/>
                    <a:pt x="8090" y="6503"/>
                  </a:cubicBezTo>
                  <a:cubicBezTo>
                    <a:pt x="8102" y="6503"/>
                    <a:pt x="8133" y="6488"/>
                    <a:pt x="8133" y="6488"/>
                  </a:cubicBezTo>
                  <a:cubicBezTo>
                    <a:pt x="8121" y="6476"/>
                    <a:pt x="8097" y="6476"/>
                    <a:pt x="8085" y="6476"/>
                  </a:cubicBezTo>
                  <a:cubicBezTo>
                    <a:pt x="8109" y="6476"/>
                    <a:pt x="8157" y="6476"/>
                    <a:pt x="8073" y="6464"/>
                  </a:cubicBezTo>
                  <a:cubicBezTo>
                    <a:pt x="8104" y="6454"/>
                    <a:pt x="8135" y="6426"/>
                    <a:pt x="8158" y="6426"/>
                  </a:cubicBezTo>
                  <a:cubicBezTo>
                    <a:pt x="8158" y="6426"/>
                    <a:pt x="8158" y="6426"/>
                    <a:pt x="8158" y="6426"/>
                  </a:cubicBezTo>
                  <a:lnTo>
                    <a:pt x="8158" y="6426"/>
                  </a:lnTo>
                  <a:cubicBezTo>
                    <a:pt x="8134" y="6421"/>
                    <a:pt x="8104" y="6416"/>
                    <a:pt x="8074" y="6413"/>
                  </a:cubicBezTo>
                  <a:lnTo>
                    <a:pt x="8074" y="6413"/>
                  </a:lnTo>
                  <a:cubicBezTo>
                    <a:pt x="8107" y="6404"/>
                    <a:pt x="8139" y="6386"/>
                    <a:pt x="8145" y="6357"/>
                  </a:cubicBezTo>
                  <a:lnTo>
                    <a:pt x="8133" y="6357"/>
                  </a:lnTo>
                  <a:cubicBezTo>
                    <a:pt x="8129" y="6353"/>
                    <a:pt x="8125" y="6350"/>
                    <a:pt x="8121" y="6349"/>
                  </a:cubicBezTo>
                  <a:lnTo>
                    <a:pt x="8121" y="6349"/>
                  </a:lnTo>
                  <a:cubicBezTo>
                    <a:pt x="8124" y="6349"/>
                    <a:pt x="8128" y="6348"/>
                    <a:pt x="8131" y="6348"/>
                  </a:cubicBezTo>
                  <a:cubicBezTo>
                    <a:pt x="8134" y="6348"/>
                    <a:pt x="8137" y="6348"/>
                    <a:pt x="8139" y="6349"/>
                  </a:cubicBezTo>
                  <a:cubicBezTo>
                    <a:pt x="8125" y="6345"/>
                    <a:pt x="8109" y="6345"/>
                    <a:pt x="8109" y="6345"/>
                  </a:cubicBezTo>
                  <a:cubicBezTo>
                    <a:pt x="8109" y="6345"/>
                    <a:pt x="8114" y="6345"/>
                    <a:pt x="8120" y="6345"/>
                  </a:cubicBezTo>
                  <a:lnTo>
                    <a:pt x="8120" y="6345"/>
                  </a:lnTo>
                  <a:cubicBezTo>
                    <a:pt x="8120" y="6345"/>
                    <a:pt x="8121" y="6345"/>
                    <a:pt x="8121" y="6345"/>
                  </a:cubicBezTo>
                  <a:lnTo>
                    <a:pt x="8122" y="6344"/>
                  </a:lnTo>
                  <a:lnTo>
                    <a:pt x="8122" y="6344"/>
                  </a:lnTo>
                  <a:cubicBezTo>
                    <a:pt x="8121" y="6344"/>
                    <a:pt x="8121" y="6345"/>
                    <a:pt x="8120" y="6345"/>
                  </a:cubicBezTo>
                  <a:lnTo>
                    <a:pt x="8120" y="6345"/>
                  </a:lnTo>
                  <a:cubicBezTo>
                    <a:pt x="8109" y="6333"/>
                    <a:pt x="8121" y="6333"/>
                    <a:pt x="8133" y="6333"/>
                  </a:cubicBezTo>
                  <a:lnTo>
                    <a:pt x="8061" y="6333"/>
                  </a:lnTo>
                  <a:cubicBezTo>
                    <a:pt x="8133" y="6333"/>
                    <a:pt x="8085" y="6309"/>
                    <a:pt x="8109" y="6309"/>
                  </a:cubicBezTo>
                  <a:cubicBezTo>
                    <a:pt x="8097" y="6309"/>
                    <a:pt x="8082" y="6301"/>
                    <a:pt x="8068" y="6295"/>
                  </a:cubicBezTo>
                  <a:lnTo>
                    <a:pt x="8068" y="6295"/>
                  </a:lnTo>
                  <a:cubicBezTo>
                    <a:pt x="8096" y="6291"/>
                    <a:pt x="8120" y="6286"/>
                    <a:pt x="8145" y="6286"/>
                  </a:cubicBezTo>
                  <a:cubicBezTo>
                    <a:pt x="8121" y="6274"/>
                    <a:pt x="8097" y="6274"/>
                    <a:pt x="8061" y="6274"/>
                  </a:cubicBezTo>
                  <a:cubicBezTo>
                    <a:pt x="8094" y="6263"/>
                    <a:pt x="8187" y="6252"/>
                    <a:pt x="8110" y="6241"/>
                  </a:cubicBezTo>
                  <a:lnTo>
                    <a:pt x="8110" y="6241"/>
                  </a:lnTo>
                  <a:cubicBezTo>
                    <a:pt x="8109" y="6241"/>
                    <a:pt x="8108" y="6241"/>
                    <a:pt x="8106" y="6241"/>
                  </a:cubicBezTo>
                  <a:cubicBezTo>
                    <a:pt x="8102" y="6241"/>
                    <a:pt x="8095" y="6241"/>
                    <a:pt x="8085" y="6238"/>
                  </a:cubicBezTo>
                  <a:lnTo>
                    <a:pt x="8085" y="6238"/>
                  </a:lnTo>
                  <a:cubicBezTo>
                    <a:pt x="8095" y="6239"/>
                    <a:pt x="8103" y="6240"/>
                    <a:pt x="8110" y="6241"/>
                  </a:cubicBezTo>
                  <a:lnTo>
                    <a:pt x="8110" y="6241"/>
                  </a:lnTo>
                  <a:cubicBezTo>
                    <a:pt x="8113" y="6240"/>
                    <a:pt x="8115" y="6239"/>
                    <a:pt x="8116" y="6238"/>
                  </a:cubicBezTo>
                  <a:lnTo>
                    <a:pt x="8085" y="6238"/>
                  </a:lnTo>
                  <a:cubicBezTo>
                    <a:pt x="8109" y="6226"/>
                    <a:pt x="8121" y="6226"/>
                    <a:pt x="8109" y="6202"/>
                  </a:cubicBezTo>
                  <a:lnTo>
                    <a:pt x="8395" y="6202"/>
                  </a:lnTo>
                  <a:cubicBezTo>
                    <a:pt x="8143" y="6185"/>
                    <a:pt x="8505" y="6149"/>
                    <a:pt x="8637" y="6149"/>
                  </a:cubicBezTo>
                  <a:cubicBezTo>
                    <a:pt x="8686" y="6149"/>
                    <a:pt x="8703" y="6154"/>
                    <a:pt x="8645" y="6167"/>
                  </a:cubicBezTo>
                  <a:cubicBezTo>
                    <a:pt x="8728" y="6167"/>
                    <a:pt x="8811" y="6143"/>
                    <a:pt x="8907" y="6143"/>
                  </a:cubicBezTo>
                  <a:cubicBezTo>
                    <a:pt x="8847" y="6214"/>
                    <a:pt x="8811" y="6214"/>
                    <a:pt x="8716" y="6226"/>
                  </a:cubicBezTo>
                  <a:cubicBezTo>
                    <a:pt x="8735" y="6226"/>
                    <a:pt x="8861" y="6211"/>
                    <a:pt x="8886" y="6211"/>
                  </a:cubicBezTo>
                  <a:cubicBezTo>
                    <a:pt x="8892" y="6211"/>
                    <a:pt x="8892" y="6212"/>
                    <a:pt x="8883" y="6214"/>
                  </a:cubicBezTo>
                  <a:lnTo>
                    <a:pt x="8942" y="6214"/>
                  </a:lnTo>
                  <a:cubicBezTo>
                    <a:pt x="8895" y="6214"/>
                    <a:pt x="8907" y="6226"/>
                    <a:pt x="8859" y="6226"/>
                  </a:cubicBezTo>
                  <a:lnTo>
                    <a:pt x="8881" y="6226"/>
                  </a:lnTo>
                  <a:cubicBezTo>
                    <a:pt x="8859" y="6231"/>
                    <a:pt x="8835" y="6238"/>
                    <a:pt x="8835" y="6238"/>
                  </a:cubicBezTo>
                  <a:cubicBezTo>
                    <a:pt x="8859" y="6250"/>
                    <a:pt x="8907" y="6286"/>
                    <a:pt x="8919" y="6286"/>
                  </a:cubicBezTo>
                  <a:cubicBezTo>
                    <a:pt x="8896" y="6291"/>
                    <a:pt x="8924" y="6300"/>
                    <a:pt x="8941" y="6304"/>
                  </a:cubicBezTo>
                  <a:lnTo>
                    <a:pt x="8941" y="6304"/>
                  </a:lnTo>
                  <a:cubicBezTo>
                    <a:pt x="8926" y="6302"/>
                    <a:pt x="8916" y="6301"/>
                    <a:pt x="8909" y="6301"/>
                  </a:cubicBezTo>
                  <a:cubicBezTo>
                    <a:pt x="8907" y="6301"/>
                    <a:pt x="8905" y="6302"/>
                    <a:pt x="8903" y="6302"/>
                  </a:cubicBezTo>
                  <a:lnTo>
                    <a:pt x="8903" y="6302"/>
                  </a:lnTo>
                  <a:cubicBezTo>
                    <a:pt x="8892" y="6299"/>
                    <a:pt x="8880" y="6298"/>
                    <a:pt x="8871" y="6298"/>
                  </a:cubicBezTo>
                  <a:cubicBezTo>
                    <a:pt x="8883" y="6299"/>
                    <a:pt x="8894" y="6301"/>
                    <a:pt x="8903" y="6302"/>
                  </a:cubicBezTo>
                  <a:lnTo>
                    <a:pt x="8903" y="6302"/>
                  </a:lnTo>
                  <a:cubicBezTo>
                    <a:pt x="8903" y="6302"/>
                    <a:pt x="8903" y="6302"/>
                    <a:pt x="8903" y="6302"/>
                  </a:cubicBezTo>
                  <a:lnTo>
                    <a:pt x="8903" y="6302"/>
                  </a:lnTo>
                  <a:cubicBezTo>
                    <a:pt x="8904" y="6302"/>
                    <a:pt x="8905" y="6302"/>
                    <a:pt x="8906" y="6302"/>
                  </a:cubicBezTo>
                  <a:lnTo>
                    <a:pt x="8906" y="6302"/>
                  </a:lnTo>
                  <a:cubicBezTo>
                    <a:pt x="8905" y="6302"/>
                    <a:pt x="8904" y="6302"/>
                    <a:pt x="8903" y="6302"/>
                  </a:cubicBezTo>
                  <a:lnTo>
                    <a:pt x="8903" y="6302"/>
                  </a:lnTo>
                  <a:cubicBezTo>
                    <a:pt x="8882" y="6305"/>
                    <a:pt x="8930" y="6325"/>
                    <a:pt x="8871" y="6333"/>
                  </a:cubicBezTo>
                  <a:lnTo>
                    <a:pt x="8990" y="6333"/>
                  </a:lnTo>
                  <a:cubicBezTo>
                    <a:pt x="8978" y="6333"/>
                    <a:pt x="8883" y="6333"/>
                    <a:pt x="8883" y="6345"/>
                  </a:cubicBezTo>
                  <a:lnTo>
                    <a:pt x="8871" y="6345"/>
                  </a:lnTo>
                  <a:cubicBezTo>
                    <a:pt x="8904" y="6345"/>
                    <a:pt x="8919" y="6353"/>
                    <a:pt x="8932" y="6357"/>
                  </a:cubicBezTo>
                  <a:lnTo>
                    <a:pt x="8847" y="6357"/>
                  </a:lnTo>
                  <a:cubicBezTo>
                    <a:pt x="8966" y="6357"/>
                    <a:pt x="8823" y="6357"/>
                    <a:pt x="8907" y="6369"/>
                  </a:cubicBezTo>
                  <a:cubicBezTo>
                    <a:pt x="8902" y="6369"/>
                    <a:pt x="8898" y="6369"/>
                    <a:pt x="8895" y="6369"/>
                  </a:cubicBezTo>
                  <a:lnTo>
                    <a:pt x="8895" y="6369"/>
                  </a:lnTo>
                  <a:cubicBezTo>
                    <a:pt x="8895" y="6369"/>
                    <a:pt x="8895" y="6369"/>
                    <a:pt x="8895" y="6369"/>
                  </a:cubicBezTo>
                  <a:cubicBezTo>
                    <a:pt x="8891" y="6369"/>
                    <a:pt x="8887" y="6369"/>
                    <a:pt x="8883" y="6369"/>
                  </a:cubicBezTo>
                  <a:lnTo>
                    <a:pt x="8883" y="6369"/>
                  </a:lnTo>
                  <a:cubicBezTo>
                    <a:pt x="8883" y="6369"/>
                    <a:pt x="8883" y="6369"/>
                    <a:pt x="8883" y="6369"/>
                  </a:cubicBezTo>
                  <a:cubicBezTo>
                    <a:pt x="8882" y="6369"/>
                    <a:pt x="8882" y="6369"/>
                    <a:pt x="8881" y="6369"/>
                  </a:cubicBezTo>
                  <a:lnTo>
                    <a:pt x="8881" y="6369"/>
                  </a:lnTo>
                  <a:cubicBezTo>
                    <a:pt x="8882" y="6369"/>
                    <a:pt x="8882" y="6369"/>
                    <a:pt x="8883" y="6369"/>
                  </a:cubicBezTo>
                  <a:lnTo>
                    <a:pt x="8883" y="6369"/>
                  </a:lnTo>
                  <a:cubicBezTo>
                    <a:pt x="8883" y="6370"/>
                    <a:pt x="8883" y="6370"/>
                    <a:pt x="8883" y="6371"/>
                  </a:cubicBezTo>
                  <a:lnTo>
                    <a:pt x="8883" y="6371"/>
                  </a:lnTo>
                  <a:cubicBezTo>
                    <a:pt x="8885" y="6370"/>
                    <a:pt x="8889" y="6370"/>
                    <a:pt x="8895" y="6369"/>
                  </a:cubicBezTo>
                  <a:lnTo>
                    <a:pt x="8895" y="6369"/>
                  </a:lnTo>
                  <a:cubicBezTo>
                    <a:pt x="8905" y="6381"/>
                    <a:pt x="8823" y="6393"/>
                    <a:pt x="8823" y="6393"/>
                  </a:cubicBezTo>
                  <a:cubicBezTo>
                    <a:pt x="8823" y="6393"/>
                    <a:pt x="8907" y="6405"/>
                    <a:pt x="8907" y="6405"/>
                  </a:cubicBezTo>
                  <a:lnTo>
                    <a:pt x="8892" y="6405"/>
                  </a:lnTo>
                  <a:cubicBezTo>
                    <a:pt x="8899" y="6408"/>
                    <a:pt x="8907" y="6413"/>
                    <a:pt x="8913" y="6416"/>
                  </a:cubicBezTo>
                  <a:lnTo>
                    <a:pt x="8913" y="6416"/>
                  </a:lnTo>
                  <a:cubicBezTo>
                    <a:pt x="8888" y="6410"/>
                    <a:pt x="8883" y="6408"/>
                    <a:pt x="8878" y="6408"/>
                  </a:cubicBezTo>
                  <a:cubicBezTo>
                    <a:pt x="8874" y="6408"/>
                    <a:pt x="8871" y="6411"/>
                    <a:pt x="8847" y="6417"/>
                  </a:cubicBezTo>
                  <a:cubicBezTo>
                    <a:pt x="8871" y="6417"/>
                    <a:pt x="8895" y="6417"/>
                    <a:pt x="8919" y="6429"/>
                  </a:cubicBezTo>
                  <a:cubicBezTo>
                    <a:pt x="8903" y="6429"/>
                    <a:pt x="8871" y="6434"/>
                    <a:pt x="8848" y="6434"/>
                  </a:cubicBezTo>
                  <a:cubicBezTo>
                    <a:pt x="8837" y="6434"/>
                    <a:pt x="8827" y="6433"/>
                    <a:pt x="8823" y="6429"/>
                  </a:cubicBezTo>
                  <a:lnTo>
                    <a:pt x="8823" y="6429"/>
                  </a:lnTo>
                  <a:cubicBezTo>
                    <a:pt x="8829" y="6435"/>
                    <a:pt x="8841" y="6435"/>
                    <a:pt x="8855" y="6435"/>
                  </a:cubicBezTo>
                  <a:cubicBezTo>
                    <a:pt x="8868" y="6435"/>
                    <a:pt x="8883" y="6435"/>
                    <a:pt x="8895" y="6440"/>
                  </a:cubicBezTo>
                  <a:cubicBezTo>
                    <a:pt x="8831" y="6440"/>
                    <a:pt x="8884" y="6456"/>
                    <a:pt x="8881" y="6456"/>
                  </a:cubicBezTo>
                  <a:cubicBezTo>
                    <a:pt x="8879" y="6456"/>
                    <a:pt x="8870" y="6454"/>
                    <a:pt x="8846" y="6448"/>
                  </a:cubicBezTo>
                  <a:lnTo>
                    <a:pt x="8846" y="6448"/>
                  </a:lnTo>
                  <a:cubicBezTo>
                    <a:pt x="8844" y="6450"/>
                    <a:pt x="8835" y="6452"/>
                    <a:pt x="8812" y="6452"/>
                  </a:cubicBezTo>
                  <a:lnTo>
                    <a:pt x="8812" y="6452"/>
                  </a:lnTo>
                  <a:cubicBezTo>
                    <a:pt x="8807" y="6450"/>
                    <a:pt x="8802" y="6449"/>
                    <a:pt x="8797" y="6449"/>
                  </a:cubicBezTo>
                  <a:cubicBezTo>
                    <a:pt x="8793" y="6449"/>
                    <a:pt x="8790" y="6450"/>
                    <a:pt x="8788" y="6452"/>
                  </a:cubicBezTo>
                  <a:cubicBezTo>
                    <a:pt x="8797" y="6452"/>
                    <a:pt x="8805" y="6452"/>
                    <a:pt x="8812" y="6452"/>
                  </a:cubicBezTo>
                  <a:lnTo>
                    <a:pt x="8812" y="6452"/>
                  </a:lnTo>
                  <a:cubicBezTo>
                    <a:pt x="8826" y="6457"/>
                    <a:pt x="8840" y="6464"/>
                    <a:pt x="8847" y="6464"/>
                  </a:cubicBezTo>
                  <a:cubicBezTo>
                    <a:pt x="8823" y="6464"/>
                    <a:pt x="8823" y="6476"/>
                    <a:pt x="8835" y="6476"/>
                  </a:cubicBezTo>
                  <a:lnTo>
                    <a:pt x="8788" y="6476"/>
                  </a:lnTo>
                  <a:cubicBezTo>
                    <a:pt x="8811" y="6476"/>
                    <a:pt x="8847" y="6488"/>
                    <a:pt x="8871" y="6488"/>
                  </a:cubicBezTo>
                  <a:lnTo>
                    <a:pt x="8811" y="6488"/>
                  </a:lnTo>
                  <a:cubicBezTo>
                    <a:pt x="8930" y="6500"/>
                    <a:pt x="8764" y="6500"/>
                    <a:pt x="8740" y="6500"/>
                  </a:cubicBezTo>
                  <a:cubicBezTo>
                    <a:pt x="8799" y="6500"/>
                    <a:pt x="8811" y="6512"/>
                    <a:pt x="8859" y="6512"/>
                  </a:cubicBezTo>
                  <a:lnTo>
                    <a:pt x="8835" y="6512"/>
                  </a:lnTo>
                  <a:cubicBezTo>
                    <a:pt x="8813" y="6512"/>
                    <a:pt x="8841" y="6516"/>
                    <a:pt x="8866" y="6520"/>
                  </a:cubicBezTo>
                  <a:lnTo>
                    <a:pt x="8866" y="6520"/>
                  </a:lnTo>
                  <a:cubicBezTo>
                    <a:pt x="8869" y="6518"/>
                    <a:pt x="8872" y="6517"/>
                    <a:pt x="8872" y="6517"/>
                  </a:cubicBezTo>
                  <a:lnTo>
                    <a:pt x="8872" y="6517"/>
                  </a:lnTo>
                  <a:cubicBezTo>
                    <a:pt x="8872" y="6517"/>
                    <a:pt x="8871" y="6518"/>
                    <a:pt x="8866" y="6520"/>
                  </a:cubicBezTo>
                  <a:lnTo>
                    <a:pt x="8866" y="6520"/>
                  </a:lnTo>
                  <a:cubicBezTo>
                    <a:pt x="8866" y="6520"/>
                    <a:pt x="8866" y="6520"/>
                    <a:pt x="8866" y="6520"/>
                  </a:cubicBezTo>
                  <a:lnTo>
                    <a:pt x="8866" y="6520"/>
                  </a:lnTo>
                  <a:cubicBezTo>
                    <a:pt x="8863" y="6521"/>
                    <a:pt x="8861" y="6522"/>
                    <a:pt x="8859" y="6524"/>
                  </a:cubicBezTo>
                  <a:lnTo>
                    <a:pt x="8859" y="6524"/>
                  </a:lnTo>
                  <a:cubicBezTo>
                    <a:pt x="8862" y="6522"/>
                    <a:pt x="8865" y="6521"/>
                    <a:pt x="8866" y="6520"/>
                  </a:cubicBezTo>
                  <a:lnTo>
                    <a:pt x="8866" y="6520"/>
                  </a:lnTo>
                  <a:cubicBezTo>
                    <a:pt x="8881" y="6522"/>
                    <a:pt x="8895" y="6524"/>
                    <a:pt x="8895" y="6524"/>
                  </a:cubicBezTo>
                  <a:cubicBezTo>
                    <a:pt x="8885" y="6526"/>
                    <a:pt x="8878" y="6528"/>
                    <a:pt x="8872" y="6529"/>
                  </a:cubicBezTo>
                  <a:lnTo>
                    <a:pt x="8872" y="6529"/>
                  </a:lnTo>
                  <a:cubicBezTo>
                    <a:pt x="8871" y="6528"/>
                    <a:pt x="8867" y="6526"/>
                    <a:pt x="8859" y="6524"/>
                  </a:cubicBezTo>
                  <a:lnTo>
                    <a:pt x="8859" y="6524"/>
                  </a:lnTo>
                  <a:cubicBezTo>
                    <a:pt x="8854" y="6527"/>
                    <a:pt x="8851" y="6531"/>
                    <a:pt x="8858" y="6531"/>
                  </a:cubicBezTo>
                  <a:cubicBezTo>
                    <a:pt x="8861" y="6531"/>
                    <a:pt x="8865" y="6530"/>
                    <a:pt x="8872" y="6529"/>
                  </a:cubicBezTo>
                  <a:lnTo>
                    <a:pt x="8872" y="6529"/>
                  </a:lnTo>
                  <a:cubicBezTo>
                    <a:pt x="8873" y="6531"/>
                    <a:pt x="8870" y="6531"/>
                    <a:pt x="8865" y="6532"/>
                  </a:cubicBezTo>
                  <a:lnTo>
                    <a:pt x="8865" y="6532"/>
                  </a:lnTo>
                  <a:cubicBezTo>
                    <a:pt x="8810" y="6528"/>
                    <a:pt x="8785" y="6527"/>
                    <a:pt x="8776" y="6527"/>
                  </a:cubicBezTo>
                  <a:cubicBezTo>
                    <a:pt x="8759" y="6527"/>
                    <a:pt x="8818" y="6532"/>
                    <a:pt x="8851" y="6532"/>
                  </a:cubicBezTo>
                  <a:cubicBezTo>
                    <a:pt x="8856" y="6532"/>
                    <a:pt x="8861" y="6532"/>
                    <a:pt x="8865" y="6532"/>
                  </a:cubicBezTo>
                  <a:lnTo>
                    <a:pt x="8865" y="6532"/>
                  </a:lnTo>
                  <a:cubicBezTo>
                    <a:pt x="8880" y="6533"/>
                    <a:pt x="8898" y="6534"/>
                    <a:pt x="8919" y="6536"/>
                  </a:cubicBezTo>
                  <a:cubicBezTo>
                    <a:pt x="8883" y="6536"/>
                    <a:pt x="8883" y="6536"/>
                    <a:pt x="8919" y="6548"/>
                  </a:cubicBezTo>
                  <a:cubicBezTo>
                    <a:pt x="8823" y="6548"/>
                    <a:pt x="8859" y="6548"/>
                    <a:pt x="8752" y="6560"/>
                  </a:cubicBezTo>
                  <a:cubicBezTo>
                    <a:pt x="8784" y="6560"/>
                    <a:pt x="8810" y="6554"/>
                    <a:pt x="8838" y="6554"/>
                  </a:cubicBezTo>
                  <a:cubicBezTo>
                    <a:pt x="8852" y="6554"/>
                    <a:pt x="8867" y="6556"/>
                    <a:pt x="8883" y="6560"/>
                  </a:cubicBezTo>
                  <a:lnTo>
                    <a:pt x="8799" y="6560"/>
                  </a:lnTo>
                  <a:cubicBezTo>
                    <a:pt x="8829" y="6565"/>
                    <a:pt x="8846" y="6569"/>
                    <a:pt x="8855" y="6571"/>
                  </a:cubicBezTo>
                  <a:lnTo>
                    <a:pt x="8859" y="6571"/>
                  </a:lnTo>
                  <a:cubicBezTo>
                    <a:pt x="8859" y="6572"/>
                    <a:pt x="8859" y="6572"/>
                    <a:pt x="8858" y="6573"/>
                  </a:cubicBezTo>
                  <a:lnTo>
                    <a:pt x="8858" y="6573"/>
                  </a:lnTo>
                  <a:cubicBezTo>
                    <a:pt x="8857" y="6572"/>
                    <a:pt x="8856" y="6572"/>
                    <a:pt x="8855" y="6571"/>
                  </a:cubicBezTo>
                  <a:lnTo>
                    <a:pt x="8788" y="6571"/>
                  </a:lnTo>
                  <a:cubicBezTo>
                    <a:pt x="8811" y="6571"/>
                    <a:pt x="8844" y="6574"/>
                    <a:pt x="8856" y="6574"/>
                  </a:cubicBezTo>
                  <a:cubicBezTo>
                    <a:pt x="8857" y="6574"/>
                    <a:pt x="8857" y="6574"/>
                    <a:pt x="8858" y="6574"/>
                  </a:cubicBezTo>
                  <a:lnTo>
                    <a:pt x="8858" y="6574"/>
                  </a:lnTo>
                  <a:cubicBezTo>
                    <a:pt x="8852" y="6586"/>
                    <a:pt x="8854" y="6591"/>
                    <a:pt x="8863" y="6591"/>
                  </a:cubicBezTo>
                  <a:cubicBezTo>
                    <a:pt x="8869" y="6591"/>
                    <a:pt x="8880" y="6588"/>
                    <a:pt x="8895" y="6583"/>
                  </a:cubicBezTo>
                  <a:lnTo>
                    <a:pt x="8895" y="6583"/>
                  </a:lnTo>
                  <a:cubicBezTo>
                    <a:pt x="8853" y="6597"/>
                    <a:pt x="8860" y="6603"/>
                    <a:pt x="8880" y="6603"/>
                  </a:cubicBezTo>
                  <a:cubicBezTo>
                    <a:pt x="8889" y="6603"/>
                    <a:pt x="8900" y="6602"/>
                    <a:pt x="8910" y="6600"/>
                  </a:cubicBezTo>
                  <a:lnTo>
                    <a:pt x="8910" y="6600"/>
                  </a:lnTo>
                  <a:cubicBezTo>
                    <a:pt x="8898" y="6604"/>
                    <a:pt x="8894" y="6606"/>
                    <a:pt x="8894" y="6607"/>
                  </a:cubicBezTo>
                  <a:lnTo>
                    <a:pt x="8894" y="6607"/>
                  </a:lnTo>
                  <a:cubicBezTo>
                    <a:pt x="8886" y="6607"/>
                    <a:pt x="8874" y="6607"/>
                    <a:pt x="8859" y="6607"/>
                  </a:cubicBezTo>
                  <a:cubicBezTo>
                    <a:pt x="8895" y="6619"/>
                    <a:pt x="8919" y="6619"/>
                    <a:pt x="8942" y="6619"/>
                  </a:cubicBezTo>
                  <a:lnTo>
                    <a:pt x="8919" y="6619"/>
                  </a:lnTo>
                  <a:cubicBezTo>
                    <a:pt x="8966" y="6619"/>
                    <a:pt x="9038" y="6631"/>
                    <a:pt x="9097" y="6631"/>
                  </a:cubicBezTo>
                  <a:cubicBezTo>
                    <a:pt x="9065" y="6635"/>
                    <a:pt x="9047" y="6636"/>
                    <a:pt x="9033" y="6636"/>
                  </a:cubicBezTo>
                  <a:cubicBezTo>
                    <a:pt x="9005" y="6636"/>
                    <a:pt x="8994" y="6631"/>
                    <a:pt x="8930" y="6631"/>
                  </a:cubicBezTo>
                  <a:lnTo>
                    <a:pt x="8883" y="6631"/>
                  </a:lnTo>
                  <a:cubicBezTo>
                    <a:pt x="8883" y="6634"/>
                    <a:pt x="8885" y="6635"/>
                    <a:pt x="8887" y="6635"/>
                  </a:cubicBezTo>
                  <a:cubicBezTo>
                    <a:pt x="8888" y="6635"/>
                    <a:pt x="8888" y="6634"/>
                    <a:pt x="8889" y="6634"/>
                  </a:cubicBezTo>
                  <a:lnTo>
                    <a:pt x="8889" y="6634"/>
                  </a:lnTo>
                  <a:cubicBezTo>
                    <a:pt x="8885" y="6636"/>
                    <a:pt x="8879" y="6639"/>
                    <a:pt x="8871" y="6643"/>
                  </a:cubicBezTo>
                  <a:cubicBezTo>
                    <a:pt x="8919" y="6643"/>
                    <a:pt x="8978" y="6655"/>
                    <a:pt x="9026" y="6655"/>
                  </a:cubicBezTo>
                  <a:cubicBezTo>
                    <a:pt x="8847" y="6655"/>
                    <a:pt x="8978" y="6655"/>
                    <a:pt x="8871" y="6643"/>
                  </a:cubicBezTo>
                  <a:lnTo>
                    <a:pt x="8871" y="6643"/>
                  </a:lnTo>
                  <a:cubicBezTo>
                    <a:pt x="8883" y="6655"/>
                    <a:pt x="8895" y="6655"/>
                    <a:pt x="8919" y="6655"/>
                  </a:cubicBezTo>
                  <a:lnTo>
                    <a:pt x="8871" y="6655"/>
                  </a:lnTo>
                  <a:cubicBezTo>
                    <a:pt x="8888" y="6655"/>
                    <a:pt x="8905" y="6655"/>
                    <a:pt x="8921" y="6659"/>
                  </a:cubicBezTo>
                  <a:lnTo>
                    <a:pt x="8921" y="6659"/>
                  </a:lnTo>
                  <a:cubicBezTo>
                    <a:pt x="8921" y="6659"/>
                    <a:pt x="8920" y="6659"/>
                    <a:pt x="8919" y="6659"/>
                  </a:cubicBezTo>
                  <a:cubicBezTo>
                    <a:pt x="8912" y="6659"/>
                    <a:pt x="8905" y="6662"/>
                    <a:pt x="8895" y="6667"/>
                  </a:cubicBezTo>
                  <a:lnTo>
                    <a:pt x="8935" y="6667"/>
                  </a:lnTo>
                  <a:cubicBezTo>
                    <a:pt x="8932" y="6664"/>
                    <a:pt x="8930" y="6662"/>
                    <a:pt x="8927" y="6661"/>
                  </a:cubicBezTo>
                  <a:lnTo>
                    <a:pt x="8927" y="6661"/>
                  </a:lnTo>
                  <a:cubicBezTo>
                    <a:pt x="8932" y="6662"/>
                    <a:pt x="8937" y="6664"/>
                    <a:pt x="8942" y="6667"/>
                  </a:cubicBezTo>
                  <a:lnTo>
                    <a:pt x="8935" y="6667"/>
                  </a:lnTo>
                  <a:cubicBezTo>
                    <a:pt x="8937" y="6670"/>
                    <a:pt x="8940" y="6674"/>
                    <a:pt x="8942" y="6679"/>
                  </a:cubicBezTo>
                  <a:cubicBezTo>
                    <a:pt x="8938" y="6675"/>
                    <a:pt x="8937" y="6673"/>
                    <a:pt x="8936" y="6673"/>
                  </a:cubicBezTo>
                  <a:cubicBezTo>
                    <a:pt x="8934" y="6673"/>
                    <a:pt x="8934" y="6679"/>
                    <a:pt x="8919" y="6679"/>
                  </a:cubicBezTo>
                  <a:cubicBezTo>
                    <a:pt x="8895" y="6702"/>
                    <a:pt x="9038" y="6702"/>
                    <a:pt x="8978" y="6702"/>
                  </a:cubicBezTo>
                  <a:lnTo>
                    <a:pt x="8883" y="6702"/>
                  </a:lnTo>
                  <a:cubicBezTo>
                    <a:pt x="8954" y="6702"/>
                    <a:pt x="9026" y="6702"/>
                    <a:pt x="9097" y="6714"/>
                  </a:cubicBezTo>
                  <a:cubicBezTo>
                    <a:pt x="9026" y="6714"/>
                    <a:pt x="8954" y="6714"/>
                    <a:pt x="8883" y="6702"/>
                  </a:cubicBezTo>
                  <a:lnTo>
                    <a:pt x="8883" y="6702"/>
                  </a:lnTo>
                  <a:cubicBezTo>
                    <a:pt x="8883" y="6714"/>
                    <a:pt x="8966" y="6714"/>
                    <a:pt x="8966" y="6714"/>
                  </a:cubicBezTo>
                  <a:cubicBezTo>
                    <a:pt x="8942" y="6714"/>
                    <a:pt x="8919" y="6714"/>
                    <a:pt x="8883" y="6726"/>
                  </a:cubicBezTo>
                  <a:cubicBezTo>
                    <a:pt x="8895" y="6722"/>
                    <a:pt x="8907" y="6721"/>
                    <a:pt x="8918" y="6721"/>
                  </a:cubicBezTo>
                  <a:cubicBezTo>
                    <a:pt x="8941" y="6721"/>
                    <a:pt x="8962" y="6726"/>
                    <a:pt x="8978" y="6726"/>
                  </a:cubicBezTo>
                  <a:lnTo>
                    <a:pt x="8871" y="6726"/>
                  </a:lnTo>
                  <a:cubicBezTo>
                    <a:pt x="8883" y="6726"/>
                    <a:pt x="8883" y="6738"/>
                    <a:pt x="8883" y="6738"/>
                  </a:cubicBezTo>
                  <a:cubicBezTo>
                    <a:pt x="8896" y="6738"/>
                    <a:pt x="8935" y="6746"/>
                    <a:pt x="8967" y="6750"/>
                  </a:cubicBezTo>
                  <a:lnTo>
                    <a:pt x="8895" y="6750"/>
                  </a:lnTo>
                  <a:cubicBezTo>
                    <a:pt x="8920" y="6750"/>
                    <a:pt x="8945" y="6750"/>
                    <a:pt x="8970" y="6750"/>
                  </a:cubicBezTo>
                  <a:lnTo>
                    <a:pt x="8970" y="6750"/>
                  </a:lnTo>
                  <a:cubicBezTo>
                    <a:pt x="8983" y="6752"/>
                    <a:pt x="8994" y="6753"/>
                    <a:pt x="9002" y="6753"/>
                  </a:cubicBezTo>
                  <a:cubicBezTo>
                    <a:pt x="9008" y="6753"/>
                    <a:pt x="9012" y="6753"/>
                    <a:pt x="9013" y="6751"/>
                  </a:cubicBezTo>
                  <a:lnTo>
                    <a:pt x="9013" y="6751"/>
                  </a:lnTo>
                  <a:cubicBezTo>
                    <a:pt x="9057" y="6753"/>
                    <a:pt x="9101" y="6756"/>
                    <a:pt x="9145" y="6762"/>
                  </a:cubicBezTo>
                  <a:cubicBezTo>
                    <a:pt x="9109" y="6762"/>
                    <a:pt x="9109" y="6762"/>
                    <a:pt x="9145" y="6774"/>
                  </a:cubicBezTo>
                  <a:cubicBezTo>
                    <a:pt x="9069" y="6765"/>
                    <a:pt x="8987" y="6757"/>
                    <a:pt x="8908" y="6757"/>
                  </a:cubicBezTo>
                  <a:cubicBezTo>
                    <a:pt x="8875" y="6757"/>
                    <a:pt x="8843" y="6758"/>
                    <a:pt x="8811" y="6762"/>
                  </a:cubicBezTo>
                  <a:cubicBezTo>
                    <a:pt x="8835" y="6762"/>
                    <a:pt x="8871" y="6774"/>
                    <a:pt x="8907" y="6774"/>
                  </a:cubicBezTo>
                  <a:cubicBezTo>
                    <a:pt x="8883" y="6774"/>
                    <a:pt x="8871" y="6762"/>
                    <a:pt x="8847" y="6762"/>
                  </a:cubicBezTo>
                  <a:cubicBezTo>
                    <a:pt x="8895" y="6762"/>
                    <a:pt x="8942" y="6762"/>
                    <a:pt x="8990" y="6774"/>
                  </a:cubicBezTo>
                  <a:lnTo>
                    <a:pt x="8883" y="6774"/>
                  </a:lnTo>
                  <a:cubicBezTo>
                    <a:pt x="8895" y="6780"/>
                    <a:pt x="8901" y="6783"/>
                    <a:pt x="8899" y="6783"/>
                  </a:cubicBezTo>
                  <a:cubicBezTo>
                    <a:pt x="8898" y="6783"/>
                    <a:pt x="8889" y="6780"/>
                    <a:pt x="8871" y="6774"/>
                  </a:cubicBezTo>
                  <a:lnTo>
                    <a:pt x="8871" y="6774"/>
                  </a:lnTo>
                  <a:cubicBezTo>
                    <a:pt x="8883" y="6786"/>
                    <a:pt x="8895" y="6786"/>
                    <a:pt x="8907" y="6786"/>
                  </a:cubicBezTo>
                  <a:cubicBezTo>
                    <a:pt x="8897" y="6786"/>
                    <a:pt x="8878" y="6794"/>
                    <a:pt x="8865" y="6797"/>
                  </a:cubicBezTo>
                  <a:lnTo>
                    <a:pt x="8865" y="6797"/>
                  </a:lnTo>
                  <a:cubicBezTo>
                    <a:pt x="8958" y="6786"/>
                    <a:pt x="9040" y="6786"/>
                    <a:pt x="9133" y="6786"/>
                  </a:cubicBezTo>
                  <a:cubicBezTo>
                    <a:pt x="9061" y="6798"/>
                    <a:pt x="8978" y="6798"/>
                    <a:pt x="8907" y="6798"/>
                  </a:cubicBezTo>
                  <a:cubicBezTo>
                    <a:pt x="9002" y="6810"/>
                    <a:pt x="8907" y="6810"/>
                    <a:pt x="8907" y="6810"/>
                  </a:cubicBezTo>
                  <a:cubicBezTo>
                    <a:pt x="8954" y="6810"/>
                    <a:pt x="9002" y="6810"/>
                    <a:pt x="9073" y="6821"/>
                  </a:cubicBezTo>
                  <a:cubicBezTo>
                    <a:pt x="9026" y="6821"/>
                    <a:pt x="9002" y="6845"/>
                    <a:pt x="8954" y="6845"/>
                  </a:cubicBezTo>
                  <a:lnTo>
                    <a:pt x="8919" y="6845"/>
                  </a:lnTo>
                  <a:cubicBezTo>
                    <a:pt x="8903" y="6845"/>
                    <a:pt x="8977" y="6851"/>
                    <a:pt x="8996" y="6851"/>
                  </a:cubicBezTo>
                  <a:cubicBezTo>
                    <a:pt x="9006" y="6851"/>
                    <a:pt x="9002" y="6849"/>
                    <a:pt x="8966" y="6845"/>
                  </a:cubicBezTo>
                  <a:cubicBezTo>
                    <a:pt x="9026" y="6845"/>
                    <a:pt x="9073" y="6845"/>
                    <a:pt x="9133" y="6857"/>
                  </a:cubicBezTo>
                  <a:lnTo>
                    <a:pt x="9097" y="6857"/>
                  </a:lnTo>
                  <a:cubicBezTo>
                    <a:pt x="9097" y="6857"/>
                    <a:pt x="9192" y="6869"/>
                    <a:pt x="9157" y="6869"/>
                  </a:cubicBezTo>
                  <a:cubicBezTo>
                    <a:pt x="9100" y="6874"/>
                    <a:pt x="9058" y="6878"/>
                    <a:pt x="9027" y="6881"/>
                  </a:cubicBezTo>
                  <a:lnTo>
                    <a:pt x="9027" y="6881"/>
                  </a:lnTo>
                  <a:cubicBezTo>
                    <a:pt x="9028" y="6880"/>
                    <a:pt x="9029" y="6880"/>
                    <a:pt x="9029" y="6880"/>
                  </a:cubicBezTo>
                  <a:lnTo>
                    <a:pt x="9029" y="6880"/>
                  </a:lnTo>
                  <a:cubicBezTo>
                    <a:pt x="9023" y="6881"/>
                    <a:pt x="9015" y="6882"/>
                    <a:pt x="9008" y="6883"/>
                  </a:cubicBezTo>
                  <a:lnTo>
                    <a:pt x="9008" y="6883"/>
                  </a:lnTo>
                  <a:cubicBezTo>
                    <a:pt x="9014" y="6882"/>
                    <a:pt x="9020" y="6881"/>
                    <a:pt x="9027" y="6881"/>
                  </a:cubicBezTo>
                  <a:lnTo>
                    <a:pt x="9027" y="6881"/>
                  </a:lnTo>
                  <a:cubicBezTo>
                    <a:pt x="9019" y="6884"/>
                    <a:pt x="9010" y="6889"/>
                    <a:pt x="9002" y="6893"/>
                  </a:cubicBezTo>
                  <a:cubicBezTo>
                    <a:pt x="9024" y="6893"/>
                    <a:pt x="9059" y="6897"/>
                    <a:pt x="9091" y="6901"/>
                  </a:cubicBezTo>
                  <a:lnTo>
                    <a:pt x="9091" y="6901"/>
                  </a:lnTo>
                  <a:cubicBezTo>
                    <a:pt x="9089" y="6902"/>
                    <a:pt x="9087" y="6903"/>
                    <a:pt x="9085" y="6905"/>
                  </a:cubicBezTo>
                  <a:cubicBezTo>
                    <a:pt x="9088" y="6903"/>
                    <a:pt x="9091" y="6902"/>
                    <a:pt x="9094" y="6901"/>
                  </a:cubicBezTo>
                  <a:lnTo>
                    <a:pt x="9094" y="6901"/>
                  </a:lnTo>
                  <a:cubicBezTo>
                    <a:pt x="9099" y="6902"/>
                    <a:pt x="9103" y="6902"/>
                    <a:pt x="9107" y="6902"/>
                  </a:cubicBezTo>
                  <a:lnTo>
                    <a:pt x="9107" y="6902"/>
                  </a:lnTo>
                  <a:cubicBezTo>
                    <a:pt x="9107" y="6901"/>
                    <a:pt x="9104" y="6900"/>
                    <a:pt x="9099" y="6900"/>
                  </a:cubicBezTo>
                  <a:lnTo>
                    <a:pt x="9099" y="6900"/>
                  </a:lnTo>
                  <a:cubicBezTo>
                    <a:pt x="9108" y="6897"/>
                    <a:pt x="9117" y="6896"/>
                    <a:pt x="9127" y="6896"/>
                  </a:cubicBezTo>
                  <a:cubicBezTo>
                    <a:pt x="9149" y="6896"/>
                    <a:pt x="9174" y="6901"/>
                    <a:pt x="9197" y="6905"/>
                  </a:cubicBezTo>
                  <a:lnTo>
                    <a:pt x="9197" y="6905"/>
                  </a:lnTo>
                  <a:cubicBezTo>
                    <a:pt x="9216" y="6904"/>
                    <a:pt x="9236" y="6902"/>
                    <a:pt x="9264" y="6893"/>
                  </a:cubicBezTo>
                  <a:cubicBezTo>
                    <a:pt x="9228" y="6893"/>
                    <a:pt x="9192" y="6893"/>
                    <a:pt x="9145" y="6881"/>
                  </a:cubicBezTo>
                  <a:lnTo>
                    <a:pt x="9157" y="6881"/>
                  </a:lnTo>
                  <a:cubicBezTo>
                    <a:pt x="8811" y="6881"/>
                    <a:pt x="9311" y="6881"/>
                    <a:pt x="9240" y="6869"/>
                  </a:cubicBezTo>
                  <a:lnTo>
                    <a:pt x="9228" y="6869"/>
                  </a:lnTo>
                  <a:cubicBezTo>
                    <a:pt x="9228" y="6869"/>
                    <a:pt x="9192" y="6857"/>
                    <a:pt x="9204" y="6845"/>
                  </a:cubicBezTo>
                  <a:cubicBezTo>
                    <a:pt x="9204" y="6821"/>
                    <a:pt x="9264" y="6821"/>
                    <a:pt x="9288" y="6810"/>
                  </a:cubicBezTo>
                  <a:cubicBezTo>
                    <a:pt x="9288" y="6810"/>
                    <a:pt x="9192" y="6786"/>
                    <a:pt x="9180" y="6786"/>
                  </a:cubicBezTo>
                  <a:cubicBezTo>
                    <a:pt x="9180" y="6786"/>
                    <a:pt x="9216" y="6762"/>
                    <a:pt x="9228" y="6762"/>
                  </a:cubicBezTo>
                  <a:cubicBezTo>
                    <a:pt x="9192" y="6750"/>
                    <a:pt x="9192" y="6750"/>
                    <a:pt x="9228" y="6750"/>
                  </a:cubicBezTo>
                  <a:cubicBezTo>
                    <a:pt x="9216" y="6750"/>
                    <a:pt x="9204" y="6750"/>
                    <a:pt x="9192" y="6738"/>
                  </a:cubicBezTo>
                  <a:lnTo>
                    <a:pt x="9204" y="6738"/>
                  </a:lnTo>
                  <a:cubicBezTo>
                    <a:pt x="9169" y="6726"/>
                    <a:pt x="9145" y="6726"/>
                    <a:pt x="9121" y="6726"/>
                  </a:cubicBezTo>
                  <a:cubicBezTo>
                    <a:pt x="9133" y="6726"/>
                    <a:pt x="9133" y="6726"/>
                    <a:pt x="9121" y="6714"/>
                  </a:cubicBezTo>
                  <a:lnTo>
                    <a:pt x="9109" y="6714"/>
                  </a:lnTo>
                  <a:cubicBezTo>
                    <a:pt x="9186" y="6702"/>
                    <a:pt x="9198" y="6699"/>
                    <a:pt x="9185" y="6699"/>
                  </a:cubicBezTo>
                  <a:cubicBezTo>
                    <a:pt x="9177" y="6699"/>
                    <a:pt x="9161" y="6700"/>
                    <a:pt x="9144" y="6701"/>
                  </a:cubicBezTo>
                  <a:lnTo>
                    <a:pt x="9144" y="6701"/>
                  </a:lnTo>
                  <a:cubicBezTo>
                    <a:pt x="9133" y="6678"/>
                    <a:pt x="9146" y="6666"/>
                    <a:pt x="9192" y="6655"/>
                  </a:cubicBezTo>
                  <a:lnTo>
                    <a:pt x="9192" y="6655"/>
                  </a:lnTo>
                  <a:cubicBezTo>
                    <a:pt x="9187" y="6655"/>
                    <a:pt x="9182" y="6656"/>
                    <a:pt x="9177" y="6656"/>
                  </a:cubicBezTo>
                  <a:lnTo>
                    <a:pt x="9177" y="6656"/>
                  </a:lnTo>
                  <a:cubicBezTo>
                    <a:pt x="9179" y="6656"/>
                    <a:pt x="9175" y="6655"/>
                    <a:pt x="9157" y="6655"/>
                  </a:cubicBezTo>
                  <a:cubicBezTo>
                    <a:pt x="9311" y="6643"/>
                    <a:pt x="9097" y="6643"/>
                    <a:pt x="9228" y="6643"/>
                  </a:cubicBezTo>
                  <a:cubicBezTo>
                    <a:pt x="9225" y="6640"/>
                    <a:pt x="9223" y="6638"/>
                    <a:pt x="9222" y="6637"/>
                  </a:cubicBezTo>
                  <a:lnTo>
                    <a:pt x="9222" y="6637"/>
                  </a:lnTo>
                  <a:cubicBezTo>
                    <a:pt x="9232" y="6638"/>
                    <a:pt x="9242" y="6640"/>
                    <a:pt x="9252" y="6643"/>
                  </a:cubicBezTo>
                  <a:cubicBezTo>
                    <a:pt x="9234" y="6637"/>
                    <a:pt x="9225" y="6634"/>
                    <a:pt x="9222" y="6634"/>
                  </a:cubicBezTo>
                  <a:lnTo>
                    <a:pt x="9222" y="6634"/>
                  </a:lnTo>
                  <a:cubicBezTo>
                    <a:pt x="9221" y="6634"/>
                    <a:pt x="9221" y="6635"/>
                    <a:pt x="9222" y="6637"/>
                  </a:cubicBezTo>
                  <a:lnTo>
                    <a:pt x="9222" y="6637"/>
                  </a:lnTo>
                  <a:cubicBezTo>
                    <a:pt x="9196" y="6632"/>
                    <a:pt x="9172" y="6631"/>
                    <a:pt x="9146" y="6631"/>
                  </a:cubicBezTo>
                  <a:lnTo>
                    <a:pt x="9146" y="6631"/>
                  </a:lnTo>
                  <a:cubicBezTo>
                    <a:pt x="9153" y="6628"/>
                    <a:pt x="9160" y="6623"/>
                    <a:pt x="9169" y="6619"/>
                  </a:cubicBezTo>
                  <a:cubicBezTo>
                    <a:pt x="9169" y="6619"/>
                    <a:pt x="9109" y="6595"/>
                    <a:pt x="9097" y="6595"/>
                  </a:cubicBezTo>
                  <a:cubicBezTo>
                    <a:pt x="9109" y="6595"/>
                    <a:pt x="9133" y="6583"/>
                    <a:pt x="9145" y="6583"/>
                  </a:cubicBezTo>
                  <a:lnTo>
                    <a:pt x="9085" y="6583"/>
                  </a:lnTo>
                  <a:cubicBezTo>
                    <a:pt x="9109" y="6577"/>
                    <a:pt x="9118" y="6577"/>
                    <a:pt x="9118" y="6577"/>
                  </a:cubicBezTo>
                  <a:cubicBezTo>
                    <a:pt x="9118" y="6577"/>
                    <a:pt x="9109" y="6577"/>
                    <a:pt x="9097" y="6571"/>
                  </a:cubicBezTo>
                  <a:lnTo>
                    <a:pt x="9097" y="6571"/>
                  </a:lnTo>
                  <a:cubicBezTo>
                    <a:pt x="9107" y="6574"/>
                    <a:pt x="9116" y="6575"/>
                    <a:pt x="9126" y="6575"/>
                  </a:cubicBezTo>
                  <a:cubicBezTo>
                    <a:pt x="9164" y="6575"/>
                    <a:pt x="9202" y="6560"/>
                    <a:pt x="9240" y="6560"/>
                  </a:cubicBezTo>
                  <a:cubicBezTo>
                    <a:pt x="9216" y="6560"/>
                    <a:pt x="9192" y="6548"/>
                    <a:pt x="9157" y="6536"/>
                  </a:cubicBezTo>
                  <a:lnTo>
                    <a:pt x="9177" y="6536"/>
                  </a:lnTo>
                  <a:cubicBezTo>
                    <a:pt x="9172" y="6530"/>
                    <a:pt x="9163" y="6519"/>
                    <a:pt x="9121" y="6512"/>
                  </a:cubicBezTo>
                  <a:cubicBezTo>
                    <a:pt x="9239" y="6512"/>
                    <a:pt x="9154" y="6512"/>
                    <a:pt x="9136" y="6503"/>
                  </a:cubicBezTo>
                  <a:lnTo>
                    <a:pt x="9136" y="6503"/>
                  </a:lnTo>
                  <a:cubicBezTo>
                    <a:pt x="9137" y="6503"/>
                    <a:pt x="9137" y="6503"/>
                    <a:pt x="9138" y="6503"/>
                  </a:cubicBezTo>
                  <a:cubicBezTo>
                    <a:pt x="9150" y="6503"/>
                    <a:pt x="9180" y="6488"/>
                    <a:pt x="9180" y="6488"/>
                  </a:cubicBezTo>
                  <a:cubicBezTo>
                    <a:pt x="9169" y="6476"/>
                    <a:pt x="9157" y="6476"/>
                    <a:pt x="9133" y="6476"/>
                  </a:cubicBezTo>
                  <a:cubicBezTo>
                    <a:pt x="9169" y="6476"/>
                    <a:pt x="9216" y="6476"/>
                    <a:pt x="9121" y="6464"/>
                  </a:cubicBezTo>
                  <a:cubicBezTo>
                    <a:pt x="9152" y="6454"/>
                    <a:pt x="9182" y="6426"/>
                    <a:pt x="9206" y="6426"/>
                  </a:cubicBezTo>
                  <a:cubicBezTo>
                    <a:pt x="9206" y="6426"/>
                    <a:pt x="9206" y="6426"/>
                    <a:pt x="9206" y="6426"/>
                  </a:cubicBezTo>
                  <a:lnTo>
                    <a:pt x="9206" y="6426"/>
                  </a:lnTo>
                  <a:cubicBezTo>
                    <a:pt x="9183" y="6421"/>
                    <a:pt x="9154" y="6416"/>
                    <a:pt x="9125" y="6413"/>
                  </a:cubicBezTo>
                  <a:lnTo>
                    <a:pt x="9125" y="6413"/>
                  </a:lnTo>
                  <a:cubicBezTo>
                    <a:pt x="9157" y="6404"/>
                    <a:pt x="9186" y="6387"/>
                    <a:pt x="9192" y="6357"/>
                  </a:cubicBezTo>
                  <a:lnTo>
                    <a:pt x="9180" y="6357"/>
                  </a:lnTo>
                  <a:cubicBezTo>
                    <a:pt x="9180" y="6352"/>
                    <a:pt x="9178" y="6349"/>
                    <a:pt x="9174" y="6348"/>
                  </a:cubicBezTo>
                  <a:lnTo>
                    <a:pt x="9174" y="6348"/>
                  </a:lnTo>
                  <a:cubicBezTo>
                    <a:pt x="9176" y="6348"/>
                    <a:pt x="9178" y="6348"/>
                    <a:pt x="9180" y="6348"/>
                  </a:cubicBezTo>
                  <a:cubicBezTo>
                    <a:pt x="9192" y="6348"/>
                    <a:pt x="9204" y="6351"/>
                    <a:pt x="9216" y="6357"/>
                  </a:cubicBezTo>
                  <a:cubicBezTo>
                    <a:pt x="9204" y="6345"/>
                    <a:pt x="9157" y="6345"/>
                    <a:pt x="9157" y="6345"/>
                  </a:cubicBezTo>
                  <a:cubicBezTo>
                    <a:pt x="9157" y="6345"/>
                    <a:pt x="9161" y="6345"/>
                    <a:pt x="9168" y="6345"/>
                  </a:cubicBezTo>
                  <a:lnTo>
                    <a:pt x="9168" y="6345"/>
                  </a:lnTo>
                  <a:cubicBezTo>
                    <a:pt x="9168" y="6345"/>
                    <a:pt x="9168" y="6345"/>
                    <a:pt x="9169" y="6345"/>
                  </a:cubicBezTo>
                  <a:lnTo>
                    <a:pt x="9169" y="6345"/>
                  </a:lnTo>
                  <a:lnTo>
                    <a:pt x="9169" y="6345"/>
                  </a:lnTo>
                  <a:cubicBezTo>
                    <a:pt x="9169" y="6345"/>
                    <a:pt x="9168" y="6345"/>
                    <a:pt x="9168" y="6345"/>
                  </a:cubicBezTo>
                  <a:lnTo>
                    <a:pt x="9168" y="6345"/>
                  </a:lnTo>
                  <a:cubicBezTo>
                    <a:pt x="9157" y="6333"/>
                    <a:pt x="9169" y="6333"/>
                    <a:pt x="9180" y="6333"/>
                  </a:cubicBezTo>
                  <a:lnTo>
                    <a:pt x="9109" y="6333"/>
                  </a:lnTo>
                  <a:cubicBezTo>
                    <a:pt x="9192" y="6333"/>
                    <a:pt x="9133" y="6309"/>
                    <a:pt x="9157" y="6309"/>
                  </a:cubicBezTo>
                  <a:cubicBezTo>
                    <a:pt x="9151" y="6309"/>
                    <a:pt x="9136" y="6301"/>
                    <a:pt x="9121" y="6295"/>
                  </a:cubicBezTo>
                  <a:lnTo>
                    <a:pt x="9121" y="6295"/>
                  </a:lnTo>
                  <a:cubicBezTo>
                    <a:pt x="9146" y="6291"/>
                    <a:pt x="9172" y="6286"/>
                    <a:pt x="9204" y="6286"/>
                  </a:cubicBezTo>
                  <a:cubicBezTo>
                    <a:pt x="9169" y="6274"/>
                    <a:pt x="9145" y="6274"/>
                    <a:pt x="9121" y="6274"/>
                  </a:cubicBezTo>
                  <a:cubicBezTo>
                    <a:pt x="9142" y="6263"/>
                    <a:pt x="9232" y="6252"/>
                    <a:pt x="9161" y="6241"/>
                  </a:cubicBezTo>
                  <a:lnTo>
                    <a:pt x="9161" y="6241"/>
                  </a:lnTo>
                  <a:cubicBezTo>
                    <a:pt x="9161" y="6241"/>
                    <a:pt x="9161" y="6241"/>
                    <a:pt x="9161" y="6241"/>
                  </a:cubicBezTo>
                  <a:cubicBezTo>
                    <a:pt x="9158" y="6241"/>
                    <a:pt x="9156" y="6241"/>
                    <a:pt x="9152" y="6240"/>
                  </a:cubicBezTo>
                  <a:lnTo>
                    <a:pt x="9152" y="6240"/>
                  </a:lnTo>
                  <a:cubicBezTo>
                    <a:pt x="9146" y="6240"/>
                    <a:pt x="9140" y="6239"/>
                    <a:pt x="9133" y="6238"/>
                  </a:cubicBezTo>
                  <a:lnTo>
                    <a:pt x="9145" y="6238"/>
                  </a:lnTo>
                  <a:cubicBezTo>
                    <a:pt x="9169" y="6226"/>
                    <a:pt x="9169" y="6214"/>
                    <a:pt x="9157" y="6202"/>
                  </a:cubicBezTo>
                  <a:lnTo>
                    <a:pt x="9157" y="6202"/>
                  </a:lnTo>
                  <a:cubicBezTo>
                    <a:pt x="9234" y="6220"/>
                    <a:pt x="9311" y="6226"/>
                    <a:pt x="9388" y="6226"/>
                  </a:cubicBezTo>
                  <a:cubicBezTo>
                    <a:pt x="9574" y="6226"/>
                    <a:pt x="9761" y="6190"/>
                    <a:pt x="9954" y="6190"/>
                  </a:cubicBezTo>
                  <a:cubicBezTo>
                    <a:pt x="9913" y="6211"/>
                    <a:pt x="9917" y="6216"/>
                    <a:pt x="9928" y="6216"/>
                  </a:cubicBezTo>
                  <a:cubicBezTo>
                    <a:pt x="9933" y="6216"/>
                    <a:pt x="9939" y="6215"/>
                    <a:pt x="9943" y="6214"/>
                  </a:cubicBezTo>
                  <a:lnTo>
                    <a:pt x="9990" y="6214"/>
                  </a:lnTo>
                  <a:cubicBezTo>
                    <a:pt x="9942" y="6214"/>
                    <a:pt x="9954" y="6226"/>
                    <a:pt x="9907" y="6226"/>
                  </a:cubicBezTo>
                  <a:lnTo>
                    <a:pt x="9936" y="6226"/>
                  </a:lnTo>
                  <a:cubicBezTo>
                    <a:pt x="9916" y="6231"/>
                    <a:pt x="9895" y="6238"/>
                    <a:pt x="9895" y="6238"/>
                  </a:cubicBezTo>
                  <a:cubicBezTo>
                    <a:pt x="9907" y="6250"/>
                    <a:pt x="9954" y="6286"/>
                    <a:pt x="9966" y="6286"/>
                  </a:cubicBezTo>
                  <a:cubicBezTo>
                    <a:pt x="9944" y="6291"/>
                    <a:pt x="9971" y="6300"/>
                    <a:pt x="9988" y="6304"/>
                  </a:cubicBezTo>
                  <a:lnTo>
                    <a:pt x="9988" y="6304"/>
                  </a:lnTo>
                  <a:cubicBezTo>
                    <a:pt x="9974" y="6302"/>
                    <a:pt x="9963" y="6301"/>
                    <a:pt x="9957" y="6301"/>
                  </a:cubicBezTo>
                  <a:cubicBezTo>
                    <a:pt x="9957" y="6301"/>
                    <a:pt x="9956" y="6301"/>
                    <a:pt x="9956" y="6301"/>
                  </a:cubicBezTo>
                  <a:lnTo>
                    <a:pt x="9956" y="6301"/>
                  </a:lnTo>
                  <a:cubicBezTo>
                    <a:pt x="9944" y="6299"/>
                    <a:pt x="9932" y="6298"/>
                    <a:pt x="9919" y="6298"/>
                  </a:cubicBezTo>
                  <a:cubicBezTo>
                    <a:pt x="9931" y="6299"/>
                    <a:pt x="9942" y="6301"/>
                    <a:pt x="9951" y="6302"/>
                  </a:cubicBezTo>
                  <a:lnTo>
                    <a:pt x="9951" y="6302"/>
                  </a:lnTo>
                  <a:cubicBezTo>
                    <a:pt x="9952" y="6302"/>
                    <a:pt x="9954" y="6302"/>
                    <a:pt x="9956" y="6301"/>
                  </a:cubicBezTo>
                  <a:lnTo>
                    <a:pt x="9956" y="6301"/>
                  </a:lnTo>
                  <a:cubicBezTo>
                    <a:pt x="9961" y="6302"/>
                    <a:pt x="9966" y="6304"/>
                    <a:pt x="9972" y="6305"/>
                  </a:cubicBezTo>
                  <a:lnTo>
                    <a:pt x="9972" y="6305"/>
                  </a:lnTo>
                  <a:cubicBezTo>
                    <a:pt x="9966" y="6304"/>
                    <a:pt x="9959" y="6303"/>
                    <a:pt x="9951" y="6302"/>
                  </a:cubicBezTo>
                  <a:lnTo>
                    <a:pt x="9951" y="6302"/>
                  </a:lnTo>
                  <a:cubicBezTo>
                    <a:pt x="9931" y="6305"/>
                    <a:pt x="9981" y="6325"/>
                    <a:pt x="9931" y="6333"/>
                  </a:cubicBezTo>
                  <a:lnTo>
                    <a:pt x="10038" y="6333"/>
                  </a:lnTo>
                  <a:cubicBezTo>
                    <a:pt x="10026" y="6333"/>
                    <a:pt x="9931" y="6333"/>
                    <a:pt x="9931" y="6345"/>
                  </a:cubicBezTo>
                  <a:cubicBezTo>
                    <a:pt x="9957" y="6345"/>
                    <a:pt x="9969" y="6353"/>
                    <a:pt x="9982" y="6357"/>
                  </a:cubicBezTo>
                  <a:lnTo>
                    <a:pt x="9895" y="6357"/>
                  </a:lnTo>
                  <a:cubicBezTo>
                    <a:pt x="10014" y="6357"/>
                    <a:pt x="9871" y="6357"/>
                    <a:pt x="9954" y="6369"/>
                  </a:cubicBezTo>
                  <a:cubicBezTo>
                    <a:pt x="9950" y="6369"/>
                    <a:pt x="9946" y="6369"/>
                    <a:pt x="9943" y="6369"/>
                  </a:cubicBezTo>
                  <a:lnTo>
                    <a:pt x="9943" y="6369"/>
                  </a:lnTo>
                  <a:cubicBezTo>
                    <a:pt x="9953" y="6381"/>
                    <a:pt x="9883" y="6393"/>
                    <a:pt x="9871" y="6393"/>
                  </a:cubicBezTo>
                  <a:cubicBezTo>
                    <a:pt x="9871" y="6393"/>
                    <a:pt x="9954" y="6405"/>
                    <a:pt x="9954" y="6405"/>
                  </a:cubicBezTo>
                  <a:lnTo>
                    <a:pt x="9919" y="6405"/>
                  </a:lnTo>
                  <a:cubicBezTo>
                    <a:pt x="9931" y="6405"/>
                    <a:pt x="9966" y="6417"/>
                    <a:pt x="9966" y="6417"/>
                  </a:cubicBezTo>
                  <a:cubicBezTo>
                    <a:pt x="9946" y="6413"/>
                    <a:pt x="9937" y="6411"/>
                    <a:pt x="9932" y="6411"/>
                  </a:cubicBezTo>
                  <a:cubicBezTo>
                    <a:pt x="9921" y="6411"/>
                    <a:pt x="9927" y="6417"/>
                    <a:pt x="9895" y="6417"/>
                  </a:cubicBezTo>
                  <a:lnTo>
                    <a:pt x="9907" y="6417"/>
                  </a:lnTo>
                  <a:cubicBezTo>
                    <a:pt x="9931" y="6417"/>
                    <a:pt x="9954" y="6417"/>
                    <a:pt x="9966" y="6429"/>
                  </a:cubicBezTo>
                  <a:cubicBezTo>
                    <a:pt x="9950" y="6429"/>
                    <a:pt x="9924" y="6434"/>
                    <a:pt x="9901" y="6434"/>
                  </a:cubicBezTo>
                  <a:cubicBezTo>
                    <a:pt x="9890" y="6434"/>
                    <a:pt x="9879" y="6433"/>
                    <a:pt x="9871" y="6429"/>
                  </a:cubicBezTo>
                  <a:lnTo>
                    <a:pt x="9871" y="6429"/>
                  </a:lnTo>
                  <a:cubicBezTo>
                    <a:pt x="9877" y="6435"/>
                    <a:pt x="9892" y="6435"/>
                    <a:pt x="9907" y="6435"/>
                  </a:cubicBezTo>
                  <a:cubicBezTo>
                    <a:pt x="9922" y="6435"/>
                    <a:pt x="9937" y="6435"/>
                    <a:pt x="9942" y="6440"/>
                  </a:cubicBezTo>
                  <a:cubicBezTo>
                    <a:pt x="9879" y="6440"/>
                    <a:pt x="9937" y="6456"/>
                    <a:pt x="9934" y="6456"/>
                  </a:cubicBezTo>
                  <a:cubicBezTo>
                    <a:pt x="9932" y="6456"/>
                    <a:pt x="9923" y="6454"/>
                    <a:pt x="9896" y="6448"/>
                  </a:cubicBezTo>
                  <a:lnTo>
                    <a:pt x="9896" y="6448"/>
                  </a:lnTo>
                  <a:cubicBezTo>
                    <a:pt x="9896" y="6450"/>
                    <a:pt x="9887" y="6452"/>
                    <a:pt x="9863" y="6452"/>
                  </a:cubicBezTo>
                  <a:lnTo>
                    <a:pt x="9863" y="6452"/>
                  </a:lnTo>
                  <a:cubicBezTo>
                    <a:pt x="9858" y="6450"/>
                    <a:pt x="9854" y="6449"/>
                    <a:pt x="9851" y="6449"/>
                  </a:cubicBezTo>
                  <a:cubicBezTo>
                    <a:pt x="9849" y="6449"/>
                    <a:pt x="9847" y="6450"/>
                    <a:pt x="9847" y="6452"/>
                  </a:cubicBezTo>
                  <a:cubicBezTo>
                    <a:pt x="9853" y="6452"/>
                    <a:pt x="9858" y="6452"/>
                    <a:pt x="9863" y="6452"/>
                  </a:cubicBezTo>
                  <a:lnTo>
                    <a:pt x="9863" y="6452"/>
                  </a:lnTo>
                  <a:cubicBezTo>
                    <a:pt x="9874" y="6457"/>
                    <a:pt x="9888" y="6464"/>
                    <a:pt x="9895" y="6464"/>
                  </a:cubicBezTo>
                  <a:cubicBezTo>
                    <a:pt x="9871" y="6464"/>
                    <a:pt x="9871" y="6476"/>
                    <a:pt x="9895" y="6476"/>
                  </a:cubicBezTo>
                  <a:cubicBezTo>
                    <a:pt x="9871" y="6476"/>
                    <a:pt x="9859" y="6476"/>
                    <a:pt x="9835" y="6488"/>
                  </a:cubicBezTo>
                  <a:cubicBezTo>
                    <a:pt x="9847" y="6484"/>
                    <a:pt x="9858" y="6483"/>
                    <a:pt x="9868" y="6483"/>
                  </a:cubicBezTo>
                  <a:cubicBezTo>
                    <a:pt x="9887" y="6483"/>
                    <a:pt x="9903" y="6488"/>
                    <a:pt x="9919" y="6488"/>
                  </a:cubicBezTo>
                  <a:lnTo>
                    <a:pt x="9859" y="6488"/>
                  </a:lnTo>
                  <a:cubicBezTo>
                    <a:pt x="9978" y="6500"/>
                    <a:pt x="9812" y="6500"/>
                    <a:pt x="9800" y="6500"/>
                  </a:cubicBezTo>
                  <a:cubicBezTo>
                    <a:pt x="9847" y="6500"/>
                    <a:pt x="9859" y="6512"/>
                    <a:pt x="9907" y="6512"/>
                  </a:cubicBezTo>
                  <a:lnTo>
                    <a:pt x="9883" y="6512"/>
                  </a:lnTo>
                  <a:cubicBezTo>
                    <a:pt x="9860" y="6512"/>
                    <a:pt x="9890" y="6517"/>
                    <a:pt x="9915" y="6520"/>
                  </a:cubicBezTo>
                  <a:lnTo>
                    <a:pt x="9915" y="6520"/>
                  </a:lnTo>
                  <a:cubicBezTo>
                    <a:pt x="9920" y="6518"/>
                    <a:pt x="9924" y="6517"/>
                    <a:pt x="9925" y="6517"/>
                  </a:cubicBezTo>
                  <a:lnTo>
                    <a:pt x="9925" y="6517"/>
                  </a:lnTo>
                  <a:cubicBezTo>
                    <a:pt x="9927" y="6517"/>
                    <a:pt x="9927" y="6518"/>
                    <a:pt x="9922" y="6521"/>
                  </a:cubicBezTo>
                  <a:lnTo>
                    <a:pt x="9922" y="6521"/>
                  </a:lnTo>
                  <a:cubicBezTo>
                    <a:pt x="9920" y="6521"/>
                    <a:pt x="9918" y="6521"/>
                    <a:pt x="9915" y="6520"/>
                  </a:cubicBezTo>
                  <a:lnTo>
                    <a:pt x="9915" y="6520"/>
                  </a:lnTo>
                  <a:cubicBezTo>
                    <a:pt x="9906" y="6524"/>
                    <a:pt x="9896" y="6531"/>
                    <a:pt x="9906" y="6531"/>
                  </a:cubicBezTo>
                  <a:cubicBezTo>
                    <a:pt x="9910" y="6531"/>
                    <a:pt x="9916" y="6530"/>
                    <a:pt x="9927" y="6527"/>
                  </a:cubicBezTo>
                  <a:lnTo>
                    <a:pt x="9927" y="6527"/>
                  </a:lnTo>
                  <a:cubicBezTo>
                    <a:pt x="9931" y="6530"/>
                    <a:pt x="9926" y="6532"/>
                    <a:pt x="9915" y="6532"/>
                  </a:cubicBezTo>
                  <a:lnTo>
                    <a:pt x="9915" y="6532"/>
                  </a:lnTo>
                  <a:cubicBezTo>
                    <a:pt x="9859" y="6528"/>
                    <a:pt x="9833" y="6527"/>
                    <a:pt x="9824" y="6527"/>
                  </a:cubicBezTo>
                  <a:cubicBezTo>
                    <a:pt x="9808" y="6527"/>
                    <a:pt x="9868" y="6532"/>
                    <a:pt x="9903" y="6532"/>
                  </a:cubicBezTo>
                  <a:cubicBezTo>
                    <a:pt x="9908" y="6532"/>
                    <a:pt x="9912" y="6532"/>
                    <a:pt x="9915" y="6532"/>
                  </a:cubicBezTo>
                  <a:lnTo>
                    <a:pt x="9915" y="6532"/>
                  </a:lnTo>
                  <a:cubicBezTo>
                    <a:pt x="9930" y="6533"/>
                    <a:pt x="9947" y="6534"/>
                    <a:pt x="9966" y="6536"/>
                  </a:cubicBezTo>
                  <a:cubicBezTo>
                    <a:pt x="9942" y="6536"/>
                    <a:pt x="9942" y="6536"/>
                    <a:pt x="9966" y="6548"/>
                  </a:cubicBezTo>
                  <a:cubicBezTo>
                    <a:pt x="9871" y="6548"/>
                    <a:pt x="9907" y="6548"/>
                    <a:pt x="9800" y="6560"/>
                  </a:cubicBezTo>
                  <a:cubicBezTo>
                    <a:pt x="9831" y="6560"/>
                    <a:pt x="9858" y="6554"/>
                    <a:pt x="9886" y="6554"/>
                  </a:cubicBezTo>
                  <a:cubicBezTo>
                    <a:pt x="9900" y="6554"/>
                    <a:pt x="9915" y="6556"/>
                    <a:pt x="9931" y="6560"/>
                  </a:cubicBezTo>
                  <a:lnTo>
                    <a:pt x="9859" y="6560"/>
                  </a:lnTo>
                  <a:cubicBezTo>
                    <a:pt x="9874" y="6565"/>
                    <a:pt x="9886" y="6569"/>
                    <a:pt x="9894" y="6571"/>
                  </a:cubicBezTo>
                  <a:lnTo>
                    <a:pt x="9907" y="6571"/>
                  </a:lnTo>
                  <a:cubicBezTo>
                    <a:pt x="9907" y="6573"/>
                    <a:pt x="9907" y="6575"/>
                    <a:pt x="9907" y="6576"/>
                  </a:cubicBezTo>
                  <a:lnTo>
                    <a:pt x="9907" y="6576"/>
                  </a:lnTo>
                  <a:cubicBezTo>
                    <a:pt x="9904" y="6575"/>
                    <a:pt x="9900" y="6573"/>
                    <a:pt x="9894" y="6571"/>
                  </a:cubicBezTo>
                  <a:lnTo>
                    <a:pt x="9835" y="6571"/>
                  </a:lnTo>
                  <a:cubicBezTo>
                    <a:pt x="9860" y="6571"/>
                    <a:pt x="9895" y="6578"/>
                    <a:pt x="9907" y="6579"/>
                  </a:cubicBezTo>
                  <a:lnTo>
                    <a:pt x="9907" y="6579"/>
                  </a:lnTo>
                  <a:cubicBezTo>
                    <a:pt x="9907" y="6578"/>
                    <a:pt x="9907" y="6577"/>
                    <a:pt x="9907" y="6576"/>
                  </a:cubicBezTo>
                  <a:lnTo>
                    <a:pt x="9907" y="6576"/>
                  </a:lnTo>
                  <a:cubicBezTo>
                    <a:pt x="9912" y="6578"/>
                    <a:pt x="9912" y="6579"/>
                    <a:pt x="9910" y="6579"/>
                  </a:cubicBezTo>
                  <a:cubicBezTo>
                    <a:pt x="9909" y="6579"/>
                    <a:pt x="9908" y="6579"/>
                    <a:pt x="9907" y="6579"/>
                  </a:cubicBezTo>
                  <a:lnTo>
                    <a:pt x="9907" y="6579"/>
                  </a:lnTo>
                  <a:cubicBezTo>
                    <a:pt x="9907" y="6588"/>
                    <a:pt x="9908" y="6591"/>
                    <a:pt x="9914" y="6591"/>
                  </a:cubicBezTo>
                  <a:cubicBezTo>
                    <a:pt x="9919" y="6591"/>
                    <a:pt x="9928" y="6588"/>
                    <a:pt x="9942" y="6583"/>
                  </a:cubicBezTo>
                  <a:lnTo>
                    <a:pt x="9942" y="6583"/>
                  </a:lnTo>
                  <a:cubicBezTo>
                    <a:pt x="9901" y="6597"/>
                    <a:pt x="9908" y="6603"/>
                    <a:pt x="9928" y="6603"/>
                  </a:cubicBezTo>
                  <a:cubicBezTo>
                    <a:pt x="9939" y="6603"/>
                    <a:pt x="9952" y="6602"/>
                    <a:pt x="9965" y="6599"/>
                  </a:cubicBezTo>
                  <a:lnTo>
                    <a:pt x="9965" y="6599"/>
                  </a:lnTo>
                  <a:cubicBezTo>
                    <a:pt x="9950" y="6603"/>
                    <a:pt x="9946" y="6606"/>
                    <a:pt x="9947" y="6608"/>
                  </a:cubicBezTo>
                  <a:lnTo>
                    <a:pt x="9947" y="6608"/>
                  </a:lnTo>
                  <a:cubicBezTo>
                    <a:pt x="9938" y="6607"/>
                    <a:pt x="9925" y="6607"/>
                    <a:pt x="9907" y="6607"/>
                  </a:cubicBezTo>
                  <a:cubicBezTo>
                    <a:pt x="9942" y="6619"/>
                    <a:pt x="9966" y="6619"/>
                    <a:pt x="9990" y="6619"/>
                  </a:cubicBezTo>
                  <a:lnTo>
                    <a:pt x="9966" y="6619"/>
                  </a:lnTo>
                  <a:cubicBezTo>
                    <a:pt x="10026" y="6619"/>
                    <a:pt x="10085" y="6631"/>
                    <a:pt x="10145" y="6631"/>
                  </a:cubicBezTo>
                  <a:cubicBezTo>
                    <a:pt x="10113" y="6635"/>
                    <a:pt x="10095" y="6636"/>
                    <a:pt x="10080" y="6636"/>
                  </a:cubicBezTo>
                  <a:cubicBezTo>
                    <a:pt x="10052" y="6636"/>
                    <a:pt x="10042" y="6631"/>
                    <a:pt x="9978" y="6631"/>
                  </a:cubicBezTo>
                  <a:lnTo>
                    <a:pt x="9931" y="6631"/>
                  </a:lnTo>
                  <a:cubicBezTo>
                    <a:pt x="9931" y="6634"/>
                    <a:pt x="9932" y="6635"/>
                    <a:pt x="9935" y="6635"/>
                  </a:cubicBezTo>
                  <a:cubicBezTo>
                    <a:pt x="9935" y="6635"/>
                    <a:pt x="9936" y="6634"/>
                    <a:pt x="9936" y="6634"/>
                  </a:cubicBezTo>
                  <a:lnTo>
                    <a:pt x="9936" y="6634"/>
                  </a:lnTo>
                  <a:cubicBezTo>
                    <a:pt x="9933" y="6636"/>
                    <a:pt x="9927" y="6639"/>
                    <a:pt x="9919" y="6643"/>
                  </a:cubicBezTo>
                  <a:cubicBezTo>
                    <a:pt x="9978" y="6643"/>
                    <a:pt x="10026" y="6655"/>
                    <a:pt x="10073" y="6655"/>
                  </a:cubicBezTo>
                  <a:cubicBezTo>
                    <a:pt x="9907" y="6655"/>
                    <a:pt x="10038" y="6655"/>
                    <a:pt x="9919" y="6643"/>
                  </a:cubicBezTo>
                  <a:lnTo>
                    <a:pt x="9919" y="6643"/>
                  </a:lnTo>
                  <a:cubicBezTo>
                    <a:pt x="9931" y="6655"/>
                    <a:pt x="9954" y="6655"/>
                    <a:pt x="9966" y="6655"/>
                  </a:cubicBezTo>
                  <a:cubicBezTo>
                    <a:pt x="9954" y="6655"/>
                    <a:pt x="9931" y="6655"/>
                    <a:pt x="9919" y="6667"/>
                  </a:cubicBezTo>
                  <a:cubicBezTo>
                    <a:pt x="9931" y="6661"/>
                    <a:pt x="9942" y="6658"/>
                    <a:pt x="9954" y="6658"/>
                  </a:cubicBezTo>
                  <a:cubicBezTo>
                    <a:pt x="9959" y="6658"/>
                    <a:pt x="9963" y="6658"/>
                    <a:pt x="9967" y="6659"/>
                  </a:cubicBezTo>
                  <a:lnTo>
                    <a:pt x="9967" y="6659"/>
                  </a:lnTo>
                  <a:cubicBezTo>
                    <a:pt x="9967" y="6659"/>
                    <a:pt x="9967" y="6659"/>
                    <a:pt x="9967" y="6659"/>
                  </a:cubicBezTo>
                  <a:cubicBezTo>
                    <a:pt x="9960" y="6659"/>
                    <a:pt x="9952" y="6662"/>
                    <a:pt x="9942" y="6667"/>
                  </a:cubicBezTo>
                  <a:lnTo>
                    <a:pt x="9983" y="6667"/>
                  </a:lnTo>
                  <a:cubicBezTo>
                    <a:pt x="9980" y="6664"/>
                    <a:pt x="9978" y="6662"/>
                    <a:pt x="9975" y="6661"/>
                  </a:cubicBezTo>
                  <a:lnTo>
                    <a:pt x="9975" y="6661"/>
                  </a:lnTo>
                  <a:cubicBezTo>
                    <a:pt x="9980" y="6662"/>
                    <a:pt x="9985" y="6664"/>
                    <a:pt x="9990" y="6667"/>
                  </a:cubicBezTo>
                  <a:lnTo>
                    <a:pt x="9983" y="6667"/>
                  </a:lnTo>
                  <a:cubicBezTo>
                    <a:pt x="9984" y="6669"/>
                    <a:pt x="9986" y="6671"/>
                    <a:pt x="9988" y="6674"/>
                  </a:cubicBezTo>
                  <a:lnTo>
                    <a:pt x="9988" y="6674"/>
                  </a:lnTo>
                  <a:cubicBezTo>
                    <a:pt x="9985" y="6675"/>
                    <a:pt x="9979" y="6679"/>
                    <a:pt x="9966" y="6679"/>
                  </a:cubicBezTo>
                  <a:cubicBezTo>
                    <a:pt x="9942" y="6702"/>
                    <a:pt x="10085" y="6702"/>
                    <a:pt x="10026" y="6702"/>
                  </a:cubicBezTo>
                  <a:lnTo>
                    <a:pt x="9931" y="6702"/>
                  </a:lnTo>
                  <a:cubicBezTo>
                    <a:pt x="10014" y="6702"/>
                    <a:pt x="10085" y="6702"/>
                    <a:pt x="10157" y="6714"/>
                  </a:cubicBezTo>
                  <a:cubicBezTo>
                    <a:pt x="10240" y="6702"/>
                    <a:pt x="10255" y="6699"/>
                    <a:pt x="10243" y="6699"/>
                  </a:cubicBezTo>
                  <a:cubicBezTo>
                    <a:pt x="10235" y="6699"/>
                    <a:pt x="10213" y="6701"/>
                    <a:pt x="10192" y="6702"/>
                  </a:cubicBezTo>
                  <a:lnTo>
                    <a:pt x="10192" y="6702"/>
                  </a:lnTo>
                  <a:cubicBezTo>
                    <a:pt x="10181" y="6678"/>
                    <a:pt x="10193" y="6667"/>
                    <a:pt x="10240" y="6655"/>
                  </a:cubicBezTo>
                  <a:lnTo>
                    <a:pt x="10240" y="6655"/>
                  </a:lnTo>
                  <a:cubicBezTo>
                    <a:pt x="10234" y="6655"/>
                    <a:pt x="10229" y="6656"/>
                    <a:pt x="10225" y="6656"/>
                  </a:cubicBezTo>
                  <a:lnTo>
                    <a:pt x="10225" y="6656"/>
                  </a:lnTo>
                  <a:cubicBezTo>
                    <a:pt x="10227" y="6656"/>
                    <a:pt x="10223" y="6655"/>
                    <a:pt x="10204" y="6655"/>
                  </a:cubicBezTo>
                  <a:cubicBezTo>
                    <a:pt x="10371" y="6655"/>
                    <a:pt x="10145" y="6643"/>
                    <a:pt x="10276" y="6643"/>
                  </a:cubicBezTo>
                  <a:cubicBezTo>
                    <a:pt x="10273" y="6640"/>
                    <a:pt x="10272" y="6638"/>
                    <a:pt x="10271" y="6637"/>
                  </a:cubicBezTo>
                  <a:lnTo>
                    <a:pt x="10271" y="6637"/>
                  </a:lnTo>
                  <a:cubicBezTo>
                    <a:pt x="10280" y="6638"/>
                    <a:pt x="10290" y="6640"/>
                    <a:pt x="10300" y="6643"/>
                  </a:cubicBezTo>
                  <a:cubicBezTo>
                    <a:pt x="10288" y="6637"/>
                    <a:pt x="10279" y="6634"/>
                    <a:pt x="10274" y="6634"/>
                  </a:cubicBezTo>
                  <a:lnTo>
                    <a:pt x="10274" y="6634"/>
                  </a:lnTo>
                  <a:cubicBezTo>
                    <a:pt x="10272" y="6634"/>
                    <a:pt x="10271" y="6635"/>
                    <a:pt x="10271" y="6637"/>
                  </a:cubicBezTo>
                  <a:lnTo>
                    <a:pt x="10271" y="6637"/>
                  </a:lnTo>
                  <a:cubicBezTo>
                    <a:pt x="10245" y="6632"/>
                    <a:pt x="10221" y="6631"/>
                    <a:pt x="10194" y="6631"/>
                  </a:cubicBezTo>
                  <a:lnTo>
                    <a:pt x="10194" y="6631"/>
                  </a:lnTo>
                  <a:cubicBezTo>
                    <a:pt x="10200" y="6628"/>
                    <a:pt x="10208" y="6623"/>
                    <a:pt x="10216" y="6619"/>
                  </a:cubicBezTo>
                  <a:cubicBezTo>
                    <a:pt x="10216" y="6619"/>
                    <a:pt x="10157" y="6595"/>
                    <a:pt x="10145" y="6595"/>
                  </a:cubicBezTo>
                  <a:cubicBezTo>
                    <a:pt x="10157" y="6595"/>
                    <a:pt x="10181" y="6583"/>
                    <a:pt x="10193" y="6583"/>
                  </a:cubicBezTo>
                  <a:lnTo>
                    <a:pt x="10133" y="6583"/>
                  </a:lnTo>
                  <a:cubicBezTo>
                    <a:pt x="10157" y="6577"/>
                    <a:pt x="10166" y="6577"/>
                    <a:pt x="10167" y="6577"/>
                  </a:cubicBezTo>
                  <a:cubicBezTo>
                    <a:pt x="10169" y="6577"/>
                    <a:pt x="10163" y="6577"/>
                    <a:pt x="10157" y="6571"/>
                  </a:cubicBezTo>
                  <a:lnTo>
                    <a:pt x="10157" y="6571"/>
                  </a:lnTo>
                  <a:cubicBezTo>
                    <a:pt x="10164" y="6574"/>
                    <a:pt x="10172" y="6575"/>
                    <a:pt x="10181" y="6575"/>
                  </a:cubicBezTo>
                  <a:cubicBezTo>
                    <a:pt x="10215" y="6575"/>
                    <a:pt x="10259" y="6560"/>
                    <a:pt x="10288" y="6560"/>
                  </a:cubicBezTo>
                  <a:lnTo>
                    <a:pt x="10300" y="6560"/>
                  </a:lnTo>
                  <a:cubicBezTo>
                    <a:pt x="10264" y="6560"/>
                    <a:pt x="10240" y="6548"/>
                    <a:pt x="10204" y="6536"/>
                  </a:cubicBezTo>
                  <a:lnTo>
                    <a:pt x="10225" y="6536"/>
                  </a:lnTo>
                  <a:cubicBezTo>
                    <a:pt x="10220" y="6530"/>
                    <a:pt x="10211" y="6519"/>
                    <a:pt x="10169" y="6512"/>
                  </a:cubicBezTo>
                  <a:cubicBezTo>
                    <a:pt x="10297" y="6512"/>
                    <a:pt x="10205" y="6512"/>
                    <a:pt x="10193" y="6503"/>
                  </a:cubicBezTo>
                  <a:lnTo>
                    <a:pt x="10193" y="6503"/>
                  </a:lnTo>
                  <a:cubicBezTo>
                    <a:pt x="10202" y="6503"/>
                    <a:pt x="10238" y="6488"/>
                    <a:pt x="10228" y="6488"/>
                  </a:cubicBezTo>
                  <a:cubicBezTo>
                    <a:pt x="10216" y="6476"/>
                    <a:pt x="10204" y="6476"/>
                    <a:pt x="10181" y="6476"/>
                  </a:cubicBezTo>
                  <a:cubicBezTo>
                    <a:pt x="10216" y="6476"/>
                    <a:pt x="10264" y="6476"/>
                    <a:pt x="10169" y="6464"/>
                  </a:cubicBezTo>
                  <a:cubicBezTo>
                    <a:pt x="10210" y="6454"/>
                    <a:pt x="10233" y="6426"/>
                    <a:pt x="10254" y="6426"/>
                  </a:cubicBezTo>
                  <a:lnTo>
                    <a:pt x="10254" y="6426"/>
                  </a:lnTo>
                  <a:cubicBezTo>
                    <a:pt x="10232" y="6421"/>
                    <a:pt x="10205" y="6417"/>
                    <a:pt x="10178" y="6414"/>
                  </a:cubicBezTo>
                  <a:lnTo>
                    <a:pt x="10178" y="6414"/>
                  </a:lnTo>
                  <a:cubicBezTo>
                    <a:pt x="10213" y="6405"/>
                    <a:pt x="10246" y="6387"/>
                    <a:pt x="10252" y="6357"/>
                  </a:cubicBezTo>
                  <a:lnTo>
                    <a:pt x="10240" y="6357"/>
                  </a:lnTo>
                  <a:cubicBezTo>
                    <a:pt x="10235" y="6352"/>
                    <a:pt x="10230" y="6349"/>
                    <a:pt x="10224" y="6348"/>
                  </a:cubicBezTo>
                  <a:lnTo>
                    <a:pt x="10224" y="6348"/>
                  </a:lnTo>
                  <a:cubicBezTo>
                    <a:pt x="10225" y="6348"/>
                    <a:pt x="10227" y="6348"/>
                    <a:pt x="10228" y="6348"/>
                  </a:cubicBezTo>
                  <a:cubicBezTo>
                    <a:pt x="10240" y="6348"/>
                    <a:pt x="10252" y="6351"/>
                    <a:pt x="10264" y="6357"/>
                  </a:cubicBezTo>
                  <a:cubicBezTo>
                    <a:pt x="10252" y="6345"/>
                    <a:pt x="10204" y="6345"/>
                    <a:pt x="10204" y="6345"/>
                  </a:cubicBezTo>
                  <a:cubicBezTo>
                    <a:pt x="10204" y="6345"/>
                    <a:pt x="10209" y="6345"/>
                    <a:pt x="10216" y="6345"/>
                  </a:cubicBezTo>
                  <a:lnTo>
                    <a:pt x="10216" y="6345"/>
                  </a:lnTo>
                  <a:cubicBezTo>
                    <a:pt x="10216" y="6345"/>
                    <a:pt x="10216" y="6345"/>
                    <a:pt x="10216" y="6345"/>
                  </a:cubicBezTo>
                  <a:lnTo>
                    <a:pt x="10217" y="6345"/>
                  </a:lnTo>
                  <a:lnTo>
                    <a:pt x="10217" y="6345"/>
                  </a:lnTo>
                  <a:cubicBezTo>
                    <a:pt x="10216" y="6345"/>
                    <a:pt x="10216" y="6345"/>
                    <a:pt x="10216" y="6345"/>
                  </a:cubicBezTo>
                  <a:lnTo>
                    <a:pt x="10216" y="6345"/>
                  </a:lnTo>
                  <a:cubicBezTo>
                    <a:pt x="10205" y="6333"/>
                    <a:pt x="10216" y="6333"/>
                    <a:pt x="10228" y="6333"/>
                  </a:cubicBezTo>
                  <a:lnTo>
                    <a:pt x="10157" y="6333"/>
                  </a:lnTo>
                  <a:cubicBezTo>
                    <a:pt x="10240" y="6333"/>
                    <a:pt x="10181" y="6309"/>
                    <a:pt x="10216" y="6309"/>
                  </a:cubicBezTo>
                  <a:cubicBezTo>
                    <a:pt x="10204" y="6309"/>
                    <a:pt x="10189" y="6300"/>
                    <a:pt x="10174" y="6295"/>
                  </a:cubicBezTo>
                  <a:lnTo>
                    <a:pt x="10174" y="6295"/>
                  </a:lnTo>
                  <a:cubicBezTo>
                    <a:pt x="10199" y="6291"/>
                    <a:pt x="10220" y="6286"/>
                    <a:pt x="10252" y="6286"/>
                  </a:cubicBezTo>
                  <a:cubicBezTo>
                    <a:pt x="10216" y="6274"/>
                    <a:pt x="10193" y="6274"/>
                    <a:pt x="10169" y="6274"/>
                  </a:cubicBezTo>
                  <a:cubicBezTo>
                    <a:pt x="10201" y="6263"/>
                    <a:pt x="10283" y="6252"/>
                    <a:pt x="10216" y="6241"/>
                  </a:cubicBezTo>
                  <a:lnTo>
                    <a:pt x="10216" y="6241"/>
                  </a:lnTo>
                  <a:cubicBezTo>
                    <a:pt x="10216" y="6241"/>
                    <a:pt x="10214" y="6241"/>
                    <a:pt x="10213" y="6241"/>
                  </a:cubicBezTo>
                  <a:cubicBezTo>
                    <a:pt x="10209" y="6241"/>
                    <a:pt x="10203" y="6241"/>
                    <a:pt x="10193" y="6238"/>
                  </a:cubicBezTo>
                  <a:lnTo>
                    <a:pt x="10193" y="6238"/>
                  </a:lnTo>
                  <a:cubicBezTo>
                    <a:pt x="10202" y="6239"/>
                    <a:pt x="10210" y="6240"/>
                    <a:pt x="10216" y="6241"/>
                  </a:cubicBezTo>
                  <a:lnTo>
                    <a:pt x="10216" y="6241"/>
                  </a:lnTo>
                  <a:cubicBezTo>
                    <a:pt x="10220" y="6241"/>
                    <a:pt x="10221" y="6239"/>
                    <a:pt x="10222" y="6238"/>
                  </a:cubicBezTo>
                  <a:lnTo>
                    <a:pt x="10193" y="6238"/>
                  </a:lnTo>
                  <a:cubicBezTo>
                    <a:pt x="10292" y="6205"/>
                    <a:pt x="10559" y="6160"/>
                    <a:pt x="10772" y="6160"/>
                  </a:cubicBezTo>
                  <a:cubicBezTo>
                    <a:pt x="10865" y="6160"/>
                    <a:pt x="10948" y="6169"/>
                    <a:pt x="11002" y="6190"/>
                  </a:cubicBezTo>
                  <a:cubicBezTo>
                    <a:pt x="10961" y="6211"/>
                    <a:pt x="10967" y="6216"/>
                    <a:pt x="10979" y="6216"/>
                  </a:cubicBezTo>
                  <a:cubicBezTo>
                    <a:pt x="10985" y="6216"/>
                    <a:pt x="10991" y="6215"/>
                    <a:pt x="10996" y="6214"/>
                  </a:cubicBezTo>
                  <a:lnTo>
                    <a:pt x="11038" y="6214"/>
                  </a:lnTo>
                  <a:cubicBezTo>
                    <a:pt x="11026" y="6214"/>
                    <a:pt x="10978" y="6226"/>
                    <a:pt x="10955" y="6226"/>
                  </a:cubicBezTo>
                  <a:lnTo>
                    <a:pt x="10988" y="6226"/>
                  </a:lnTo>
                  <a:cubicBezTo>
                    <a:pt x="10967" y="6231"/>
                    <a:pt x="10943" y="6238"/>
                    <a:pt x="10943" y="6238"/>
                  </a:cubicBezTo>
                  <a:cubicBezTo>
                    <a:pt x="10955" y="6250"/>
                    <a:pt x="11002" y="6286"/>
                    <a:pt x="11026" y="6286"/>
                  </a:cubicBezTo>
                  <a:cubicBezTo>
                    <a:pt x="10995" y="6292"/>
                    <a:pt x="11033" y="6302"/>
                    <a:pt x="11048" y="6306"/>
                  </a:cubicBezTo>
                  <a:lnTo>
                    <a:pt x="11048" y="6306"/>
                  </a:lnTo>
                  <a:cubicBezTo>
                    <a:pt x="11026" y="6303"/>
                    <a:pt x="11013" y="6301"/>
                    <a:pt x="11005" y="6301"/>
                  </a:cubicBezTo>
                  <a:cubicBezTo>
                    <a:pt x="11004" y="6301"/>
                    <a:pt x="11004" y="6301"/>
                    <a:pt x="11004" y="6301"/>
                  </a:cubicBezTo>
                  <a:lnTo>
                    <a:pt x="11004" y="6301"/>
                  </a:lnTo>
                  <a:cubicBezTo>
                    <a:pt x="10992" y="6299"/>
                    <a:pt x="10980" y="6298"/>
                    <a:pt x="10966" y="6298"/>
                  </a:cubicBezTo>
                  <a:cubicBezTo>
                    <a:pt x="10979" y="6299"/>
                    <a:pt x="10990" y="6301"/>
                    <a:pt x="10999" y="6302"/>
                  </a:cubicBezTo>
                  <a:lnTo>
                    <a:pt x="10999" y="6302"/>
                  </a:lnTo>
                  <a:cubicBezTo>
                    <a:pt x="11001" y="6302"/>
                    <a:pt x="11002" y="6302"/>
                    <a:pt x="11004" y="6301"/>
                  </a:cubicBezTo>
                  <a:lnTo>
                    <a:pt x="11004" y="6301"/>
                  </a:lnTo>
                  <a:cubicBezTo>
                    <a:pt x="11007" y="6302"/>
                    <a:pt x="11010" y="6303"/>
                    <a:pt x="11014" y="6303"/>
                  </a:cubicBezTo>
                  <a:lnTo>
                    <a:pt x="11014" y="6303"/>
                  </a:lnTo>
                  <a:cubicBezTo>
                    <a:pt x="11009" y="6303"/>
                    <a:pt x="11005" y="6302"/>
                    <a:pt x="10999" y="6302"/>
                  </a:cubicBezTo>
                  <a:lnTo>
                    <a:pt x="10999" y="6302"/>
                  </a:lnTo>
                  <a:cubicBezTo>
                    <a:pt x="10977" y="6304"/>
                    <a:pt x="11029" y="6325"/>
                    <a:pt x="10978" y="6333"/>
                  </a:cubicBezTo>
                  <a:lnTo>
                    <a:pt x="11085" y="6333"/>
                  </a:lnTo>
                  <a:cubicBezTo>
                    <a:pt x="11085" y="6333"/>
                    <a:pt x="10990" y="6333"/>
                    <a:pt x="10978" y="6345"/>
                  </a:cubicBezTo>
                  <a:cubicBezTo>
                    <a:pt x="11005" y="6345"/>
                    <a:pt x="11017" y="6353"/>
                    <a:pt x="11030" y="6357"/>
                  </a:cubicBezTo>
                  <a:lnTo>
                    <a:pt x="10955" y="6357"/>
                  </a:lnTo>
                  <a:cubicBezTo>
                    <a:pt x="11062" y="6357"/>
                    <a:pt x="10919" y="6357"/>
                    <a:pt x="11002" y="6369"/>
                  </a:cubicBezTo>
                  <a:cubicBezTo>
                    <a:pt x="11002" y="6381"/>
                    <a:pt x="10931" y="6393"/>
                    <a:pt x="10919" y="6393"/>
                  </a:cubicBezTo>
                  <a:cubicBezTo>
                    <a:pt x="10919" y="6393"/>
                    <a:pt x="11002" y="6405"/>
                    <a:pt x="11014" y="6405"/>
                  </a:cubicBezTo>
                  <a:lnTo>
                    <a:pt x="10978" y="6405"/>
                  </a:lnTo>
                  <a:cubicBezTo>
                    <a:pt x="10978" y="6405"/>
                    <a:pt x="10993" y="6410"/>
                    <a:pt x="11007" y="6413"/>
                  </a:cubicBezTo>
                  <a:lnTo>
                    <a:pt x="11007" y="6413"/>
                  </a:lnTo>
                  <a:cubicBezTo>
                    <a:pt x="10998" y="6412"/>
                    <a:pt x="10993" y="6411"/>
                    <a:pt x="10988" y="6411"/>
                  </a:cubicBezTo>
                  <a:cubicBezTo>
                    <a:pt x="10974" y="6411"/>
                    <a:pt x="10974" y="6417"/>
                    <a:pt x="10943" y="6417"/>
                  </a:cubicBezTo>
                  <a:lnTo>
                    <a:pt x="10955" y="6417"/>
                  </a:lnTo>
                  <a:cubicBezTo>
                    <a:pt x="10978" y="6417"/>
                    <a:pt x="11002" y="6417"/>
                    <a:pt x="11026" y="6429"/>
                  </a:cubicBezTo>
                  <a:cubicBezTo>
                    <a:pt x="11002" y="6429"/>
                    <a:pt x="10973" y="6434"/>
                    <a:pt x="10953" y="6434"/>
                  </a:cubicBezTo>
                  <a:cubicBezTo>
                    <a:pt x="10943" y="6434"/>
                    <a:pt x="10935" y="6433"/>
                    <a:pt x="10931" y="6429"/>
                  </a:cubicBezTo>
                  <a:lnTo>
                    <a:pt x="10931" y="6429"/>
                  </a:lnTo>
                  <a:cubicBezTo>
                    <a:pt x="10943" y="6440"/>
                    <a:pt x="10978" y="6440"/>
                    <a:pt x="10990" y="6440"/>
                  </a:cubicBezTo>
                  <a:cubicBezTo>
                    <a:pt x="10935" y="6440"/>
                    <a:pt x="10990" y="6456"/>
                    <a:pt x="10984" y="6456"/>
                  </a:cubicBezTo>
                  <a:cubicBezTo>
                    <a:pt x="10982" y="6456"/>
                    <a:pt x="10972" y="6454"/>
                    <a:pt x="10948" y="6449"/>
                  </a:cubicBezTo>
                  <a:lnTo>
                    <a:pt x="10948" y="6449"/>
                  </a:lnTo>
                  <a:cubicBezTo>
                    <a:pt x="10946" y="6451"/>
                    <a:pt x="10936" y="6452"/>
                    <a:pt x="10915" y="6452"/>
                  </a:cubicBezTo>
                  <a:lnTo>
                    <a:pt x="10915" y="6452"/>
                  </a:lnTo>
                  <a:cubicBezTo>
                    <a:pt x="10911" y="6450"/>
                    <a:pt x="10907" y="6449"/>
                    <a:pt x="10903" y="6449"/>
                  </a:cubicBezTo>
                  <a:cubicBezTo>
                    <a:pt x="10900" y="6449"/>
                    <a:pt x="10897" y="6450"/>
                    <a:pt x="10895" y="6452"/>
                  </a:cubicBezTo>
                  <a:cubicBezTo>
                    <a:pt x="10903" y="6452"/>
                    <a:pt x="10909" y="6452"/>
                    <a:pt x="10915" y="6452"/>
                  </a:cubicBezTo>
                  <a:lnTo>
                    <a:pt x="10915" y="6452"/>
                  </a:lnTo>
                  <a:cubicBezTo>
                    <a:pt x="10925" y="6457"/>
                    <a:pt x="10936" y="6464"/>
                    <a:pt x="10943" y="6464"/>
                  </a:cubicBezTo>
                  <a:cubicBezTo>
                    <a:pt x="10919" y="6464"/>
                    <a:pt x="10919" y="6476"/>
                    <a:pt x="10943" y="6476"/>
                  </a:cubicBezTo>
                  <a:cubicBezTo>
                    <a:pt x="10919" y="6476"/>
                    <a:pt x="10907" y="6476"/>
                    <a:pt x="10883" y="6488"/>
                  </a:cubicBezTo>
                  <a:cubicBezTo>
                    <a:pt x="10895" y="6484"/>
                    <a:pt x="10906" y="6483"/>
                    <a:pt x="10916" y="6483"/>
                  </a:cubicBezTo>
                  <a:cubicBezTo>
                    <a:pt x="10936" y="6483"/>
                    <a:pt x="10955" y="6488"/>
                    <a:pt x="10978" y="6488"/>
                  </a:cubicBezTo>
                  <a:lnTo>
                    <a:pt x="10919" y="6488"/>
                  </a:lnTo>
                  <a:cubicBezTo>
                    <a:pt x="11026" y="6500"/>
                    <a:pt x="10871" y="6500"/>
                    <a:pt x="10847" y="6500"/>
                  </a:cubicBezTo>
                  <a:cubicBezTo>
                    <a:pt x="10895" y="6500"/>
                    <a:pt x="10907" y="6512"/>
                    <a:pt x="10955" y="6512"/>
                  </a:cubicBezTo>
                  <a:lnTo>
                    <a:pt x="10931" y="6512"/>
                  </a:lnTo>
                  <a:cubicBezTo>
                    <a:pt x="10915" y="6512"/>
                    <a:pt x="10947" y="6517"/>
                    <a:pt x="10970" y="6521"/>
                  </a:cubicBezTo>
                  <a:lnTo>
                    <a:pt x="10970" y="6521"/>
                  </a:lnTo>
                  <a:cubicBezTo>
                    <a:pt x="10975" y="6519"/>
                    <a:pt x="10979" y="6517"/>
                    <a:pt x="10979" y="6517"/>
                  </a:cubicBezTo>
                  <a:lnTo>
                    <a:pt x="10979" y="6517"/>
                  </a:lnTo>
                  <a:cubicBezTo>
                    <a:pt x="10980" y="6517"/>
                    <a:pt x="10978" y="6518"/>
                    <a:pt x="10972" y="6521"/>
                  </a:cubicBezTo>
                  <a:lnTo>
                    <a:pt x="10972" y="6521"/>
                  </a:lnTo>
                  <a:cubicBezTo>
                    <a:pt x="10971" y="6521"/>
                    <a:pt x="10971" y="6521"/>
                    <a:pt x="10970" y="6521"/>
                  </a:cubicBezTo>
                  <a:lnTo>
                    <a:pt x="10970" y="6521"/>
                  </a:lnTo>
                  <a:cubicBezTo>
                    <a:pt x="10962" y="6525"/>
                    <a:pt x="10953" y="6531"/>
                    <a:pt x="10960" y="6531"/>
                  </a:cubicBezTo>
                  <a:cubicBezTo>
                    <a:pt x="10962" y="6531"/>
                    <a:pt x="10968" y="6530"/>
                    <a:pt x="10977" y="6527"/>
                  </a:cubicBezTo>
                  <a:lnTo>
                    <a:pt x="10977" y="6527"/>
                  </a:lnTo>
                  <a:cubicBezTo>
                    <a:pt x="10975" y="6526"/>
                    <a:pt x="10971" y="6525"/>
                    <a:pt x="10966" y="6524"/>
                  </a:cubicBezTo>
                  <a:cubicBezTo>
                    <a:pt x="10968" y="6523"/>
                    <a:pt x="10970" y="6522"/>
                    <a:pt x="10972" y="6521"/>
                  </a:cubicBezTo>
                  <a:lnTo>
                    <a:pt x="10972" y="6521"/>
                  </a:lnTo>
                  <a:cubicBezTo>
                    <a:pt x="10982" y="6523"/>
                    <a:pt x="10990" y="6524"/>
                    <a:pt x="10990" y="6524"/>
                  </a:cubicBezTo>
                  <a:cubicBezTo>
                    <a:pt x="10985" y="6525"/>
                    <a:pt x="10981" y="6527"/>
                    <a:pt x="10977" y="6527"/>
                  </a:cubicBezTo>
                  <a:lnTo>
                    <a:pt x="10977" y="6527"/>
                  </a:lnTo>
                  <a:cubicBezTo>
                    <a:pt x="10982" y="6530"/>
                    <a:pt x="10978" y="6531"/>
                    <a:pt x="10970" y="6532"/>
                  </a:cubicBezTo>
                  <a:lnTo>
                    <a:pt x="10970" y="6532"/>
                  </a:lnTo>
                  <a:cubicBezTo>
                    <a:pt x="10914" y="6528"/>
                    <a:pt x="10887" y="6527"/>
                    <a:pt x="10879" y="6527"/>
                  </a:cubicBezTo>
                  <a:cubicBezTo>
                    <a:pt x="10861" y="6527"/>
                    <a:pt x="10922" y="6532"/>
                    <a:pt x="10956" y="6532"/>
                  </a:cubicBezTo>
                  <a:cubicBezTo>
                    <a:pt x="10962" y="6532"/>
                    <a:pt x="10967" y="6532"/>
                    <a:pt x="10970" y="6532"/>
                  </a:cubicBezTo>
                  <a:lnTo>
                    <a:pt x="10970" y="6532"/>
                  </a:lnTo>
                  <a:cubicBezTo>
                    <a:pt x="10986" y="6533"/>
                    <a:pt x="11005" y="6534"/>
                    <a:pt x="11026" y="6536"/>
                  </a:cubicBezTo>
                  <a:cubicBezTo>
                    <a:pt x="10990" y="6536"/>
                    <a:pt x="10990" y="6536"/>
                    <a:pt x="11026" y="6548"/>
                  </a:cubicBezTo>
                  <a:cubicBezTo>
                    <a:pt x="10931" y="6548"/>
                    <a:pt x="10955" y="6548"/>
                    <a:pt x="10847" y="6560"/>
                  </a:cubicBezTo>
                  <a:cubicBezTo>
                    <a:pt x="10879" y="6560"/>
                    <a:pt x="10911" y="6554"/>
                    <a:pt x="10939" y="6554"/>
                  </a:cubicBezTo>
                  <a:cubicBezTo>
                    <a:pt x="10953" y="6554"/>
                    <a:pt x="10966" y="6556"/>
                    <a:pt x="10978" y="6560"/>
                  </a:cubicBezTo>
                  <a:lnTo>
                    <a:pt x="10907" y="6560"/>
                  </a:lnTo>
                  <a:cubicBezTo>
                    <a:pt x="10924" y="6565"/>
                    <a:pt x="10937" y="6569"/>
                    <a:pt x="10946" y="6571"/>
                  </a:cubicBezTo>
                  <a:lnTo>
                    <a:pt x="10966" y="6571"/>
                  </a:lnTo>
                  <a:cubicBezTo>
                    <a:pt x="10965" y="6574"/>
                    <a:pt x="10964" y="6576"/>
                    <a:pt x="10964" y="6578"/>
                  </a:cubicBezTo>
                  <a:lnTo>
                    <a:pt x="10964" y="6578"/>
                  </a:lnTo>
                  <a:cubicBezTo>
                    <a:pt x="10961" y="6577"/>
                    <a:pt x="10956" y="6575"/>
                    <a:pt x="10946" y="6571"/>
                  </a:cubicBezTo>
                  <a:lnTo>
                    <a:pt x="10895" y="6571"/>
                  </a:lnTo>
                  <a:cubicBezTo>
                    <a:pt x="10915" y="6571"/>
                    <a:pt x="10954" y="6579"/>
                    <a:pt x="10963" y="6579"/>
                  </a:cubicBezTo>
                  <a:lnTo>
                    <a:pt x="10963" y="6579"/>
                  </a:lnTo>
                  <a:cubicBezTo>
                    <a:pt x="10963" y="6579"/>
                    <a:pt x="10963" y="6578"/>
                    <a:pt x="10964" y="6578"/>
                  </a:cubicBezTo>
                  <a:lnTo>
                    <a:pt x="10964" y="6578"/>
                  </a:lnTo>
                  <a:cubicBezTo>
                    <a:pt x="10966" y="6579"/>
                    <a:pt x="10965" y="6579"/>
                    <a:pt x="10963" y="6579"/>
                  </a:cubicBezTo>
                  <a:cubicBezTo>
                    <a:pt x="10963" y="6579"/>
                    <a:pt x="10963" y="6579"/>
                    <a:pt x="10963" y="6579"/>
                  </a:cubicBezTo>
                  <a:lnTo>
                    <a:pt x="10963" y="6579"/>
                  </a:lnTo>
                  <a:cubicBezTo>
                    <a:pt x="10960" y="6588"/>
                    <a:pt x="10962" y="6591"/>
                    <a:pt x="10968" y="6591"/>
                  </a:cubicBezTo>
                  <a:cubicBezTo>
                    <a:pt x="10968" y="6591"/>
                    <a:pt x="10969" y="6591"/>
                    <a:pt x="10970" y="6591"/>
                  </a:cubicBezTo>
                  <a:lnTo>
                    <a:pt x="10970" y="6591"/>
                  </a:lnTo>
                  <a:cubicBezTo>
                    <a:pt x="10952" y="6599"/>
                    <a:pt x="10960" y="6603"/>
                    <a:pt x="10978" y="6603"/>
                  </a:cubicBezTo>
                  <a:cubicBezTo>
                    <a:pt x="10992" y="6603"/>
                    <a:pt x="11012" y="6601"/>
                    <a:pt x="11030" y="6597"/>
                  </a:cubicBezTo>
                  <a:lnTo>
                    <a:pt x="11030" y="6597"/>
                  </a:lnTo>
                  <a:cubicBezTo>
                    <a:pt x="11008" y="6602"/>
                    <a:pt x="11001" y="6606"/>
                    <a:pt x="11002" y="6607"/>
                  </a:cubicBezTo>
                  <a:lnTo>
                    <a:pt x="11002" y="6607"/>
                  </a:lnTo>
                  <a:cubicBezTo>
                    <a:pt x="10993" y="6607"/>
                    <a:pt x="10981" y="6607"/>
                    <a:pt x="10966" y="6607"/>
                  </a:cubicBezTo>
                  <a:cubicBezTo>
                    <a:pt x="10990" y="6619"/>
                    <a:pt x="11014" y="6619"/>
                    <a:pt x="11050" y="6619"/>
                  </a:cubicBezTo>
                  <a:lnTo>
                    <a:pt x="11014" y="6619"/>
                  </a:lnTo>
                  <a:cubicBezTo>
                    <a:pt x="11074" y="6619"/>
                    <a:pt x="11133" y="6631"/>
                    <a:pt x="11193" y="6631"/>
                  </a:cubicBezTo>
                  <a:cubicBezTo>
                    <a:pt x="11161" y="6635"/>
                    <a:pt x="11144" y="6636"/>
                    <a:pt x="11131" y="6636"/>
                  </a:cubicBezTo>
                  <a:cubicBezTo>
                    <a:pt x="11105" y="6636"/>
                    <a:pt x="11097" y="6631"/>
                    <a:pt x="11026" y="6631"/>
                  </a:cubicBezTo>
                  <a:lnTo>
                    <a:pt x="10990" y="6631"/>
                  </a:lnTo>
                  <a:cubicBezTo>
                    <a:pt x="10990" y="6633"/>
                    <a:pt x="10991" y="6634"/>
                    <a:pt x="10992" y="6634"/>
                  </a:cubicBezTo>
                  <a:lnTo>
                    <a:pt x="10992" y="6634"/>
                  </a:lnTo>
                  <a:cubicBezTo>
                    <a:pt x="10989" y="6636"/>
                    <a:pt x="10984" y="6639"/>
                    <a:pt x="10978" y="6643"/>
                  </a:cubicBezTo>
                  <a:cubicBezTo>
                    <a:pt x="11026" y="6643"/>
                    <a:pt x="11074" y="6655"/>
                    <a:pt x="11133" y="6655"/>
                  </a:cubicBezTo>
                  <a:cubicBezTo>
                    <a:pt x="10955" y="6655"/>
                    <a:pt x="11085" y="6655"/>
                    <a:pt x="10966" y="6643"/>
                  </a:cubicBezTo>
                  <a:lnTo>
                    <a:pt x="10966" y="6643"/>
                  </a:lnTo>
                  <a:cubicBezTo>
                    <a:pt x="10990" y="6655"/>
                    <a:pt x="11002" y="6655"/>
                    <a:pt x="11014" y="6655"/>
                  </a:cubicBezTo>
                  <a:cubicBezTo>
                    <a:pt x="11002" y="6655"/>
                    <a:pt x="10990" y="6655"/>
                    <a:pt x="10978" y="6667"/>
                  </a:cubicBezTo>
                  <a:cubicBezTo>
                    <a:pt x="10990" y="6661"/>
                    <a:pt x="11002" y="6658"/>
                    <a:pt x="11014" y="6658"/>
                  </a:cubicBezTo>
                  <a:cubicBezTo>
                    <a:pt x="11018" y="6658"/>
                    <a:pt x="11023" y="6658"/>
                    <a:pt x="11027" y="6659"/>
                  </a:cubicBezTo>
                  <a:lnTo>
                    <a:pt x="11027" y="6659"/>
                  </a:lnTo>
                  <a:cubicBezTo>
                    <a:pt x="11026" y="6659"/>
                    <a:pt x="11026" y="6659"/>
                    <a:pt x="11026" y="6659"/>
                  </a:cubicBezTo>
                  <a:cubicBezTo>
                    <a:pt x="11020" y="6659"/>
                    <a:pt x="11012" y="6662"/>
                    <a:pt x="11002" y="6667"/>
                  </a:cubicBezTo>
                  <a:lnTo>
                    <a:pt x="11036" y="6667"/>
                  </a:lnTo>
                  <a:cubicBezTo>
                    <a:pt x="11035" y="6663"/>
                    <a:pt x="11033" y="6660"/>
                    <a:pt x="11030" y="6659"/>
                  </a:cubicBezTo>
                  <a:lnTo>
                    <a:pt x="11030" y="6659"/>
                  </a:lnTo>
                  <a:cubicBezTo>
                    <a:pt x="11036" y="6661"/>
                    <a:pt x="11043" y="6663"/>
                    <a:pt x="11050" y="6667"/>
                  </a:cubicBezTo>
                  <a:lnTo>
                    <a:pt x="11036" y="6667"/>
                  </a:lnTo>
                  <a:cubicBezTo>
                    <a:pt x="11037" y="6669"/>
                    <a:pt x="11037" y="6671"/>
                    <a:pt x="11038" y="6674"/>
                  </a:cubicBezTo>
                  <a:lnTo>
                    <a:pt x="11038" y="6674"/>
                  </a:lnTo>
                  <a:cubicBezTo>
                    <a:pt x="11038" y="6674"/>
                    <a:pt x="11037" y="6673"/>
                    <a:pt x="11037" y="6673"/>
                  </a:cubicBezTo>
                  <a:cubicBezTo>
                    <a:pt x="11035" y="6673"/>
                    <a:pt x="11030" y="6679"/>
                    <a:pt x="11014" y="6679"/>
                  </a:cubicBezTo>
                  <a:cubicBezTo>
                    <a:pt x="10990" y="6702"/>
                    <a:pt x="11145" y="6702"/>
                    <a:pt x="11074" y="6702"/>
                  </a:cubicBezTo>
                  <a:lnTo>
                    <a:pt x="10990" y="6702"/>
                  </a:lnTo>
                  <a:cubicBezTo>
                    <a:pt x="11062" y="6702"/>
                    <a:pt x="11133" y="6702"/>
                    <a:pt x="11205" y="6714"/>
                  </a:cubicBezTo>
                  <a:cubicBezTo>
                    <a:pt x="11169" y="6714"/>
                    <a:pt x="11133" y="6717"/>
                    <a:pt x="11097" y="6717"/>
                  </a:cubicBezTo>
                  <a:cubicBezTo>
                    <a:pt x="11081" y="6717"/>
                    <a:pt x="11064" y="6717"/>
                    <a:pt x="11047" y="6715"/>
                  </a:cubicBezTo>
                  <a:lnTo>
                    <a:pt x="11047" y="6715"/>
                  </a:lnTo>
                  <a:cubicBezTo>
                    <a:pt x="11028" y="6716"/>
                    <a:pt x="11006" y="6718"/>
                    <a:pt x="10990" y="6726"/>
                  </a:cubicBezTo>
                  <a:lnTo>
                    <a:pt x="10990" y="6726"/>
                  </a:lnTo>
                  <a:cubicBezTo>
                    <a:pt x="10998" y="6722"/>
                    <a:pt x="11007" y="6721"/>
                    <a:pt x="11018" y="6721"/>
                  </a:cubicBezTo>
                  <a:cubicBezTo>
                    <a:pt x="11038" y="6721"/>
                    <a:pt x="11062" y="6726"/>
                    <a:pt x="11085" y="6726"/>
                  </a:cubicBezTo>
                  <a:lnTo>
                    <a:pt x="10978" y="6726"/>
                  </a:lnTo>
                  <a:cubicBezTo>
                    <a:pt x="10978" y="6726"/>
                    <a:pt x="10990" y="6738"/>
                    <a:pt x="10990" y="6738"/>
                  </a:cubicBezTo>
                  <a:cubicBezTo>
                    <a:pt x="11004" y="6738"/>
                    <a:pt x="11039" y="6746"/>
                    <a:pt x="11070" y="6750"/>
                  </a:cubicBezTo>
                  <a:lnTo>
                    <a:pt x="11002" y="6750"/>
                  </a:lnTo>
                  <a:cubicBezTo>
                    <a:pt x="11025" y="6750"/>
                    <a:pt x="11049" y="6750"/>
                    <a:pt x="11072" y="6750"/>
                  </a:cubicBezTo>
                  <a:lnTo>
                    <a:pt x="11072" y="6750"/>
                  </a:lnTo>
                  <a:cubicBezTo>
                    <a:pt x="11084" y="6752"/>
                    <a:pt x="11096" y="6753"/>
                    <a:pt x="11105" y="6753"/>
                  </a:cubicBezTo>
                  <a:cubicBezTo>
                    <a:pt x="11112" y="6753"/>
                    <a:pt x="11116" y="6753"/>
                    <a:pt x="11119" y="6751"/>
                  </a:cubicBezTo>
                  <a:lnTo>
                    <a:pt x="11119" y="6751"/>
                  </a:lnTo>
                  <a:cubicBezTo>
                    <a:pt x="11162" y="6753"/>
                    <a:pt x="11203" y="6756"/>
                    <a:pt x="11240" y="6762"/>
                  </a:cubicBezTo>
                  <a:cubicBezTo>
                    <a:pt x="11205" y="6762"/>
                    <a:pt x="11205" y="6762"/>
                    <a:pt x="11252" y="6774"/>
                  </a:cubicBezTo>
                  <a:cubicBezTo>
                    <a:pt x="11168" y="6765"/>
                    <a:pt x="11084" y="6757"/>
                    <a:pt x="11004" y="6757"/>
                  </a:cubicBezTo>
                  <a:cubicBezTo>
                    <a:pt x="10971" y="6757"/>
                    <a:pt x="10938" y="6758"/>
                    <a:pt x="10907" y="6762"/>
                  </a:cubicBezTo>
                  <a:cubicBezTo>
                    <a:pt x="10943" y="6762"/>
                    <a:pt x="10978" y="6774"/>
                    <a:pt x="11002" y="6774"/>
                  </a:cubicBezTo>
                  <a:cubicBezTo>
                    <a:pt x="10990" y="6774"/>
                    <a:pt x="10966" y="6762"/>
                    <a:pt x="10955" y="6762"/>
                  </a:cubicBezTo>
                  <a:cubicBezTo>
                    <a:pt x="11002" y="6762"/>
                    <a:pt x="11038" y="6762"/>
                    <a:pt x="11085" y="6774"/>
                  </a:cubicBezTo>
                  <a:lnTo>
                    <a:pt x="10978" y="6774"/>
                  </a:lnTo>
                  <a:cubicBezTo>
                    <a:pt x="10978" y="6786"/>
                    <a:pt x="10990" y="6786"/>
                    <a:pt x="11002" y="6786"/>
                  </a:cubicBezTo>
                  <a:cubicBezTo>
                    <a:pt x="10992" y="6786"/>
                    <a:pt x="10974" y="6794"/>
                    <a:pt x="10961" y="6797"/>
                  </a:cubicBezTo>
                  <a:cubicBezTo>
                    <a:pt x="11054" y="6786"/>
                    <a:pt x="11147" y="6786"/>
                    <a:pt x="11240" y="6786"/>
                  </a:cubicBezTo>
                  <a:cubicBezTo>
                    <a:pt x="11157" y="6798"/>
                    <a:pt x="11085" y="6798"/>
                    <a:pt x="11002" y="6798"/>
                  </a:cubicBezTo>
                  <a:cubicBezTo>
                    <a:pt x="11097" y="6810"/>
                    <a:pt x="11014" y="6810"/>
                    <a:pt x="11002" y="6810"/>
                  </a:cubicBezTo>
                  <a:cubicBezTo>
                    <a:pt x="11062" y="6810"/>
                    <a:pt x="11097" y="6810"/>
                    <a:pt x="11169" y="6821"/>
                  </a:cubicBezTo>
                  <a:cubicBezTo>
                    <a:pt x="11121" y="6821"/>
                    <a:pt x="11097" y="6845"/>
                    <a:pt x="11050" y="6845"/>
                  </a:cubicBezTo>
                  <a:lnTo>
                    <a:pt x="11026" y="6845"/>
                  </a:lnTo>
                  <a:cubicBezTo>
                    <a:pt x="11002" y="6845"/>
                    <a:pt x="11074" y="6851"/>
                    <a:pt x="11096" y="6851"/>
                  </a:cubicBezTo>
                  <a:cubicBezTo>
                    <a:pt x="11107" y="6851"/>
                    <a:pt x="11105" y="6849"/>
                    <a:pt x="11074" y="6845"/>
                  </a:cubicBezTo>
                  <a:cubicBezTo>
                    <a:pt x="11121" y="6845"/>
                    <a:pt x="11181" y="6845"/>
                    <a:pt x="11228" y="6857"/>
                  </a:cubicBezTo>
                  <a:lnTo>
                    <a:pt x="11193" y="6857"/>
                  </a:lnTo>
                  <a:cubicBezTo>
                    <a:pt x="11193" y="6857"/>
                    <a:pt x="11288" y="6869"/>
                    <a:pt x="11264" y="6869"/>
                  </a:cubicBezTo>
                  <a:cubicBezTo>
                    <a:pt x="11209" y="6874"/>
                    <a:pt x="11167" y="6877"/>
                    <a:pt x="11136" y="6880"/>
                  </a:cubicBezTo>
                  <a:lnTo>
                    <a:pt x="11136" y="6880"/>
                  </a:lnTo>
                  <a:cubicBezTo>
                    <a:pt x="11137" y="6880"/>
                    <a:pt x="11139" y="6879"/>
                    <a:pt x="11140" y="6878"/>
                  </a:cubicBezTo>
                  <a:lnTo>
                    <a:pt x="11140" y="6878"/>
                  </a:lnTo>
                  <a:cubicBezTo>
                    <a:pt x="11126" y="6880"/>
                    <a:pt x="11109" y="6882"/>
                    <a:pt x="11095" y="6884"/>
                  </a:cubicBezTo>
                  <a:lnTo>
                    <a:pt x="11095" y="6884"/>
                  </a:lnTo>
                  <a:cubicBezTo>
                    <a:pt x="11105" y="6883"/>
                    <a:pt x="11116" y="6882"/>
                    <a:pt x="11130" y="6881"/>
                  </a:cubicBezTo>
                  <a:lnTo>
                    <a:pt x="11130" y="6881"/>
                  </a:lnTo>
                  <a:cubicBezTo>
                    <a:pt x="11130" y="6881"/>
                    <a:pt x="11132" y="6881"/>
                    <a:pt x="11134" y="6881"/>
                  </a:cubicBezTo>
                  <a:lnTo>
                    <a:pt x="11134" y="6881"/>
                  </a:lnTo>
                  <a:cubicBezTo>
                    <a:pt x="11135" y="6881"/>
                    <a:pt x="11135" y="6881"/>
                    <a:pt x="11135" y="6881"/>
                  </a:cubicBezTo>
                  <a:lnTo>
                    <a:pt x="11135" y="6881"/>
                  </a:lnTo>
                  <a:cubicBezTo>
                    <a:pt x="11133" y="6881"/>
                    <a:pt x="11132" y="6881"/>
                    <a:pt x="11131" y="6881"/>
                  </a:cubicBezTo>
                  <a:lnTo>
                    <a:pt x="11131" y="6881"/>
                  </a:lnTo>
                  <a:cubicBezTo>
                    <a:pt x="11133" y="6881"/>
                    <a:pt x="11134" y="6880"/>
                    <a:pt x="11136" y="6880"/>
                  </a:cubicBezTo>
                  <a:lnTo>
                    <a:pt x="11136" y="6880"/>
                  </a:lnTo>
                  <a:cubicBezTo>
                    <a:pt x="11135" y="6880"/>
                    <a:pt x="11135" y="6880"/>
                    <a:pt x="11135" y="6881"/>
                  </a:cubicBezTo>
                  <a:lnTo>
                    <a:pt x="11135" y="6881"/>
                  </a:lnTo>
                  <a:cubicBezTo>
                    <a:pt x="11172" y="6880"/>
                    <a:pt x="11388" y="6877"/>
                    <a:pt x="11347" y="6869"/>
                  </a:cubicBezTo>
                  <a:lnTo>
                    <a:pt x="11336" y="6869"/>
                  </a:lnTo>
                  <a:cubicBezTo>
                    <a:pt x="11336" y="6869"/>
                    <a:pt x="11300" y="6857"/>
                    <a:pt x="11300" y="6845"/>
                  </a:cubicBezTo>
                  <a:cubicBezTo>
                    <a:pt x="11300" y="6821"/>
                    <a:pt x="11371" y="6821"/>
                    <a:pt x="11383" y="6810"/>
                  </a:cubicBezTo>
                  <a:cubicBezTo>
                    <a:pt x="11383" y="6810"/>
                    <a:pt x="11300" y="6786"/>
                    <a:pt x="11276" y="6786"/>
                  </a:cubicBezTo>
                  <a:cubicBezTo>
                    <a:pt x="11276" y="6786"/>
                    <a:pt x="11312" y="6762"/>
                    <a:pt x="11324" y="6762"/>
                  </a:cubicBezTo>
                  <a:cubicBezTo>
                    <a:pt x="11288" y="6750"/>
                    <a:pt x="11300" y="6750"/>
                    <a:pt x="11324" y="6750"/>
                  </a:cubicBezTo>
                  <a:cubicBezTo>
                    <a:pt x="11312" y="6750"/>
                    <a:pt x="11300" y="6750"/>
                    <a:pt x="11288" y="6738"/>
                  </a:cubicBezTo>
                  <a:lnTo>
                    <a:pt x="11300" y="6738"/>
                  </a:lnTo>
                  <a:cubicBezTo>
                    <a:pt x="11276" y="6726"/>
                    <a:pt x="11252" y="6726"/>
                    <a:pt x="11216" y="6726"/>
                  </a:cubicBezTo>
                  <a:cubicBezTo>
                    <a:pt x="11228" y="6726"/>
                    <a:pt x="11228" y="6726"/>
                    <a:pt x="11228" y="6714"/>
                  </a:cubicBezTo>
                  <a:lnTo>
                    <a:pt x="11216" y="6714"/>
                  </a:lnTo>
                  <a:cubicBezTo>
                    <a:pt x="11294" y="6702"/>
                    <a:pt x="11306" y="6699"/>
                    <a:pt x="11292" y="6699"/>
                  </a:cubicBezTo>
                  <a:cubicBezTo>
                    <a:pt x="11283" y="6699"/>
                    <a:pt x="11261" y="6701"/>
                    <a:pt x="11240" y="6702"/>
                  </a:cubicBezTo>
                  <a:lnTo>
                    <a:pt x="11240" y="6702"/>
                  </a:lnTo>
                  <a:cubicBezTo>
                    <a:pt x="11240" y="6678"/>
                    <a:pt x="11241" y="6667"/>
                    <a:pt x="11288" y="6655"/>
                  </a:cubicBezTo>
                  <a:lnTo>
                    <a:pt x="11288" y="6655"/>
                  </a:lnTo>
                  <a:cubicBezTo>
                    <a:pt x="11285" y="6655"/>
                    <a:pt x="11283" y="6655"/>
                    <a:pt x="11280" y="6656"/>
                  </a:cubicBezTo>
                  <a:cubicBezTo>
                    <a:pt x="11279" y="6655"/>
                    <a:pt x="11275" y="6655"/>
                    <a:pt x="11264" y="6655"/>
                  </a:cubicBezTo>
                  <a:cubicBezTo>
                    <a:pt x="11419" y="6655"/>
                    <a:pt x="11193" y="6643"/>
                    <a:pt x="11336" y="6643"/>
                  </a:cubicBezTo>
                  <a:cubicBezTo>
                    <a:pt x="11331" y="6640"/>
                    <a:pt x="11327" y="6639"/>
                    <a:pt x="11325" y="6637"/>
                  </a:cubicBezTo>
                  <a:lnTo>
                    <a:pt x="11325" y="6637"/>
                  </a:lnTo>
                  <a:cubicBezTo>
                    <a:pt x="11333" y="6639"/>
                    <a:pt x="11340" y="6641"/>
                    <a:pt x="11347" y="6643"/>
                  </a:cubicBezTo>
                  <a:cubicBezTo>
                    <a:pt x="11336" y="6637"/>
                    <a:pt x="11327" y="6634"/>
                    <a:pt x="11324" y="6634"/>
                  </a:cubicBezTo>
                  <a:lnTo>
                    <a:pt x="11324" y="6634"/>
                  </a:lnTo>
                  <a:cubicBezTo>
                    <a:pt x="11322" y="6634"/>
                    <a:pt x="11322" y="6635"/>
                    <a:pt x="11325" y="6637"/>
                  </a:cubicBezTo>
                  <a:lnTo>
                    <a:pt x="11325" y="6637"/>
                  </a:lnTo>
                  <a:cubicBezTo>
                    <a:pt x="11300" y="6632"/>
                    <a:pt x="11272" y="6631"/>
                    <a:pt x="11247" y="6631"/>
                  </a:cubicBezTo>
                  <a:lnTo>
                    <a:pt x="11247" y="6631"/>
                  </a:lnTo>
                  <a:cubicBezTo>
                    <a:pt x="11254" y="6628"/>
                    <a:pt x="11260" y="6623"/>
                    <a:pt x="11264" y="6619"/>
                  </a:cubicBezTo>
                  <a:cubicBezTo>
                    <a:pt x="11264" y="6619"/>
                    <a:pt x="11205" y="6595"/>
                    <a:pt x="11205" y="6595"/>
                  </a:cubicBezTo>
                  <a:cubicBezTo>
                    <a:pt x="11216" y="6595"/>
                    <a:pt x="11228" y="6583"/>
                    <a:pt x="11240" y="6583"/>
                  </a:cubicBezTo>
                  <a:lnTo>
                    <a:pt x="11181" y="6583"/>
                  </a:lnTo>
                  <a:cubicBezTo>
                    <a:pt x="11205" y="6577"/>
                    <a:pt x="11213" y="6577"/>
                    <a:pt x="11215" y="6577"/>
                  </a:cubicBezTo>
                  <a:cubicBezTo>
                    <a:pt x="11216" y="6577"/>
                    <a:pt x="11210" y="6577"/>
                    <a:pt x="11205" y="6571"/>
                  </a:cubicBezTo>
                  <a:lnTo>
                    <a:pt x="11205" y="6571"/>
                  </a:lnTo>
                  <a:cubicBezTo>
                    <a:pt x="11214" y="6574"/>
                    <a:pt x="11224" y="6575"/>
                    <a:pt x="11233" y="6575"/>
                  </a:cubicBezTo>
                  <a:cubicBezTo>
                    <a:pt x="11271" y="6575"/>
                    <a:pt x="11307" y="6560"/>
                    <a:pt x="11336" y="6560"/>
                  </a:cubicBezTo>
                  <a:lnTo>
                    <a:pt x="11347" y="6560"/>
                  </a:lnTo>
                  <a:cubicBezTo>
                    <a:pt x="11312" y="6560"/>
                    <a:pt x="11288" y="6548"/>
                    <a:pt x="11252" y="6536"/>
                  </a:cubicBezTo>
                  <a:lnTo>
                    <a:pt x="11279" y="6536"/>
                  </a:lnTo>
                  <a:cubicBezTo>
                    <a:pt x="11274" y="6530"/>
                    <a:pt x="11264" y="6519"/>
                    <a:pt x="11228" y="6512"/>
                  </a:cubicBezTo>
                  <a:cubicBezTo>
                    <a:pt x="11359" y="6512"/>
                    <a:pt x="11228" y="6512"/>
                    <a:pt x="11240" y="6500"/>
                  </a:cubicBezTo>
                  <a:lnTo>
                    <a:pt x="11240" y="6500"/>
                  </a:lnTo>
                  <a:cubicBezTo>
                    <a:pt x="11240" y="6502"/>
                    <a:pt x="11242" y="6503"/>
                    <a:pt x="11245" y="6503"/>
                  </a:cubicBezTo>
                  <a:cubicBezTo>
                    <a:pt x="11257" y="6503"/>
                    <a:pt x="11288" y="6488"/>
                    <a:pt x="11288" y="6488"/>
                  </a:cubicBezTo>
                  <a:cubicBezTo>
                    <a:pt x="11276" y="6476"/>
                    <a:pt x="11252" y="6476"/>
                    <a:pt x="11240" y="6476"/>
                  </a:cubicBezTo>
                  <a:cubicBezTo>
                    <a:pt x="11264" y="6476"/>
                    <a:pt x="11312" y="6476"/>
                    <a:pt x="11216" y="6464"/>
                  </a:cubicBezTo>
                  <a:cubicBezTo>
                    <a:pt x="11255" y="6455"/>
                    <a:pt x="11286" y="6429"/>
                    <a:pt x="11303" y="6426"/>
                  </a:cubicBezTo>
                  <a:lnTo>
                    <a:pt x="11303" y="6426"/>
                  </a:lnTo>
                  <a:cubicBezTo>
                    <a:pt x="11306" y="6427"/>
                    <a:pt x="11309" y="6428"/>
                    <a:pt x="11312" y="6429"/>
                  </a:cubicBezTo>
                  <a:cubicBezTo>
                    <a:pt x="11310" y="6427"/>
                    <a:pt x="11308" y="6426"/>
                    <a:pt x="11305" y="6426"/>
                  </a:cubicBezTo>
                  <a:cubicBezTo>
                    <a:pt x="11305" y="6426"/>
                    <a:pt x="11304" y="6426"/>
                    <a:pt x="11303" y="6426"/>
                  </a:cubicBezTo>
                  <a:lnTo>
                    <a:pt x="11303" y="6426"/>
                  </a:lnTo>
                  <a:cubicBezTo>
                    <a:pt x="11280" y="6421"/>
                    <a:pt x="11254" y="6416"/>
                    <a:pt x="11227" y="6414"/>
                  </a:cubicBezTo>
                  <a:lnTo>
                    <a:pt x="11227" y="6414"/>
                  </a:lnTo>
                  <a:cubicBezTo>
                    <a:pt x="11261" y="6405"/>
                    <a:pt x="11294" y="6387"/>
                    <a:pt x="11300" y="6357"/>
                  </a:cubicBezTo>
                  <a:lnTo>
                    <a:pt x="11288" y="6357"/>
                  </a:lnTo>
                  <a:cubicBezTo>
                    <a:pt x="11283" y="6352"/>
                    <a:pt x="11278" y="6349"/>
                    <a:pt x="11273" y="6348"/>
                  </a:cubicBezTo>
                  <a:lnTo>
                    <a:pt x="11273" y="6348"/>
                  </a:lnTo>
                  <a:cubicBezTo>
                    <a:pt x="11274" y="6348"/>
                    <a:pt x="11276" y="6348"/>
                    <a:pt x="11277" y="6348"/>
                  </a:cubicBezTo>
                  <a:cubicBezTo>
                    <a:pt x="11288" y="6348"/>
                    <a:pt x="11300" y="6351"/>
                    <a:pt x="11312" y="6357"/>
                  </a:cubicBezTo>
                  <a:cubicBezTo>
                    <a:pt x="11300" y="6345"/>
                    <a:pt x="11264" y="6345"/>
                    <a:pt x="11264" y="6345"/>
                  </a:cubicBezTo>
                  <a:cubicBezTo>
                    <a:pt x="11252" y="6333"/>
                    <a:pt x="11264" y="6333"/>
                    <a:pt x="11276" y="6333"/>
                  </a:cubicBezTo>
                  <a:lnTo>
                    <a:pt x="11216" y="6333"/>
                  </a:lnTo>
                  <a:cubicBezTo>
                    <a:pt x="11288" y="6333"/>
                    <a:pt x="11228" y="6309"/>
                    <a:pt x="11264" y="6309"/>
                  </a:cubicBezTo>
                  <a:cubicBezTo>
                    <a:pt x="11249" y="6309"/>
                    <a:pt x="11229" y="6300"/>
                    <a:pt x="11211" y="6296"/>
                  </a:cubicBezTo>
                  <a:lnTo>
                    <a:pt x="11211" y="6296"/>
                  </a:lnTo>
                  <a:cubicBezTo>
                    <a:pt x="11241" y="6293"/>
                    <a:pt x="11263" y="6286"/>
                    <a:pt x="11300" y="6286"/>
                  </a:cubicBezTo>
                  <a:cubicBezTo>
                    <a:pt x="11276" y="6274"/>
                    <a:pt x="11240" y="6274"/>
                    <a:pt x="11216" y="6274"/>
                  </a:cubicBezTo>
                  <a:cubicBezTo>
                    <a:pt x="11251" y="6262"/>
                    <a:pt x="11342" y="6262"/>
                    <a:pt x="11249" y="6240"/>
                  </a:cubicBezTo>
                  <a:lnTo>
                    <a:pt x="11249" y="6240"/>
                  </a:lnTo>
                  <a:cubicBezTo>
                    <a:pt x="11254" y="6241"/>
                    <a:pt x="11258" y="6241"/>
                    <a:pt x="11261" y="6241"/>
                  </a:cubicBezTo>
                  <a:cubicBezTo>
                    <a:pt x="11267" y="6241"/>
                    <a:pt x="11268" y="6240"/>
                    <a:pt x="11270" y="6238"/>
                  </a:cubicBezTo>
                  <a:lnTo>
                    <a:pt x="11240" y="6238"/>
                  </a:lnTo>
                  <a:cubicBezTo>
                    <a:pt x="11324" y="6202"/>
                    <a:pt x="11157" y="6202"/>
                    <a:pt x="11312" y="6179"/>
                  </a:cubicBezTo>
                  <a:cubicBezTo>
                    <a:pt x="11288" y="6167"/>
                    <a:pt x="11252" y="6167"/>
                    <a:pt x="11228" y="6167"/>
                  </a:cubicBezTo>
                  <a:lnTo>
                    <a:pt x="11276" y="6167"/>
                  </a:lnTo>
                  <a:cubicBezTo>
                    <a:pt x="11264" y="6155"/>
                    <a:pt x="11252" y="6155"/>
                    <a:pt x="11228" y="6155"/>
                  </a:cubicBezTo>
                  <a:cubicBezTo>
                    <a:pt x="11246" y="6161"/>
                    <a:pt x="11249" y="6164"/>
                    <a:pt x="11237" y="6164"/>
                  </a:cubicBezTo>
                  <a:cubicBezTo>
                    <a:pt x="11225" y="6164"/>
                    <a:pt x="11199" y="6161"/>
                    <a:pt x="11157" y="6155"/>
                  </a:cubicBezTo>
                  <a:cubicBezTo>
                    <a:pt x="11183" y="6148"/>
                    <a:pt x="11280" y="6130"/>
                    <a:pt x="11361" y="6130"/>
                  </a:cubicBezTo>
                  <a:cubicBezTo>
                    <a:pt x="11425" y="6130"/>
                    <a:pt x="11478" y="6142"/>
                    <a:pt x="11478" y="6179"/>
                  </a:cubicBezTo>
                  <a:cubicBezTo>
                    <a:pt x="11478" y="6179"/>
                    <a:pt x="12074" y="6155"/>
                    <a:pt x="12145" y="6155"/>
                  </a:cubicBezTo>
                  <a:cubicBezTo>
                    <a:pt x="12092" y="6161"/>
                    <a:pt x="12089" y="6161"/>
                    <a:pt x="12074" y="6161"/>
                  </a:cubicBezTo>
                  <a:cubicBezTo>
                    <a:pt x="12059" y="6161"/>
                    <a:pt x="12032" y="6161"/>
                    <a:pt x="11931" y="6167"/>
                  </a:cubicBezTo>
                  <a:cubicBezTo>
                    <a:pt x="11978" y="6179"/>
                    <a:pt x="12014" y="6190"/>
                    <a:pt x="12062" y="6190"/>
                  </a:cubicBezTo>
                  <a:cubicBezTo>
                    <a:pt x="12050" y="6201"/>
                    <a:pt x="12042" y="6208"/>
                    <a:pt x="12037" y="6212"/>
                  </a:cubicBezTo>
                  <a:lnTo>
                    <a:pt x="12037" y="6212"/>
                  </a:lnTo>
                  <a:cubicBezTo>
                    <a:pt x="12035" y="6212"/>
                    <a:pt x="12031" y="6213"/>
                    <a:pt x="12026" y="6214"/>
                  </a:cubicBezTo>
                  <a:lnTo>
                    <a:pt x="12036" y="6214"/>
                  </a:lnTo>
                  <a:cubicBezTo>
                    <a:pt x="12031" y="6219"/>
                    <a:pt x="12031" y="6221"/>
                    <a:pt x="12032" y="6221"/>
                  </a:cubicBezTo>
                  <a:cubicBezTo>
                    <a:pt x="12035" y="6221"/>
                    <a:pt x="12041" y="6217"/>
                    <a:pt x="12042" y="6214"/>
                  </a:cubicBezTo>
                  <a:lnTo>
                    <a:pt x="12098" y="6214"/>
                  </a:lnTo>
                  <a:cubicBezTo>
                    <a:pt x="12040" y="6214"/>
                    <a:pt x="11930" y="6260"/>
                    <a:pt x="11864" y="6266"/>
                  </a:cubicBezTo>
                  <a:lnTo>
                    <a:pt x="11864" y="6266"/>
                  </a:lnTo>
                  <a:cubicBezTo>
                    <a:pt x="11840" y="6264"/>
                    <a:pt x="11824" y="6262"/>
                    <a:pt x="11824" y="6262"/>
                  </a:cubicBezTo>
                  <a:lnTo>
                    <a:pt x="11824" y="6262"/>
                  </a:lnTo>
                  <a:cubicBezTo>
                    <a:pt x="11830" y="6265"/>
                    <a:pt x="11839" y="6267"/>
                    <a:pt x="11850" y="6267"/>
                  </a:cubicBezTo>
                  <a:cubicBezTo>
                    <a:pt x="11854" y="6267"/>
                    <a:pt x="11859" y="6266"/>
                    <a:pt x="11864" y="6266"/>
                  </a:cubicBezTo>
                  <a:lnTo>
                    <a:pt x="11864" y="6266"/>
                  </a:lnTo>
                  <a:cubicBezTo>
                    <a:pt x="11930" y="6273"/>
                    <a:pt x="12056" y="6286"/>
                    <a:pt x="12074" y="6286"/>
                  </a:cubicBezTo>
                  <a:cubicBezTo>
                    <a:pt x="12047" y="6291"/>
                    <a:pt x="12070" y="6298"/>
                    <a:pt x="12088" y="6303"/>
                  </a:cubicBezTo>
                  <a:lnTo>
                    <a:pt x="12088" y="6303"/>
                  </a:lnTo>
                  <a:cubicBezTo>
                    <a:pt x="12077" y="6302"/>
                    <a:pt x="12068" y="6301"/>
                    <a:pt x="12063" y="6301"/>
                  </a:cubicBezTo>
                  <a:cubicBezTo>
                    <a:pt x="12061" y="6301"/>
                    <a:pt x="12059" y="6302"/>
                    <a:pt x="12058" y="6302"/>
                  </a:cubicBezTo>
                  <a:lnTo>
                    <a:pt x="12058" y="6302"/>
                  </a:lnTo>
                  <a:cubicBezTo>
                    <a:pt x="12046" y="6299"/>
                    <a:pt x="12035" y="6298"/>
                    <a:pt x="12026" y="6298"/>
                  </a:cubicBezTo>
                  <a:cubicBezTo>
                    <a:pt x="12038" y="6299"/>
                    <a:pt x="12048" y="6301"/>
                    <a:pt x="12057" y="6302"/>
                  </a:cubicBezTo>
                  <a:lnTo>
                    <a:pt x="12057" y="6302"/>
                  </a:lnTo>
                  <a:cubicBezTo>
                    <a:pt x="12057" y="6302"/>
                    <a:pt x="12058" y="6302"/>
                    <a:pt x="12058" y="6302"/>
                  </a:cubicBezTo>
                  <a:lnTo>
                    <a:pt x="12058" y="6302"/>
                  </a:lnTo>
                  <a:cubicBezTo>
                    <a:pt x="12059" y="6302"/>
                    <a:pt x="12061" y="6302"/>
                    <a:pt x="12062" y="6302"/>
                  </a:cubicBezTo>
                  <a:lnTo>
                    <a:pt x="12062" y="6302"/>
                  </a:lnTo>
                  <a:cubicBezTo>
                    <a:pt x="12060" y="6302"/>
                    <a:pt x="12059" y="6302"/>
                    <a:pt x="12057" y="6302"/>
                  </a:cubicBezTo>
                  <a:lnTo>
                    <a:pt x="12057" y="6302"/>
                  </a:lnTo>
                  <a:cubicBezTo>
                    <a:pt x="12031" y="6304"/>
                    <a:pt x="12077" y="6325"/>
                    <a:pt x="12026" y="6333"/>
                  </a:cubicBezTo>
                  <a:lnTo>
                    <a:pt x="12133" y="6333"/>
                  </a:lnTo>
                  <a:cubicBezTo>
                    <a:pt x="12133" y="6333"/>
                    <a:pt x="12038" y="6333"/>
                    <a:pt x="12038" y="6345"/>
                  </a:cubicBezTo>
                  <a:lnTo>
                    <a:pt x="12026" y="6345"/>
                  </a:lnTo>
                  <a:cubicBezTo>
                    <a:pt x="12059" y="6345"/>
                    <a:pt x="12070" y="6353"/>
                    <a:pt x="12082" y="6357"/>
                  </a:cubicBezTo>
                  <a:lnTo>
                    <a:pt x="12002" y="6357"/>
                  </a:lnTo>
                  <a:cubicBezTo>
                    <a:pt x="12109" y="6357"/>
                    <a:pt x="11978" y="6357"/>
                    <a:pt x="12050" y="6369"/>
                  </a:cubicBezTo>
                  <a:cubicBezTo>
                    <a:pt x="12045" y="6369"/>
                    <a:pt x="12041" y="6369"/>
                    <a:pt x="12038" y="6369"/>
                  </a:cubicBezTo>
                  <a:lnTo>
                    <a:pt x="12038" y="6369"/>
                  </a:lnTo>
                  <a:cubicBezTo>
                    <a:pt x="12038" y="6369"/>
                    <a:pt x="12038" y="6369"/>
                    <a:pt x="12038" y="6369"/>
                  </a:cubicBezTo>
                  <a:cubicBezTo>
                    <a:pt x="12034" y="6369"/>
                    <a:pt x="12027" y="6370"/>
                    <a:pt x="12020" y="6372"/>
                  </a:cubicBezTo>
                  <a:lnTo>
                    <a:pt x="12020" y="6372"/>
                  </a:lnTo>
                  <a:cubicBezTo>
                    <a:pt x="12018" y="6372"/>
                    <a:pt x="12016" y="6372"/>
                    <a:pt x="12014" y="6372"/>
                  </a:cubicBezTo>
                  <a:cubicBezTo>
                    <a:pt x="12002" y="6372"/>
                    <a:pt x="11990" y="6375"/>
                    <a:pt x="11978" y="6381"/>
                  </a:cubicBezTo>
                  <a:cubicBezTo>
                    <a:pt x="11986" y="6381"/>
                    <a:pt x="12005" y="6376"/>
                    <a:pt x="12020" y="6372"/>
                  </a:cubicBezTo>
                  <a:lnTo>
                    <a:pt x="12020" y="6372"/>
                  </a:lnTo>
                  <a:cubicBezTo>
                    <a:pt x="12021" y="6372"/>
                    <a:pt x="12023" y="6373"/>
                    <a:pt x="12025" y="6373"/>
                  </a:cubicBezTo>
                  <a:lnTo>
                    <a:pt x="12025" y="6373"/>
                  </a:lnTo>
                  <a:cubicBezTo>
                    <a:pt x="12026" y="6374"/>
                    <a:pt x="12028" y="6374"/>
                    <a:pt x="12030" y="6374"/>
                  </a:cubicBezTo>
                  <a:cubicBezTo>
                    <a:pt x="12031" y="6374"/>
                    <a:pt x="12031" y="6374"/>
                    <a:pt x="12032" y="6374"/>
                  </a:cubicBezTo>
                  <a:lnTo>
                    <a:pt x="12032" y="6374"/>
                  </a:lnTo>
                  <a:cubicBezTo>
                    <a:pt x="12038" y="6376"/>
                    <a:pt x="12044" y="6378"/>
                    <a:pt x="12050" y="6381"/>
                  </a:cubicBezTo>
                  <a:cubicBezTo>
                    <a:pt x="12050" y="6381"/>
                    <a:pt x="11978" y="6393"/>
                    <a:pt x="11967" y="6393"/>
                  </a:cubicBezTo>
                  <a:cubicBezTo>
                    <a:pt x="11967" y="6393"/>
                    <a:pt x="12050" y="6405"/>
                    <a:pt x="12062" y="6405"/>
                  </a:cubicBezTo>
                  <a:lnTo>
                    <a:pt x="12026" y="6405"/>
                  </a:lnTo>
                  <a:cubicBezTo>
                    <a:pt x="12038" y="6405"/>
                    <a:pt x="12062" y="6417"/>
                    <a:pt x="12074" y="6417"/>
                  </a:cubicBezTo>
                  <a:lnTo>
                    <a:pt x="12002" y="6417"/>
                  </a:lnTo>
                  <a:cubicBezTo>
                    <a:pt x="12026" y="6417"/>
                    <a:pt x="12050" y="6417"/>
                    <a:pt x="12074" y="6429"/>
                  </a:cubicBezTo>
                  <a:cubicBezTo>
                    <a:pt x="12058" y="6429"/>
                    <a:pt x="12026" y="6434"/>
                    <a:pt x="12003" y="6434"/>
                  </a:cubicBezTo>
                  <a:cubicBezTo>
                    <a:pt x="11992" y="6434"/>
                    <a:pt x="11982" y="6433"/>
                    <a:pt x="11978" y="6429"/>
                  </a:cubicBezTo>
                  <a:lnTo>
                    <a:pt x="11978" y="6429"/>
                  </a:lnTo>
                  <a:cubicBezTo>
                    <a:pt x="11990" y="6440"/>
                    <a:pt x="12026" y="6440"/>
                    <a:pt x="12038" y="6440"/>
                  </a:cubicBezTo>
                  <a:cubicBezTo>
                    <a:pt x="11982" y="6440"/>
                    <a:pt x="12038" y="6456"/>
                    <a:pt x="12032" y="6456"/>
                  </a:cubicBezTo>
                  <a:cubicBezTo>
                    <a:pt x="12030" y="6456"/>
                    <a:pt x="12021" y="6455"/>
                    <a:pt x="11998" y="6450"/>
                  </a:cubicBezTo>
                  <a:lnTo>
                    <a:pt x="11998" y="6450"/>
                  </a:lnTo>
                  <a:cubicBezTo>
                    <a:pt x="11994" y="6451"/>
                    <a:pt x="11984" y="6452"/>
                    <a:pt x="11967" y="6452"/>
                  </a:cubicBezTo>
                  <a:lnTo>
                    <a:pt x="11967" y="6452"/>
                  </a:lnTo>
                  <a:cubicBezTo>
                    <a:pt x="11962" y="6450"/>
                    <a:pt x="11957" y="6449"/>
                    <a:pt x="11952" y="6449"/>
                  </a:cubicBezTo>
                  <a:cubicBezTo>
                    <a:pt x="11948" y="6449"/>
                    <a:pt x="11945" y="6450"/>
                    <a:pt x="11943" y="6452"/>
                  </a:cubicBezTo>
                  <a:cubicBezTo>
                    <a:pt x="11952" y="6452"/>
                    <a:pt x="11960" y="6452"/>
                    <a:pt x="11967" y="6452"/>
                  </a:cubicBezTo>
                  <a:lnTo>
                    <a:pt x="11967" y="6452"/>
                  </a:lnTo>
                  <a:cubicBezTo>
                    <a:pt x="11979" y="6457"/>
                    <a:pt x="11990" y="6464"/>
                    <a:pt x="11990" y="6464"/>
                  </a:cubicBezTo>
                  <a:cubicBezTo>
                    <a:pt x="11967" y="6464"/>
                    <a:pt x="11967" y="6476"/>
                    <a:pt x="11990" y="6476"/>
                  </a:cubicBezTo>
                  <a:cubicBezTo>
                    <a:pt x="11978" y="6476"/>
                    <a:pt x="11955" y="6476"/>
                    <a:pt x="11943" y="6488"/>
                  </a:cubicBezTo>
                  <a:lnTo>
                    <a:pt x="11967" y="6488"/>
                  </a:lnTo>
                  <a:cubicBezTo>
                    <a:pt x="12086" y="6500"/>
                    <a:pt x="11919" y="6500"/>
                    <a:pt x="11895" y="6500"/>
                  </a:cubicBezTo>
                  <a:cubicBezTo>
                    <a:pt x="11943" y="6500"/>
                    <a:pt x="11955" y="6512"/>
                    <a:pt x="12002" y="6512"/>
                  </a:cubicBezTo>
                  <a:lnTo>
                    <a:pt x="11978" y="6512"/>
                  </a:lnTo>
                  <a:cubicBezTo>
                    <a:pt x="11962" y="6512"/>
                    <a:pt x="11995" y="6517"/>
                    <a:pt x="12018" y="6521"/>
                  </a:cubicBezTo>
                  <a:lnTo>
                    <a:pt x="12018" y="6521"/>
                  </a:lnTo>
                  <a:cubicBezTo>
                    <a:pt x="12023" y="6519"/>
                    <a:pt x="12026" y="6517"/>
                    <a:pt x="12027" y="6517"/>
                  </a:cubicBezTo>
                  <a:lnTo>
                    <a:pt x="12027" y="6517"/>
                  </a:lnTo>
                  <a:cubicBezTo>
                    <a:pt x="12027" y="6517"/>
                    <a:pt x="12025" y="6518"/>
                    <a:pt x="12020" y="6521"/>
                  </a:cubicBezTo>
                  <a:lnTo>
                    <a:pt x="12020" y="6521"/>
                  </a:lnTo>
                  <a:cubicBezTo>
                    <a:pt x="12019" y="6521"/>
                    <a:pt x="12019" y="6521"/>
                    <a:pt x="12018" y="6521"/>
                  </a:cubicBezTo>
                  <a:lnTo>
                    <a:pt x="12018" y="6521"/>
                  </a:lnTo>
                  <a:cubicBezTo>
                    <a:pt x="12010" y="6525"/>
                    <a:pt x="12001" y="6531"/>
                    <a:pt x="12007" y="6531"/>
                  </a:cubicBezTo>
                  <a:cubicBezTo>
                    <a:pt x="12010" y="6531"/>
                    <a:pt x="12015" y="6530"/>
                    <a:pt x="12025" y="6527"/>
                  </a:cubicBezTo>
                  <a:lnTo>
                    <a:pt x="12025" y="6527"/>
                  </a:lnTo>
                  <a:cubicBezTo>
                    <a:pt x="12030" y="6530"/>
                    <a:pt x="12027" y="6531"/>
                    <a:pt x="12020" y="6532"/>
                  </a:cubicBezTo>
                  <a:lnTo>
                    <a:pt x="12020" y="6532"/>
                  </a:lnTo>
                  <a:cubicBezTo>
                    <a:pt x="11965" y="6528"/>
                    <a:pt x="11940" y="6527"/>
                    <a:pt x="11932" y="6527"/>
                  </a:cubicBezTo>
                  <a:cubicBezTo>
                    <a:pt x="11915" y="6527"/>
                    <a:pt x="11973" y="6532"/>
                    <a:pt x="12006" y="6532"/>
                  </a:cubicBezTo>
                  <a:cubicBezTo>
                    <a:pt x="12011" y="6532"/>
                    <a:pt x="12016" y="6532"/>
                    <a:pt x="12020" y="6532"/>
                  </a:cubicBezTo>
                  <a:lnTo>
                    <a:pt x="12020" y="6532"/>
                  </a:lnTo>
                  <a:cubicBezTo>
                    <a:pt x="12035" y="6533"/>
                    <a:pt x="12053" y="6534"/>
                    <a:pt x="12074" y="6536"/>
                  </a:cubicBezTo>
                  <a:cubicBezTo>
                    <a:pt x="12038" y="6536"/>
                    <a:pt x="12038" y="6536"/>
                    <a:pt x="12074" y="6548"/>
                  </a:cubicBezTo>
                  <a:cubicBezTo>
                    <a:pt x="11978" y="6548"/>
                    <a:pt x="12014" y="6548"/>
                    <a:pt x="11907" y="6560"/>
                  </a:cubicBezTo>
                  <a:lnTo>
                    <a:pt x="11955" y="6560"/>
                  </a:lnTo>
                  <a:cubicBezTo>
                    <a:pt x="11972" y="6565"/>
                    <a:pt x="11985" y="6569"/>
                    <a:pt x="11994" y="6571"/>
                  </a:cubicBezTo>
                  <a:lnTo>
                    <a:pt x="12014" y="6571"/>
                  </a:lnTo>
                  <a:cubicBezTo>
                    <a:pt x="12013" y="6573"/>
                    <a:pt x="12012" y="6575"/>
                    <a:pt x="12012" y="6577"/>
                  </a:cubicBezTo>
                  <a:lnTo>
                    <a:pt x="12012" y="6577"/>
                  </a:lnTo>
                  <a:cubicBezTo>
                    <a:pt x="12008" y="6576"/>
                    <a:pt x="12002" y="6574"/>
                    <a:pt x="11994" y="6571"/>
                  </a:cubicBezTo>
                  <a:lnTo>
                    <a:pt x="11943" y="6571"/>
                  </a:lnTo>
                  <a:cubicBezTo>
                    <a:pt x="11966" y="6571"/>
                    <a:pt x="11999" y="6577"/>
                    <a:pt x="12011" y="6579"/>
                  </a:cubicBezTo>
                  <a:lnTo>
                    <a:pt x="12011" y="6579"/>
                  </a:lnTo>
                  <a:cubicBezTo>
                    <a:pt x="12011" y="6578"/>
                    <a:pt x="12011" y="6578"/>
                    <a:pt x="12012" y="6577"/>
                  </a:cubicBezTo>
                  <a:lnTo>
                    <a:pt x="12012" y="6577"/>
                  </a:lnTo>
                  <a:cubicBezTo>
                    <a:pt x="12016" y="6579"/>
                    <a:pt x="12017" y="6579"/>
                    <a:pt x="12015" y="6579"/>
                  </a:cubicBezTo>
                  <a:cubicBezTo>
                    <a:pt x="12014" y="6579"/>
                    <a:pt x="12013" y="6579"/>
                    <a:pt x="12011" y="6579"/>
                  </a:cubicBezTo>
                  <a:lnTo>
                    <a:pt x="12011" y="6579"/>
                  </a:lnTo>
                  <a:cubicBezTo>
                    <a:pt x="12005" y="6595"/>
                    <a:pt x="12017" y="6595"/>
                    <a:pt x="12038" y="6595"/>
                  </a:cubicBezTo>
                  <a:cubicBezTo>
                    <a:pt x="12002" y="6601"/>
                    <a:pt x="12005" y="6604"/>
                    <a:pt x="12022" y="6604"/>
                  </a:cubicBezTo>
                  <a:cubicBezTo>
                    <a:pt x="12033" y="6604"/>
                    <a:pt x="12051" y="6603"/>
                    <a:pt x="12067" y="6600"/>
                  </a:cubicBezTo>
                  <a:lnTo>
                    <a:pt x="12067" y="6600"/>
                  </a:lnTo>
                  <a:cubicBezTo>
                    <a:pt x="12053" y="6603"/>
                    <a:pt x="12049" y="6606"/>
                    <a:pt x="12049" y="6607"/>
                  </a:cubicBezTo>
                  <a:lnTo>
                    <a:pt x="12049" y="6607"/>
                  </a:lnTo>
                  <a:cubicBezTo>
                    <a:pt x="12041" y="6607"/>
                    <a:pt x="12029" y="6607"/>
                    <a:pt x="12014" y="6607"/>
                  </a:cubicBezTo>
                  <a:cubicBezTo>
                    <a:pt x="12038" y="6619"/>
                    <a:pt x="12074" y="6619"/>
                    <a:pt x="12098" y="6619"/>
                  </a:cubicBezTo>
                  <a:cubicBezTo>
                    <a:pt x="12086" y="6619"/>
                    <a:pt x="12074" y="6619"/>
                    <a:pt x="12062" y="6631"/>
                  </a:cubicBezTo>
                  <a:cubicBezTo>
                    <a:pt x="12082" y="6627"/>
                    <a:pt x="12101" y="6626"/>
                    <a:pt x="12121" y="6626"/>
                  </a:cubicBezTo>
                  <a:cubicBezTo>
                    <a:pt x="12161" y="6626"/>
                    <a:pt x="12201" y="6631"/>
                    <a:pt x="12240" y="6631"/>
                  </a:cubicBezTo>
                  <a:cubicBezTo>
                    <a:pt x="12213" y="6635"/>
                    <a:pt x="12197" y="6636"/>
                    <a:pt x="12184" y="6636"/>
                  </a:cubicBezTo>
                  <a:cubicBezTo>
                    <a:pt x="12158" y="6636"/>
                    <a:pt x="12145" y="6631"/>
                    <a:pt x="12074" y="6631"/>
                  </a:cubicBezTo>
                  <a:lnTo>
                    <a:pt x="12038" y="6631"/>
                  </a:lnTo>
                  <a:cubicBezTo>
                    <a:pt x="12038" y="6634"/>
                    <a:pt x="12040" y="6635"/>
                    <a:pt x="12042" y="6635"/>
                  </a:cubicBezTo>
                  <a:cubicBezTo>
                    <a:pt x="12043" y="6635"/>
                    <a:pt x="12043" y="6634"/>
                    <a:pt x="12044" y="6634"/>
                  </a:cubicBezTo>
                  <a:lnTo>
                    <a:pt x="12044" y="6634"/>
                  </a:lnTo>
                  <a:cubicBezTo>
                    <a:pt x="12040" y="6636"/>
                    <a:pt x="12034" y="6639"/>
                    <a:pt x="12026" y="6643"/>
                  </a:cubicBezTo>
                  <a:cubicBezTo>
                    <a:pt x="12074" y="6643"/>
                    <a:pt x="12133" y="6655"/>
                    <a:pt x="12181" y="6655"/>
                  </a:cubicBezTo>
                  <a:lnTo>
                    <a:pt x="12062" y="6655"/>
                  </a:lnTo>
                  <a:cubicBezTo>
                    <a:pt x="12050" y="6655"/>
                    <a:pt x="12038" y="6655"/>
                    <a:pt x="12026" y="6667"/>
                  </a:cubicBezTo>
                  <a:cubicBezTo>
                    <a:pt x="12038" y="6661"/>
                    <a:pt x="12050" y="6658"/>
                    <a:pt x="12062" y="6658"/>
                  </a:cubicBezTo>
                  <a:cubicBezTo>
                    <a:pt x="12066" y="6658"/>
                    <a:pt x="12070" y="6658"/>
                    <a:pt x="12075" y="6659"/>
                  </a:cubicBezTo>
                  <a:lnTo>
                    <a:pt x="12075" y="6659"/>
                  </a:lnTo>
                  <a:cubicBezTo>
                    <a:pt x="12074" y="6659"/>
                    <a:pt x="12074" y="6659"/>
                    <a:pt x="12073" y="6659"/>
                  </a:cubicBezTo>
                  <a:cubicBezTo>
                    <a:pt x="12068" y="6659"/>
                    <a:pt x="12060" y="6662"/>
                    <a:pt x="12050" y="6667"/>
                  </a:cubicBezTo>
                  <a:lnTo>
                    <a:pt x="12084" y="6667"/>
                  </a:lnTo>
                  <a:cubicBezTo>
                    <a:pt x="12083" y="6663"/>
                    <a:pt x="12081" y="6660"/>
                    <a:pt x="12077" y="6659"/>
                  </a:cubicBezTo>
                  <a:lnTo>
                    <a:pt x="12077" y="6659"/>
                  </a:lnTo>
                  <a:cubicBezTo>
                    <a:pt x="12084" y="6661"/>
                    <a:pt x="12091" y="6663"/>
                    <a:pt x="12098" y="6667"/>
                  </a:cubicBezTo>
                  <a:lnTo>
                    <a:pt x="12084" y="6667"/>
                  </a:lnTo>
                  <a:cubicBezTo>
                    <a:pt x="12085" y="6669"/>
                    <a:pt x="12085" y="6671"/>
                    <a:pt x="12085" y="6674"/>
                  </a:cubicBezTo>
                  <a:lnTo>
                    <a:pt x="12085" y="6674"/>
                  </a:lnTo>
                  <a:cubicBezTo>
                    <a:pt x="12085" y="6674"/>
                    <a:pt x="12085" y="6673"/>
                    <a:pt x="12085" y="6673"/>
                  </a:cubicBezTo>
                  <a:cubicBezTo>
                    <a:pt x="12083" y="6673"/>
                    <a:pt x="12078" y="6679"/>
                    <a:pt x="12062" y="6679"/>
                  </a:cubicBezTo>
                  <a:cubicBezTo>
                    <a:pt x="12050" y="6702"/>
                    <a:pt x="12193" y="6702"/>
                    <a:pt x="12121" y="6702"/>
                  </a:cubicBezTo>
                  <a:lnTo>
                    <a:pt x="12038" y="6702"/>
                  </a:lnTo>
                  <a:cubicBezTo>
                    <a:pt x="12109" y="6702"/>
                    <a:pt x="12181" y="6702"/>
                    <a:pt x="12252" y="6714"/>
                  </a:cubicBezTo>
                  <a:cubicBezTo>
                    <a:pt x="12205" y="6714"/>
                    <a:pt x="12157" y="6720"/>
                    <a:pt x="12109" y="6720"/>
                  </a:cubicBezTo>
                  <a:cubicBezTo>
                    <a:pt x="12095" y="6720"/>
                    <a:pt x="12080" y="6719"/>
                    <a:pt x="12065" y="6718"/>
                  </a:cubicBezTo>
                  <a:lnTo>
                    <a:pt x="12065" y="6718"/>
                  </a:lnTo>
                  <a:cubicBezTo>
                    <a:pt x="12055" y="6720"/>
                    <a:pt x="12046" y="6722"/>
                    <a:pt x="12038" y="6726"/>
                  </a:cubicBezTo>
                  <a:lnTo>
                    <a:pt x="12026" y="6726"/>
                  </a:lnTo>
                  <a:cubicBezTo>
                    <a:pt x="12038" y="6726"/>
                    <a:pt x="12038" y="6738"/>
                    <a:pt x="12038" y="6738"/>
                  </a:cubicBezTo>
                  <a:cubicBezTo>
                    <a:pt x="12051" y="6738"/>
                    <a:pt x="12087" y="6746"/>
                    <a:pt x="12118" y="6750"/>
                  </a:cubicBezTo>
                  <a:lnTo>
                    <a:pt x="12050" y="6750"/>
                  </a:lnTo>
                  <a:cubicBezTo>
                    <a:pt x="12073" y="6750"/>
                    <a:pt x="12096" y="6750"/>
                    <a:pt x="12120" y="6750"/>
                  </a:cubicBezTo>
                  <a:lnTo>
                    <a:pt x="12120" y="6750"/>
                  </a:lnTo>
                  <a:cubicBezTo>
                    <a:pt x="12132" y="6752"/>
                    <a:pt x="12144" y="6753"/>
                    <a:pt x="12153" y="6753"/>
                  </a:cubicBezTo>
                  <a:cubicBezTo>
                    <a:pt x="12159" y="6753"/>
                    <a:pt x="12164" y="6753"/>
                    <a:pt x="12167" y="6751"/>
                  </a:cubicBezTo>
                  <a:lnTo>
                    <a:pt x="12167" y="6751"/>
                  </a:lnTo>
                  <a:cubicBezTo>
                    <a:pt x="12210" y="6753"/>
                    <a:pt x="12250" y="6756"/>
                    <a:pt x="12288" y="6762"/>
                  </a:cubicBezTo>
                  <a:cubicBezTo>
                    <a:pt x="12264" y="6762"/>
                    <a:pt x="12264" y="6762"/>
                    <a:pt x="12300" y="6774"/>
                  </a:cubicBezTo>
                  <a:cubicBezTo>
                    <a:pt x="12216" y="6765"/>
                    <a:pt x="12137" y="6757"/>
                    <a:pt x="12061" y="6757"/>
                  </a:cubicBezTo>
                  <a:cubicBezTo>
                    <a:pt x="12029" y="6757"/>
                    <a:pt x="11998" y="6758"/>
                    <a:pt x="11967" y="6762"/>
                  </a:cubicBezTo>
                  <a:cubicBezTo>
                    <a:pt x="11990" y="6774"/>
                    <a:pt x="12026" y="6774"/>
                    <a:pt x="12050" y="6774"/>
                  </a:cubicBezTo>
                  <a:cubicBezTo>
                    <a:pt x="12038" y="6774"/>
                    <a:pt x="12014" y="6762"/>
                    <a:pt x="12002" y="6762"/>
                  </a:cubicBezTo>
                  <a:cubicBezTo>
                    <a:pt x="12050" y="6762"/>
                    <a:pt x="12098" y="6762"/>
                    <a:pt x="12133" y="6774"/>
                  </a:cubicBezTo>
                  <a:lnTo>
                    <a:pt x="12026" y="6774"/>
                  </a:lnTo>
                  <a:cubicBezTo>
                    <a:pt x="12038" y="6786"/>
                    <a:pt x="12038" y="6786"/>
                    <a:pt x="12050" y="6786"/>
                  </a:cubicBezTo>
                  <a:cubicBezTo>
                    <a:pt x="12041" y="6786"/>
                    <a:pt x="12032" y="6792"/>
                    <a:pt x="12018" y="6796"/>
                  </a:cubicBezTo>
                  <a:lnTo>
                    <a:pt x="12018" y="6796"/>
                  </a:lnTo>
                  <a:cubicBezTo>
                    <a:pt x="12060" y="6791"/>
                    <a:pt x="12103" y="6789"/>
                    <a:pt x="12145" y="6789"/>
                  </a:cubicBezTo>
                  <a:cubicBezTo>
                    <a:pt x="12193" y="6789"/>
                    <a:pt x="12240" y="6792"/>
                    <a:pt x="12288" y="6798"/>
                  </a:cubicBezTo>
                  <a:lnTo>
                    <a:pt x="12062" y="6798"/>
                  </a:lnTo>
                  <a:cubicBezTo>
                    <a:pt x="12145" y="6810"/>
                    <a:pt x="12062" y="6810"/>
                    <a:pt x="12062" y="6810"/>
                  </a:cubicBezTo>
                  <a:cubicBezTo>
                    <a:pt x="12109" y="6810"/>
                    <a:pt x="12145" y="6810"/>
                    <a:pt x="12217" y="6821"/>
                  </a:cubicBezTo>
                  <a:cubicBezTo>
                    <a:pt x="12169" y="6821"/>
                    <a:pt x="12145" y="6845"/>
                    <a:pt x="12098" y="6845"/>
                  </a:cubicBezTo>
                  <a:lnTo>
                    <a:pt x="12074" y="6845"/>
                  </a:lnTo>
                  <a:cubicBezTo>
                    <a:pt x="12050" y="6845"/>
                    <a:pt x="12121" y="6851"/>
                    <a:pt x="12143" y="6851"/>
                  </a:cubicBezTo>
                  <a:cubicBezTo>
                    <a:pt x="12154" y="6851"/>
                    <a:pt x="12153" y="6849"/>
                    <a:pt x="12121" y="6845"/>
                  </a:cubicBezTo>
                  <a:cubicBezTo>
                    <a:pt x="12169" y="6845"/>
                    <a:pt x="12228" y="6845"/>
                    <a:pt x="12276" y="6857"/>
                  </a:cubicBezTo>
                  <a:lnTo>
                    <a:pt x="12252" y="6857"/>
                  </a:lnTo>
                  <a:cubicBezTo>
                    <a:pt x="12252" y="6857"/>
                    <a:pt x="12336" y="6869"/>
                    <a:pt x="12312" y="6869"/>
                  </a:cubicBezTo>
                  <a:cubicBezTo>
                    <a:pt x="12257" y="6874"/>
                    <a:pt x="12215" y="6877"/>
                    <a:pt x="12183" y="6880"/>
                  </a:cubicBezTo>
                  <a:lnTo>
                    <a:pt x="12183" y="6880"/>
                  </a:lnTo>
                  <a:cubicBezTo>
                    <a:pt x="12185" y="6880"/>
                    <a:pt x="12186" y="6879"/>
                    <a:pt x="12188" y="6878"/>
                  </a:cubicBezTo>
                  <a:lnTo>
                    <a:pt x="12188" y="6878"/>
                  </a:lnTo>
                  <a:cubicBezTo>
                    <a:pt x="12173" y="6880"/>
                    <a:pt x="12157" y="6882"/>
                    <a:pt x="12143" y="6884"/>
                  </a:cubicBezTo>
                  <a:lnTo>
                    <a:pt x="12143" y="6884"/>
                  </a:lnTo>
                  <a:cubicBezTo>
                    <a:pt x="12154" y="6883"/>
                    <a:pt x="12167" y="6882"/>
                    <a:pt x="12183" y="6880"/>
                  </a:cubicBezTo>
                  <a:lnTo>
                    <a:pt x="12183" y="6880"/>
                  </a:lnTo>
                  <a:cubicBezTo>
                    <a:pt x="12183" y="6880"/>
                    <a:pt x="12183" y="6881"/>
                    <a:pt x="12182" y="6881"/>
                  </a:cubicBezTo>
                  <a:lnTo>
                    <a:pt x="12182" y="6881"/>
                  </a:lnTo>
                  <a:cubicBezTo>
                    <a:pt x="12194" y="6880"/>
                    <a:pt x="12438" y="6878"/>
                    <a:pt x="12395" y="6869"/>
                  </a:cubicBezTo>
                  <a:lnTo>
                    <a:pt x="12383" y="6869"/>
                  </a:lnTo>
                  <a:cubicBezTo>
                    <a:pt x="12383" y="6869"/>
                    <a:pt x="12348" y="6857"/>
                    <a:pt x="12348" y="6845"/>
                  </a:cubicBezTo>
                  <a:cubicBezTo>
                    <a:pt x="12348" y="6821"/>
                    <a:pt x="12419" y="6821"/>
                    <a:pt x="12431" y="6810"/>
                  </a:cubicBezTo>
                  <a:cubicBezTo>
                    <a:pt x="12443" y="6810"/>
                    <a:pt x="12348" y="6786"/>
                    <a:pt x="12336" y="6786"/>
                  </a:cubicBezTo>
                  <a:cubicBezTo>
                    <a:pt x="12336" y="6786"/>
                    <a:pt x="12351" y="6771"/>
                    <a:pt x="12363" y="6771"/>
                  </a:cubicBezTo>
                  <a:cubicBezTo>
                    <a:pt x="12365" y="6771"/>
                    <a:pt x="12366" y="6771"/>
                    <a:pt x="12368" y="6771"/>
                  </a:cubicBezTo>
                  <a:lnTo>
                    <a:pt x="12368" y="6771"/>
                  </a:lnTo>
                  <a:cubicBezTo>
                    <a:pt x="12336" y="6750"/>
                    <a:pt x="12348" y="6750"/>
                    <a:pt x="12371" y="6750"/>
                  </a:cubicBezTo>
                  <a:lnTo>
                    <a:pt x="12348" y="6750"/>
                  </a:lnTo>
                  <a:cubicBezTo>
                    <a:pt x="12359" y="6750"/>
                    <a:pt x="12371" y="6738"/>
                    <a:pt x="12383" y="6738"/>
                  </a:cubicBezTo>
                  <a:lnTo>
                    <a:pt x="12359" y="6738"/>
                  </a:lnTo>
                  <a:cubicBezTo>
                    <a:pt x="12324" y="6726"/>
                    <a:pt x="12300" y="6726"/>
                    <a:pt x="12264" y="6726"/>
                  </a:cubicBezTo>
                  <a:cubicBezTo>
                    <a:pt x="12276" y="6726"/>
                    <a:pt x="12288" y="6726"/>
                    <a:pt x="12276" y="6714"/>
                  </a:cubicBezTo>
                  <a:lnTo>
                    <a:pt x="12264" y="6714"/>
                  </a:lnTo>
                  <a:cubicBezTo>
                    <a:pt x="12419" y="6702"/>
                    <a:pt x="12312" y="6702"/>
                    <a:pt x="12264" y="6702"/>
                  </a:cubicBezTo>
                  <a:lnTo>
                    <a:pt x="12300" y="6702"/>
                  </a:lnTo>
                  <a:cubicBezTo>
                    <a:pt x="12289" y="6681"/>
                    <a:pt x="12288" y="6669"/>
                    <a:pt x="12323" y="6658"/>
                  </a:cubicBezTo>
                  <a:lnTo>
                    <a:pt x="12323" y="6658"/>
                  </a:lnTo>
                  <a:cubicBezTo>
                    <a:pt x="12329" y="6657"/>
                    <a:pt x="12334" y="6656"/>
                    <a:pt x="12332" y="6656"/>
                  </a:cubicBezTo>
                  <a:lnTo>
                    <a:pt x="12332" y="6656"/>
                  </a:lnTo>
                  <a:cubicBezTo>
                    <a:pt x="12333" y="6655"/>
                    <a:pt x="12334" y="6655"/>
                    <a:pt x="12336" y="6655"/>
                  </a:cubicBezTo>
                  <a:lnTo>
                    <a:pt x="12336" y="6655"/>
                  </a:lnTo>
                  <a:cubicBezTo>
                    <a:pt x="12334" y="6655"/>
                    <a:pt x="12332" y="6655"/>
                    <a:pt x="12331" y="6655"/>
                  </a:cubicBezTo>
                  <a:lnTo>
                    <a:pt x="12331" y="6655"/>
                  </a:lnTo>
                  <a:cubicBezTo>
                    <a:pt x="12328" y="6655"/>
                    <a:pt x="12322" y="6655"/>
                    <a:pt x="12312" y="6655"/>
                  </a:cubicBezTo>
                  <a:cubicBezTo>
                    <a:pt x="12467" y="6655"/>
                    <a:pt x="12252" y="6643"/>
                    <a:pt x="12383" y="6643"/>
                  </a:cubicBezTo>
                  <a:cubicBezTo>
                    <a:pt x="12381" y="6640"/>
                    <a:pt x="12379" y="6638"/>
                    <a:pt x="12377" y="6637"/>
                  </a:cubicBezTo>
                  <a:lnTo>
                    <a:pt x="12377" y="6637"/>
                  </a:lnTo>
                  <a:cubicBezTo>
                    <a:pt x="12387" y="6638"/>
                    <a:pt x="12397" y="6640"/>
                    <a:pt x="12407" y="6643"/>
                  </a:cubicBezTo>
                  <a:cubicBezTo>
                    <a:pt x="12389" y="6637"/>
                    <a:pt x="12380" y="6634"/>
                    <a:pt x="12377" y="6634"/>
                  </a:cubicBezTo>
                  <a:lnTo>
                    <a:pt x="12377" y="6634"/>
                  </a:lnTo>
                  <a:cubicBezTo>
                    <a:pt x="12376" y="6634"/>
                    <a:pt x="12376" y="6635"/>
                    <a:pt x="12377" y="6637"/>
                  </a:cubicBezTo>
                  <a:lnTo>
                    <a:pt x="12377" y="6637"/>
                  </a:lnTo>
                  <a:cubicBezTo>
                    <a:pt x="12348" y="6632"/>
                    <a:pt x="12320" y="6631"/>
                    <a:pt x="12295" y="6631"/>
                  </a:cubicBezTo>
                  <a:lnTo>
                    <a:pt x="12295" y="6631"/>
                  </a:lnTo>
                  <a:cubicBezTo>
                    <a:pt x="12301" y="6628"/>
                    <a:pt x="12307" y="6623"/>
                    <a:pt x="12312" y="6619"/>
                  </a:cubicBezTo>
                  <a:cubicBezTo>
                    <a:pt x="12312" y="6619"/>
                    <a:pt x="12252" y="6595"/>
                    <a:pt x="12252" y="6595"/>
                  </a:cubicBezTo>
                  <a:cubicBezTo>
                    <a:pt x="12264" y="6595"/>
                    <a:pt x="12276" y="6583"/>
                    <a:pt x="12288" y="6583"/>
                  </a:cubicBezTo>
                  <a:lnTo>
                    <a:pt x="12228" y="6583"/>
                  </a:lnTo>
                  <a:cubicBezTo>
                    <a:pt x="12258" y="6577"/>
                    <a:pt x="12270" y="6577"/>
                    <a:pt x="12272" y="6577"/>
                  </a:cubicBezTo>
                  <a:cubicBezTo>
                    <a:pt x="12273" y="6577"/>
                    <a:pt x="12264" y="6577"/>
                    <a:pt x="12252" y="6571"/>
                  </a:cubicBezTo>
                  <a:lnTo>
                    <a:pt x="12252" y="6571"/>
                  </a:lnTo>
                  <a:cubicBezTo>
                    <a:pt x="12262" y="6574"/>
                    <a:pt x="12271" y="6575"/>
                    <a:pt x="12281" y="6575"/>
                  </a:cubicBezTo>
                  <a:cubicBezTo>
                    <a:pt x="12319" y="6575"/>
                    <a:pt x="12357" y="6560"/>
                    <a:pt x="12395" y="6560"/>
                  </a:cubicBezTo>
                  <a:cubicBezTo>
                    <a:pt x="12359" y="6560"/>
                    <a:pt x="12348" y="6548"/>
                    <a:pt x="12312" y="6536"/>
                  </a:cubicBezTo>
                  <a:lnTo>
                    <a:pt x="12329" y="6536"/>
                  </a:lnTo>
                  <a:cubicBezTo>
                    <a:pt x="12322" y="6530"/>
                    <a:pt x="12311" y="6519"/>
                    <a:pt x="12276" y="6512"/>
                  </a:cubicBezTo>
                  <a:cubicBezTo>
                    <a:pt x="12394" y="6512"/>
                    <a:pt x="12309" y="6512"/>
                    <a:pt x="12291" y="6503"/>
                  </a:cubicBezTo>
                  <a:lnTo>
                    <a:pt x="12291" y="6503"/>
                  </a:lnTo>
                  <a:cubicBezTo>
                    <a:pt x="12292" y="6503"/>
                    <a:pt x="12292" y="6503"/>
                    <a:pt x="12293" y="6503"/>
                  </a:cubicBezTo>
                  <a:cubicBezTo>
                    <a:pt x="12305" y="6503"/>
                    <a:pt x="12336" y="6488"/>
                    <a:pt x="12336" y="6488"/>
                  </a:cubicBezTo>
                  <a:cubicBezTo>
                    <a:pt x="12324" y="6476"/>
                    <a:pt x="12300" y="6476"/>
                    <a:pt x="12288" y="6476"/>
                  </a:cubicBezTo>
                  <a:cubicBezTo>
                    <a:pt x="12312" y="6476"/>
                    <a:pt x="12359" y="6476"/>
                    <a:pt x="12276" y="6464"/>
                  </a:cubicBezTo>
                  <a:cubicBezTo>
                    <a:pt x="12307" y="6454"/>
                    <a:pt x="12338" y="6426"/>
                    <a:pt x="12361" y="6426"/>
                  </a:cubicBezTo>
                  <a:cubicBezTo>
                    <a:pt x="12361" y="6426"/>
                    <a:pt x="12361" y="6426"/>
                    <a:pt x="12361" y="6426"/>
                  </a:cubicBezTo>
                  <a:lnTo>
                    <a:pt x="12361" y="6426"/>
                  </a:lnTo>
                  <a:cubicBezTo>
                    <a:pt x="12337" y="6421"/>
                    <a:pt x="12307" y="6416"/>
                    <a:pt x="12276" y="6413"/>
                  </a:cubicBezTo>
                  <a:lnTo>
                    <a:pt x="12276" y="6413"/>
                  </a:lnTo>
                  <a:cubicBezTo>
                    <a:pt x="12310" y="6404"/>
                    <a:pt x="12342" y="6386"/>
                    <a:pt x="12348" y="6357"/>
                  </a:cubicBezTo>
                  <a:lnTo>
                    <a:pt x="12336" y="6357"/>
                  </a:lnTo>
                  <a:cubicBezTo>
                    <a:pt x="12332" y="6353"/>
                    <a:pt x="12328" y="6350"/>
                    <a:pt x="12324" y="6349"/>
                  </a:cubicBezTo>
                  <a:lnTo>
                    <a:pt x="12324" y="6349"/>
                  </a:lnTo>
                  <a:cubicBezTo>
                    <a:pt x="12327" y="6349"/>
                    <a:pt x="12331" y="6348"/>
                    <a:pt x="12334" y="6348"/>
                  </a:cubicBezTo>
                  <a:cubicBezTo>
                    <a:pt x="12337" y="6348"/>
                    <a:pt x="12340" y="6348"/>
                    <a:pt x="12342" y="6349"/>
                  </a:cubicBezTo>
                  <a:cubicBezTo>
                    <a:pt x="12328" y="6345"/>
                    <a:pt x="12312" y="6345"/>
                    <a:pt x="12312" y="6345"/>
                  </a:cubicBezTo>
                  <a:cubicBezTo>
                    <a:pt x="12312" y="6345"/>
                    <a:pt x="12317" y="6345"/>
                    <a:pt x="12323" y="6345"/>
                  </a:cubicBezTo>
                  <a:lnTo>
                    <a:pt x="12323" y="6345"/>
                  </a:lnTo>
                  <a:cubicBezTo>
                    <a:pt x="12323" y="6345"/>
                    <a:pt x="12324" y="6345"/>
                    <a:pt x="12324" y="6345"/>
                  </a:cubicBezTo>
                  <a:lnTo>
                    <a:pt x="12324" y="6345"/>
                  </a:lnTo>
                  <a:lnTo>
                    <a:pt x="12324" y="6345"/>
                  </a:lnTo>
                  <a:cubicBezTo>
                    <a:pt x="12324" y="6345"/>
                    <a:pt x="12323" y="6345"/>
                    <a:pt x="12323" y="6345"/>
                  </a:cubicBezTo>
                  <a:lnTo>
                    <a:pt x="12323" y="6345"/>
                  </a:lnTo>
                  <a:cubicBezTo>
                    <a:pt x="12312" y="6333"/>
                    <a:pt x="12312" y="6333"/>
                    <a:pt x="12324" y="6333"/>
                  </a:cubicBezTo>
                  <a:lnTo>
                    <a:pt x="12264" y="6333"/>
                  </a:lnTo>
                  <a:cubicBezTo>
                    <a:pt x="12336" y="6333"/>
                    <a:pt x="12276" y="6309"/>
                    <a:pt x="12312" y="6309"/>
                  </a:cubicBezTo>
                  <a:cubicBezTo>
                    <a:pt x="12297" y="6309"/>
                    <a:pt x="12277" y="6300"/>
                    <a:pt x="12259" y="6296"/>
                  </a:cubicBezTo>
                  <a:lnTo>
                    <a:pt x="12259" y="6296"/>
                  </a:lnTo>
                  <a:cubicBezTo>
                    <a:pt x="12292" y="6293"/>
                    <a:pt x="12320" y="6286"/>
                    <a:pt x="12348" y="6286"/>
                  </a:cubicBezTo>
                  <a:cubicBezTo>
                    <a:pt x="12324" y="6274"/>
                    <a:pt x="12300" y="6274"/>
                    <a:pt x="12264" y="6274"/>
                  </a:cubicBezTo>
                  <a:cubicBezTo>
                    <a:pt x="12298" y="6262"/>
                    <a:pt x="12398" y="6262"/>
                    <a:pt x="12302" y="6241"/>
                  </a:cubicBezTo>
                  <a:lnTo>
                    <a:pt x="12302" y="6241"/>
                  </a:lnTo>
                  <a:cubicBezTo>
                    <a:pt x="12304" y="6241"/>
                    <a:pt x="12307" y="6241"/>
                    <a:pt x="12309" y="6241"/>
                  </a:cubicBezTo>
                  <a:cubicBezTo>
                    <a:pt x="12315" y="6241"/>
                    <a:pt x="12317" y="6240"/>
                    <a:pt x="12319" y="6238"/>
                  </a:cubicBezTo>
                  <a:lnTo>
                    <a:pt x="12288" y="6238"/>
                  </a:lnTo>
                  <a:cubicBezTo>
                    <a:pt x="12396" y="6202"/>
                    <a:pt x="12579" y="6166"/>
                    <a:pt x="12723" y="6166"/>
                  </a:cubicBezTo>
                  <a:cubicBezTo>
                    <a:pt x="12770" y="6166"/>
                    <a:pt x="12813" y="6170"/>
                    <a:pt x="12848" y="6179"/>
                  </a:cubicBezTo>
                  <a:cubicBezTo>
                    <a:pt x="12824" y="6179"/>
                    <a:pt x="12800" y="6179"/>
                    <a:pt x="12764" y="6190"/>
                  </a:cubicBezTo>
                  <a:cubicBezTo>
                    <a:pt x="12777" y="6193"/>
                    <a:pt x="12791" y="6194"/>
                    <a:pt x="12805" y="6194"/>
                  </a:cubicBezTo>
                  <a:cubicBezTo>
                    <a:pt x="12942" y="6194"/>
                    <a:pt x="13149" y="6090"/>
                    <a:pt x="13302" y="6090"/>
                  </a:cubicBezTo>
                  <a:cubicBezTo>
                    <a:pt x="13358" y="6090"/>
                    <a:pt x="13407" y="6104"/>
                    <a:pt x="13443" y="6143"/>
                  </a:cubicBezTo>
                  <a:cubicBezTo>
                    <a:pt x="13443" y="6143"/>
                    <a:pt x="13416" y="6148"/>
                    <a:pt x="13434" y="6148"/>
                  </a:cubicBezTo>
                  <a:cubicBezTo>
                    <a:pt x="13443" y="6148"/>
                    <a:pt x="13463" y="6147"/>
                    <a:pt x="13502" y="6143"/>
                  </a:cubicBezTo>
                  <a:cubicBezTo>
                    <a:pt x="13511" y="6143"/>
                    <a:pt x="13621" y="6123"/>
                    <a:pt x="13680" y="6123"/>
                  </a:cubicBezTo>
                  <a:cubicBezTo>
                    <a:pt x="13700" y="6123"/>
                    <a:pt x="13714" y="6125"/>
                    <a:pt x="13717" y="6131"/>
                  </a:cubicBezTo>
                  <a:cubicBezTo>
                    <a:pt x="13729" y="6143"/>
                    <a:pt x="13872" y="6143"/>
                    <a:pt x="13979" y="6143"/>
                  </a:cubicBezTo>
                  <a:cubicBezTo>
                    <a:pt x="14073" y="6132"/>
                    <a:pt x="14195" y="6131"/>
                    <a:pt x="14288" y="6106"/>
                  </a:cubicBezTo>
                  <a:lnTo>
                    <a:pt x="14288" y="6106"/>
                  </a:lnTo>
                  <a:cubicBezTo>
                    <a:pt x="14355" y="6104"/>
                    <a:pt x="14514" y="6095"/>
                    <a:pt x="14514" y="6095"/>
                  </a:cubicBezTo>
                  <a:lnTo>
                    <a:pt x="14514" y="6095"/>
                  </a:lnTo>
                  <a:cubicBezTo>
                    <a:pt x="14481" y="6128"/>
                    <a:pt x="14419" y="6136"/>
                    <a:pt x="14360" y="6136"/>
                  </a:cubicBezTo>
                  <a:cubicBezTo>
                    <a:pt x="14312" y="6136"/>
                    <a:pt x="14267" y="6131"/>
                    <a:pt x="14241" y="6131"/>
                  </a:cubicBezTo>
                  <a:cubicBezTo>
                    <a:pt x="14309" y="6173"/>
                    <a:pt x="14231" y="6179"/>
                    <a:pt x="14181" y="6179"/>
                  </a:cubicBezTo>
                  <a:cubicBezTo>
                    <a:pt x="14172" y="6179"/>
                    <a:pt x="14165" y="6179"/>
                    <a:pt x="14159" y="6179"/>
                  </a:cubicBezTo>
                  <a:lnTo>
                    <a:pt x="14159" y="6179"/>
                  </a:lnTo>
                  <a:cubicBezTo>
                    <a:pt x="14192" y="6183"/>
                    <a:pt x="14132" y="6203"/>
                    <a:pt x="14122" y="6214"/>
                  </a:cubicBezTo>
                  <a:cubicBezTo>
                    <a:pt x="14130" y="6214"/>
                    <a:pt x="14159" y="6209"/>
                    <a:pt x="14159" y="6209"/>
                  </a:cubicBezTo>
                  <a:lnTo>
                    <a:pt x="14159" y="6209"/>
                  </a:lnTo>
                  <a:cubicBezTo>
                    <a:pt x="14160" y="6209"/>
                    <a:pt x="14153" y="6210"/>
                    <a:pt x="14133" y="6214"/>
                  </a:cubicBezTo>
                  <a:lnTo>
                    <a:pt x="14193" y="6214"/>
                  </a:lnTo>
                  <a:cubicBezTo>
                    <a:pt x="14145" y="6214"/>
                    <a:pt x="14157" y="6226"/>
                    <a:pt x="14110" y="6226"/>
                  </a:cubicBezTo>
                  <a:cubicBezTo>
                    <a:pt x="14116" y="6226"/>
                    <a:pt x="14122" y="6226"/>
                    <a:pt x="14128" y="6228"/>
                  </a:cubicBezTo>
                  <a:lnTo>
                    <a:pt x="14128" y="6228"/>
                  </a:lnTo>
                  <a:cubicBezTo>
                    <a:pt x="14109" y="6232"/>
                    <a:pt x="14093" y="6238"/>
                    <a:pt x="14098" y="6238"/>
                  </a:cubicBezTo>
                  <a:cubicBezTo>
                    <a:pt x="14110" y="6250"/>
                    <a:pt x="14157" y="6286"/>
                    <a:pt x="14169" y="6286"/>
                  </a:cubicBezTo>
                  <a:cubicBezTo>
                    <a:pt x="14147" y="6291"/>
                    <a:pt x="14174" y="6300"/>
                    <a:pt x="14191" y="6304"/>
                  </a:cubicBezTo>
                  <a:lnTo>
                    <a:pt x="14191" y="6304"/>
                  </a:lnTo>
                  <a:cubicBezTo>
                    <a:pt x="14176" y="6302"/>
                    <a:pt x="14166" y="6301"/>
                    <a:pt x="14160" y="6301"/>
                  </a:cubicBezTo>
                  <a:cubicBezTo>
                    <a:pt x="14158" y="6301"/>
                    <a:pt x="14156" y="6302"/>
                    <a:pt x="14155" y="6302"/>
                  </a:cubicBezTo>
                  <a:lnTo>
                    <a:pt x="14155" y="6302"/>
                  </a:lnTo>
                  <a:cubicBezTo>
                    <a:pt x="14157" y="6302"/>
                    <a:pt x="14158" y="6302"/>
                    <a:pt x="14160" y="6303"/>
                  </a:cubicBezTo>
                  <a:lnTo>
                    <a:pt x="14160" y="6303"/>
                  </a:lnTo>
                  <a:cubicBezTo>
                    <a:pt x="14158" y="6302"/>
                    <a:pt x="14156" y="6302"/>
                    <a:pt x="14153" y="6302"/>
                  </a:cubicBezTo>
                  <a:lnTo>
                    <a:pt x="14153" y="6302"/>
                  </a:lnTo>
                  <a:cubicBezTo>
                    <a:pt x="14133" y="6305"/>
                    <a:pt x="14180" y="6325"/>
                    <a:pt x="14122" y="6333"/>
                  </a:cubicBezTo>
                  <a:lnTo>
                    <a:pt x="14241" y="6333"/>
                  </a:lnTo>
                  <a:cubicBezTo>
                    <a:pt x="14229" y="6333"/>
                    <a:pt x="14133" y="6333"/>
                    <a:pt x="14133" y="6345"/>
                  </a:cubicBezTo>
                  <a:cubicBezTo>
                    <a:pt x="14160" y="6345"/>
                    <a:pt x="14172" y="6353"/>
                    <a:pt x="14185" y="6357"/>
                  </a:cubicBezTo>
                  <a:lnTo>
                    <a:pt x="14098" y="6357"/>
                  </a:lnTo>
                  <a:cubicBezTo>
                    <a:pt x="14217" y="6357"/>
                    <a:pt x="14074" y="6357"/>
                    <a:pt x="14157" y="6369"/>
                  </a:cubicBezTo>
                  <a:cubicBezTo>
                    <a:pt x="14145" y="6369"/>
                    <a:pt x="14138" y="6370"/>
                    <a:pt x="14133" y="6371"/>
                  </a:cubicBezTo>
                  <a:lnTo>
                    <a:pt x="14133" y="6371"/>
                  </a:lnTo>
                  <a:cubicBezTo>
                    <a:pt x="14133" y="6370"/>
                    <a:pt x="14133" y="6370"/>
                    <a:pt x="14133" y="6369"/>
                  </a:cubicBezTo>
                  <a:cubicBezTo>
                    <a:pt x="14129" y="6369"/>
                    <a:pt x="14123" y="6370"/>
                    <a:pt x="14115" y="6372"/>
                  </a:cubicBezTo>
                  <a:lnTo>
                    <a:pt x="14115" y="6372"/>
                  </a:lnTo>
                  <a:cubicBezTo>
                    <a:pt x="14113" y="6372"/>
                    <a:pt x="14111" y="6372"/>
                    <a:pt x="14110" y="6372"/>
                  </a:cubicBezTo>
                  <a:cubicBezTo>
                    <a:pt x="14098" y="6372"/>
                    <a:pt x="14086" y="6375"/>
                    <a:pt x="14074" y="6381"/>
                  </a:cubicBezTo>
                  <a:cubicBezTo>
                    <a:pt x="14082" y="6381"/>
                    <a:pt x="14100" y="6376"/>
                    <a:pt x="14115" y="6372"/>
                  </a:cubicBezTo>
                  <a:lnTo>
                    <a:pt x="14115" y="6372"/>
                  </a:lnTo>
                  <a:cubicBezTo>
                    <a:pt x="14125" y="6373"/>
                    <a:pt x="14135" y="6376"/>
                    <a:pt x="14145" y="6381"/>
                  </a:cubicBezTo>
                  <a:cubicBezTo>
                    <a:pt x="14157" y="6381"/>
                    <a:pt x="14074" y="6393"/>
                    <a:pt x="14074" y="6393"/>
                  </a:cubicBezTo>
                  <a:cubicBezTo>
                    <a:pt x="14074" y="6393"/>
                    <a:pt x="14157" y="6405"/>
                    <a:pt x="14157" y="6405"/>
                  </a:cubicBezTo>
                  <a:lnTo>
                    <a:pt x="14122" y="6405"/>
                  </a:lnTo>
                  <a:cubicBezTo>
                    <a:pt x="14133" y="6405"/>
                    <a:pt x="14157" y="6417"/>
                    <a:pt x="14169" y="6417"/>
                  </a:cubicBezTo>
                  <a:lnTo>
                    <a:pt x="14110" y="6417"/>
                  </a:lnTo>
                  <a:cubicBezTo>
                    <a:pt x="14122" y="6417"/>
                    <a:pt x="14145" y="6417"/>
                    <a:pt x="14169" y="6429"/>
                  </a:cubicBezTo>
                  <a:cubicBezTo>
                    <a:pt x="14153" y="6429"/>
                    <a:pt x="14122" y="6434"/>
                    <a:pt x="14099" y="6434"/>
                  </a:cubicBezTo>
                  <a:cubicBezTo>
                    <a:pt x="14087" y="6434"/>
                    <a:pt x="14078" y="6433"/>
                    <a:pt x="14074" y="6429"/>
                  </a:cubicBezTo>
                  <a:lnTo>
                    <a:pt x="14074" y="6429"/>
                  </a:lnTo>
                  <a:cubicBezTo>
                    <a:pt x="14086" y="6440"/>
                    <a:pt x="14133" y="6440"/>
                    <a:pt x="14145" y="6440"/>
                  </a:cubicBezTo>
                  <a:cubicBezTo>
                    <a:pt x="14082" y="6440"/>
                    <a:pt x="14135" y="6456"/>
                    <a:pt x="14131" y="6456"/>
                  </a:cubicBezTo>
                  <a:cubicBezTo>
                    <a:pt x="14130" y="6456"/>
                    <a:pt x="14121" y="6454"/>
                    <a:pt x="14096" y="6448"/>
                  </a:cubicBezTo>
                  <a:lnTo>
                    <a:pt x="14096" y="6448"/>
                  </a:lnTo>
                  <a:cubicBezTo>
                    <a:pt x="14095" y="6450"/>
                    <a:pt x="14086" y="6452"/>
                    <a:pt x="14063" y="6452"/>
                  </a:cubicBezTo>
                  <a:lnTo>
                    <a:pt x="14063" y="6452"/>
                  </a:lnTo>
                  <a:cubicBezTo>
                    <a:pt x="14058" y="6450"/>
                    <a:pt x="14052" y="6449"/>
                    <a:pt x="14048" y="6449"/>
                  </a:cubicBezTo>
                  <a:cubicBezTo>
                    <a:pt x="14044" y="6449"/>
                    <a:pt x="14041" y="6450"/>
                    <a:pt x="14038" y="6452"/>
                  </a:cubicBezTo>
                  <a:cubicBezTo>
                    <a:pt x="14048" y="6452"/>
                    <a:pt x="14056" y="6452"/>
                    <a:pt x="14063" y="6452"/>
                  </a:cubicBezTo>
                  <a:lnTo>
                    <a:pt x="14063" y="6452"/>
                  </a:lnTo>
                  <a:cubicBezTo>
                    <a:pt x="14076" y="6457"/>
                    <a:pt x="14091" y="6464"/>
                    <a:pt x="14098" y="6464"/>
                  </a:cubicBezTo>
                  <a:cubicBezTo>
                    <a:pt x="14074" y="6464"/>
                    <a:pt x="14074" y="6476"/>
                    <a:pt x="14086" y="6476"/>
                  </a:cubicBezTo>
                  <a:cubicBezTo>
                    <a:pt x="14074" y="6476"/>
                    <a:pt x="14062" y="6476"/>
                    <a:pt x="14038" y="6488"/>
                  </a:cubicBezTo>
                  <a:lnTo>
                    <a:pt x="14062" y="6488"/>
                  </a:lnTo>
                  <a:cubicBezTo>
                    <a:pt x="14181" y="6500"/>
                    <a:pt x="14014" y="6500"/>
                    <a:pt x="13991" y="6500"/>
                  </a:cubicBezTo>
                  <a:cubicBezTo>
                    <a:pt x="14050" y="6500"/>
                    <a:pt x="14062" y="6512"/>
                    <a:pt x="14110" y="6512"/>
                  </a:cubicBezTo>
                  <a:lnTo>
                    <a:pt x="14086" y="6512"/>
                  </a:lnTo>
                  <a:cubicBezTo>
                    <a:pt x="14050" y="6512"/>
                    <a:pt x="14145" y="6524"/>
                    <a:pt x="14145" y="6524"/>
                  </a:cubicBezTo>
                  <a:cubicBezTo>
                    <a:pt x="14132" y="6527"/>
                    <a:pt x="14123" y="6529"/>
                    <a:pt x="14117" y="6530"/>
                  </a:cubicBezTo>
                  <a:lnTo>
                    <a:pt x="14117" y="6530"/>
                  </a:lnTo>
                  <a:cubicBezTo>
                    <a:pt x="14124" y="6524"/>
                    <a:pt x="14123" y="6522"/>
                    <a:pt x="14121" y="6522"/>
                  </a:cubicBezTo>
                  <a:cubicBezTo>
                    <a:pt x="14114" y="6522"/>
                    <a:pt x="14097" y="6531"/>
                    <a:pt x="14108" y="6531"/>
                  </a:cubicBezTo>
                  <a:cubicBezTo>
                    <a:pt x="14110" y="6531"/>
                    <a:pt x="14113" y="6531"/>
                    <a:pt x="14117" y="6530"/>
                  </a:cubicBezTo>
                  <a:lnTo>
                    <a:pt x="14117" y="6530"/>
                  </a:lnTo>
                  <a:cubicBezTo>
                    <a:pt x="14116" y="6531"/>
                    <a:pt x="14115" y="6531"/>
                    <a:pt x="14115" y="6532"/>
                  </a:cubicBezTo>
                  <a:lnTo>
                    <a:pt x="14115" y="6532"/>
                  </a:lnTo>
                  <a:cubicBezTo>
                    <a:pt x="14064" y="6529"/>
                    <a:pt x="14039" y="6527"/>
                    <a:pt x="14029" y="6527"/>
                  </a:cubicBezTo>
                  <a:cubicBezTo>
                    <a:pt x="14000" y="6527"/>
                    <a:pt x="14107" y="6538"/>
                    <a:pt x="14121" y="6538"/>
                  </a:cubicBezTo>
                  <a:cubicBezTo>
                    <a:pt x="14125" y="6538"/>
                    <a:pt x="14122" y="6538"/>
                    <a:pt x="14110" y="6536"/>
                  </a:cubicBezTo>
                  <a:cubicBezTo>
                    <a:pt x="14112" y="6534"/>
                    <a:pt x="14113" y="6533"/>
                    <a:pt x="14115" y="6532"/>
                  </a:cubicBezTo>
                  <a:lnTo>
                    <a:pt x="14115" y="6532"/>
                  </a:lnTo>
                  <a:cubicBezTo>
                    <a:pt x="14130" y="6533"/>
                    <a:pt x="14148" y="6534"/>
                    <a:pt x="14169" y="6536"/>
                  </a:cubicBezTo>
                  <a:cubicBezTo>
                    <a:pt x="14133" y="6536"/>
                    <a:pt x="14145" y="6536"/>
                    <a:pt x="14169" y="6548"/>
                  </a:cubicBezTo>
                  <a:cubicBezTo>
                    <a:pt x="14074" y="6548"/>
                    <a:pt x="14110" y="6548"/>
                    <a:pt x="14003" y="6560"/>
                  </a:cubicBezTo>
                  <a:lnTo>
                    <a:pt x="14050" y="6560"/>
                  </a:lnTo>
                  <a:cubicBezTo>
                    <a:pt x="14067" y="6565"/>
                    <a:pt x="14080" y="6569"/>
                    <a:pt x="14089" y="6571"/>
                  </a:cubicBezTo>
                  <a:lnTo>
                    <a:pt x="14110" y="6571"/>
                  </a:lnTo>
                  <a:cubicBezTo>
                    <a:pt x="14109" y="6574"/>
                    <a:pt x="14108" y="6575"/>
                    <a:pt x="14107" y="6577"/>
                  </a:cubicBezTo>
                  <a:lnTo>
                    <a:pt x="14107" y="6577"/>
                  </a:lnTo>
                  <a:cubicBezTo>
                    <a:pt x="14104" y="6576"/>
                    <a:pt x="14098" y="6574"/>
                    <a:pt x="14089" y="6571"/>
                  </a:cubicBezTo>
                  <a:lnTo>
                    <a:pt x="14038" y="6571"/>
                  </a:lnTo>
                  <a:cubicBezTo>
                    <a:pt x="14062" y="6571"/>
                    <a:pt x="14094" y="6577"/>
                    <a:pt x="14106" y="6579"/>
                  </a:cubicBezTo>
                  <a:lnTo>
                    <a:pt x="14106" y="6579"/>
                  </a:lnTo>
                  <a:cubicBezTo>
                    <a:pt x="14107" y="6578"/>
                    <a:pt x="14107" y="6578"/>
                    <a:pt x="14107" y="6577"/>
                  </a:cubicBezTo>
                  <a:lnTo>
                    <a:pt x="14107" y="6577"/>
                  </a:lnTo>
                  <a:cubicBezTo>
                    <a:pt x="14111" y="6579"/>
                    <a:pt x="14112" y="6579"/>
                    <a:pt x="14110" y="6579"/>
                  </a:cubicBezTo>
                  <a:cubicBezTo>
                    <a:pt x="14110" y="6579"/>
                    <a:pt x="14108" y="6579"/>
                    <a:pt x="14106" y="6579"/>
                  </a:cubicBezTo>
                  <a:lnTo>
                    <a:pt x="14106" y="6579"/>
                  </a:lnTo>
                  <a:cubicBezTo>
                    <a:pt x="14101" y="6595"/>
                    <a:pt x="14114" y="6595"/>
                    <a:pt x="14145" y="6595"/>
                  </a:cubicBezTo>
                  <a:cubicBezTo>
                    <a:pt x="14110" y="6601"/>
                    <a:pt x="14110" y="6604"/>
                    <a:pt x="14123" y="6604"/>
                  </a:cubicBezTo>
                  <a:cubicBezTo>
                    <a:pt x="14133" y="6604"/>
                    <a:pt x="14151" y="6602"/>
                    <a:pt x="14167" y="6599"/>
                  </a:cubicBezTo>
                  <a:lnTo>
                    <a:pt x="14167" y="6599"/>
                  </a:lnTo>
                  <a:cubicBezTo>
                    <a:pt x="14153" y="6603"/>
                    <a:pt x="14149" y="6606"/>
                    <a:pt x="14150" y="6608"/>
                  </a:cubicBezTo>
                  <a:lnTo>
                    <a:pt x="14150" y="6608"/>
                  </a:lnTo>
                  <a:cubicBezTo>
                    <a:pt x="14141" y="6607"/>
                    <a:pt x="14128" y="6607"/>
                    <a:pt x="14110" y="6607"/>
                  </a:cubicBezTo>
                  <a:cubicBezTo>
                    <a:pt x="14145" y="6619"/>
                    <a:pt x="14169" y="6619"/>
                    <a:pt x="14193" y="6619"/>
                  </a:cubicBezTo>
                  <a:cubicBezTo>
                    <a:pt x="14181" y="6619"/>
                    <a:pt x="14169" y="6619"/>
                    <a:pt x="14169" y="6631"/>
                  </a:cubicBezTo>
                  <a:cubicBezTo>
                    <a:pt x="14185" y="6627"/>
                    <a:pt x="14204" y="6626"/>
                    <a:pt x="14223" y="6626"/>
                  </a:cubicBezTo>
                  <a:cubicBezTo>
                    <a:pt x="14263" y="6626"/>
                    <a:pt x="14308" y="6631"/>
                    <a:pt x="14348" y="6631"/>
                  </a:cubicBezTo>
                  <a:cubicBezTo>
                    <a:pt x="14316" y="6635"/>
                    <a:pt x="14298" y="6636"/>
                    <a:pt x="14283" y="6636"/>
                  </a:cubicBezTo>
                  <a:cubicBezTo>
                    <a:pt x="14255" y="6636"/>
                    <a:pt x="14245" y="6631"/>
                    <a:pt x="14181" y="6631"/>
                  </a:cubicBezTo>
                  <a:lnTo>
                    <a:pt x="14133" y="6631"/>
                  </a:lnTo>
                  <a:cubicBezTo>
                    <a:pt x="14133" y="6634"/>
                    <a:pt x="14135" y="6635"/>
                    <a:pt x="14138" y="6635"/>
                  </a:cubicBezTo>
                  <a:cubicBezTo>
                    <a:pt x="14138" y="6635"/>
                    <a:pt x="14139" y="6634"/>
                    <a:pt x="14139" y="6634"/>
                  </a:cubicBezTo>
                  <a:lnTo>
                    <a:pt x="14139" y="6634"/>
                  </a:lnTo>
                  <a:cubicBezTo>
                    <a:pt x="14136" y="6636"/>
                    <a:pt x="14130" y="6639"/>
                    <a:pt x="14122" y="6643"/>
                  </a:cubicBezTo>
                  <a:cubicBezTo>
                    <a:pt x="14181" y="6643"/>
                    <a:pt x="14229" y="6655"/>
                    <a:pt x="14276" y="6655"/>
                  </a:cubicBezTo>
                  <a:lnTo>
                    <a:pt x="14169" y="6655"/>
                  </a:lnTo>
                  <a:cubicBezTo>
                    <a:pt x="14157" y="6655"/>
                    <a:pt x="14133" y="6655"/>
                    <a:pt x="14122" y="6667"/>
                  </a:cubicBezTo>
                  <a:cubicBezTo>
                    <a:pt x="14133" y="6661"/>
                    <a:pt x="14145" y="6658"/>
                    <a:pt x="14157" y="6658"/>
                  </a:cubicBezTo>
                  <a:cubicBezTo>
                    <a:pt x="14161" y="6658"/>
                    <a:pt x="14166" y="6658"/>
                    <a:pt x="14170" y="6659"/>
                  </a:cubicBezTo>
                  <a:lnTo>
                    <a:pt x="14170" y="6659"/>
                  </a:lnTo>
                  <a:cubicBezTo>
                    <a:pt x="14170" y="6659"/>
                    <a:pt x="14170" y="6659"/>
                    <a:pt x="14170" y="6659"/>
                  </a:cubicBezTo>
                  <a:cubicBezTo>
                    <a:pt x="14163" y="6659"/>
                    <a:pt x="14155" y="6662"/>
                    <a:pt x="14145" y="6667"/>
                  </a:cubicBezTo>
                  <a:lnTo>
                    <a:pt x="14185" y="6667"/>
                  </a:lnTo>
                  <a:cubicBezTo>
                    <a:pt x="14183" y="6664"/>
                    <a:pt x="14181" y="6662"/>
                    <a:pt x="14178" y="6661"/>
                  </a:cubicBezTo>
                  <a:lnTo>
                    <a:pt x="14178" y="6661"/>
                  </a:lnTo>
                  <a:cubicBezTo>
                    <a:pt x="14183" y="6662"/>
                    <a:pt x="14188" y="6664"/>
                    <a:pt x="14193" y="6667"/>
                  </a:cubicBezTo>
                  <a:lnTo>
                    <a:pt x="14185" y="6667"/>
                  </a:lnTo>
                  <a:cubicBezTo>
                    <a:pt x="14188" y="6670"/>
                    <a:pt x="14191" y="6674"/>
                    <a:pt x="14193" y="6679"/>
                  </a:cubicBezTo>
                  <a:cubicBezTo>
                    <a:pt x="14189" y="6675"/>
                    <a:pt x="14188" y="6673"/>
                    <a:pt x="14187" y="6673"/>
                  </a:cubicBezTo>
                  <a:cubicBezTo>
                    <a:pt x="14185" y="6673"/>
                    <a:pt x="14185" y="6679"/>
                    <a:pt x="14169" y="6679"/>
                  </a:cubicBezTo>
                  <a:cubicBezTo>
                    <a:pt x="14145" y="6702"/>
                    <a:pt x="14288" y="6702"/>
                    <a:pt x="14229" y="6702"/>
                  </a:cubicBezTo>
                  <a:lnTo>
                    <a:pt x="14133" y="6702"/>
                  </a:lnTo>
                  <a:cubicBezTo>
                    <a:pt x="14205" y="6702"/>
                    <a:pt x="14276" y="6702"/>
                    <a:pt x="14348" y="6714"/>
                  </a:cubicBezTo>
                  <a:cubicBezTo>
                    <a:pt x="14308" y="6714"/>
                    <a:pt x="14258" y="6720"/>
                    <a:pt x="14208" y="6720"/>
                  </a:cubicBezTo>
                  <a:cubicBezTo>
                    <a:pt x="14193" y="6720"/>
                    <a:pt x="14179" y="6719"/>
                    <a:pt x="14165" y="6718"/>
                  </a:cubicBezTo>
                  <a:lnTo>
                    <a:pt x="14165" y="6718"/>
                  </a:lnTo>
                  <a:cubicBezTo>
                    <a:pt x="14155" y="6720"/>
                    <a:pt x="14145" y="6722"/>
                    <a:pt x="14133" y="6726"/>
                  </a:cubicBezTo>
                  <a:cubicBezTo>
                    <a:pt x="14133" y="6726"/>
                    <a:pt x="14133" y="6738"/>
                    <a:pt x="14133" y="6738"/>
                  </a:cubicBezTo>
                  <a:cubicBezTo>
                    <a:pt x="14147" y="6738"/>
                    <a:pt x="14186" y="6746"/>
                    <a:pt x="14218" y="6750"/>
                  </a:cubicBezTo>
                  <a:lnTo>
                    <a:pt x="14145" y="6750"/>
                  </a:lnTo>
                  <a:cubicBezTo>
                    <a:pt x="14170" y="6750"/>
                    <a:pt x="14195" y="6750"/>
                    <a:pt x="14220" y="6750"/>
                  </a:cubicBezTo>
                  <a:lnTo>
                    <a:pt x="14220" y="6750"/>
                  </a:lnTo>
                  <a:cubicBezTo>
                    <a:pt x="14233" y="6752"/>
                    <a:pt x="14245" y="6753"/>
                    <a:pt x="14253" y="6753"/>
                  </a:cubicBezTo>
                  <a:cubicBezTo>
                    <a:pt x="14259" y="6753"/>
                    <a:pt x="14263" y="6753"/>
                    <a:pt x="14264" y="6751"/>
                  </a:cubicBezTo>
                  <a:lnTo>
                    <a:pt x="14264" y="6751"/>
                  </a:lnTo>
                  <a:cubicBezTo>
                    <a:pt x="14308" y="6753"/>
                    <a:pt x="14352" y="6756"/>
                    <a:pt x="14395" y="6762"/>
                  </a:cubicBezTo>
                  <a:cubicBezTo>
                    <a:pt x="14360" y="6762"/>
                    <a:pt x="14360" y="6762"/>
                    <a:pt x="14395" y="6774"/>
                  </a:cubicBezTo>
                  <a:cubicBezTo>
                    <a:pt x="14320" y="6765"/>
                    <a:pt x="14238" y="6757"/>
                    <a:pt x="14159" y="6757"/>
                  </a:cubicBezTo>
                  <a:cubicBezTo>
                    <a:pt x="14126" y="6757"/>
                    <a:pt x="14093" y="6758"/>
                    <a:pt x="14062" y="6762"/>
                  </a:cubicBezTo>
                  <a:cubicBezTo>
                    <a:pt x="14098" y="6774"/>
                    <a:pt x="14122" y="6774"/>
                    <a:pt x="14157" y="6774"/>
                  </a:cubicBezTo>
                  <a:cubicBezTo>
                    <a:pt x="14133" y="6774"/>
                    <a:pt x="14122" y="6762"/>
                    <a:pt x="14098" y="6762"/>
                  </a:cubicBezTo>
                  <a:cubicBezTo>
                    <a:pt x="14145" y="6762"/>
                    <a:pt x="14193" y="6762"/>
                    <a:pt x="14241" y="6774"/>
                  </a:cubicBezTo>
                  <a:lnTo>
                    <a:pt x="14133" y="6774"/>
                  </a:lnTo>
                  <a:cubicBezTo>
                    <a:pt x="14145" y="6780"/>
                    <a:pt x="14151" y="6783"/>
                    <a:pt x="14150" y="6783"/>
                  </a:cubicBezTo>
                  <a:cubicBezTo>
                    <a:pt x="14148" y="6783"/>
                    <a:pt x="14139" y="6780"/>
                    <a:pt x="14122" y="6774"/>
                  </a:cubicBezTo>
                  <a:lnTo>
                    <a:pt x="14122" y="6774"/>
                  </a:lnTo>
                  <a:cubicBezTo>
                    <a:pt x="14133" y="6786"/>
                    <a:pt x="14145" y="6786"/>
                    <a:pt x="14157" y="6786"/>
                  </a:cubicBezTo>
                  <a:cubicBezTo>
                    <a:pt x="14147" y="6786"/>
                    <a:pt x="14129" y="6794"/>
                    <a:pt x="14116" y="6797"/>
                  </a:cubicBezTo>
                  <a:lnTo>
                    <a:pt x="14116" y="6797"/>
                  </a:lnTo>
                  <a:cubicBezTo>
                    <a:pt x="14161" y="6791"/>
                    <a:pt x="14207" y="6789"/>
                    <a:pt x="14251" y="6789"/>
                  </a:cubicBezTo>
                  <a:cubicBezTo>
                    <a:pt x="14297" y="6789"/>
                    <a:pt x="14342" y="6792"/>
                    <a:pt x="14384" y="6798"/>
                  </a:cubicBezTo>
                  <a:lnTo>
                    <a:pt x="14157" y="6798"/>
                  </a:lnTo>
                  <a:cubicBezTo>
                    <a:pt x="14253" y="6810"/>
                    <a:pt x="14157" y="6810"/>
                    <a:pt x="14157" y="6810"/>
                  </a:cubicBezTo>
                  <a:cubicBezTo>
                    <a:pt x="14217" y="6810"/>
                    <a:pt x="14253" y="6810"/>
                    <a:pt x="14324" y="6821"/>
                  </a:cubicBezTo>
                  <a:cubicBezTo>
                    <a:pt x="14276" y="6821"/>
                    <a:pt x="14253" y="6845"/>
                    <a:pt x="14205" y="6845"/>
                  </a:cubicBezTo>
                  <a:lnTo>
                    <a:pt x="14169" y="6845"/>
                  </a:lnTo>
                  <a:cubicBezTo>
                    <a:pt x="14153" y="6845"/>
                    <a:pt x="14227" y="6851"/>
                    <a:pt x="14247" y="6851"/>
                  </a:cubicBezTo>
                  <a:cubicBezTo>
                    <a:pt x="14257" y="6851"/>
                    <a:pt x="14253" y="6849"/>
                    <a:pt x="14217" y="6845"/>
                  </a:cubicBezTo>
                  <a:cubicBezTo>
                    <a:pt x="14276" y="6845"/>
                    <a:pt x="14324" y="6845"/>
                    <a:pt x="14384" y="6857"/>
                  </a:cubicBezTo>
                  <a:lnTo>
                    <a:pt x="14348" y="6857"/>
                  </a:lnTo>
                  <a:cubicBezTo>
                    <a:pt x="14348" y="6857"/>
                    <a:pt x="14443" y="6869"/>
                    <a:pt x="14419" y="6869"/>
                  </a:cubicBezTo>
                  <a:cubicBezTo>
                    <a:pt x="14362" y="6874"/>
                    <a:pt x="14318" y="6878"/>
                    <a:pt x="14287" y="6881"/>
                  </a:cubicBezTo>
                  <a:lnTo>
                    <a:pt x="14287" y="6881"/>
                  </a:lnTo>
                  <a:cubicBezTo>
                    <a:pt x="14311" y="6880"/>
                    <a:pt x="14541" y="6877"/>
                    <a:pt x="14491" y="6869"/>
                  </a:cubicBezTo>
                  <a:cubicBezTo>
                    <a:pt x="14479" y="6869"/>
                    <a:pt x="14455" y="6857"/>
                    <a:pt x="14455" y="6845"/>
                  </a:cubicBezTo>
                  <a:cubicBezTo>
                    <a:pt x="14455" y="6821"/>
                    <a:pt x="14526" y="6821"/>
                    <a:pt x="14538" y="6810"/>
                  </a:cubicBezTo>
                  <a:cubicBezTo>
                    <a:pt x="14538" y="6810"/>
                    <a:pt x="14443" y="6786"/>
                    <a:pt x="14431" y="6786"/>
                  </a:cubicBezTo>
                  <a:cubicBezTo>
                    <a:pt x="14431" y="6786"/>
                    <a:pt x="14454" y="6771"/>
                    <a:pt x="14469" y="6771"/>
                  </a:cubicBezTo>
                  <a:cubicBezTo>
                    <a:pt x="14471" y="6771"/>
                    <a:pt x="14474" y="6771"/>
                    <a:pt x="14475" y="6772"/>
                  </a:cubicBezTo>
                  <a:lnTo>
                    <a:pt x="14475" y="6772"/>
                  </a:lnTo>
                  <a:cubicBezTo>
                    <a:pt x="14443" y="6750"/>
                    <a:pt x="14444" y="6750"/>
                    <a:pt x="14479" y="6750"/>
                  </a:cubicBezTo>
                  <a:lnTo>
                    <a:pt x="14443" y="6750"/>
                  </a:lnTo>
                  <a:cubicBezTo>
                    <a:pt x="14455" y="6750"/>
                    <a:pt x="14467" y="6750"/>
                    <a:pt x="14479" y="6738"/>
                  </a:cubicBezTo>
                  <a:lnTo>
                    <a:pt x="14455" y="6738"/>
                  </a:lnTo>
                  <a:cubicBezTo>
                    <a:pt x="14431" y="6726"/>
                    <a:pt x="14395" y="6726"/>
                    <a:pt x="14372" y="6726"/>
                  </a:cubicBezTo>
                  <a:cubicBezTo>
                    <a:pt x="14384" y="6726"/>
                    <a:pt x="14384" y="6726"/>
                    <a:pt x="14372" y="6714"/>
                  </a:cubicBezTo>
                  <a:lnTo>
                    <a:pt x="14360" y="6714"/>
                  </a:lnTo>
                  <a:cubicBezTo>
                    <a:pt x="14514" y="6702"/>
                    <a:pt x="14419" y="6702"/>
                    <a:pt x="14372" y="6702"/>
                  </a:cubicBezTo>
                  <a:lnTo>
                    <a:pt x="14395" y="6702"/>
                  </a:lnTo>
                  <a:cubicBezTo>
                    <a:pt x="14384" y="6679"/>
                    <a:pt x="14395" y="6667"/>
                    <a:pt x="14443" y="6655"/>
                  </a:cubicBezTo>
                  <a:lnTo>
                    <a:pt x="14443" y="6655"/>
                  </a:lnTo>
                  <a:cubicBezTo>
                    <a:pt x="14437" y="6655"/>
                    <a:pt x="14432" y="6656"/>
                    <a:pt x="14428" y="6656"/>
                  </a:cubicBezTo>
                  <a:lnTo>
                    <a:pt x="14428" y="6656"/>
                  </a:lnTo>
                  <a:cubicBezTo>
                    <a:pt x="14430" y="6656"/>
                    <a:pt x="14425" y="6655"/>
                    <a:pt x="14407" y="6655"/>
                  </a:cubicBezTo>
                  <a:cubicBezTo>
                    <a:pt x="14562" y="6655"/>
                    <a:pt x="14348" y="6643"/>
                    <a:pt x="14479" y="6643"/>
                  </a:cubicBezTo>
                  <a:cubicBezTo>
                    <a:pt x="14476" y="6640"/>
                    <a:pt x="14475" y="6638"/>
                    <a:pt x="14474" y="6637"/>
                  </a:cubicBezTo>
                  <a:lnTo>
                    <a:pt x="14474" y="6637"/>
                  </a:lnTo>
                  <a:cubicBezTo>
                    <a:pt x="14483" y="6638"/>
                    <a:pt x="14493" y="6640"/>
                    <a:pt x="14503" y="6643"/>
                  </a:cubicBezTo>
                  <a:cubicBezTo>
                    <a:pt x="14491" y="6637"/>
                    <a:pt x="14482" y="6634"/>
                    <a:pt x="14477" y="6634"/>
                  </a:cubicBezTo>
                  <a:lnTo>
                    <a:pt x="14477" y="6634"/>
                  </a:lnTo>
                  <a:cubicBezTo>
                    <a:pt x="14475" y="6634"/>
                    <a:pt x="14474" y="6635"/>
                    <a:pt x="14474" y="6637"/>
                  </a:cubicBezTo>
                  <a:lnTo>
                    <a:pt x="14474" y="6637"/>
                  </a:lnTo>
                  <a:cubicBezTo>
                    <a:pt x="14448" y="6632"/>
                    <a:pt x="14423" y="6631"/>
                    <a:pt x="14397" y="6631"/>
                  </a:cubicBezTo>
                  <a:lnTo>
                    <a:pt x="14397" y="6631"/>
                  </a:lnTo>
                  <a:cubicBezTo>
                    <a:pt x="14403" y="6628"/>
                    <a:pt x="14410" y="6623"/>
                    <a:pt x="14419" y="6619"/>
                  </a:cubicBezTo>
                  <a:cubicBezTo>
                    <a:pt x="14419" y="6619"/>
                    <a:pt x="14360" y="6595"/>
                    <a:pt x="14348" y="6595"/>
                  </a:cubicBezTo>
                  <a:cubicBezTo>
                    <a:pt x="14360" y="6595"/>
                    <a:pt x="14384" y="6583"/>
                    <a:pt x="14395" y="6583"/>
                  </a:cubicBezTo>
                  <a:lnTo>
                    <a:pt x="14336" y="6583"/>
                  </a:lnTo>
                  <a:cubicBezTo>
                    <a:pt x="14360" y="6577"/>
                    <a:pt x="14369" y="6577"/>
                    <a:pt x="14369" y="6577"/>
                  </a:cubicBezTo>
                  <a:cubicBezTo>
                    <a:pt x="14369" y="6577"/>
                    <a:pt x="14360" y="6577"/>
                    <a:pt x="14348" y="6571"/>
                  </a:cubicBezTo>
                  <a:lnTo>
                    <a:pt x="14348" y="6571"/>
                  </a:lnTo>
                  <a:cubicBezTo>
                    <a:pt x="14357" y="6574"/>
                    <a:pt x="14367" y="6575"/>
                    <a:pt x="14376" y="6575"/>
                  </a:cubicBezTo>
                  <a:cubicBezTo>
                    <a:pt x="14414" y="6575"/>
                    <a:pt x="14453" y="6560"/>
                    <a:pt x="14491" y="6560"/>
                  </a:cubicBezTo>
                  <a:cubicBezTo>
                    <a:pt x="14467" y="6560"/>
                    <a:pt x="14443" y="6548"/>
                    <a:pt x="14407" y="6548"/>
                  </a:cubicBezTo>
                  <a:cubicBezTo>
                    <a:pt x="14414" y="6540"/>
                    <a:pt x="14422" y="6538"/>
                    <a:pt x="14429" y="6536"/>
                  </a:cubicBezTo>
                  <a:lnTo>
                    <a:pt x="14429" y="6536"/>
                  </a:lnTo>
                  <a:cubicBezTo>
                    <a:pt x="14424" y="6531"/>
                    <a:pt x="14416" y="6519"/>
                    <a:pt x="14372" y="6512"/>
                  </a:cubicBezTo>
                  <a:cubicBezTo>
                    <a:pt x="14489" y="6512"/>
                    <a:pt x="14405" y="6512"/>
                    <a:pt x="14396" y="6503"/>
                  </a:cubicBezTo>
                  <a:lnTo>
                    <a:pt x="14396" y="6503"/>
                  </a:lnTo>
                  <a:cubicBezTo>
                    <a:pt x="14396" y="6503"/>
                    <a:pt x="14396" y="6503"/>
                    <a:pt x="14396" y="6503"/>
                  </a:cubicBezTo>
                  <a:cubicBezTo>
                    <a:pt x="14404" y="6503"/>
                    <a:pt x="14441" y="6488"/>
                    <a:pt x="14431" y="6488"/>
                  </a:cubicBezTo>
                  <a:cubicBezTo>
                    <a:pt x="14419" y="6476"/>
                    <a:pt x="14407" y="6476"/>
                    <a:pt x="14384" y="6476"/>
                  </a:cubicBezTo>
                  <a:cubicBezTo>
                    <a:pt x="14419" y="6476"/>
                    <a:pt x="14467" y="6476"/>
                    <a:pt x="14372" y="6464"/>
                  </a:cubicBezTo>
                  <a:cubicBezTo>
                    <a:pt x="14412" y="6454"/>
                    <a:pt x="14435" y="6427"/>
                    <a:pt x="14456" y="6426"/>
                  </a:cubicBezTo>
                  <a:lnTo>
                    <a:pt x="14456" y="6426"/>
                  </a:lnTo>
                  <a:cubicBezTo>
                    <a:pt x="14428" y="6421"/>
                    <a:pt x="14392" y="6418"/>
                    <a:pt x="14358" y="6417"/>
                  </a:cubicBezTo>
                  <a:lnTo>
                    <a:pt x="14358" y="6417"/>
                  </a:lnTo>
                  <a:cubicBezTo>
                    <a:pt x="14397" y="6410"/>
                    <a:pt x="14436" y="6392"/>
                    <a:pt x="14443" y="6357"/>
                  </a:cubicBezTo>
                  <a:lnTo>
                    <a:pt x="14431" y="6357"/>
                  </a:lnTo>
                  <a:cubicBezTo>
                    <a:pt x="14431" y="6352"/>
                    <a:pt x="14429" y="6349"/>
                    <a:pt x="14425" y="6348"/>
                  </a:cubicBezTo>
                  <a:lnTo>
                    <a:pt x="14425" y="6348"/>
                  </a:lnTo>
                  <a:cubicBezTo>
                    <a:pt x="14427" y="6348"/>
                    <a:pt x="14429" y="6348"/>
                    <a:pt x="14431" y="6348"/>
                  </a:cubicBezTo>
                  <a:cubicBezTo>
                    <a:pt x="14443" y="6348"/>
                    <a:pt x="14455" y="6351"/>
                    <a:pt x="14467" y="6357"/>
                  </a:cubicBezTo>
                  <a:cubicBezTo>
                    <a:pt x="14455" y="6345"/>
                    <a:pt x="14407" y="6345"/>
                    <a:pt x="14407" y="6345"/>
                  </a:cubicBezTo>
                  <a:cubicBezTo>
                    <a:pt x="14407" y="6345"/>
                    <a:pt x="14412" y="6345"/>
                    <a:pt x="14419" y="6345"/>
                  </a:cubicBezTo>
                  <a:lnTo>
                    <a:pt x="14419" y="6345"/>
                  </a:lnTo>
                  <a:cubicBezTo>
                    <a:pt x="14419" y="6345"/>
                    <a:pt x="14419" y="6345"/>
                    <a:pt x="14419" y="6345"/>
                  </a:cubicBezTo>
                  <a:lnTo>
                    <a:pt x="14420" y="6345"/>
                  </a:lnTo>
                  <a:lnTo>
                    <a:pt x="14420" y="6345"/>
                  </a:lnTo>
                  <a:cubicBezTo>
                    <a:pt x="14419" y="6345"/>
                    <a:pt x="14419" y="6345"/>
                    <a:pt x="14419" y="6345"/>
                  </a:cubicBezTo>
                  <a:lnTo>
                    <a:pt x="14419" y="6345"/>
                  </a:lnTo>
                  <a:cubicBezTo>
                    <a:pt x="14408" y="6333"/>
                    <a:pt x="14419" y="6333"/>
                    <a:pt x="14431" y="6333"/>
                  </a:cubicBezTo>
                  <a:lnTo>
                    <a:pt x="14360" y="6333"/>
                  </a:lnTo>
                  <a:cubicBezTo>
                    <a:pt x="14443" y="6333"/>
                    <a:pt x="14384" y="6309"/>
                    <a:pt x="14407" y="6309"/>
                  </a:cubicBezTo>
                  <a:cubicBezTo>
                    <a:pt x="14400" y="6309"/>
                    <a:pt x="14378" y="6300"/>
                    <a:pt x="14360" y="6296"/>
                  </a:cubicBezTo>
                  <a:lnTo>
                    <a:pt x="14360" y="6296"/>
                  </a:lnTo>
                  <a:cubicBezTo>
                    <a:pt x="14388" y="6293"/>
                    <a:pt x="14418" y="6286"/>
                    <a:pt x="14455" y="6286"/>
                  </a:cubicBezTo>
                  <a:cubicBezTo>
                    <a:pt x="14419" y="6274"/>
                    <a:pt x="14395" y="6274"/>
                    <a:pt x="14372" y="6274"/>
                  </a:cubicBezTo>
                  <a:cubicBezTo>
                    <a:pt x="14395" y="6262"/>
                    <a:pt x="14503" y="6262"/>
                    <a:pt x="14395" y="6250"/>
                  </a:cubicBezTo>
                  <a:cubicBezTo>
                    <a:pt x="14400" y="6246"/>
                    <a:pt x="14405" y="6243"/>
                    <a:pt x="14412" y="6241"/>
                  </a:cubicBezTo>
                  <a:lnTo>
                    <a:pt x="14412" y="6241"/>
                  </a:lnTo>
                  <a:cubicBezTo>
                    <a:pt x="14414" y="6241"/>
                    <a:pt x="14415" y="6241"/>
                    <a:pt x="14416" y="6241"/>
                  </a:cubicBezTo>
                  <a:cubicBezTo>
                    <a:pt x="14421" y="6241"/>
                    <a:pt x="14423" y="6240"/>
                    <a:pt x="14424" y="6239"/>
                  </a:cubicBezTo>
                  <a:lnTo>
                    <a:pt x="14424" y="6239"/>
                  </a:lnTo>
                  <a:cubicBezTo>
                    <a:pt x="14420" y="6240"/>
                    <a:pt x="14416" y="6240"/>
                    <a:pt x="14412" y="6241"/>
                  </a:cubicBezTo>
                  <a:lnTo>
                    <a:pt x="14412" y="6241"/>
                  </a:lnTo>
                  <a:cubicBezTo>
                    <a:pt x="14408" y="6241"/>
                    <a:pt x="14403" y="6240"/>
                    <a:pt x="14395" y="6238"/>
                  </a:cubicBezTo>
                  <a:cubicBezTo>
                    <a:pt x="14407" y="6226"/>
                    <a:pt x="14467" y="6179"/>
                    <a:pt x="14443" y="6179"/>
                  </a:cubicBezTo>
                  <a:cubicBezTo>
                    <a:pt x="14527" y="6165"/>
                    <a:pt x="14610" y="6159"/>
                    <a:pt x="14694" y="6159"/>
                  </a:cubicBezTo>
                  <a:cubicBezTo>
                    <a:pt x="14753" y="6159"/>
                    <a:pt x="14812" y="6162"/>
                    <a:pt x="14872" y="6167"/>
                  </a:cubicBezTo>
                  <a:cubicBezTo>
                    <a:pt x="14800" y="6167"/>
                    <a:pt x="14729" y="6179"/>
                    <a:pt x="14657" y="6190"/>
                  </a:cubicBezTo>
                  <a:cubicBezTo>
                    <a:pt x="14760" y="6232"/>
                    <a:pt x="15023" y="6290"/>
                    <a:pt x="15161" y="6290"/>
                  </a:cubicBezTo>
                  <a:cubicBezTo>
                    <a:pt x="15183" y="6290"/>
                    <a:pt x="15202" y="6289"/>
                    <a:pt x="15217" y="6286"/>
                  </a:cubicBezTo>
                  <a:lnTo>
                    <a:pt x="15217" y="6286"/>
                  </a:lnTo>
                  <a:cubicBezTo>
                    <a:pt x="15195" y="6291"/>
                    <a:pt x="15222" y="6300"/>
                    <a:pt x="15239" y="6304"/>
                  </a:cubicBezTo>
                  <a:lnTo>
                    <a:pt x="15239" y="6304"/>
                  </a:lnTo>
                  <a:cubicBezTo>
                    <a:pt x="15224" y="6302"/>
                    <a:pt x="15214" y="6301"/>
                    <a:pt x="15208" y="6301"/>
                  </a:cubicBezTo>
                  <a:cubicBezTo>
                    <a:pt x="15207" y="6301"/>
                    <a:pt x="15207" y="6301"/>
                    <a:pt x="15206" y="6301"/>
                  </a:cubicBezTo>
                  <a:lnTo>
                    <a:pt x="15206" y="6301"/>
                  </a:lnTo>
                  <a:cubicBezTo>
                    <a:pt x="15195" y="6299"/>
                    <a:pt x="15183" y="6298"/>
                    <a:pt x="15169" y="6298"/>
                  </a:cubicBezTo>
                  <a:cubicBezTo>
                    <a:pt x="15182" y="6299"/>
                    <a:pt x="15192" y="6301"/>
                    <a:pt x="15201" y="6302"/>
                  </a:cubicBezTo>
                  <a:lnTo>
                    <a:pt x="15201" y="6302"/>
                  </a:lnTo>
                  <a:cubicBezTo>
                    <a:pt x="15203" y="6302"/>
                    <a:pt x="15204" y="6302"/>
                    <a:pt x="15206" y="6301"/>
                  </a:cubicBezTo>
                  <a:lnTo>
                    <a:pt x="15206" y="6301"/>
                  </a:lnTo>
                  <a:cubicBezTo>
                    <a:pt x="15212" y="6302"/>
                    <a:pt x="15217" y="6304"/>
                    <a:pt x="15222" y="6305"/>
                  </a:cubicBezTo>
                  <a:lnTo>
                    <a:pt x="15222" y="6305"/>
                  </a:lnTo>
                  <a:cubicBezTo>
                    <a:pt x="15216" y="6304"/>
                    <a:pt x="15210" y="6303"/>
                    <a:pt x="15201" y="6302"/>
                  </a:cubicBezTo>
                  <a:lnTo>
                    <a:pt x="15201" y="6302"/>
                  </a:lnTo>
                  <a:cubicBezTo>
                    <a:pt x="15182" y="6305"/>
                    <a:pt x="15231" y="6325"/>
                    <a:pt x="15181" y="6333"/>
                  </a:cubicBezTo>
                  <a:lnTo>
                    <a:pt x="15288" y="6333"/>
                  </a:lnTo>
                  <a:cubicBezTo>
                    <a:pt x="15288" y="6333"/>
                    <a:pt x="15193" y="6333"/>
                    <a:pt x="15181" y="6345"/>
                  </a:cubicBezTo>
                  <a:cubicBezTo>
                    <a:pt x="15208" y="6345"/>
                    <a:pt x="15220" y="6353"/>
                    <a:pt x="15233" y="6357"/>
                  </a:cubicBezTo>
                  <a:lnTo>
                    <a:pt x="15146" y="6357"/>
                  </a:lnTo>
                  <a:cubicBezTo>
                    <a:pt x="15265" y="6357"/>
                    <a:pt x="15122" y="6357"/>
                    <a:pt x="15205" y="6369"/>
                  </a:cubicBezTo>
                  <a:cubicBezTo>
                    <a:pt x="15200" y="6369"/>
                    <a:pt x="15196" y="6369"/>
                    <a:pt x="15193" y="6369"/>
                  </a:cubicBezTo>
                  <a:lnTo>
                    <a:pt x="15193" y="6369"/>
                  </a:lnTo>
                  <a:cubicBezTo>
                    <a:pt x="15193" y="6369"/>
                    <a:pt x="15193" y="6369"/>
                    <a:pt x="15193" y="6369"/>
                  </a:cubicBezTo>
                  <a:cubicBezTo>
                    <a:pt x="15169" y="6369"/>
                    <a:pt x="15146" y="6381"/>
                    <a:pt x="15134" y="6381"/>
                  </a:cubicBezTo>
                  <a:cubicBezTo>
                    <a:pt x="15149" y="6381"/>
                    <a:pt x="15165" y="6376"/>
                    <a:pt x="15178" y="6376"/>
                  </a:cubicBezTo>
                  <a:cubicBezTo>
                    <a:pt x="15184" y="6376"/>
                    <a:pt x="15189" y="6377"/>
                    <a:pt x="15193" y="6381"/>
                  </a:cubicBezTo>
                  <a:cubicBezTo>
                    <a:pt x="15205" y="6381"/>
                    <a:pt x="15134" y="6393"/>
                    <a:pt x="15122" y="6393"/>
                  </a:cubicBezTo>
                  <a:cubicBezTo>
                    <a:pt x="15122" y="6393"/>
                    <a:pt x="15205" y="6405"/>
                    <a:pt x="15205" y="6405"/>
                  </a:cubicBezTo>
                  <a:lnTo>
                    <a:pt x="15169" y="6405"/>
                  </a:lnTo>
                  <a:cubicBezTo>
                    <a:pt x="15181" y="6405"/>
                    <a:pt x="15217" y="6417"/>
                    <a:pt x="15217" y="6417"/>
                  </a:cubicBezTo>
                  <a:lnTo>
                    <a:pt x="15157" y="6417"/>
                  </a:lnTo>
                  <a:cubicBezTo>
                    <a:pt x="15181" y="6417"/>
                    <a:pt x="15205" y="6417"/>
                    <a:pt x="15217" y="6429"/>
                  </a:cubicBezTo>
                  <a:cubicBezTo>
                    <a:pt x="15201" y="6429"/>
                    <a:pt x="15175" y="6434"/>
                    <a:pt x="15155" y="6434"/>
                  </a:cubicBezTo>
                  <a:cubicBezTo>
                    <a:pt x="15146" y="6434"/>
                    <a:pt x="15138" y="6433"/>
                    <a:pt x="15134" y="6429"/>
                  </a:cubicBezTo>
                  <a:lnTo>
                    <a:pt x="15134" y="6429"/>
                  </a:lnTo>
                  <a:cubicBezTo>
                    <a:pt x="15146" y="6440"/>
                    <a:pt x="15181" y="6440"/>
                    <a:pt x="15193" y="6440"/>
                  </a:cubicBezTo>
                  <a:cubicBezTo>
                    <a:pt x="15138" y="6440"/>
                    <a:pt x="15193" y="6456"/>
                    <a:pt x="15187" y="6456"/>
                  </a:cubicBezTo>
                  <a:cubicBezTo>
                    <a:pt x="15185" y="6456"/>
                    <a:pt x="15175" y="6454"/>
                    <a:pt x="15151" y="6449"/>
                  </a:cubicBezTo>
                  <a:lnTo>
                    <a:pt x="15151" y="6449"/>
                  </a:lnTo>
                  <a:cubicBezTo>
                    <a:pt x="15149" y="6451"/>
                    <a:pt x="15139" y="6452"/>
                    <a:pt x="15118" y="6452"/>
                  </a:cubicBezTo>
                  <a:lnTo>
                    <a:pt x="15118" y="6452"/>
                  </a:lnTo>
                  <a:cubicBezTo>
                    <a:pt x="15114" y="6450"/>
                    <a:pt x="15110" y="6449"/>
                    <a:pt x="15106" y="6449"/>
                  </a:cubicBezTo>
                  <a:cubicBezTo>
                    <a:pt x="15103" y="6449"/>
                    <a:pt x="15100" y="6450"/>
                    <a:pt x="15098" y="6452"/>
                  </a:cubicBezTo>
                  <a:cubicBezTo>
                    <a:pt x="15106" y="6452"/>
                    <a:pt x="15112" y="6452"/>
                    <a:pt x="15118" y="6452"/>
                  </a:cubicBezTo>
                  <a:lnTo>
                    <a:pt x="15118" y="6452"/>
                  </a:lnTo>
                  <a:cubicBezTo>
                    <a:pt x="15128" y="6457"/>
                    <a:pt x="15139" y="6464"/>
                    <a:pt x="15146" y="6464"/>
                  </a:cubicBezTo>
                  <a:cubicBezTo>
                    <a:pt x="15122" y="6464"/>
                    <a:pt x="15122" y="6476"/>
                    <a:pt x="15146" y="6476"/>
                  </a:cubicBezTo>
                  <a:cubicBezTo>
                    <a:pt x="15122" y="6476"/>
                    <a:pt x="15110" y="6476"/>
                    <a:pt x="15086" y="6488"/>
                  </a:cubicBezTo>
                  <a:lnTo>
                    <a:pt x="15122" y="6488"/>
                  </a:lnTo>
                  <a:cubicBezTo>
                    <a:pt x="15229" y="6500"/>
                    <a:pt x="15062" y="6500"/>
                    <a:pt x="15050" y="6500"/>
                  </a:cubicBezTo>
                  <a:cubicBezTo>
                    <a:pt x="15098" y="6500"/>
                    <a:pt x="15110" y="6512"/>
                    <a:pt x="15157" y="6512"/>
                  </a:cubicBezTo>
                  <a:lnTo>
                    <a:pt x="15134" y="6512"/>
                  </a:lnTo>
                  <a:cubicBezTo>
                    <a:pt x="15110" y="6512"/>
                    <a:pt x="15193" y="6524"/>
                    <a:pt x="15193" y="6524"/>
                  </a:cubicBezTo>
                  <a:cubicBezTo>
                    <a:pt x="15186" y="6525"/>
                    <a:pt x="15181" y="6527"/>
                    <a:pt x="15176" y="6528"/>
                  </a:cubicBezTo>
                  <a:lnTo>
                    <a:pt x="15176" y="6528"/>
                  </a:lnTo>
                  <a:cubicBezTo>
                    <a:pt x="15178" y="6523"/>
                    <a:pt x="15176" y="6522"/>
                    <a:pt x="15172" y="6522"/>
                  </a:cubicBezTo>
                  <a:cubicBezTo>
                    <a:pt x="15163" y="6522"/>
                    <a:pt x="15145" y="6531"/>
                    <a:pt x="15156" y="6531"/>
                  </a:cubicBezTo>
                  <a:cubicBezTo>
                    <a:pt x="15160" y="6531"/>
                    <a:pt x="15166" y="6530"/>
                    <a:pt x="15176" y="6528"/>
                  </a:cubicBezTo>
                  <a:lnTo>
                    <a:pt x="15176" y="6528"/>
                  </a:lnTo>
                  <a:cubicBezTo>
                    <a:pt x="15175" y="6529"/>
                    <a:pt x="15174" y="6531"/>
                    <a:pt x="15172" y="6533"/>
                  </a:cubicBezTo>
                  <a:lnTo>
                    <a:pt x="15172" y="6533"/>
                  </a:lnTo>
                  <a:cubicBezTo>
                    <a:pt x="15116" y="6529"/>
                    <a:pt x="15088" y="6527"/>
                    <a:pt x="15079" y="6527"/>
                  </a:cubicBezTo>
                  <a:cubicBezTo>
                    <a:pt x="15052" y="6527"/>
                    <a:pt x="15164" y="6538"/>
                    <a:pt x="15180" y="6538"/>
                  </a:cubicBezTo>
                  <a:cubicBezTo>
                    <a:pt x="15184" y="6538"/>
                    <a:pt x="15182" y="6538"/>
                    <a:pt x="15169" y="6536"/>
                  </a:cubicBezTo>
                  <a:cubicBezTo>
                    <a:pt x="15170" y="6535"/>
                    <a:pt x="15171" y="6534"/>
                    <a:pt x="15172" y="6533"/>
                  </a:cubicBezTo>
                  <a:lnTo>
                    <a:pt x="15172" y="6533"/>
                  </a:lnTo>
                  <a:cubicBezTo>
                    <a:pt x="15186" y="6533"/>
                    <a:pt x="15200" y="6535"/>
                    <a:pt x="15217" y="6536"/>
                  </a:cubicBezTo>
                  <a:cubicBezTo>
                    <a:pt x="15193" y="6536"/>
                    <a:pt x="15193" y="6536"/>
                    <a:pt x="15229" y="6548"/>
                  </a:cubicBezTo>
                  <a:cubicBezTo>
                    <a:pt x="15134" y="6548"/>
                    <a:pt x="15157" y="6548"/>
                    <a:pt x="15050" y="6560"/>
                  </a:cubicBezTo>
                  <a:lnTo>
                    <a:pt x="15110" y="6560"/>
                  </a:lnTo>
                  <a:cubicBezTo>
                    <a:pt x="15127" y="6565"/>
                    <a:pt x="15139" y="6569"/>
                    <a:pt x="15148" y="6571"/>
                  </a:cubicBezTo>
                  <a:lnTo>
                    <a:pt x="15157" y="6571"/>
                  </a:lnTo>
                  <a:cubicBezTo>
                    <a:pt x="15157" y="6572"/>
                    <a:pt x="15157" y="6573"/>
                    <a:pt x="15157" y="6574"/>
                  </a:cubicBezTo>
                  <a:lnTo>
                    <a:pt x="15157" y="6574"/>
                  </a:lnTo>
                  <a:cubicBezTo>
                    <a:pt x="15155" y="6574"/>
                    <a:pt x="15152" y="6573"/>
                    <a:pt x="15148" y="6571"/>
                  </a:cubicBezTo>
                  <a:lnTo>
                    <a:pt x="15098" y="6571"/>
                  </a:lnTo>
                  <a:cubicBezTo>
                    <a:pt x="15114" y="6571"/>
                    <a:pt x="15143" y="6576"/>
                    <a:pt x="15158" y="6578"/>
                  </a:cubicBezTo>
                  <a:lnTo>
                    <a:pt x="15158" y="6578"/>
                  </a:lnTo>
                  <a:cubicBezTo>
                    <a:pt x="15158" y="6577"/>
                    <a:pt x="15158" y="6576"/>
                    <a:pt x="15157" y="6574"/>
                  </a:cubicBezTo>
                  <a:lnTo>
                    <a:pt x="15157" y="6574"/>
                  </a:lnTo>
                  <a:cubicBezTo>
                    <a:pt x="15168" y="6578"/>
                    <a:pt x="15170" y="6579"/>
                    <a:pt x="15166" y="6579"/>
                  </a:cubicBezTo>
                  <a:cubicBezTo>
                    <a:pt x="15165" y="6579"/>
                    <a:pt x="15162" y="6579"/>
                    <a:pt x="15158" y="6578"/>
                  </a:cubicBezTo>
                  <a:lnTo>
                    <a:pt x="15158" y="6578"/>
                  </a:lnTo>
                  <a:cubicBezTo>
                    <a:pt x="15160" y="6595"/>
                    <a:pt x="15172" y="6595"/>
                    <a:pt x="15193" y="6595"/>
                  </a:cubicBezTo>
                  <a:cubicBezTo>
                    <a:pt x="15157" y="6601"/>
                    <a:pt x="15157" y="6604"/>
                    <a:pt x="15172" y="6604"/>
                  </a:cubicBezTo>
                  <a:cubicBezTo>
                    <a:pt x="15185" y="6604"/>
                    <a:pt x="15210" y="6602"/>
                    <a:pt x="15232" y="6597"/>
                  </a:cubicBezTo>
                  <a:lnTo>
                    <a:pt x="15232" y="6597"/>
                  </a:lnTo>
                  <a:cubicBezTo>
                    <a:pt x="15210" y="6602"/>
                    <a:pt x="15203" y="6606"/>
                    <a:pt x="15203" y="6608"/>
                  </a:cubicBezTo>
                  <a:lnTo>
                    <a:pt x="15203" y="6608"/>
                  </a:lnTo>
                  <a:cubicBezTo>
                    <a:pt x="15195" y="6607"/>
                    <a:pt x="15184" y="6607"/>
                    <a:pt x="15169" y="6607"/>
                  </a:cubicBezTo>
                  <a:cubicBezTo>
                    <a:pt x="15193" y="6619"/>
                    <a:pt x="15217" y="6619"/>
                    <a:pt x="15241" y="6619"/>
                  </a:cubicBezTo>
                  <a:cubicBezTo>
                    <a:pt x="15241" y="6619"/>
                    <a:pt x="15229" y="6619"/>
                    <a:pt x="15217" y="6631"/>
                  </a:cubicBezTo>
                  <a:cubicBezTo>
                    <a:pt x="15237" y="6627"/>
                    <a:pt x="15257" y="6626"/>
                    <a:pt x="15276" y="6626"/>
                  </a:cubicBezTo>
                  <a:cubicBezTo>
                    <a:pt x="15316" y="6626"/>
                    <a:pt x="15356" y="6631"/>
                    <a:pt x="15396" y="6631"/>
                  </a:cubicBezTo>
                  <a:cubicBezTo>
                    <a:pt x="15364" y="6635"/>
                    <a:pt x="15347" y="6636"/>
                    <a:pt x="15334" y="6636"/>
                  </a:cubicBezTo>
                  <a:cubicBezTo>
                    <a:pt x="15308" y="6636"/>
                    <a:pt x="15300" y="6631"/>
                    <a:pt x="15229" y="6631"/>
                  </a:cubicBezTo>
                  <a:lnTo>
                    <a:pt x="15181" y="6631"/>
                  </a:lnTo>
                  <a:cubicBezTo>
                    <a:pt x="15181" y="6634"/>
                    <a:pt x="15183" y="6635"/>
                    <a:pt x="15185" y="6635"/>
                  </a:cubicBezTo>
                  <a:cubicBezTo>
                    <a:pt x="15186" y="6635"/>
                    <a:pt x="15187" y="6634"/>
                    <a:pt x="15187" y="6634"/>
                  </a:cubicBezTo>
                  <a:lnTo>
                    <a:pt x="15187" y="6634"/>
                  </a:lnTo>
                  <a:cubicBezTo>
                    <a:pt x="15183" y="6636"/>
                    <a:pt x="15178" y="6639"/>
                    <a:pt x="15169" y="6643"/>
                  </a:cubicBezTo>
                  <a:cubicBezTo>
                    <a:pt x="15229" y="6643"/>
                    <a:pt x="15276" y="6655"/>
                    <a:pt x="15336" y="6655"/>
                  </a:cubicBezTo>
                  <a:lnTo>
                    <a:pt x="15217" y="6655"/>
                  </a:lnTo>
                  <a:cubicBezTo>
                    <a:pt x="15205" y="6655"/>
                    <a:pt x="15193" y="6655"/>
                    <a:pt x="15169" y="6667"/>
                  </a:cubicBezTo>
                  <a:cubicBezTo>
                    <a:pt x="15187" y="6661"/>
                    <a:pt x="15202" y="6658"/>
                    <a:pt x="15215" y="6658"/>
                  </a:cubicBezTo>
                  <a:cubicBezTo>
                    <a:pt x="15229" y="6658"/>
                    <a:pt x="15241" y="6661"/>
                    <a:pt x="15253" y="6667"/>
                  </a:cubicBezTo>
                  <a:lnTo>
                    <a:pt x="15238" y="6667"/>
                  </a:lnTo>
                  <a:cubicBezTo>
                    <a:pt x="15239" y="6669"/>
                    <a:pt x="15240" y="6671"/>
                    <a:pt x="15240" y="6674"/>
                  </a:cubicBezTo>
                  <a:lnTo>
                    <a:pt x="15240" y="6674"/>
                  </a:lnTo>
                  <a:cubicBezTo>
                    <a:pt x="15240" y="6673"/>
                    <a:pt x="15240" y="6673"/>
                    <a:pt x="15240" y="6673"/>
                  </a:cubicBezTo>
                  <a:cubicBezTo>
                    <a:pt x="15238" y="6673"/>
                    <a:pt x="15233" y="6679"/>
                    <a:pt x="15217" y="6679"/>
                  </a:cubicBezTo>
                  <a:cubicBezTo>
                    <a:pt x="15193" y="6702"/>
                    <a:pt x="15348" y="6702"/>
                    <a:pt x="15276" y="6702"/>
                  </a:cubicBezTo>
                  <a:lnTo>
                    <a:pt x="15193" y="6702"/>
                  </a:lnTo>
                  <a:cubicBezTo>
                    <a:pt x="15265" y="6702"/>
                    <a:pt x="15336" y="6702"/>
                    <a:pt x="15407" y="6714"/>
                  </a:cubicBezTo>
                  <a:cubicBezTo>
                    <a:pt x="15574" y="6702"/>
                    <a:pt x="15467" y="6702"/>
                    <a:pt x="15419" y="6702"/>
                  </a:cubicBezTo>
                  <a:lnTo>
                    <a:pt x="15443" y="6702"/>
                  </a:lnTo>
                  <a:cubicBezTo>
                    <a:pt x="15431" y="6679"/>
                    <a:pt x="15443" y="6667"/>
                    <a:pt x="15491" y="6655"/>
                  </a:cubicBezTo>
                  <a:lnTo>
                    <a:pt x="15491" y="6655"/>
                  </a:lnTo>
                  <a:cubicBezTo>
                    <a:pt x="15488" y="6655"/>
                    <a:pt x="15485" y="6655"/>
                    <a:pt x="15483" y="6656"/>
                  </a:cubicBezTo>
                  <a:cubicBezTo>
                    <a:pt x="15482" y="6655"/>
                    <a:pt x="15478" y="6655"/>
                    <a:pt x="15467" y="6655"/>
                  </a:cubicBezTo>
                  <a:cubicBezTo>
                    <a:pt x="15622" y="6655"/>
                    <a:pt x="15396" y="6643"/>
                    <a:pt x="15527" y="6643"/>
                  </a:cubicBezTo>
                  <a:cubicBezTo>
                    <a:pt x="15523" y="6640"/>
                    <a:pt x="15522" y="6638"/>
                    <a:pt x="15522" y="6636"/>
                  </a:cubicBezTo>
                  <a:lnTo>
                    <a:pt x="15522" y="6636"/>
                  </a:lnTo>
                  <a:cubicBezTo>
                    <a:pt x="15532" y="6638"/>
                    <a:pt x="15541" y="6640"/>
                    <a:pt x="15550" y="6643"/>
                  </a:cubicBezTo>
                  <a:cubicBezTo>
                    <a:pt x="15538" y="6637"/>
                    <a:pt x="15529" y="6634"/>
                    <a:pt x="15525" y="6634"/>
                  </a:cubicBezTo>
                  <a:lnTo>
                    <a:pt x="15525" y="6634"/>
                  </a:lnTo>
                  <a:cubicBezTo>
                    <a:pt x="15523" y="6634"/>
                    <a:pt x="15522" y="6635"/>
                    <a:pt x="15522" y="6636"/>
                  </a:cubicBezTo>
                  <a:lnTo>
                    <a:pt x="15522" y="6636"/>
                  </a:lnTo>
                  <a:cubicBezTo>
                    <a:pt x="15500" y="6632"/>
                    <a:pt x="15475" y="6631"/>
                    <a:pt x="15449" y="6631"/>
                  </a:cubicBezTo>
                  <a:lnTo>
                    <a:pt x="15449" y="6631"/>
                  </a:lnTo>
                  <a:cubicBezTo>
                    <a:pt x="15457" y="6628"/>
                    <a:pt x="15463" y="6623"/>
                    <a:pt x="15467" y="6619"/>
                  </a:cubicBezTo>
                  <a:cubicBezTo>
                    <a:pt x="15467" y="6619"/>
                    <a:pt x="15407" y="6595"/>
                    <a:pt x="15396" y="6595"/>
                  </a:cubicBezTo>
                  <a:cubicBezTo>
                    <a:pt x="15419" y="6595"/>
                    <a:pt x="15431" y="6583"/>
                    <a:pt x="15443" y="6583"/>
                  </a:cubicBezTo>
                  <a:lnTo>
                    <a:pt x="15384" y="6583"/>
                  </a:lnTo>
                  <a:cubicBezTo>
                    <a:pt x="15407" y="6577"/>
                    <a:pt x="15416" y="6577"/>
                    <a:pt x="15418" y="6577"/>
                  </a:cubicBezTo>
                  <a:cubicBezTo>
                    <a:pt x="15419" y="6577"/>
                    <a:pt x="15413" y="6577"/>
                    <a:pt x="15407" y="6571"/>
                  </a:cubicBezTo>
                  <a:lnTo>
                    <a:pt x="15407" y="6571"/>
                  </a:lnTo>
                  <a:cubicBezTo>
                    <a:pt x="15415" y="6574"/>
                    <a:pt x="15423" y="6575"/>
                    <a:pt x="15431" y="6575"/>
                  </a:cubicBezTo>
                  <a:cubicBezTo>
                    <a:pt x="15466" y="6575"/>
                    <a:pt x="15510" y="6560"/>
                    <a:pt x="15538" y="6560"/>
                  </a:cubicBezTo>
                  <a:lnTo>
                    <a:pt x="15550" y="6560"/>
                  </a:lnTo>
                  <a:cubicBezTo>
                    <a:pt x="15515" y="6560"/>
                    <a:pt x="15491" y="6548"/>
                    <a:pt x="15455" y="6548"/>
                  </a:cubicBezTo>
                  <a:cubicBezTo>
                    <a:pt x="15462" y="6540"/>
                    <a:pt x="15470" y="6537"/>
                    <a:pt x="15477" y="6536"/>
                  </a:cubicBezTo>
                  <a:lnTo>
                    <a:pt x="15477" y="6536"/>
                  </a:lnTo>
                  <a:cubicBezTo>
                    <a:pt x="15473" y="6531"/>
                    <a:pt x="15468" y="6519"/>
                    <a:pt x="15431" y="6512"/>
                  </a:cubicBezTo>
                  <a:cubicBezTo>
                    <a:pt x="15549" y="6512"/>
                    <a:pt x="15456" y="6512"/>
                    <a:pt x="15444" y="6503"/>
                  </a:cubicBezTo>
                  <a:lnTo>
                    <a:pt x="15444" y="6503"/>
                  </a:lnTo>
                  <a:cubicBezTo>
                    <a:pt x="15453" y="6503"/>
                    <a:pt x="15491" y="6488"/>
                    <a:pt x="15491" y="6488"/>
                  </a:cubicBezTo>
                  <a:cubicBezTo>
                    <a:pt x="15467" y="6476"/>
                    <a:pt x="15455" y="6476"/>
                    <a:pt x="15443" y="6476"/>
                  </a:cubicBezTo>
                  <a:cubicBezTo>
                    <a:pt x="15467" y="6476"/>
                    <a:pt x="15515" y="6476"/>
                    <a:pt x="15419" y="6464"/>
                  </a:cubicBezTo>
                  <a:cubicBezTo>
                    <a:pt x="15458" y="6455"/>
                    <a:pt x="15489" y="6429"/>
                    <a:pt x="15505" y="6426"/>
                  </a:cubicBezTo>
                  <a:lnTo>
                    <a:pt x="15505" y="6426"/>
                  </a:lnTo>
                  <a:cubicBezTo>
                    <a:pt x="15508" y="6427"/>
                    <a:pt x="15512" y="6428"/>
                    <a:pt x="15515" y="6429"/>
                  </a:cubicBezTo>
                  <a:cubicBezTo>
                    <a:pt x="15513" y="6427"/>
                    <a:pt x="15511" y="6426"/>
                    <a:pt x="15508" y="6426"/>
                  </a:cubicBezTo>
                  <a:cubicBezTo>
                    <a:pt x="15507" y="6426"/>
                    <a:pt x="15506" y="6426"/>
                    <a:pt x="15505" y="6426"/>
                  </a:cubicBezTo>
                  <a:lnTo>
                    <a:pt x="15505" y="6426"/>
                  </a:lnTo>
                  <a:cubicBezTo>
                    <a:pt x="15478" y="6421"/>
                    <a:pt x="15445" y="6418"/>
                    <a:pt x="15413" y="6417"/>
                  </a:cubicBezTo>
                  <a:lnTo>
                    <a:pt x="15413" y="6417"/>
                  </a:lnTo>
                  <a:cubicBezTo>
                    <a:pt x="15452" y="6410"/>
                    <a:pt x="15496" y="6392"/>
                    <a:pt x="15503" y="6357"/>
                  </a:cubicBezTo>
                  <a:lnTo>
                    <a:pt x="15491" y="6357"/>
                  </a:lnTo>
                  <a:cubicBezTo>
                    <a:pt x="15486" y="6352"/>
                    <a:pt x="15481" y="6349"/>
                    <a:pt x="15476" y="6348"/>
                  </a:cubicBezTo>
                  <a:lnTo>
                    <a:pt x="15476" y="6348"/>
                  </a:lnTo>
                  <a:cubicBezTo>
                    <a:pt x="15477" y="6348"/>
                    <a:pt x="15479" y="6348"/>
                    <a:pt x="15480" y="6348"/>
                  </a:cubicBezTo>
                  <a:cubicBezTo>
                    <a:pt x="15491" y="6348"/>
                    <a:pt x="15503" y="6351"/>
                    <a:pt x="15515" y="6357"/>
                  </a:cubicBezTo>
                  <a:cubicBezTo>
                    <a:pt x="15503" y="6345"/>
                    <a:pt x="15467" y="6345"/>
                    <a:pt x="15455" y="6345"/>
                  </a:cubicBezTo>
                  <a:cubicBezTo>
                    <a:pt x="15455" y="6345"/>
                    <a:pt x="15460" y="6345"/>
                    <a:pt x="15467" y="6345"/>
                  </a:cubicBezTo>
                  <a:lnTo>
                    <a:pt x="15467" y="6345"/>
                  </a:lnTo>
                  <a:cubicBezTo>
                    <a:pt x="15467" y="6345"/>
                    <a:pt x="15467" y="6345"/>
                    <a:pt x="15467" y="6345"/>
                  </a:cubicBezTo>
                  <a:lnTo>
                    <a:pt x="15467" y="6345"/>
                  </a:lnTo>
                  <a:lnTo>
                    <a:pt x="15467" y="6345"/>
                  </a:lnTo>
                  <a:cubicBezTo>
                    <a:pt x="15467" y="6345"/>
                    <a:pt x="15467" y="6345"/>
                    <a:pt x="15467" y="6345"/>
                  </a:cubicBezTo>
                  <a:lnTo>
                    <a:pt x="15467" y="6345"/>
                  </a:lnTo>
                  <a:cubicBezTo>
                    <a:pt x="15455" y="6333"/>
                    <a:pt x="15467" y="6333"/>
                    <a:pt x="15479" y="6333"/>
                  </a:cubicBezTo>
                  <a:lnTo>
                    <a:pt x="15407" y="6333"/>
                  </a:lnTo>
                  <a:cubicBezTo>
                    <a:pt x="15491" y="6333"/>
                    <a:pt x="15431" y="6309"/>
                    <a:pt x="15467" y="6309"/>
                  </a:cubicBezTo>
                  <a:cubicBezTo>
                    <a:pt x="15452" y="6309"/>
                    <a:pt x="15432" y="6300"/>
                    <a:pt x="15413" y="6296"/>
                  </a:cubicBezTo>
                  <a:lnTo>
                    <a:pt x="15413" y="6296"/>
                  </a:lnTo>
                  <a:cubicBezTo>
                    <a:pt x="15444" y="6293"/>
                    <a:pt x="15466" y="6286"/>
                    <a:pt x="15503" y="6286"/>
                  </a:cubicBezTo>
                  <a:cubicBezTo>
                    <a:pt x="15479" y="6274"/>
                    <a:pt x="15443" y="6274"/>
                    <a:pt x="15419" y="6274"/>
                  </a:cubicBezTo>
                  <a:cubicBezTo>
                    <a:pt x="15455" y="6262"/>
                    <a:pt x="15550" y="6262"/>
                    <a:pt x="15443" y="6250"/>
                  </a:cubicBezTo>
                  <a:cubicBezTo>
                    <a:pt x="15451" y="6246"/>
                    <a:pt x="15458" y="6243"/>
                    <a:pt x="15464" y="6241"/>
                  </a:cubicBezTo>
                  <a:lnTo>
                    <a:pt x="15464" y="6241"/>
                  </a:lnTo>
                  <a:cubicBezTo>
                    <a:pt x="15464" y="6241"/>
                    <a:pt x="15464" y="6241"/>
                    <a:pt x="15464" y="6241"/>
                  </a:cubicBezTo>
                  <a:cubicBezTo>
                    <a:pt x="15460" y="6241"/>
                    <a:pt x="15453" y="6241"/>
                    <a:pt x="15443" y="6238"/>
                  </a:cubicBezTo>
                  <a:cubicBezTo>
                    <a:pt x="15527" y="6214"/>
                    <a:pt x="15360" y="6202"/>
                    <a:pt x="15515" y="6179"/>
                  </a:cubicBezTo>
                  <a:cubicBezTo>
                    <a:pt x="15503" y="6173"/>
                    <a:pt x="15488" y="6170"/>
                    <a:pt x="15473" y="6170"/>
                  </a:cubicBezTo>
                  <a:cubicBezTo>
                    <a:pt x="15458" y="6170"/>
                    <a:pt x="15443" y="6173"/>
                    <a:pt x="15431" y="6179"/>
                  </a:cubicBezTo>
                  <a:cubicBezTo>
                    <a:pt x="15443" y="6167"/>
                    <a:pt x="15467" y="6167"/>
                    <a:pt x="15479" y="6167"/>
                  </a:cubicBezTo>
                  <a:cubicBezTo>
                    <a:pt x="15467" y="6167"/>
                    <a:pt x="15443" y="6155"/>
                    <a:pt x="15431" y="6155"/>
                  </a:cubicBezTo>
                  <a:cubicBezTo>
                    <a:pt x="15348" y="6155"/>
                    <a:pt x="15217" y="6179"/>
                    <a:pt x="15193" y="6179"/>
                  </a:cubicBezTo>
                  <a:cubicBezTo>
                    <a:pt x="15253" y="6179"/>
                    <a:pt x="15181" y="6202"/>
                    <a:pt x="15169" y="6214"/>
                  </a:cubicBezTo>
                  <a:cubicBezTo>
                    <a:pt x="15177" y="6214"/>
                    <a:pt x="15206" y="6209"/>
                    <a:pt x="15207" y="6209"/>
                  </a:cubicBezTo>
                  <a:lnTo>
                    <a:pt x="15207" y="6209"/>
                  </a:lnTo>
                  <a:cubicBezTo>
                    <a:pt x="15208" y="6209"/>
                    <a:pt x="15201" y="6210"/>
                    <a:pt x="15181" y="6214"/>
                  </a:cubicBezTo>
                  <a:lnTo>
                    <a:pt x="15241" y="6214"/>
                  </a:lnTo>
                  <a:cubicBezTo>
                    <a:pt x="15205" y="6214"/>
                    <a:pt x="15217" y="6226"/>
                    <a:pt x="15157" y="6226"/>
                  </a:cubicBezTo>
                  <a:cubicBezTo>
                    <a:pt x="15169" y="6226"/>
                    <a:pt x="15178" y="6226"/>
                    <a:pt x="15185" y="6227"/>
                  </a:cubicBezTo>
                  <a:lnTo>
                    <a:pt x="15185" y="6227"/>
                  </a:lnTo>
                  <a:cubicBezTo>
                    <a:pt x="15165" y="6232"/>
                    <a:pt x="15146" y="6238"/>
                    <a:pt x="15146" y="6238"/>
                  </a:cubicBezTo>
                  <a:cubicBezTo>
                    <a:pt x="15148" y="6241"/>
                    <a:pt x="15151" y="6242"/>
                    <a:pt x="15154" y="6242"/>
                  </a:cubicBezTo>
                  <a:cubicBezTo>
                    <a:pt x="15157" y="6242"/>
                    <a:pt x="15160" y="6241"/>
                    <a:pt x="15162" y="6241"/>
                  </a:cubicBezTo>
                  <a:cubicBezTo>
                    <a:pt x="15166" y="6241"/>
                    <a:pt x="15169" y="6244"/>
                    <a:pt x="15169" y="6262"/>
                  </a:cubicBezTo>
                  <a:cubicBezTo>
                    <a:pt x="15146" y="6250"/>
                    <a:pt x="14884" y="6167"/>
                    <a:pt x="14895" y="6155"/>
                  </a:cubicBezTo>
                  <a:cubicBezTo>
                    <a:pt x="14907" y="6147"/>
                    <a:pt x="14920" y="6140"/>
                    <a:pt x="14934" y="6135"/>
                  </a:cubicBezTo>
                  <a:lnTo>
                    <a:pt x="14934" y="6135"/>
                  </a:lnTo>
                  <a:cubicBezTo>
                    <a:pt x="14893" y="6143"/>
                    <a:pt x="14836" y="6153"/>
                    <a:pt x="14790" y="6153"/>
                  </a:cubicBezTo>
                  <a:cubicBezTo>
                    <a:pt x="14765" y="6153"/>
                    <a:pt x="14744" y="6150"/>
                    <a:pt x="14729" y="6143"/>
                  </a:cubicBezTo>
                  <a:cubicBezTo>
                    <a:pt x="14761" y="6121"/>
                    <a:pt x="14789" y="6114"/>
                    <a:pt x="14819" y="6114"/>
                  </a:cubicBezTo>
                  <a:cubicBezTo>
                    <a:pt x="14854" y="6114"/>
                    <a:pt x="14893" y="6124"/>
                    <a:pt x="14948" y="6130"/>
                  </a:cubicBezTo>
                  <a:lnTo>
                    <a:pt x="14948" y="6130"/>
                  </a:lnTo>
                  <a:cubicBezTo>
                    <a:pt x="14989" y="6117"/>
                    <a:pt x="15037" y="6112"/>
                    <a:pt x="15088" y="6112"/>
                  </a:cubicBezTo>
                  <a:cubicBezTo>
                    <a:pt x="15241" y="6112"/>
                    <a:pt x="15423" y="6155"/>
                    <a:pt x="15527" y="6155"/>
                  </a:cubicBezTo>
                  <a:cubicBezTo>
                    <a:pt x="15527" y="6161"/>
                    <a:pt x="15527" y="6164"/>
                    <a:pt x="15525" y="6164"/>
                  </a:cubicBezTo>
                  <a:cubicBezTo>
                    <a:pt x="15524" y="6164"/>
                    <a:pt x="15521" y="6161"/>
                    <a:pt x="15515" y="6155"/>
                  </a:cubicBezTo>
                  <a:lnTo>
                    <a:pt x="15515" y="6155"/>
                  </a:lnTo>
                  <a:cubicBezTo>
                    <a:pt x="15515" y="6167"/>
                    <a:pt x="15527" y="6167"/>
                    <a:pt x="15515" y="6202"/>
                  </a:cubicBezTo>
                  <a:cubicBezTo>
                    <a:pt x="15645" y="6192"/>
                    <a:pt x="15735" y="6141"/>
                    <a:pt x="15849" y="6141"/>
                  </a:cubicBezTo>
                  <a:cubicBezTo>
                    <a:pt x="15860" y="6141"/>
                    <a:pt x="15872" y="6142"/>
                    <a:pt x="15884" y="6143"/>
                  </a:cubicBezTo>
                  <a:cubicBezTo>
                    <a:pt x="15941" y="6152"/>
                    <a:pt x="16037" y="6231"/>
                    <a:pt x="16103" y="6231"/>
                  </a:cubicBezTo>
                  <a:cubicBezTo>
                    <a:pt x="16119" y="6231"/>
                    <a:pt x="16134" y="6226"/>
                    <a:pt x="16146" y="6214"/>
                  </a:cubicBezTo>
                  <a:cubicBezTo>
                    <a:pt x="16146" y="6214"/>
                    <a:pt x="16074" y="6179"/>
                    <a:pt x="16062" y="6167"/>
                  </a:cubicBezTo>
                  <a:cubicBezTo>
                    <a:pt x="16062" y="6167"/>
                    <a:pt x="16396" y="6155"/>
                    <a:pt x="16431" y="6143"/>
                  </a:cubicBezTo>
                  <a:cubicBezTo>
                    <a:pt x="16526" y="6143"/>
                    <a:pt x="16713" y="6087"/>
                    <a:pt x="16854" y="6087"/>
                  </a:cubicBezTo>
                  <a:cubicBezTo>
                    <a:pt x="16909" y="6087"/>
                    <a:pt x="16958" y="6096"/>
                    <a:pt x="16991" y="6119"/>
                  </a:cubicBezTo>
                  <a:cubicBezTo>
                    <a:pt x="17003" y="6119"/>
                    <a:pt x="16920" y="6143"/>
                    <a:pt x="16955" y="6155"/>
                  </a:cubicBezTo>
                  <a:cubicBezTo>
                    <a:pt x="17086" y="6119"/>
                    <a:pt x="17134" y="6107"/>
                    <a:pt x="17241" y="6071"/>
                  </a:cubicBezTo>
                  <a:cubicBezTo>
                    <a:pt x="17259" y="6067"/>
                    <a:pt x="17286" y="6065"/>
                    <a:pt x="17320" y="6065"/>
                  </a:cubicBezTo>
                  <a:cubicBezTo>
                    <a:pt x="17485" y="6065"/>
                    <a:pt x="17811" y="6112"/>
                    <a:pt x="17965" y="6112"/>
                  </a:cubicBezTo>
                  <a:cubicBezTo>
                    <a:pt x="18014" y="6112"/>
                    <a:pt x="18046" y="6107"/>
                    <a:pt x="18051" y="6095"/>
                  </a:cubicBezTo>
                  <a:lnTo>
                    <a:pt x="18051" y="6095"/>
                  </a:lnTo>
                  <a:cubicBezTo>
                    <a:pt x="18051" y="6107"/>
                    <a:pt x="18003" y="6131"/>
                    <a:pt x="18003" y="6131"/>
                  </a:cubicBezTo>
                  <a:cubicBezTo>
                    <a:pt x="18016" y="6132"/>
                    <a:pt x="18029" y="6132"/>
                    <a:pt x="18042" y="6132"/>
                  </a:cubicBezTo>
                  <a:cubicBezTo>
                    <a:pt x="18240" y="6132"/>
                    <a:pt x="18487" y="6064"/>
                    <a:pt x="18723" y="6064"/>
                  </a:cubicBezTo>
                  <a:cubicBezTo>
                    <a:pt x="18765" y="6064"/>
                    <a:pt x="18807" y="6066"/>
                    <a:pt x="18848" y="6071"/>
                  </a:cubicBezTo>
                  <a:cubicBezTo>
                    <a:pt x="18658" y="6036"/>
                    <a:pt x="19075" y="5952"/>
                    <a:pt x="19098" y="5940"/>
                  </a:cubicBezTo>
                  <a:cubicBezTo>
                    <a:pt x="19051" y="5928"/>
                    <a:pt x="19003" y="5917"/>
                    <a:pt x="18944" y="5905"/>
                  </a:cubicBezTo>
                  <a:cubicBezTo>
                    <a:pt x="18979" y="5898"/>
                    <a:pt x="19131" y="5878"/>
                    <a:pt x="19214" y="5878"/>
                  </a:cubicBezTo>
                  <a:cubicBezTo>
                    <a:pt x="19272" y="5878"/>
                    <a:pt x="19297" y="5887"/>
                    <a:pt x="19229" y="5917"/>
                  </a:cubicBezTo>
                  <a:cubicBezTo>
                    <a:pt x="19244" y="5912"/>
                    <a:pt x="19261" y="5909"/>
                    <a:pt x="19278" y="5909"/>
                  </a:cubicBezTo>
                  <a:cubicBezTo>
                    <a:pt x="19302" y="5909"/>
                    <a:pt x="19327" y="5915"/>
                    <a:pt x="19348" y="5928"/>
                  </a:cubicBezTo>
                  <a:cubicBezTo>
                    <a:pt x="19384" y="5988"/>
                    <a:pt x="18944" y="5940"/>
                    <a:pt x="19003" y="6059"/>
                  </a:cubicBezTo>
                  <a:cubicBezTo>
                    <a:pt x="19029" y="6052"/>
                    <a:pt x="19061" y="6048"/>
                    <a:pt x="19097" y="6048"/>
                  </a:cubicBezTo>
                  <a:cubicBezTo>
                    <a:pt x="19222" y="6048"/>
                    <a:pt x="19396" y="6089"/>
                    <a:pt x="19563" y="6107"/>
                  </a:cubicBezTo>
                  <a:cubicBezTo>
                    <a:pt x="19597" y="6110"/>
                    <a:pt x="19632" y="6112"/>
                    <a:pt x="19667" y="6112"/>
                  </a:cubicBezTo>
                  <a:cubicBezTo>
                    <a:pt x="20017" y="6112"/>
                    <a:pt x="20384" y="5962"/>
                    <a:pt x="20741" y="5940"/>
                  </a:cubicBezTo>
                  <a:lnTo>
                    <a:pt x="20741" y="5940"/>
                  </a:lnTo>
                  <a:cubicBezTo>
                    <a:pt x="20622" y="5988"/>
                    <a:pt x="20730" y="5988"/>
                    <a:pt x="20730" y="6059"/>
                  </a:cubicBezTo>
                  <a:cubicBezTo>
                    <a:pt x="20673" y="6044"/>
                    <a:pt x="20617" y="6038"/>
                    <a:pt x="20560" y="6038"/>
                  </a:cubicBezTo>
                  <a:cubicBezTo>
                    <a:pt x="20411" y="6038"/>
                    <a:pt x="20262" y="6079"/>
                    <a:pt x="20112" y="6083"/>
                  </a:cubicBezTo>
                  <a:lnTo>
                    <a:pt x="20112" y="6083"/>
                  </a:lnTo>
                  <a:cubicBezTo>
                    <a:pt x="20100" y="6081"/>
                    <a:pt x="20089" y="6080"/>
                    <a:pt x="20083" y="6080"/>
                  </a:cubicBezTo>
                  <a:cubicBezTo>
                    <a:pt x="20078" y="6080"/>
                    <a:pt x="20078" y="6081"/>
                    <a:pt x="20087" y="6083"/>
                  </a:cubicBezTo>
                  <a:cubicBezTo>
                    <a:pt x="20095" y="6083"/>
                    <a:pt x="20104" y="6083"/>
                    <a:pt x="20112" y="6083"/>
                  </a:cubicBezTo>
                  <a:lnTo>
                    <a:pt x="20112" y="6083"/>
                  </a:lnTo>
                  <a:cubicBezTo>
                    <a:pt x="20155" y="6089"/>
                    <a:pt x="20218" y="6104"/>
                    <a:pt x="20158" y="6119"/>
                  </a:cubicBezTo>
                  <a:cubicBezTo>
                    <a:pt x="20291" y="6105"/>
                    <a:pt x="20407" y="6099"/>
                    <a:pt x="20521" y="6099"/>
                  </a:cubicBezTo>
                  <a:cubicBezTo>
                    <a:pt x="20602" y="6099"/>
                    <a:pt x="20681" y="6102"/>
                    <a:pt x="20765" y="6107"/>
                  </a:cubicBezTo>
                  <a:cubicBezTo>
                    <a:pt x="20753" y="6167"/>
                    <a:pt x="20741" y="6226"/>
                    <a:pt x="20730" y="6286"/>
                  </a:cubicBezTo>
                  <a:cubicBezTo>
                    <a:pt x="20740" y="6286"/>
                    <a:pt x="20753" y="6281"/>
                    <a:pt x="20760" y="6281"/>
                  </a:cubicBezTo>
                  <a:cubicBezTo>
                    <a:pt x="20769" y="6281"/>
                    <a:pt x="20768" y="6288"/>
                    <a:pt x="20741" y="6321"/>
                  </a:cubicBezTo>
                  <a:cubicBezTo>
                    <a:pt x="20748" y="6324"/>
                    <a:pt x="20752" y="6326"/>
                    <a:pt x="20755" y="6326"/>
                  </a:cubicBezTo>
                  <a:cubicBezTo>
                    <a:pt x="20775" y="6326"/>
                    <a:pt x="20757" y="6281"/>
                    <a:pt x="20783" y="6281"/>
                  </a:cubicBezTo>
                  <a:cubicBezTo>
                    <a:pt x="20788" y="6281"/>
                    <a:pt x="20793" y="6283"/>
                    <a:pt x="20801" y="6286"/>
                  </a:cubicBezTo>
                  <a:cubicBezTo>
                    <a:pt x="20718" y="6309"/>
                    <a:pt x="20801" y="6440"/>
                    <a:pt x="20718" y="6452"/>
                  </a:cubicBezTo>
                  <a:cubicBezTo>
                    <a:pt x="20718" y="6476"/>
                    <a:pt x="20753" y="6488"/>
                    <a:pt x="20765" y="6500"/>
                  </a:cubicBezTo>
                  <a:cubicBezTo>
                    <a:pt x="20746" y="6526"/>
                    <a:pt x="20730" y="6537"/>
                    <a:pt x="20720" y="6537"/>
                  </a:cubicBezTo>
                  <a:cubicBezTo>
                    <a:pt x="20711" y="6537"/>
                    <a:pt x="20706" y="6528"/>
                    <a:pt x="20706" y="6512"/>
                  </a:cubicBezTo>
                  <a:cubicBezTo>
                    <a:pt x="20694" y="6536"/>
                    <a:pt x="20694" y="6571"/>
                    <a:pt x="20706" y="6607"/>
                  </a:cubicBezTo>
                  <a:cubicBezTo>
                    <a:pt x="20706" y="6595"/>
                    <a:pt x="20718" y="6583"/>
                    <a:pt x="20718" y="6571"/>
                  </a:cubicBezTo>
                  <a:cubicBezTo>
                    <a:pt x="20753" y="6702"/>
                    <a:pt x="20801" y="6917"/>
                    <a:pt x="20789" y="7036"/>
                  </a:cubicBezTo>
                  <a:cubicBezTo>
                    <a:pt x="20765" y="7048"/>
                    <a:pt x="20753" y="7048"/>
                    <a:pt x="20730" y="7048"/>
                  </a:cubicBezTo>
                  <a:cubicBezTo>
                    <a:pt x="20753" y="7107"/>
                    <a:pt x="20765" y="7095"/>
                    <a:pt x="20813" y="7131"/>
                  </a:cubicBezTo>
                  <a:cubicBezTo>
                    <a:pt x="20801" y="7143"/>
                    <a:pt x="20801" y="7143"/>
                    <a:pt x="20789" y="7143"/>
                  </a:cubicBezTo>
                  <a:cubicBezTo>
                    <a:pt x="20813" y="7155"/>
                    <a:pt x="20825" y="7179"/>
                    <a:pt x="20837" y="7202"/>
                  </a:cubicBezTo>
                  <a:cubicBezTo>
                    <a:pt x="20821" y="7183"/>
                    <a:pt x="20809" y="7175"/>
                    <a:pt x="20799" y="7175"/>
                  </a:cubicBezTo>
                  <a:cubicBezTo>
                    <a:pt x="20753" y="7175"/>
                    <a:pt x="20749" y="7336"/>
                    <a:pt x="20730" y="7345"/>
                  </a:cubicBezTo>
                  <a:cubicBezTo>
                    <a:pt x="20738" y="7350"/>
                    <a:pt x="20746" y="7352"/>
                    <a:pt x="20752" y="7352"/>
                  </a:cubicBezTo>
                  <a:cubicBezTo>
                    <a:pt x="20787" y="7352"/>
                    <a:pt x="20786" y="7294"/>
                    <a:pt x="20804" y="7294"/>
                  </a:cubicBezTo>
                  <a:cubicBezTo>
                    <a:pt x="20809" y="7294"/>
                    <a:pt x="20816" y="7298"/>
                    <a:pt x="20825" y="7310"/>
                  </a:cubicBezTo>
                  <a:cubicBezTo>
                    <a:pt x="20872" y="7369"/>
                    <a:pt x="20741" y="7441"/>
                    <a:pt x="20741" y="7441"/>
                  </a:cubicBezTo>
                  <a:cubicBezTo>
                    <a:pt x="20706" y="7476"/>
                    <a:pt x="20741" y="7560"/>
                    <a:pt x="20789" y="7560"/>
                  </a:cubicBezTo>
                  <a:cubicBezTo>
                    <a:pt x="20789" y="7548"/>
                    <a:pt x="20777" y="7524"/>
                    <a:pt x="20777" y="7500"/>
                  </a:cubicBezTo>
                  <a:lnTo>
                    <a:pt x="20777" y="7500"/>
                  </a:lnTo>
                  <a:cubicBezTo>
                    <a:pt x="20813" y="7536"/>
                    <a:pt x="20837" y="7572"/>
                    <a:pt x="20825" y="7619"/>
                  </a:cubicBezTo>
                  <a:cubicBezTo>
                    <a:pt x="20813" y="7615"/>
                    <a:pt x="20804" y="7612"/>
                    <a:pt x="20797" y="7609"/>
                  </a:cubicBezTo>
                  <a:lnTo>
                    <a:pt x="20797" y="7609"/>
                  </a:lnTo>
                  <a:cubicBezTo>
                    <a:pt x="20803" y="7616"/>
                    <a:pt x="20804" y="7628"/>
                    <a:pt x="20789" y="7643"/>
                  </a:cubicBezTo>
                  <a:cubicBezTo>
                    <a:pt x="20730" y="7631"/>
                    <a:pt x="20765" y="7560"/>
                    <a:pt x="20730" y="7536"/>
                  </a:cubicBezTo>
                  <a:lnTo>
                    <a:pt x="20730" y="7536"/>
                  </a:lnTo>
                  <a:cubicBezTo>
                    <a:pt x="20698" y="7546"/>
                    <a:pt x="20760" y="7585"/>
                    <a:pt x="20724" y="7585"/>
                  </a:cubicBezTo>
                  <a:cubicBezTo>
                    <a:pt x="20720" y="7585"/>
                    <a:pt x="20714" y="7585"/>
                    <a:pt x="20706" y="7583"/>
                  </a:cubicBezTo>
                  <a:lnTo>
                    <a:pt x="20706" y="7583"/>
                  </a:lnTo>
                  <a:cubicBezTo>
                    <a:pt x="20789" y="7607"/>
                    <a:pt x="20694" y="7643"/>
                    <a:pt x="20753" y="7691"/>
                  </a:cubicBezTo>
                  <a:cubicBezTo>
                    <a:pt x="20741" y="7687"/>
                    <a:pt x="20734" y="7686"/>
                    <a:pt x="20731" y="7686"/>
                  </a:cubicBezTo>
                  <a:cubicBezTo>
                    <a:pt x="20722" y="7686"/>
                    <a:pt x="20741" y="7697"/>
                    <a:pt x="20741" y="7714"/>
                  </a:cubicBezTo>
                  <a:cubicBezTo>
                    <a:pt x="20730" y="7714"/>
                    <a:pt x="20718" y="7703"/>
                    <a:pt x="20694" y="7691"/>
                  </a:cubicBezTo>
                  <a:lnTo>
                    <a:pt x="20694" y="7691"/>
                  </a:lnTo>
                  <a:cubicBezTo>
                    <a:pt x="20702" y="7715"/>
                    <a:pt x="20699" y="7739"/>
                    <a:pt x="20693" y="7763"/>
                  </a:cubicBezTo>
                  <a:lnTo>
                    <a:pt x="20693" y="7763"/>
                  </a:lnTo>
                  <a:cubicBezTo>
                    <a:pt x="20696" y="7761"/>
                    <a:pt x="20699" y="7760"/>
                    <a:pt x="20703" y="7760"/>
                  </a:cubicBezTo>
                  <a:cubicBezTo>
                    <a:pt x="20711" y="7760"/>
                    <a:pt x="20720" y="7763"/>
                    <a:pt x="20729" y="7763"/>
                  </a:cubicBezTo>
                  <a:cubicBezTo>
                    <a:pt x="20738" y="7763"/>
                    <a:pt x="20747" y="7760"/>
                    <a:pt x="20753" y="7750"/>
                  </a:cubicBezTo>
                  <a:lnTo>
                    <a:pt x="20753" y="7750"/>
                  </a:lnTo>
                  <a:cubicBezTo>
                    <a:pt x="20801" y="7833"/>
                    <a:pt x="20658" y="7810"/>
                    <a:pt x="20682" y="7893"/>
                  </a:cubicBezTo>
                  <a:cubicBezTo>
                    <a:pt x="20682" y="7876"/>
                    <a:pt x="20688" y="7865"/>
                    <a:pt x="20701" y="7865"/>
                  </a:cubicBezTo>
                  <a:cubicBezTo>
                    <a:pt x="20706" y="7865"/>
                    <a:pt x="20711" y="7866"/>
                    <a:pt x="20718" y="7869"/>
                  </a:cubicBezTo>
                  <a:cubicBezTo>
                    <a:pt x="20670" y="7988"/>
                    <a:pt x="20718" y="7893"/>
                    <a:pt x="20765" y="8000"/>
                  </a:cubicBezTo>
                  <a:lnTo>
                    <a:pt x="20730" y="8000"/>
                  </a:lnTo>
                  <a:cubicBezTo>
                    <a:pt x="20706" y="8072"/>
                    <a:pt x="20801" y="8012"/>
                    <a:pt x="20777" y="8084"/>
                  </a:cubicBezTo>
                  <a:cubicBezTo>
                    <a:pt x="20765" y="8072"/>
                    <a:pt x="20741" y="8060"/>
                    <a:pt x="20730" y="8060"/>
                  </a:cubicBezTo>
                  <a:cubicBezTo>
                    <a:pt x="20706" y="8084"/>
                    <a:pt x="20765" y="8084"/>
                    <a:pt x="20694" y="8084"/>
                  </a:cubicBezTo>
                  <a:cubicBezTo>
                    <a:pt x="20705" y="8084"/>
                    <a:pt x="20765" y="8193"/>
                    <a:pt x="20776" y="8203"/>
                  </a:cubicBezTo>
                  <a:lnTo>
                    <a:pt x="20776" y="8203"/>
                  </a:lnTo>
                  <a:cubicBezTo>
                    <a:pt x="20753" y="8203"/>
                    <a:pt x="20741" y="8215"/>
                    <a:pt x="20741" y="8238"/>
                  </a:cubicBezTo>
                  <a:cubicBezTo>
                    <a:pt x="20682" y="8203"/>
                    <a:pt x="20777" y="8191"/>
                    <a:pt x="20694" y="8179"/>
                  </a:cubicBezTo>
                  <a:lnTo>
                    <a:pt x="20694" y="8179"/>
                  </a:lnTo>
                  <a:cubicBezTo>
                    <a:pt x="20682" y="8203"/>
                    <a:pt x="20682" y="8226"/>
                    <a:pt x="20694" y="8262"/>
                  </a:cubicBezTo>
                  <a:cubicBezTo>
                    <a:pt x="20696" y="8252"/>
                    <a:pt x="20700" y="8248"/>
                    <a:pt x="20705" y="8248"/>
                  </a:cubicBezTo>
                  <a:cubicBezTo>
                    <a:pt x="20720" y="8248"/>
                    <a:pt x="20744" y="8300"/>
                    <a:pt x="20753" y="8310"/>
                  </a:cubicBezTo>
                  <a:cubicBezTo>
                    <a:pt x="20737" y="8302"/>
                    <a:pt x="20727" y="8298"/>
                    <a:pt x="20721" y="8298"/>
                  </a:cubicBezTo>
                  <a:cubicBezTo>
                    <a:pt x="20710" y="8298"/>
                    <a:pt x="20718" y="8314"/>
                    <a:pt x="20741" y="8345"/>
                  </a:cubicBezTo>
                  <a:cubicBezTo>
                    <a:pt x="20706" y="8345"/>
                    <a:pt x="20682" y="8334"/>
                    <a:pt x="20658" y="8310"/>
                  </a:cubicBezTo>
                  <a:lnTo>
                    <a:pt x="20658" y="8310"/>
                  </a:lnTo>
                  <a:cubicBezTo>
                    <a:pt x="20670" y="8405"/>
                    <a:pt x="20730" y="8619"/>
                    <a:pt x="20646" y="8715"/>
                  </a:cubicBezTo>
                  <a:cubicBezTo>
                    <a:pt x="20648" y="8721"/>
                    <a:pt x="20652" y="8724"/>
                    <a:pt x="20657" y="8724"/>
                  </a:cubicBezTo>
                  <a:cubicBezTo>
                    <a:pt x="20668" y="8724"/>
                    <a:pt x="20685" y="8708"/>
                    <a:pt x="20701" y="8708"/>
                  </a:cubicBezTo>
                  <a:cubicBezTo>
                    <a:pt x="20712" y="8708"/>
                    <a:pt x="20722" y="8715"/>
                    <a:pt x="20730" y="8738"/>
                  </a:cubicBezTo>
                  <a:cubicBezTo>
                    <a:pt x="20718" y="8774"/>
                    <a:pt x="20706" y="8774"/>
                    <a:pt x="20670" y="8774"/>
                  </a:cubicBezTo>
                  <a:cubicBezTo>
                    <a:pt x="20718" y="8798"/>
                    <a:pt x="20730" y="8834"/>
                    <a:pt x="20706" y="8881"/>
                  </a:cubicBezTo>
                  <a:cubicBezTo>
                    <a:pt x="20706" y="8871"/>
                    <a:pt x="20664" y="8828"/>
                    <a:pt x="20623" y="8828"/>
                  </a:cubicBezTo>
                  <a:cubicBezTo>
                    <a:pt x="20615" y="8828"/>
                    <a:pt x="20606" y="8830"/>
                    <a:pt x="20599" y="8834"/>
                  </a:cubicBezTo>
                  <a:cubicBezTo>
                    <a:pt x="20706" y="8846"/>
                    <a:pt x="20610" y="8965"/>
                    <a:pt x="20718" y="8976"/>
                  </a:cubicBezTo>
                  <a:cubicBezTo>
                    <a:pt x="20718" y="8976"/>
                    <a:pt x="20702" y="8992"/>
                    <a:pt x="20691" y="8992"/>
                  </a:cubicBezTo>
                  <a:cubicBezTo>
                    <a:pt x="20691" y="8992"/>
                    <a:pt x="20691" y="8992"/>
                    <a:pt x="20691" y="8992"/>
                  </a:cubicBezTo>
                  <a:lnTo>
                    <a:pt x="20691" y="8992"/>
                  </a:lnTo>
                  <a:cubicBezTo>
                    <a:pt x="20709" y="9043"/>
                    <a:pt x="20747" y="9197"/>
                    <a:pt x="20777" y="9227"/>
                  </a:cubicBezTo>
                  <a:cubicBezTo>
                    <a:pt x="20771" y="9232"/>
                    <a:pt x="20768" y="9235"/>
                    <a:pt x="20765" y="9235"/>
                  </a:cubicBezTo>
                  <a:cubicBezTo>
                    <a:pt x="20762" y="9235"/>
                    <a:pt x="20759" y="9232"/>
                    <a:pt x="20753" y="9227"/>
                  </a:cubicBezTo>
                  <a:lnTo>
                    <a:pt x="20753" y="9227"/>
                  </a:lnTo>
                  <a:cubicBezTo>
                    <a:pt x="20765" y="9238"/>
                    <a:pt x="20765" y="9250"/>
                    <a:pt x="20777" y="9262"/>
                  </a:cubicBezTo>
                  <a:cubicBezTo>
                    <a:pt x="20769" y="9262"/>
                    <a:pt x="20719" y="9227"/>
                    <a:pt x="20694" y="9227"/>
                  </a:cubicBezTo>
                  <a:cubicBezTo>
                    <a:pt x="20684" y="9227"/>
                    <a:pt x="20678" y="9233"/>
                    <a:pt x="20682" y="9250"/>
                  </a:cubicBezTo>
                  <a:cubicBezTo>
                    <a:pt x="20707" y="9259"/>
                    <a:pt x="20715" y="9279"/>
                    <a:pt x="20708" y="9299"/>
                  </a:cubicBezTo>
                  <a:lnTo>
                    <a:pt x="20708" y="9299"/>
                  </a:lnTo>
                  <a:cubicBezTo>
                    <a:pt x="20707" y="9298"/>
                    <a:pt x="20707" y="9298"/>
                    <a:pt x="20706" y="9298"/>
                  </a:cubicBezTo>
                  <a:lnTo>
                    <a:pt x="20706" y="9298"/>
                  </a:lnTo>
                  <a:cubicBezTo>
                    <a:pt x="20693" y="9304"/>
                    <a:pt x="20694" y="9310"/>
                    <a:pt x="20699" y="9316"/>
                  </a:cubicBezTo>
                  <a:lnTo>
                    <a:pt x="20699" y="9316"/>
                  </a:lnTo>
                  <a:cubicBezTo>
                    <a:pt x="20703" y="9311"/>
                    <a:pt x="20706" y="9305"/>
                    <a:pt x="20708" y="9299"/>
                  </a:cubicBezTo>
                  <a:lnTo>
                    <a:pt x="20708" y="9299"/>
                  </a:lnTo>
                  <a:cubicBezTo>
                    <a:pt x="20752" y="9310"/>
                    <a:pt x="20729" y="9322"/>
                    <a:pt x="20718" y="9334"/>
                  </a:cubicBezTo>
                  <a:cubicBezTo>
                    <a:pt x="20712" y="9328"/>
                    <a:pt x="20703" y="9322"/>
                    <a:pt x="20699" y="9316"/>
                  </a:cubicBezTo>
                  <a:lnTo>
                    <a:pt x="20699" y="9316"/>
                  </a:lnTo>
                  <a:cubicBezTo>
                    <a:pt x="20697" y="9318"/>
                    <a:pt x="20696" y="9320"/>
                    <a:pt x="20694" y="9322"/>
                  </a:cubicBezTo>
                  <a:cubicBezTo>
                    <a:pt x="20670" y="9334"/>
                    <a:pt x="20670" y="9322"/>
                    <a:pt x="20610" y="9381"/>
                  </a:cubicBezTo>
                  <a:cubicBezTo>
                    <a:pt x="20646" y="9346"/>
                    <a:pt x="20682" y="9334"/>
                    <a:pt x="20730" y="9334"/>
                  </a:cubicBezTo>
                  <a:cubicBezTo>
                    <a:pt x="20682" y="9405"/>
                    <a:pt x="20741" y="9405"/>
                    <a:pt x="20658" y="9429"/>
                  </a:cubicBezTo>
                  <a:cubicBezTo>
                    <a:pt x="20691" y="9485"/>
                    <a:pt x="20756" y="9488"/>
                    <a:pt x="20667" y="9518"/>
                  </a:cubicBezTo>
                  <a:lnTo>
                    <a:pt x="20667" y="9518"/>
                  </a:lnTo>
                  <a:cubicBezTo>
                    <a:pt x="20663" y="9513"/>
                    <a:pt x="20659" y="9510"/>
                    <a:pt x="20655" y="9510"/>
                  </a:cubicBezTo>
                  <a:cubicBezTo>
                    <a:pt x="20651" y="9510"/>
                    <a:pt x="20648" y="9514"/>
                    <a:pt x="20646" y="9524"/>
                  </a:cubicBezTo>
                  <a:cubicBezTo>
                    <a:pt x="20654" y="9522"/>
                    <a:pt x="20661" y="9520"/>
                    <a:pt x="20667" y="9518"/>
                  </a:cubicBezTo>
                  <a:lnTo>
                    <a:pt x="20667" y="9518"/>
                  </a:lnTo>
                  <a:cubicBezTo>
                    <a:pt x="20696" y="9550"/>
                    <a:pt x="20741" y="9667"/>
                    <a:pt x="20741" y="9667"/>
                  </a:cubicBezTo>
                  <a:cubicBezTo>
                    <a:pt x="20735" y="9673"/>
                    <a:pt x="20730" y="9676"/>
                    <a:pt x="20724" y="9676"/>
                  </a:cubicBezTo>
                  <a:cubicBezTo>
                    <a:pt x="20718" y="9676"/>
                    <a:pt x="20712" y="9673"/>
                    <a:pt x="20706" y="9667"/>
                  </a:cubicBezTo>
                  <a:lnTo>
                    <a:pt x="20706" y="9667"/>
                  </a:lnTo>
                  <a:cubicBezTo>
                    <a:pt x="20707" y="9669"/>
                    <a:pt x="20789" y="9750"/>
                    <a:pt x="20789" y="9750"/>
                  </a:cubicBezTo>
                  <a:cubicBezTo>
                    <a:pt x="20765" y="9782"/>
                    <a:pt x="20768" y="9793"/>
                    <a:pt x="20755" y="9793"/>
                  </a:cubicBezTo>
                  <a:cubicBezTo>
                    <a:pt x="20748" y="9793"/>
                    <a:pt x="20737" y="9790"/>
                    <a:pt x="20718" y="9786"/>
                  </a:cubicBezTo>
                  <a:lnTo>
                    <a:pt x="20718" y="9786"/>
                  </a:lnTo>
                  <a:cubicBezTo>
                    <a:pt x="20741" y="9810"/>
                    <a:pt x="20753" y="9846"/>
                    <a:pt x="20765" y="9881"/>
                  </a:cubicBezTo>
                  <a:cubicBezTo>
                    <a:pt x="20741" y="9881"/>
                    <a:pt x="20734" y="9897"/>
                    <a:pt x="20724" y="9897"/>
                  </a:cubicBezTo>
                  <a:cubicBezTo>
                    <a:pt x="20719" y="9897"/>
                    <a:pt x="20714" y="9893"/>
                    <a:pt x="20706" y="9881"/>
                  </a:cubicBezTo>
                  <a:lnTo>
                    <a:pt x="20706" y="9881"/>
                  </a:lnTo>
                  <a:cubicBezTo>
                    <a:pt x="20695" y="9892"/>
                    <a:pt x="20781" y="9980"/>
                    <a:pt x="20781" y="9980"/>
                  </a:cubicBezTo>
                  <a:cubicBezTo>
                    <a:pt x="20781" y="9980"/>
                    <a:pt x="20780" y="9979"/>
                    <a:pt x="20777" y="9977"/>
                  </a:cubicBezTo>
                  <a:cubicBezTo>
                    <a:pt x="20752" y="9951"/>
                    <a:pt x="20733" y="9939"/>
                    <a:pt x="20723" y="9939"/>
                  </a:cubicBezTo>
                  <a:cubicBezTo>
                    <a:pt x="20714" y="9939"/>
                    <a:pt x="20712" y="9948"/>
                    <a:pt x="20718" y="9965"/>
                  </a:cubicBezTo>
                  <a:cubicBezTo>
                    <a:pt x="20706" y="9965"/>
                    <a:pt x="20682" y="9953"/>
                    <a:pt x="20670" y="9953"/>
                  </a:cubicBezTo>
                  <a:cubicBezTo>
                    <a:pt x="20634" y="10024"/>
                    <a:pt x="20718" y="10108"/>
                    <a:pt x="20694" y="10239"/>
                  </a:cubicBezTo>
                  <a:cubicBezTo>
                    <a:pt x="20672" y="10206"/>
                    <a:pt x="20670" y="10198"/>
                    <a:pt x="20675" y="10198"/>
                  </a:cubicBezTo>
                  <a:cubicBezTo>
                    <a:pt x="20679" y="10198"/>
                    <a:pt x="20688" y="10205"/>
                    <a:pt x="20692" y="10205"/>
                  </a:cubicBezTo>
                  <a:cubicBezTo>
                    <a:pt x="20693" y="10205"/>
                    <a:pt x="20694" y="10204"/>
                    <a:pt x="20694" y="10203"/>
                  </a:cubicBezTo>
                  <a:cubicBezTo>
                    <a:pt x="20682" y="10191"/>
                    <a:pt x="20670" y="10179"/>
                    <a:pt x="20658" y="10167"/>
                  </a:cubicBezTo>
                  <a:cubicBezTo>
                    <a:pt x="20658" y="10193"/>
                    <a:pt x="20655" y="10204"/>
                    <a:pt x="20644" y="10204"/>
                  </a:cubicBezTo>
                  <a:cubicBezTo>
                    <a:pt x="20635" y="10204"/>
                    <a:pt x="20621" y="10196"/>
                    <a:pt x="20599" y="10179"/>
                  </a:cubicBezTo>
                  <a:cubicBezTo>
                    <a:pt x="20646" y="10179"/>
                    <a:pt x="20610" y="10108"/>
                    <a:pt x="20634" y="10084"/>
                  </a:cubicBezTo>
                  <a:lnTo>
                    <a:pt x="20634" y="10084"/>
                  </a:lnTo>
                  <a:cubicBezTo>
                    <a:pt x="20629" y="10089"/>
                    <a:pt x="20624" y="10092"/>
                    <a:pt x="20619" y="10092"/>
                  </a:cubicBezTo>
                  <a:cubicBezTo>
                    <a:pt x="20613" y="10092"/>
                    <a:pt x="20606" y="10086"/>
                    <a:pt x="20599" y="10072"/>
                  </a:cubicBezTo>
                  <a:lnTo>
                    <a:pt x="20599" y="10072"/>
                  </a:lnTo>
                  <a:cubicBezTo>
                    <a:pt x="20599" y="10108"/>
                    <a:pt x="20599" y="10131"/>
                    <a:pt x="20610" y="10167"/>
                  </a:cubicBezTo>
                  <a:cubicBezTo>
                    <a:pt x="20599" y="10161"/>
                    <a:pt x="20590" y="10158"/>
                    <a:pt x="20581" y="10158"/>
                  </a:cubicBezTo>
                  <a:cubicBezTo>
                    <a:pt x="20572" y="10158"/>
                    <a:pt x="20563" y="10161"/>
                    <a:pt x="20551" y="10167"/>
                  </a:cubicBezTo>
                  <a:cubicBezTo>
                    <a:pt x="20622" y="10191"/>
                    <a:pt x="20575" y="10239"/>
                    <a:pt x="20587" y="10286"/>
                  </a:cubicBezTo>
                  <a:cubicBezTo>
                    <a:pt x="20580" y="10283"/>
                    <a:pt x="20574" y="10279"/>
                    <a:pt x="20570" y="10274"/>
                  </a:cubicBezTo>
                  <a:lnTo>
                    <a:pt x="20570" y="10274"/>
                  </a:lnTo>
                  <a:cubicBezTo>
                    <a:pt x="20555" y="10302"/>
                    <a:pt x="20530" y="10336"/>
                    <a:pt x="20515" y="10353"/>
                  </a:cubicBezTo>
                  <a:lnTo>
                    <a:pt x="20515" y="10353"/>
                  </a:lnTo>
                  <a:cubicBezTo>
                    <a:pt x="20515" y="10353"/>
                    <a:pt x="20516" y="10353"/>
                    <a:pt x="20517" y="10353"/>
                  </a:cubicBezTo>
                  <a:cubicBezTo>
                    <a:pt x="20526" y="10353"/>
                    <a:pt x="20521" y="10367"/>
                    <a:pt x="20503" y="10393"/>
                  </a:cubicBezTo>
                  <a:cubicBezTo>
                    <a:pt x="20496" y="10386"/>
                    <a:pt x="20492" y="10384"/>
                    <a:pt x="20490" y="10384"/>
                  </a:cubicBezTo>
                  <a:cubicBezTo>
                    <a:pt x="20488" y="10384"/>
                    <a:pt x="20487" y="10386"/>
                    <a:pt x="20486" y="10386"/>
                  </a:cubicBezTo>
                  <a:cubicBezTo>
                    <a:pt x="20485" y="10386"/>
                    <a:pt x="20484" y="10383"/>
                    <a:pt x="20480" y="10370"/>
                  </a:cubicBezTo>
                  <a:lnTo>
                    <a:pt x="20480" y="10370"/>
                  </a:lnTo>
                  <a:cubicBezTo>
                    <a:pt x="20491" y="10404"/>
                    <a:pt x="20491" y="10515"/>
                    <a:pt x="20491" y="10524"/>
                  </a:cubicBezTo>
                  <a:lnTo>
                    <a:pt x="20491" y="10524"/>
                  </a:lnTo>
                  <a:cubicBezTo>
                    <a:pt x="20485" y="10515"/>
                    <a:pt x="20478" y="10508"/>
                    <a:pt x="20478" y="10508"/>
                  </a:cubicBezTo>
                  <a:lnTo>
                    <a:pt x="20478" y="10508"/>
                  </a:lnTo>
                  <a:cubicBezTo>
                    <a:pt x="20478" y="10508"/>
                    <a:pt x="20481" y="10512"/>
                    <a:pt x="20491" y="10524"/>
                  </a:cubicBezTo>
                  <a:cubicBezTo>
                    <a:pt x="20491" y="10524"/>
                    <a:pt x="20491" y="10524"/>
                    <a:pt x="20491" y="10524"/>
                  </a:cubicBezTo>
                  <a:lnTo>
                    <a:pt x="20491" y="10524"/>
                  </a:lnTo>
                  <a:cubicBezTo>
                    <a:pt x="20501" y="10536"/>
                    <a:pt x="20512" y="10551"/>
                    <a:pt x="20507" y="10551"/>
                  </a:cubicBezTo>
                  <a:cubicBezTo>
                    <a:pt x="20503" y="10551"/>
                    <a:pt x="20483" y="10536"/>
                    <a:pt x="20432" y="10489"/>
                  </a:cubicBezTo>
                  <a:lnTo>
                    <a:pt x="20432" y="10489"/>
                  </a:lnTo>
                  <a:cubicBezTo>
                    <a:pt x="20456" y="10529"/>
                    <a:pt x="20475" y="10590"/>
                    <a:pt x="20477" y="10612"/>
                  </a:cubicBezTo>
                  <a:lnTo>
                    <a:pt x="20477" y="10612"/>
                  </a:lnTo>
                  <a:cubicBezTo>
                    <a:pt x="20549" y="10643"/>
                    <a:pt x="20529" y="10645"/>
                    <a:pt x="20587" y="10691"/>
                  </a:cubicBezTo>
                  <a:cubicBezTo>
                    <a:pt x="20596" y="10688"/>
                    <a:pt x="20604" y="10687"/>
                    <a:pt x="20611" y="10687"/>
                  </a:cubicBezTo>
                  <a:cubicBezTo>
                    <a:pt x="20634" y="10687"/>
                    <a:pt x="20652" y="10700"/>
                    <a:pt x="20670" y="10727"/>
                  </a:cubicBezTo>
                  <a:cubicBezTo>
                    <a:pt x="20658" y="10679"/>
                    <a:pt x="20646" y="10643"/>
                    <a:pt x="20634" y="10596"/>
                  </a:cubicBezTo>
                  <a:lnTo>
                    <a:pt x="20634" y="10596"/>
                  </a:lnTo>
                  <a:cubicBezTo>
                    <a:pt x="20646" y="10608"/>
                    <a:pt x="20658" y="10608"/>
                    <a:pt x="20658" y="10620"/>
                  </a:cubicBezTo>
                  <a:cubicBezTo>
                    <a:pt x="20692" y="10530"/>
                    <a:pt x="20725" y="10452"/>
                    <a:pt x="20807" y="10452"/>
                  </a:cubicBezTo>
                  <a:cubicBezTo>
                    <a:pt x="20813" y="10452"/>
                    <a:pt x="20819" y="10452"/>
                    <a:pt x="20825" y="10453"/>
                  </a:cubicBezTo>
                  <a:cubicBezTo>
                    <a:pt x="20789" y="10465"/>
                    <a:pt x="20730" y="10584"/>
                    <a:pt x="20813" y="10608"/>
                  </a:cubicBezTo>
                  <a:cubicBezTo>
                    <a:pt x="20777" y="10631"/>
                    <a:pt x="20753" y="10631"/>
                    <a:pt x="20837" y="10667"/>
                  </a:cubicBezTo>
                  <a:cubicBezTo>
                    <a:pt x="20813" y="10679"/>
                    <a:pt x="20718" y="10810"/>
                    <a:pt x="20741" y="10846"/>
                  </a:cubicBezTo>
                  <a:cubicBezTo>
                    <a:pt x="20758" y="10862"/>
                    <a:pt x="20818" y="10873"/>
                    <a:pt x="20866" y="10874"/>
                  </a:cubicBezTo>
                  <a:lnTo>
                    <a:pt x="20866" y="10874"/>
                  </a:lnTo>
                  <a:cubicBezTo>
                    <a:pt x="20820" y="10929"/>
                    <a:pt x="20777" y="11082"/>
                    <a:pt x="20777" y="11108"/>
                  </a:cubicBezTo>
                  <a:cubicBezTo>
                    <a:pt x="20789" y="11108"/>
                    <a:pt x="20813" y="11108"/>
                    <a:pt x="20825" y="11096"/>
                  </a:cubicBezTo>
                  <a:lnTo>
                    <a:pt x="20825" y="11096"/>
                  </a:lnTo>
                  <a:cubicBezTo>
                    <a:pt x="20834" y="11096"/>
                    <a:pt x="20801" y="11131"/>
                    <a:pt x="20790" y="11131"/>
                  </a:cubicBezTo>
                  <a:cubicBezTo>
                    <a:pt x="20790" y="11131"/>
                    <a:pt x="20790" y="11131"/>
                    <a:pt x="20790" y="11131"/>
                  </a:cubicBezTo>
                  <a:lnTo>
                    <a:pt x="20790" y="11131"/>
                  </a:lnTo>
                  <a:cubicBezTo>
                    <a:pt x="20794" y="11143"/>
                    <a:pt x="20806" y="11143"/>
                    <a:pt x="20825" y="11143"/>
                  </a:cubicBezTo>
                  <a:cubicBezTo>
                    <a:pt x="20813" y="11149"/>
                    <a:pt x="20801" y="11152"/>
                    <a:pt x="20789" y="11152"/>
                  </a:cubicBezTo>
                  <a:cubicBezTo>
                    <a:pt x="20777" y="11152"/>
                    <a:pt x="20765" y="11149"/>
                    <a:pt x="20753" y="11143"/>
                  </a:cubicBezTo>
                  <a:lnTo>
                    <a:pt x="20753" y="11143"/>
                  </a:lnTo>
                  <a:cubicBezTo>
                    <a:pt x="20765" y="11167"/>
                    <a:pt x="20813" y="11143"/>
                    <a:pt x="20813" y="11179"/>
                  </a:cubicBezTo>
                  <a:cubicBezTo>
                    <a:pt x="20799" y="11193"/>
                    <a:pt x="20791" y="11197"/>
                    <a:pt x="20785" y="11197"/>
                  </a:cubicBezTo>
                  <a:cubicBezTo>
                    <a:pt x="20778" y="11197"/>
                    <a:pt x="20776" y="11190"/>
                    <a:pt x="20776" y="11190"/>
                  </a:cubicBezTo>
                  <a:lnTo>
                    <a:pt x="20776" y="11190"/>
                  </a:lnTo>
                  <a:cubicBezTo>
                    <a:pt x="20776" y="11190"/>
                    <a:pt x="20777" y="11195"/>
                    <a:pt x="20777" y="11215"/>
                  </a:cubicBezTo>
                  <a:cubicBezTo>
                    <a:pt x="20785" y="11212"/>
                    <a:pt x="20791" y="11211"/>
                    <a:pt x="20797" y="11211"/>
                  </a:cubicBezTo>
                  <a:cubicBezTo>
                    <a:pt x="20813" y="11211"/>
                    <a:pt x="20825" y="11218"/>
                    <a:pt x="20841" y="11218"/>
                  </a:cubicBezTo>
                  <a:cubicBezTo>
                    <a:pt x="20845" y="11218"/>
                    <a:pt x="20850" y="11218"/>
                    <a:pt x="20855" y="11216"/>
                  </a:cubicBezTo>
                  <a:lnTo>
                    <a:pt x="20855" y="11216"/>
                  </a:lnTo>
                  <a:cubicBezTo>
                    <a:pt x="20752" y="11249"/>
                    <a:pt x="20855" y="11364"/>
                    <a:pt x="20887" y="11382"/>
                  </a:cubicBezTo>
                  <a:lnTo>
                    <a:pt x="20887" y="11382"/>
                  </a:lnTo>
                  <a:cubicBezTo>
                    <a:pt x="20829" y="11384"/>
                    <a:pt x="20845" y="11415"/>
                    <a:pt x="20796" y="11428"/>
                  </a:cubicBezTo>
                  <a:lnTo>
                    <a:pt x="20796" y="11428"/>
                  </a:lnTo>
                  <a:cubicBezTo>
                    <a:pt x="20796" y="11428"/>
                    <a:pt x="20797" y="11428"/>
                    <a:pt x="20798" y="11428"/>
                  </a:cubicBezTo>
                  <a:cubicBezTo>
                    <a:pt x="20817" y="11428"/>
                    <a:pt x="20811" y="11459"/>
                    <a:pt x="20837" y="11459"/>
                  </a:cubicBezTo>
                  <a:cubicBezTo>
                    <a:pt x="20843" y="11459"/>
                    <a:pt x="20850" y="11457"/>
                    <a:pt x="20861" y="11453"/>
                  </a:cubicBezTo>
                  <a:lnTo>
                    <a:pt x="20861" y="11453"/>
                  </a:lnTo>
                  <a:cubicBezTo>
                    <a:pt x="20837" y="11513"/>
                    <a:pt x="20730" y="11536"/>
                    <a:pt x="20849" y="11584"/>
                  </a:cubicBezTo>
                  <a:cubicBezTo>
                    <a:pt x="20825" y="11596"/>
                    <a:pt x="20801" y="11608"/>
                    <a:pt x="20789" y="11608"/>
                  </a:cubicBezTo>
                  <a:cubicBezTo>
                    <a:pt x="20813" y="11643"/>
                    <a:pt x="20932" y="11786"/>
                    <a:pt x="20789" y="11882"/>
                  </a:cubicBezTo>
                  <a:cubicBezTo>
                    <a:pt x="20801" y="11888"/>
                    <a:pt x="20813" y="11891"/>
                    <a:pt x="20826" y="11891"/>
                  </a:cubicBezTo>
                  <a:cubicBezTo>
                    <a:pt x="20840" y="11891"/>
                    <a:pt x="20855" y="11888"/>
                    <a:pt x="20872" y="11882"/>
                  </a:cubicBezTo>
                  <a:lnTo>
                    <a:pt x="20872" y="11882"/>
                  </a:lnTo>
                  <a:cubicBezTo>
                    <a:pt x="20849" y="11894"/>
                    <a:pt x="20837" y="11905"/>
                    <a:pt x="20825" y="11917"/>
                  </a:cubicBezTo>
                  <a:cubicBezTo>
                    <a:pt x="20837" y="11929"/>
                    <a:pt x="20861" y="11953"/>
                    <a:pt x="20872" y="11965"/>
                  </a:cubicBezTo>
                  <a:cubicBezTo>
                    <a:pt x="21111" y="11882"/>
                    <a:pt x="21039" y="11929"/>
                    <a:pt x="21122" y="11715"/>
                  </a:cubicBezTo>
                  <a:cubicBezTo>
                    <a:pt x="21116" y="11715"/>
                    <a:pt x="21097" y="11723"/>
                    <a:pt x="21091" y="11723"/>
                  </a:cubicBezTo>
                  <a:cubicBezTo>
                    <a:pt x="21087" y="11723"/>
                    <a:pt x="21090" y="11718"/>
                    <a:pt x="21111" y="11703"/>
                  </a:cubicBezTo>
                  <a:cubicBezTo>
                    <a:pt x="21104" y="11701"/>
                    <a:pt x="21099" y="11701"/>
                    <a:pt x="21095" y="11701"/>
                  </a:cubicBezTo>
                  <a:cubicBezTo>
                    <a:pt x="21071" y="11701"/>
                    <a:pt x="21092" y="11727"/>
                    <a:pt x="21051" y="11727"/>
                  </a:cubicBezTo>
                  <a:cubicBezTo>
                    <a:pt x="21111" y="11703"/>
                    <a:pt x="21051" y="11643"/>
                    <a:pt x="21134" y="11632"/>
                  </a:cubicBezTo>
                  <a:lnTo>
                    <a:pt x="21087" y="11632"/>
                  </a:lnTo>
                  <a:cubicBezTo>
                    <a:pt x="21146" y="11632"/>
                    <a:pt x="21087" y="11620"/>
                    <a:pt x="21087" y="11620"/>
                  </a:cubicBezTo>
                  <a:cubicBezTo>
                    <a:pt x="21100" y="11600"/>
                    <a:pt x="21109" y="11591"/>
                    <a:pt x="21117" y="11591"/>
                  </a:cubicBezTo>
                  <a:cubicBezTo>
                    <a:pt x="21124" y="11591"/>
                    <a:pt x="21129" y="11597"/>
                    <a:pt x="21134" y="11608"/>
                  </a:cubicBezTo>
                  <a:cubicBezTo>
                    <a:pt x="21146" y="11596"/>
                    <a:pt x="21146" y="11584"/>
                    <a:pt x="21134" y="11572"/>
                  </a:cubicBezTo>
                  <a:cubicBezTo>
                    <a:pt x="21134" y="11560"/>
                    <a:pt x="21039" y="11405"/>
                    <a:pt x="21051" y="11370"/>
                  </a:cubicBezTo>
                  <a:cubicBezTo>
                    <a:pt x="21063" y="11358"/>
                    <a:pt x="21087" y="11358"/>
                    <a:pt x="21111" y="11358"/>
                  </a:cubicBezTo>
                  <a:cubicBezTo>
                    <a:pt x="21087" y="11334"/>
                    <a:pt x="21051" y="11322"/>
                    <a:pt x="21015" y="11322"/>
                  </a:cubicBezTo>
                  <a:cubicBezTo>
                    <a:pt x="21047" y="11322"/>
                    <a:pt x="21052" y="11317"/>
                    <a:pt x="21038" y="11309"/>
                  </a:cubicBezTo>
                  <a:lnTo>
                    <a:pt x="21038" y="11309"/>
                  </a:lnTo>
                  <a:cubicBezTo>
                    <a:pt x="21075" y="11308"/>
                    <a:pt x="21071" y="11246"/>
                    <a:pt x="21089" y="11230"/>
                  </a:cubicBezTo>
                  <a:lnTo>
                    <a:pt x="21089" y="11230"/>
                  </a:lnTo>
                  <a:cubicBezTo>
                    <a:pt x="21072" y="11235"/>
                    <a:pt x="21035" y="11243"/>
                    <a:pt x="21011" y="11243"/>
                  </a:cubicBezTo>
                  <a:cubicBezTo>
                    <a:pt x="20994" y="11243"/>
                    <a:pt x="20984" y="11239"/>
                    <a:pt x="20991" y="11227"/>
                  </a:cubicBezTo>
                  <a:lnTo>
                    <a:pt x="20991" y="11227"/>
                  </a:lnTo>
                  <a:cubicBezTo>
                    <a:pt x="20990" y="11229"/>
                    <a:pt x="20990" y="11230"/>
                    <a:pt x="20991" y="11230"/>
                  </a:cubicBezTo>
                  <a:cubicBezTo>
                    <a:pt x="20999" y="11230"/>
                    <a:pt x="21061" y="11172"/>
                    <a:pt x="21081" y="11172"/>
                  </a:cubicBezTo>
                  <a:cubicBezTo>
                    <a:pt x="21084" y="11172"/>
                    <a:pt x="21087" y="11174"/>
                    <a:pt x="21087" y="11179"/>
                  </a:cubicBezTo>
                  <a:cubicBezTo>
                    <a:pt x="21087" y="11167"/>
                    <a:pt x="21087" y="11155"/>
                    <a:pt x="21087" y="11143"/>
                  </a:cubicBezTo>
                  <a:cubicBezTo>
                    <a:pt x="21082" y="11141"/>
                    <a:pt x="21077" y="11140"/>
                    <a:pt x="21072" y="11140"/>
                  </a:cubicBezTo>
                  <a:cubicBezTo>
                    <a:pt x="21057" y="11140"/>
                    <a:pt x="21042" y="11148"/>
                    <a:pt x="21043" y="11153"/>
                  </a:cubicBezTo>
                  <a:lnTo>
                    <a:pt x="21043" y="11153"/>
                  </a:lnTo>
                  <a:cubicBezTo>
                    <a:pt x="21013" y="11141"/>
                    <a:pt x="21002" y="11129"/>
                    <a:pt x="20991" y="11096"/>
                  </a:cubicBezTo>
                  <a:lnTo>
                    <a:pt x="20991" y="11096"/>
                  </a:lnTo>
                  <a:cubicBezTo>
                    <a:pt x="21051" y="11108"/>
                    <a:pt x="21039" y="11120"/>
                    <a:pt x="21099" y="11132"/>
                  </a:cubicBezTo>
                  <a:cubicBezTo>
                    <a:pt x="21134" y="11120"/>
                    <a:pt x="21027" y="11108"/>
                    <a:pt x="21122" y="11108"/>
                  </a:cubicBezTo>
                  <a:cubicBezTo>
                    <a:pt x="21027" y="11108"/>
                    <a:pt x="21134" y="11084"/>
                    <a:pt x="21063" y="11060"/>
                  </a:cubicBezTo>
                  <a:cubicBezTo>
                    <a:pt x="21068" y="11059"/>
                    <a:pt x="21073" y="11058"/>
                    <a:pt x="21077" y="11058"/>
                  </a:cubicBezTo>
                  <a:lnTo>
                    <a:pt x="21077" y="11058"/>
                  </a:lnTo>
                  <a:cubicBezTo>
                    <a:pt x="21079" y="11063"/>
                    <a:pt x="21082" y="11065"/>
                    <a:pt x="21086" y="11065"/>
                  </a:cubicBezTo>
                  <a:cubicBezTo>
                    <a:pt x="21093" y="11065"/>
                    <a:pt x="21098" y="11058"/>
                    <a:pt x="21083" y="11058"/>
                  </a:cubicBezTo>
                  <a:cubicBezTo>
                    <a:pt x="21082" y="11058"/>
                    <a:pt x="21079" y="11058"/>
                    <a:pt x="21077" y="11058"/>
                  </a:cubicBezTo>
                  <a:lnTo>
                    <a:pt x="21077" y="11058"/>
                  </a:lnTo>
                  <a:cubicBezTo>
                    <a:pt x="21075" y="11056"/>
                    <a:pt x="21075" y="11052"/>
                    <a:pt x="21075" y="11048"/>
                  </a:cubicBezTo>
                  <a:cubicBezTo>
                    <a:pt x="21099" y="11048"/>
                    <a:pt x="21111" y="11060"/>
                    <a:pt x="21122" y="11060"/>
                  </a:cubicBezTo>
                  <a:cubicBezTo>
                    <a:pt x="21122" y="11043"/>
                    <a:pt x="21122" y="11032"/>
                    <a:pt x="21127" y="11023"/>
                  </a:cubicBezTo>
                  <a:lnTo>
                    <a:pt x="21127" y="11023"/>
                  </a:lnTo>
                  <a:cubicBezTo>
                    <a:pt x="21113" y="11036"/>
                    <a:pt x="21092" y="11036"/>
                    <a:pt x="21063" y="11036"/>
                  </a:cubicBezTo>
                  <a:cubicBezTo>
                    <a:pt x="21055" y="11028"/>
                    <a:pt x="21097" y="10997"/>
                    <a:pt x="21128" y="10975"/>
                  </a:cubicBezTo>
                  <a:lnTo>
                    <a:pt x="21128" y="10975"/>
                  </a:lnTo>
                  <a:cubicBezTo>
                    <a:pt x="21130" y="10976"/>
                    <a:pt x="21132" y="10976"/>
                    <a:pt x="21134" y="10977"/>
                  </a:cubicBezTo>
                  <a:cubicBezTo>
                    <a:pt x="21134" y="10977"/>
                    <a:pt x="21134" y="10977"/>
                    <a:pt x="21130" y="10974"/>
                  </a:cubicBezTo>
                  <a:lnTo>
                    <a:pt x="21130" y="10974"/>
                  </a:lnTo>
                  <a:cubicBezTo>
                    <a:pt x="21144" y="10964"/>
                    <a:pt x="21155" y="10956"/>
                    <a:pt x="21158" y="10953"/>
                  </a:cubicBezTo>
                  <a:lnTo>
                    <a:pt x="21158" y="10953"/>
                  </a:lnTo>
                  <a:cubicBezTo>
                    <a:pt x="21151" y="10960"/>
                    <a:pt x="21129" y="10963"/>
                    <a:pt x="21120" y="10966"/>
                  </a:cubicBezTo>
                  <a:lnTo>
                    <a:pt x="21120" y="10966"/>
                  </a:lnTo>
                  <a:cubicBezTo>
                    <a:pt x="21113" y="10961"/>
                    <a:pt x="21103" y="10953"/>
                    <a:pt x="21087" y="10941"/>
                  </a:cubicBezTo>
                  <a:cubicBezTo>
                    <a:pt x="21099" y="10941"/>
                    <a:pt x="21099" y="10941"/>
                    <a:pt x="21111" y="10929"/>
                  </a:cubicBezTo>
                  <a:cubicBezTo>
                    <a:pt x="21087" y="10929"/>
                    <a:pt x="21075" y="10929"/>
                    <a:pt x="21051" y="10917"/>
                  </a:cubicBezTo>
                  <a:cubicBezTo>
                    <a:pt x="21063" y="10917"/>
                    <a:pt x="21146" y="10893"/>
                    <a:pt x="21146" y="10893"/>
                  </a:cubicBezTo>
                  <a:cubicBezTo>
                    <a:pt x="21128" y="10876"/>
                    <a:pt x="21122" y="10873"/>
                    <a:pt x="21119" y="10873"/>
                  </a:cubicBezTo>
                  <a:cubicBezTo>
                    <a:pt x="21118" y="10873"/>
                    <a:pt x="21117" y="10873"/>
                    <a:pt x="21116" y="10873"/>
                  </a:cubicBezTo>
                  <a:cubicBezTo>
                    <a:pt x="21115" y="10873"/>
                    <a:pt x="21114" y="10873"/>
                    <a:pt x="21111" y="10870"/>
                  </a:cubicBezTo>
                  <a:cubicBezTo>
                    <a:pt x="21153" y="10861"/>
                    <a:pt x="21189" y="10853"/>
                    <a:pt x="21227" y="10853"/>
                  </a:cubicBezTo>
                  <a:cubicBezTo>
                    <a:pt x="21243" y="10853"/>
                    <a:pt x="21260" y="10854"/>
                    <a:pt x="21277" y="10858"/>
                  </a:cubicBezTo>
                  <a:cubicBezTo>
                    <a:pt x="21265" y="10881"/>
                    <a:pt x="21265" y="10881"/>
                    <a:pt x="21242" y="10881"/>
                  </a:cubicBezTo>
                  <a:cubicBezTo>
                    <a:pt x="21245" y="10910"/>
                    <a:pt x="21269" y="10917"/>
                    <a:pt x="21293" y="10917"/>
                  </a:cubicBezTo>
                  <a:cubicBezTo>
                    <a:pt x="21319" y="10917"/>
                    <a:pt x="21346" y="10909"/>
                    <a:pt x="21351" y="10909"/>
                  </a:cubicBezTo>
                  <a:cubicBezTo>
                    <a:pt x="21358" y="10909"/>
                    <a:pt x="21331" y="10921"/>
                    <a:pt x="21230" y="10977"/>
                  </a:cubicBezTo>
                  <a:cubicBezTo>
                    <a:pt x="21223" y="10964"/>
                    <a:pt x="21224" y="10954"/>
                    <a:pt x="21228" y="10946"/>
                  </a:cubicBezTo>
                  <a:lnTo>
                    <a:pt x="21228" y="10946"/>
                  </a:lnTo>
                  <a:cubicBezTo>
                    <a:pt x="21226" y="10947"/>
                    <a:pt x="21225" y="10947"/>
                    <a:pt x="21224" y="10947"/>
                  </a:cubicBezTo>
                  <a:cubicBezTo>
                    <a:pt x="21218" y="10947"/>
                    <a:pt x="21212" y="10941"/>
                    <a:pt x="21206" y="10929"/>
                  </a:cubicBezTo>
                  <a:cubicBezTo>
                    <a:pt x="21194" y="10965"/>
                    <a:pt x="21194" y="11001"/>
                    <a:pt x="21194" y="11036"/>
                  </a:cubicBezTo>
                  <a:cubicBezTo>
                    <a:pt x="21194" y="11036"/>
                    <a:pt x="21273" y="11015"/>
                    <a:pt x="21319" y="11015"/>
                  </a:cubicBezTo>
                  <a:cubicBezTo>
                    <a:pt x="21342" y="11015"/>
                    <a:pt x="21357" y="11020"/>
                    <a:pt x="21349" y="11036"/>
                  </a:cubicBezTo>
                  <a:cubicBezTo>
                    <a:pt x="21341" y="11044"/>
                    <a:pt x="21329" y="11051"/>
                    <a:pt x="21319" y="11056"/>
                  </a:cubicBezTo>
                  <a:lnTo>
                    <a:pt x="21319" y="11056"/>
                  </a:lnTo>
                  <a:cubicBezTo>
                    <a:pt x="21323" y="11051"/>
                    <a:pt x="21320" y="11044"/>
                    <a:pt x="21313" y="11036"/>
                  </a:cubicBezTo>
                  <a:lnTo>
                    <a:pt x="21313" y="11036"/>
                  </a:lnTo>
                  <a:cubicBezTo>
                    <a:pt x="21313" y="11044"/>
                    <a:pt x="21313" y="11051"/>
                    <a:pt x="21310" y="11059"/>
                  </a:cubicBezTo>
                  <a:lnTo>
                    <a:pt x="21310" y="11059"/>
                  </a:lnTo>
                  <a:cubicBezTo>
                    <a:pt x="21307" y="11060"/>
                    <a:pt x="21304" y="11060"/>
                    <a:pt x="21301" y="11060"/>
                  </a:cubicBezTo>
                  <a:cubicBezTo>
                    <a:pt x="21304" y="11060"/>
                    <a:pt x="21307" y="11060"/>
                    <a:pt x="21310" y="11059"/>
                  </a:cubicBezTo>
                  <a:lnTo>
                    <a:pt x="21310" y="11059"/>
                  </a:lnTo>
                  <a:cubicBezTo>
                    <a:pt x="21308" y="11063"/>
                    <a:pt x="21306" y="11066"/>
                    <a:pt x="21304" y="11069"/>
                  </a:cubicBezTo>
                  <a:lnTo>
                    <a:pt x="21304" y="11069"/>
                  </a:lnTo>
                  <a:cubicBezTo>
                    <a:pt x="21322" y="11060"/>
                    <a:pt x="21434" y="11058"/>
                    <a:pt x="21456" y="11036"/>
                  </a:cubicBezTo>
                  <a:lnTo>
                    <a:pt x="21456" y="11036"/>
                  </a:lnTo>
                  <a:cubicBezTo>
                    <a:pt x="21443" y="11044"/>
                    <a:pt x="21435" y="11047"/>
                    <a:pt x="21430" y="11047"/>
                  </a:cubicBezTo>
                  <a:cubicBezTo>
                    <a:pt x="21417" y="11047"/>
                    <a:pt x="21424" y="11026"/>
                    <a:pt x="21410" y="11026"/>
                  </a:cubicBezTo>
                  <a:cubicBezTo>
                    <a:pt x="21406" y="11026"/>
                    <a:pt x="21401" y="11028"/>
                    <a:pt x="21393" y="11031"/>
                  </a:cubicBezTo>
                  <a:lnTo>
                    <a:pt x="21393" y="11031"/>
                  </a:lnTo>
                  <a:cubicBezTo>
                    <a:pt x="21414" y="11019"/>
                    <a:pt x="21433" y="10998"/>
                    <a:pt x="21444" y="10977"/>
                  </a:cubicBezTo>
                  <a:lnTo>
                    <a:pt x="21444" y="10977"/>
                  </a:lnTo>
                  <a:cubicBezTo>
                    <a:pt x="21444" y="10977"/>
                    <a:pt x="21361" y="10989"/>
                    <a:pt x="21361" y="10989"/>
                  </a:cubicBezTo>
                  <a:cubicBezTo>
                    <a:pt x="21396" y="10977"/>
                    <a:pt x="21420" y="10965"/>
                    <a:pt x="21456" y="10953"/>
                  </a:cubicBezTo>
                  <a:cubicBezTo>
                    <a:pt x="21453" y="10950"/>
                    <a:pt x="21451" y="10949"/>
                    <a:pt x="21448" y="10949"/>
                  </a:cubicBezTo>
                  <a:cubicBezTo>
                    <a:pt x="21441" y="10949"/>
                    <a:pt x="21435" y="10956"/>
                    <a:pt x="21428" y="10956"/>
                  </a:cubicBezTo>
                  <a:cubicBezTo>
                    <a:pt x="21425" y="10956"/>
                    <a:pt x="21423" y="10956"/>
                    <a:pt x="21421" y="10953"/>
                  </a:cubicBezTo>
                  <a:lnTo>
                    <a:pt x="21421" y="10953"/>
                  </a:lnTo>
                  <a:cubicBezTo>
                    <a:pt x="21460" y="10935"/>
                    <a:pt x="21527" y="10905"/>
                    <a:pt x="21527" y="10905"/>
                  </a:cubicBezTo>
                  <a:lnTo>
                    <a:pt x="21527" y="10905"/>
                  </a:lnTo>
                  <a:cubicBezTo>
                    <a:pt x="21498" y="10925"/>
                    <a:pt x="21477" y="10944"/>
                    <a:pt x="21452" y="10957"/>
                  </a:cubicBezTo>
                  <a:lnTo>
                    <a:pt x="21452" y="10957"/>
                  </a:lnTo>
                  <a:cubicBezTo>
                    <a:pt x="21452" y="10957"/>
                    <a:pt x="21452" y="10957"/>
                    <a:pt x="21452" y="10957"/>
                  </a:cubicBezTo>
                  <a:cubicBezTo>
                    <a:pt x="21459" y="10957"/>
                    <a:pt x="21432" y="10977"/>
                    <a:pt x="21432" y="10977"/>
                  </a:cubicBezTo>
                  <a:cubicBezTo>
                    <a:pt x="21439" y="10977"/>
                    <a:pt x="21447" y="10977"/>
                    <a:pt x="21451" y="10974"/>
                  </a:cubicBezTo>
                  <a:lnTo>
                    <a:pt x="21451" y="10974"/>
                  </a:lnTo>
                  <a:cubicBezTo>
                    <a:pt x="21444" y="10988"/>
                    <a:pt x="21432" y="11012"/>
                    <a:pt x="21432" y="11012"/>
                  </a:cubicBezTo>
                  <a:cubicBezTo>
                    <a:pt x="21503" y="10953"/>
                    <a:pt x="21587" y="10893"/>
                    <a:pt x="21670" y="10846"/>
                  </a:cubicBezTo>
                  <a:lnTo>
                    <a:pt x="21670" y="10846"/>
                  </a:lnTo>
                  <a:cubicBezTo>
                    <a:pt x="21611" y="10905"/>
                    <a:pt x="21539" y="10941"/>
                    <a:pt x="21480" y="10989"/>
                  </a:cubicBezTo>
                  <a:cubicBezTo>
                    <a:pt x="21503" y="10975"/>
                    <a:pt x="21514" y="10970"/>
                    <a:pt x="21516" y="10970"/>
                  </a:cubicBezTo>
                  <a:cubicBezTo>
                    <a:pt x="21522" y="10970"/>
                    <a:pt x="21480" y="11001"/>
                    <a:pt x="21480" y="11001"/>
                  </a:cubicBezTo>
                  <a:cubicBezTo>
                    <a:pt x="21527" y="10977"/>
                    <a:pt x="21575" y="10941"/>
                    <a:pt x="21634" y="10929"/>
                  </a:cubicBezTo>
                  <a:lnTo>
                    <a:pt x="21634" y="10929"/>
                  </a:lnTo>
                  <a:cubicBezTo>
                    <a:pt x="21587" y="10965"/>
                    <a:pt x="21611" y="11001"/>
                    <a:pt x="21551" y="11036"/>
                  </a:cubicBezTo>
                  <a:cubicBezTo>
                    <a:pt x="21570" y="11028"/>
                    <a:pt x="21580" y="11025"/>
                    <a:pt x="21583" y="11025"/>
                  </a:cubicBezTo>
                  <a:cubicBezTo>
                    <a:pt x="21588" y="11025"/>
                    <a:pt x="21582" y="11030"/>
                    <a:pt x="21574" y="11036"/>
                  </a:cubicBezTo>
                  <a:lnTo>
                    <a:pt x="21574" y="11036"/>
                  </a:lnTo>
                  <a:cubicBezTo>
                    <a:pt x="21593" y="11025"/>
                    <a:pt x="21609" y="11015"/>
                    <a:pt x="21603" y="11015"/>
                  </a:cubicBezTo>
                  <a:cubicBezTo>
                    <a:pt x="21601" y="11015"/>
                    <a:pt x="21592" y="11018"/>
                    <a:pt x="21575" y="11024"/>
                  </a:cubicBezTo>
                  <a:cubicBezTo>
                    <a:pt x="21623" y="10989"/>
                    <a:pt x="21670" y="10965"/>
                    <a:pt x="21718" y="10953"/>
                  </a:cubicBezTo>
                  <a:lnTo>
                    <a:pt x="21718" y="10953"/>
                  </a:lnTo>
                  <a:cubicBezTo>
                    <a:pt x="21718" y="10965"/>
                    <a:pt x="21706" y="10977"/>
                    <a:pt x="21694" y="10977"/>
                  </a:cubicBezTo>
                  <a:cubicBezTo>
                    <a:pt x="21705" y="10977"/>
                    <a:pt x="21715" y="10977"/>
                    <a:pt x="21726" y="10975"/>
                  </a:cubicBezTo>
                  <a:lnTo>
                    <a:pt x="21726" y="10975"/>
                  </a:lnTo>
                  <a:cubicBezTo>
                    <a:pt x="21700" y="10993"/>
                    <a:pt x="21698" y="11008"/>
                    <a:pt x="21693" y="11008"/>
                  </a:cubicBezTo>
                  <a:cubicBezTo>
                    <a:pt x="21690" y="11008"/>
                    <a:pt x="21687" y="11006"/>
                    <a:pt x="21682" y="11001"/>
                  </a:cubicBezTo>
                  <a:cubicBezTo>
                    <a:pt x="21623" y="11060"/>
                    <a:pt x="21646" y="11048"/>
                    <a:pt x="21669" y="11060"/>
                  </a:cubicBezTo>
                  <a:lnTo>
                    <a:pt x="21669" y="11060"/>
                  </a:lnTo>
                  <a:cubicBezTo>
                    <a:pt x="21682" y="11052"/>
                    <a:pt x="21747" y="11015"/>
                    <a:pt x="21764" y="11015"/>
                  </a:cubicBezTo>
                  <a:cubicBezTo>
                    <a:pt x="21768" y="11015"/>
                    <a:pt x="21770" y="11018"/>
                    <a:pt x="21766" y="11024"/>
                  </a:cubicBezTo>
                  <a:lnTo>
                    <a:pt x="21766" y="11024"/>
                  </a:lnTo>
                  <a:cubicBezTo>
                    <a:pt x="21799" y="11008"/>
                    <a:pt x="21838" y="11000"/>
                    <a:pt x="21861" y="10977"/>
                  </a:cubicBezTo>
                  <a:lnTo>
                    <a:pt x="21861" y="10977"/>
                  </a:lnTo>
                  <a:cubicBezTo>
                    <a:pt x="21846" y="10988"/>
                    <a:pt x="21839" y="10991"/>
                    <a:pt x="21835" y="10991"/>
                  </a:cubicBezTo>
                  <a:cubicBezTo>
                    <a:pt x="21831" y="10991"/>
                    <a:pt x="21831" y="10986"/>
                    <a:pt x="21826" y="10986"/>
                  </a:cubicBezTo>
                  <a:cubicBezTo>
                    <a:pt x="21824" y="10986"/>
                    <a:pt x="21821" y="10987"/>
                    <a:pt x="21817" y="10990"/>
                  </a:cubicBezTo>
                  <a:lnTo>
                    <a:pt x="21817" y="10990"/>
                  </a:lnTo>
                  <a:cubicBezTo>
                    <a:pt x="21831" y="10977"/>
                    <a:pt x="21843" y="10959"/>
                    <a:pt x="21861" y="10941"/>
                  </a:cubicBezTo>
                  <a:lnTo>
                    <a:pt x="21861" y="10941"/>
                  </a:lnTo>
                  <a:cubicBezTo>
                    <a:pt x="21825" y="10965"/>
                    <a:pt x="21789" y="10977"/>
                    <a:pt x="21753" y="10989"/>
                  </a:cubicBezTo>
                  <a:cubicBezTo>
                    <a:pt x="21708" y="11021"/>
                    <a:pt x="21690" y="11033"/>
                    <a:pt x="21689" y="11033"/>
                  </a:cubicBezTo>
                  <a:cubicBezTo>
                    <a:pt x="21685" y="11033"/>
                    <a:pt x="21858" y="10904"/>
                    <a:pt x="21832" y="10904"/>
                  </a:cubicBezTo>
                  <a:cubicBezTo>
                    <a:pt x="21831" y="10904"/>
                    <a:pt x="21828" y="10904"/>
                    <a:pt x="21825" y="10905"/>
                  </a:cubicBezTo>
                  <a:cubicBezTo>
                    <a:pt x="21814" y="10923"/>
                    <a:pt x="21806" y="10930"/>
                    <a:pt x="21801" y="10930"/>
                  </a:cubicBezTo>
                  <a:cubicBezTo>
                    <a:pt x="21777" y="10930"/>
                    <a:pt x="21801" y="10786"/>
                    <a:pt x="21801" y="10786"/>
                  </a:cubicBezTo>
                  <a:cubicBezTo>
                    <a:pt x="21801" y="10781"/>
                    <a:pt x="21796" y="10778"/>
                    <a:pt x="21787" y="10778"/>
                  </a:cubicBezTo>
                  <a:cubicBezTo>
                    <a:pt x="21760" y="10778"/>
                    <a:pt x="21703" y="10801"/>
                    <a:pt x="21694" y="10810"/>
                  </a:cubicBezTo>
                  <a:cubicBezTo>
                    <a:pt x="21682" y="10810"/>
                    <a:pt x="21706" y="10751"/>
                    <a:pt x="21706" y="10751"/>
                  </a:cubicBezTo>
                  <a:cubicBezTo>
                    <a:pt x="21685" y="10751"/>
                    <a:pt x="21663" y="10741"/>
                    <a:pt x="21685" y="10722"/>
                  </a:cubicBezTo>
                  <a:lnTo>
                    <a:pt x="21685" y="10722"/>
                  </a:lnTo>
                  <a:cubicBezTo>
                    <a:pt x="21676" y="10727"/>
                    <a:pt x="21667" y="10727"/>
                    <a:pt x="21658" y="10727"/>
                  </a:cubicBezTo>
                  <a:cubicBezTo>
                    <a:pt x="21670" y="10727"/>
                    <a:pt x="21682" y="10715"/>
                    <a:pt x="21694" y="10703"/>
                  </a:cubicBezTo>
                  <a:cubicBezTo>
                    <a:pt x="21680" y="10703"/>
                    <a:pt x="21666" y="10711"/>
                    <a:pt x="21655" y="10720"/>
                  </a:cubicBezTo>
                  <a:lnTo>
                    <a:pt x="21655" y="10720"/>
                  </a:lnTo>
                  <a:cubicBezTo>
                    <a:pt x="21655" y="10719"/>
                    <a:pt x="21655" y="10719"/>
                    <a:pt x="21654" y="10719"/>
                  </a:cubicBezTo>
                  <a:cubicBezTo>
                    <a:pt x="21651" y="10719"/>
                    <a:pt x="21642" y="10723"/>
                    <a:pt x="21639" y="10723"/>
                  </a:cubicBezTo>
                  <a:cubicBezTo>
                    <a:pt x="21636" y="10723"/>
                    <a:pt x="21638" y="10719"/>
                    <a:pt x="21658" y="10703"/>
                  </a:cubicBezTo>
                  <a:lnTo>
                    <a:pt x="21658" y="10703"/>
                  </a:lnTo>
                  <a:cubicBezTo>
                    <a:pt x="21637" y="10713"/>
                    <a:pt x="21607" y="10724"/>
                    <a:pt x="21583" y="10735"/>
                  </a:cubicBezTo>
                  <a:lnTo>
                    <a:pt x="21583" y="10735"/>
                  </a:lnTo>
                  <a:cubicBezTo>
                    <a:pt x="21585" y="10731"/>
                    <a:pt x="21582" y="10727"/>
                    <a:pt x="21575" y="10727"/>
                  </a:cubicBezTo>
                  <a:cubicBezTo>
                    <a:pt x="21587" y="10715"/>
                    <a:pt x="21611" y="10703"/>
                    <a:pt x="21623" y="10691"/>
                  </a:cubicBezTo>
                  <a:lnTo>
                    <a:pt x="21623" y="10691"/>
                  </a:lnTo>
                  <a:cubicBezTo>
                    <a:pt x="21599" y="10703"/>
                    <a:pt x="21575" y="10715"/>
                    <a:pt x="21563" y="10727"/>
                  </a:cubicBezTo>
                  <a:cubicBezTo>
                    <a:pt x="21608" y="10681"/>
                    <a:pt x="21624" y="10666"/>
                    <a:pt x="21620" y="10666"/>
                  </a:cubicBezTo>
                  <a:cubicBezTo>
                    <a:pt x="21616" y="10666"/>
                    <a:pt x="21588" y="10684"/>
                    <a:pt x="21551" y="10703"/>
                  </a:cubicBezTo>
                  <a:cubicBezTo>
                    <a:pt x="21563" y="10691"/>
                    <a:pt x="21575" y="10691"/>
                    <a:pt x="21575" y="10679"/>
                  </a:cubicBezTo>
                  <a:cubicBezTo>
                    <a:pt x="21563" y="10667"/>
                    <a:pt x="21551" y="10631"/>
                    <a:pt x="21575" y="10584"/>
                  </a:cubicBezTo>
                  <a:lnTo>
                    <a:pt x="21575" y="10584"/>
                  </a:lnTo>
                  <a:cubicBezTo>
                    <a:pt x="21572" y="10586"/>
                    <a:pt x="21569" y="10589"/>
                    <a:pt x="21567" y="10591"/>
                  </a:cubicBezTo>
                  <a:lnTo>
                    <a:pt x="21567" y="10591"/>
                  </a:lnTo>
                  <a:cubicBezTo>
                    <a:pt x="21569" y="10589"/>
                    <a:pt x="21569" y="10587"/>
                    <a:pt x="21568" y="10587"/>
                  </a:cubicBezTo>
                  <a:cubicBezTo>
                    <a:pt x="21566" y="10587"/>
                    <a:pt x="21561" y="10590"/>
                    <a:pt x="21551" y="10596"/>
                  </a:cubicBezTo>
                  <a:cubicBezTo>
                    <a:pt x="21551" y="10596"/>
                    <a:pt x="21604" y="10550"/>
                    <a:pt x="21589" y="10550"/>
                  </a:cubicBezTo>
                  <a:cubicBezTo>
                    <a:pt x="21585" y="10550"/>
                    <a:pt x="21577" y="10553"/>
                    <a:pt x="21563" y="10560"/>
                  </a:cubicBezTo>
                  <a:cubicBezTo>
                    <a:pt x="21593" y="10537"/>
                    <a:pt x="21590" y="10534"/>
                    <a:pt x="21593" y="10531"/>
                  </a:cubicBezTo>
                  <a:lnTo>
                    <a:pt x="21593" y="10531"/>
                  </a:lnTo>
                  <a:cubicBezTo>
                    <a:pt x="21563" y="10544"/>
                    <a:pt x="21533" y="10564"/>
                    <a:pt x="21503" y="10584"/>
                  </a:cubicBezTo>
                  <a:cubicBezTo>
                    <a:pt x="21505" y="10582"/>
                    <a:pt x="21506" y="10579"/>
                    <a:pt x="21507" y="10578"/>
                  </a:cubicBezTo>
                  <a:lnTo>
                    <a:pt x="21507" y="10578"/>
                  </a:lnTo>
                  <a:cubicBezTo>
                    <a:pt x="21522" y="10569"/>
                    <a:pt x="21527" y="10553"/>
                    <a:pt x="21527" y="10536"/>
                  </a:cubicBezTo>
                  <a:cubicBezTo>
                    <a:pt x="21527" y="10536"/>
                    <a:pt x="21496" y="10531"/>
                    <a:pt x="21471" y="10531"/>
                  </a:cubicBezTo>
                  <a:cubicBezTo>
                    <a:pt x="21458" y="10531"/>
                    <a:pt x="21448" y="10532"/>
                    <a:pt x="21444" y="10536"/>
                  </a:cubicBezTo>
                  <a:cubicBezTo>
                    <a:pt x="21456" y="10524"/>
                    <a:pt x="21456" y="10500"/>
                    <a:pt x="21468" y="10489"/>
                  </a:cubicBezTo>
                  <a:lnTo>
                    <a:pt x="21468" y="10489"/>
                  </a:lnTo>
                  <a:cubicBezTo>
                    <a:pt x="21468" y="10489"/>
                    <a:pt x="21438" y="10504"/>
                    <a:pt x="21425" y="10516"/>
                  </a:cubicBezTo>
                  <a:lnTo>
                    <a:pt x="21425" y="10516"/>
                  </a:lnTo>
                  <a:cubicBezTo>
                    <a:pt x="21438" y="10496"/>
                    <a:pt x="21443" y="10490"/>
                    <a:pt x="21443" y="10490"/>
                  </a:cubicBezTo>
                  <a:lnTo>
                    <a:pt x="21443" y="10490"/>
                  </a:lnTo>
                  <a:cubicBezTo>
                    <a:pt x="21443" y="10490"/>
                    <a:pt x="21433" y="10500"/>
                    <a:pt x="21420" y="10500"/>
                  </a:cubicBezTo>
                  <a:cubicBezTo>
                    <a:pt x="21456" y="10477"/>
                    <a:pt x="21503" y="10417"/>
                    <a:pt x="21527" y="10393"/>
                  </a:cubicBezTo>
                  <a:lnTo>
                    <a:pt x="21527" y="10393"/>
                  </a:lnTo>
                  <a:cubicBezTo>
                    <a:pt x="21515" y="10405"/>
                    <a:pt x="21492" y="10417"/>
                    <a:pt x="21468" y="10429"/>
                  </a:cubicBezTo>
                  <a:cubicBezTo>
                    <a:pt x="21492" y="10417"/>
                    <a:pt x="21515" y="10405"/>
                    <a:pt x="21527" y="10381"/>
                  </a:cubicBezTo>
                  <a:lnTo>
                    <a:pt x="21527" y="10381"/>
                  </a:lnTo>
                  <a:cubicBezTo>
                    <a:pt x="21527" y="10381"/>
                    <a:pt x="21444" y="10405"/>
                    <a:pt x="21444" y="10405"/>
                  </a:cubicBezTo>
                  <a:cubicBezTo>
                    <a:pt x="21444" y="10395"/>
                    <a:pt x="21453" y="10384"/>
                    <a:pt x="21463" y="10374"/>
                  </a:cubicBezTo>
                  <a:lnTo>
                    <a:pt x="21463" y="10374"/>
                  </a:lnTo>
                  <a:cubicBezTo>
                    <a:pt x="21458" y="10375"/>
                    <a:pt x="21450" y="10375"/>
                    <a:pt x="21441" y="10375"/>
                  </a:cubicBezTo>
                  <a:cubicBezTo>
                    <a:pt x="21426" y="10375"/>
                    <a:pt x="21408" y="10375"/>
                    <a:pt x="21396" y="10381"/>
                  </a:cubicBezTo>
                  <a:cubicBezTo>
                    <a:pt x="21433" y="10354"/>
                    <a:pt x="21442" y="10346"/>
                    <a:pt x="21437" y="10346"/>
                  </a:cubicBezTo>
                  <a:cubicBezTo>
                    <a:pt x="21432" y="10346"/>
                    <a:pt x="21409" y="10356"/>
                    <a:pt x="21395" y="10359"/>
                  </a:cubicBezTo>
                  <a:lnTo>
                    <a:pt x="21395" y="10359"/>
                  </a:lnTo>
                  <a:cubicBezTo>
                    <a:pt x="21405" y="10348"/>
                    <a:pt x="21416" y="10315"/>
                    <a:pt x="21419" y="10309"/>
                  </a:cubicBezTo>
                  <a:lnTo>
                    <a:pt x="21419" y="10309"/>
                  </a:lnTo>
                  <a:cubicBezTo>
                    <a:pt x="21419" y="10310"/>
                    <a:pt x="21420" y="10310"/>
                    <a:pt x="21420" y="10310"/>
                  </a:cubicBezTo>
                  <a:cubicBezTo>
                    <a:pt x="21420" y="10309"/>
                    <a:pt x="21420" y="10309"/>
                    <a:pt x="21420" y="10309"/>
                  </a:cubicBezTo>
                  <a:cubicBezTo>
                    <a:pt x="21420" y="10309"/>
                    <a:pt x="21419" y="10309"/>
                    <a:pt x="21419" y="10309"/>
                  </a:cubicBezTo>
                  <a:lnTo>
                    <a:pt x="21419" y="10309"/>
                  </a:lnTo>
                  <a:cubicBezTo>
                    <a:pt x="21410" y="10305"/>
                    <a:pt x="21402" y="10302"/>
                    <a:pt x="21396" y="10302"/>
                  </a:cubicBezTo>
                  <a:cubicBezTo>
                    <a:pt x="21391" y="10302"/>
                    <a:pt x="21387" y="10304"/>
                    <a:pt x="21384" y="10307"/>
                  </a:cubicBezTo>
                  <a:lnTo>
                    <a:pt x="21384" y="10307"/>
                  </a:lnTo>
                  <a:cubicBezTo>
                    <a:pt x="21394" y="10293"/>
                    <a:pt x="21400" y="10286"/>
                    <a:pt x="21390" y="10286"/>
                  </a:cubicBezTo>
                  <a:cubicBezTo>
                    <a:pt x="21382" y="10286"/>
                    <a:pt x="21366" y="10290"/>
                    <a:pt x="21337" y="10298"/>
                  </a:cubicBezTo>
                  <a:cubicBezTo>
                    <a:pt x="21361" y="10274"/>
                    <a:pt x="21396" y="10179"/>
                    <a:pt x="21384" y="10179"/>
                  </a:cubicBezTo>
                  <a:cubicBezTo>
                    <a:pt x="21362" y="10179"/>
                    <a:pt x="21317" y="10202"/>
                    <a:pt x="21280" y="10225"/>
                  </a:cubicBezTo>
                  <a:lnTo>
                    <a:pt x="21280" y="10225"/>
                  </a:lnTo>
                  <a:cubicBezTo>
                    <a:pt x="21308" y="10185"/>
                    <a:pt x="21324" y="10122"/>
                    <a:pt x="21301" y="10084"/>
                  </a:cubicBezTo>
                  <a:lnTo>
                    <a:pt x="21301" y="10084"/>
                  </a:lnTo>
                  <a:cubicBezTo>
                    <a:pt x="21289" y="10096"/>
                    <a:pt x="21277" y="10108"/>
                    <a:pt x="21265" y="10119"/>
                  </a:cubicBezTo>
                  <a:cubicBezTo>
                    <a:pt x="21255" y="10119"/>
                    <a:pt x="21282" y="10082"/>
                    <a:pt x="21296" y="10082"/>
                  </a:cubicBezTo>
                  <a:cubicBezTo>
                    <a:pt x="21298" y="10082"/>
                    <a:pt x="21300" y="10082"/>
                    <a:pt x="21301" y="10084"/>
                  </a:cubicBezTo>
                  <a:cubicBezTo>
                    <a:pt x="21297" y="10080"/>
                    <a:pt x="21291" y="10077"/>
                    <a:pt x="21286" y="10076"/>
                  </a:cubicBezTo>
                  <a:lnTo>
                    <a:pt x="21286" y="10076"/>
                  </a:lnTo>
                  <a:cubicBezTo>
                    <a:pt x="21294" y="10071"/>
                    <a:pt x="21302" y="10065"/>
                    <a:pt x="21313" y="10060"/>
                  </a:cubicBezTo>
                  <a:cubicBezTo>
                    <a:pt x="21304" y="10060"/>
                    <a:pt x="21276" y="10067"/>
                    <a:pt x="21266" y="10070"/>
                  </a:cubicBezTo>
                  <a:lnTo>
                    <a:pt x="21266" y="10070"/>
                  </a:lnTo>
                  <a:cubicBezTo>
                    <a:pt x="21269" y="10066"/>
                    <a:pt x="21271" y="10063"/>
                    <a:pt x="21273" y="10060"/>
                  </a:cubicBezTo>
                  <a:lnTo>
                    <a:pt x="21273" y="10060"/>
                  </a:lnTo>
                  <a:cubicBezTo>
                    <a:pt x="21275" y="10060"/>
                    <a:pt x="21276" y="10060"/>
                    <a:pt x="21277" y="10060"/>
                  </a:cubicBezTo>
                  <a:lnTo>
                    <a:pt x="21274" y="10060"/>
                  </a:lnTo>
                  <a:cubicBezTo>
                    <a:pt x="21282" y="10052"/>
                    <a:pt x="21289" y="10054"/>
                    <a:pt x="21289" y="10036"/>
                  </a:cubicBezTo>
                  <a:lnTo>
                    <a:pt x="21289" y="10036"/>
                  </a:lnTo>
                  <a:cubicBezTo>
                    <a:pt x="21268" y="10057"/>
                    <a:pt x="21238" y="10060"/>
                    <a:pt x="21215" y="10076"/>
                  </a:cubicBezTo>
                  <a:lnTo>
                    <a:pt x="21215" y="10076"/>
                  </a:lnTo>
                  <a:cubicBezTo>
                    <a:pt x="21259" y="10036"/>
                    <a:pt x="21207" y="10035"/>
                    <a:pt x="21230" y="10012"/>
                  </a:cubicBezTo>
                  <a:cubicBezTo>
                    <a:pt x="21222" y="10012"/>
                    <a:pt x="21189" y="10012"/>
                    <a:pt x="21167" y="10019"/>
                  </a:cubicBezTo>
                  <a:lnTo>
                    <a:pt x="21167" y="10019"/>
                  </a:lnTo>
                  <a:cubicBezTo>
                    <a:pt x="21195" y="9992"/>
                    <a:pt x="21202" y="9973"/>
                    <a:pt x="21242" y="9953"/>
                  </a:cubicBezTo>
                  <a:cubicBezTo>
                    <a:pt x="21206" y="9953"/>
                    <a:pt x="21182" y="9965"/>
                    <a:pt x="21158" y="9989"/>
                  </a:cubicBezTo>
                  <a:cubicBezTo>
                    <a:pt x="21167" y="9952"/>
                    <a:pt x="21219" y="9901"/>
                    <a:pt x="21193" y="9901"/>
                  </a:cubicBezTo>
                  <a:cubicBezTo>
                    <a:pt x="21186" y="9901"/>
                    <a:pt x="21171" y="9906"/>
                    <a:pt x="21146" y="9917"/>
                  </a:cubicBezTo>
                  <a:cubicBezTo>
                    <a:pt x="21170" y="9905"/>
                    <a:pt x="21182" y="9881"/>
                    <a:pt x="21206" y="9869"/>
                  </a:cubicBezTo>
                  <a:cubicBezTo>
                    <a:pt x="21146" y="9869"/>
                    <a:pt x="21182" y="9893"/>
                    <a:pt x="21146" y="9893"/>
                  </a:cubicBezTo>
                  <a:cubicBezTo>
                    <a:pt x="21182" y="9810"/>
                    <a:pt x="21051" y="9869"/>
                    <a:pt x="21146" y="9762"/>
                  </a:cubicBezTo>
                  <a:lnTo>
                    <a:pt x="21146" y="9762"/>
                  </a:lnTo>
                  <a:cubicBezTo>
                    <a:pt x="21122" y="9774"/>
                    <a:pt x="21099" y="9786"/>
                    <a:pt x="21075" y="9798"/>
                  </a:cubicBezTo>
                  <a:cubicBezTo>
                    <a:pt x="21087" y="9786"/>
                    <a:pt x="21099" y="9774"/>
                    <a:pt x="21111" y="9762"/>
                  </a:cubicBezTo>
                  <a:cubicBezTo>
                    <a:pt x="21099" y="9762"/>
                    <a:pt x="21075" y="9774"/>
                    <a:pt x="21063" y="9774"/>
                  </a:cubicBezTo>
                  <a:cubicBezTo>
                    <a:pt x="21087" y="9774"/>
                    <a:pt x="21075" y="9786"/>
                    <a:pt x="21015" y="9810"/>
                  </a:cubicBezTo>
                  <a:cubicBezTo>
                    <a:pt x="21015" y="9766"/>
                    <a:pt x="21036" y="9435"/>
                    <a:pt x="21067" y="9435"/>
                  </a:cubicBezTo>
                  <a:cubicBezTo>
                    <a:pt x="21070" y="9435"/>
                    <a:pt x="21072" y="9437"/>
                    <a:pt x="21075" y="9441"/>
                  </a:cubicBezTo>
                  <a:cubicBezTo>
                    <a:pt x="21111" y="9417"/>
                    <a:pt x="21039" y="9393"/>
                    <a:pt x="21039" y="9393"/>
                  </a:cubicBezTo>
                  <a:cubicBezTo>
                    <a:pt x="21075" y="9393"/>
                    <a:pt x="21063" y="9143"/>
                    <a:pt x="21063" y="9060"/>
                  </a:cubicBezTo>
                  <a:lnTo>
                    <a:pt x="21063" y="9060"/>
                  </a:lnTo>
                  <a:cubicBezTo>
                    <a:pt x="21051" y="9119"/>
                    <a:pt x="21051" y="9107"/>
                    <a:pt x="21039" y="9143"/>
                  </a:cubicBezTo>
                  <a:cubicBezTo>
                    <a:pt x="21027" y="9119"/>
                    <a:pt x="21015" y="9036"/>
                    <a:pt x="20968" y="9012"/>
                  </a:cubicBezTo>
                  <a:cubicBezTo>
                    <a:pt x="21027" y="9000"/>
                    <a:pt x="21051" y="8738"/>
                    <a:pt x="20980" y="8691"/>
                  </a:cubicBezTo>
                  <a:cubicBezTo>
                    <a:pt x="21015" y="8643"/>
                    <a:pt x="21039" y="8631"/>
                    <a:pt x="20968" y="8548"/>
                  </a:cubicBezTo>
                  <a:cubicBezTo>
                    <a:pt x="21051" y="8488"/>
                    <a:pt x="21015" y="8393"/>
                    <a:pt x="21039" y="8310"/>
                  </a:cubicBezTo>
                  <a:cubicBezTo>
                    <a:pt x="21049" y="8242"/>
                    <a:pt x="20995" y="8094"/>
                    <a:pt x="20936" y="8094"/>
                  </a:cubicBezTo>
                  <a:cubicBezTo>
                    <a:pt x="20923" y="8094"/>
                    <a:pt x="20909" y="8102"/>
                    <a:pt x="20896" y="8119"/>
                  </a:cubicBezTo>
                  <a:cubicBezTo>
                    <a:pt x="20884" y="8089"/>
                    <a:pt x="20899" y="8086"/>
                    <a:pt x="20919" y="8086"/>
                  </a:cubicBezTo>
                  <a:cubicBezTo>
                    <a:pt x="20923" y="8086"/>
                    <a:pt x="20928" y="8087"/>
                    <a:pt x="20934" y="8087"/>
                  </a:cubicBezTo>
                  <a:cubicBezTo>
                    <a:pt x="20949" y="8087"/>
                    <a:pt x="20963" y="8085"/>
                    <a:pt x="20968" y="8072"/>
                  </a:cubicBezTo>
                  <a:cubicBezTo>
                    <a:pt x="21027" y="7953"/>
                    <a:pt x="21039" y="7762"/>
                    <a:pt x="21039" y="7619"/>
                  </a:cubicBezTo>
                  <a:cubicBezTo>
                    <a:pt x="21027" y="7619"/>
                    <a:pt x="21003" y="7631"/>
                    <a:pt x="20991" y="7631"/>
                  </a:cubicBezTo>
                  <a:cubicBezTo>
                    <a:pt x="20991" y="7619"/>
                    <a:pt x="20991" y="7595"/>
                    <a:pt x="20991" y="7583"/>
                  </a:cubicBezTo>
                  <a:cubicBezTo>
                    <a:pt x="21000" y="7579"/>
                    <a:pt x="21007" y="7576"/>
                    <a:pt x="21013" y="7576"/>
                  </a:cubicBezTo>
                  <a:cubicBezTo>
                    <a:pt x="21022" y="7576"/>
                    <a:pt x="21027" y="7585"/>
                    <a:pt x="21027" y="7607"/>
                  </a:cubicBezTo>
                  <a:cubicBezTo>
                    <a:pt x="21039" y="7572"/>
                    <a:pt x="21027" y="7560"/>
                    <a:pt x="20991" y="7548"/>
                  </a:cubicBezTo>
                  <a:cubicBezTo>
                    <a:pt x="20996" y="7535"/>
                    <a:pt x="21007" y="7530"/>
                    <a:pt x="21019" y="7530"/>
                  </a:cubicBezTo>
                  <a:cubicBezTo>
                    <a:pt x="21027" y="7530"/>
                    <a:pt x="21036" y="7532"/>
                    <a:pt x="21043" y="7536"/>
                  </a:cubicBezTo>
                  <a:lnTo>
                    <a:pt x="21043" y="7536"/>
                  </a:lnTo>
                  <a:cubicBezTo>
                    <a:pt x="21016" y="7495"/>
                    <a:pt x="21021" y="7451"/>
                    <a:pt x="21051" y="7381"/>
                  </a:cubicBezTo>
                  <a:lnTo>
                    <a:pt x="21051" y="7381"/>
                  </a:lnTo>
                  <a:cubicBezTo>
                    <a:pt x="21044" y="7383"/>
                    <a:pt x="21038" y="7384"/>
                    <a:pt x="21032" y="7384"/>
                  </a:cubicBezTo>
                  <a:cubicBezTo>
                    <a:pt x="21012" y="7384"/>
                    <a:pt x="21002" y="7373"/>
                    <a:pt x="20985" y="7373"/>
                  </a:cubicBezTo>
                  <a:cubicBezTo>
                    <a:pt x="20977" y="7373"/>
                    <a:pt x="20968" y="7375"/>
                    <a:pt x="20956" y="7381"/>
                  </a:cubicBezTo>
                  <a:cubicBezTo>
                    <a:pt x="21122" y="7298"/>
                    <a:pt x="20932" y="7036"/>
                    <a:pt x="20932" y="7024"/>
                  </a:cubicBezTo>
                  <a:lnTo>
                    <a:pt x="20932" y="7024"/>
                  </a:lnTo>
                  <a:cubicBezTo>
                    <a:pt x="20938" y="7025"/>
                    <a:pt x="20944" y="7025"/>
                    <a:pt x="20949" y="7025"/>
                  </a:cubicBezTo>
                  <a:cubicBezTo>
                    <a:pt x="21019" y="7025"/>
                    <a:pt x="20987" y="6956"/>
                    <a:pt x="21045" y="6931"/>
                  </a:cubicBezTo>
                  <a:lnTo>
                    <a:pt x="21045" y="6931"/>
                  </a:lnTo>
                  <a:cubicBezTo>
                    <a:pt x="21043" y="6931"/>
                    <a:pt x="21042" y="6932"/>
                    <a:pt x="21041" y="6932"/>
                  </a:cubicBezTo>
                  <a:cubicBezTo>
                    <a:pt x="21013" y="6932"/>
                    <a:pt x="21028" y="6851"/>
                    <a:pt x="20989" y="6851"/>
                  </a:cubicBezTo>
                  <a:cubicBezTo>
                    <a:pt x="20983" y="6851"/>
                    <a:pt x="20976" y="6853"/>
                    <a:pt x="20968" y="6857"/>
                  </a:cubicBezTo>
                  <a:cubicBezTo>
                    <a:pt x="20980" y="6798"/>
                    <a:pt x="21063" y="6726"/>
                    <a:pt x="21039" y="6583"/>
                  </a:cubicBezTo>
                  <a:lnTo>
                    <a:pt x="21039" y="6583"/>
                  </a:lnTo>
                  <a:cubicBezTo>
                    <a:pt x="21033" y="6589"/>
                    <a:pt x="21024" y="6592"/>
                    <a:pt x="21015" y="6592"/>
                  </a:cubicBezTo>
                  <a:cubicBezTo>
                    <a:pt x="21006" y="6592"/>
                    <a:pt x="20997" y="6589"/>
                    <a:pt x="20991" y="6583"/>
                  </a:cubicBezTo>
                  <a:cubicBezTo>
                    <a:pt x="21003" y="6571"/>
                    <a:pt x="21027" y="6548"/>
                    <a:pt x="21051" y="6536"/>
                  </a:cubicBezTo>
                  <a:cubicBezTo>
                    <a:pt x="21015" y="6429"/>
                    <a:pt x="20932" y="6131"/>
                    <a:pt x="21063" y="5952"/>
                  </a:cubicBezTo>
                  <a:lnTo>
                    <a:pt x="21063" y="5952"/>
                  </a:lnTo>
                  <a:cubicBezTo>
                    <a:pt x="21055" y="5959"/>
                    <a:pt x="21049" y="5962"/>
                    <a:pt x="21044" y="5962"/>
                  </a:cubicBezTo>
                  <a:cubicBezTo>
                    <a:pt x="21006" y="5962"/>
                    <a:pt x="21047" y="5792"/>
                    <a:pt x="21061" y="5765"/>
                  </a:cubicBezTo>
                  <a:lnTo>
                    <a:pt x="21061" y="5765"/>
                  </a:lnTo>
                  <a:cubicBezTo>
                    <a:pt x="21058" y="5803"/>
                    <a:pt x="21054" y="5833"/>
                    <a:pt x="21051" y="5845"/>
                  </a:cubicBezTo>
                  <a:cubicBezTo>
                    <a:pt x="21061" y="5821"/>
                    <a:pt x="21063" y="5816"/>
                    <a:pt x="21064" y="5816"/>
                  </a:cubicBezTo>
                  <a:cubicBezTo>
                    <a:pt x="21064" y="5816"/>
                    <a:pt x="21065" y="5818"/>
                    <a:pt x="21066" y="5818"/>
                  </a:cubicBezTo>
                  <a:cubicBezTo>
                    <a:pt x="21069" y="5818"/>
                    <a:pt x="21074" y="5814"/>
                    <a:pt x="21087" y="5798"/>
                  </a:cubicBezTo>
                  <a:cubicBezTo>
                    <a:pt x="21083" y="5764"/>
                    <a:pt x="21075" y="5707"/>
                    <a:pt x="21066" y="5639"/>
                  </a:cubicBezTo>
                  <a:lnTo>
                    <a:pt x="21066" y="5639"/>
                  </a:lnTo>
                  <a:cubicBezTo>
                    <a:pt x="21066" y="5680"/>
                    <a:pt x="21064" y="5723"/>
                    <a:pt x="21061" y="5760"/>
                  </a:cubicBezTo>
                  <a:lnTo>
                    <a:pt x="21061" y="5760"/>
                  </a:lnTo>
                  <a:cubicBezTo>
                    <a:pt x="21016" y="5700"/>
                    <a:pt x="21039" y="5594"/>
                    <a:pt x="21027" y="5500"/>
                  </a:cubicBezTo>
                  <a:cubicBezTo>
                    <a:pt x="21029" y="5499"/>
                    <a:pt x="21031" y="5499"/>
                    <a:pt x="21033" y="5499"/>
                  </a:cubicBezTo>
                  <a:cubicBezTo>
                    <a:pt x="21041" y="5499"/>
                    <a:pt x="21047" y="5505"/>
                    <a:pt x="21052" y="5517"/>
                  </a:cubicBezTo>
                  <a:lnTo>
                    <a:pt x="21052" y="5517"/>
                  </a:lnTo>
                  <a:cubicBezTo>
                    <a:pt x="21039" y="5393"/>
                    <a:pt x="21033" y="5258"/>
                    <a:pt x="21051" y="5166"/>
                  </a:cubicBezTo>
                  <a:lnTo>
                    <a:pt x="21051" y="5166"/>
                  </a:lnTo>
                  <a:cubicBezTo>
                    <a:pt x="21051" y="5202"/>
                    <a:pt x="21051" y="5238"/>
                    <a:pt x="21063" y="5274"/>
                  </a:cubicBezTo>
                  <a:cubicBezTo>
                    <a:pt x="21051" y="5166"/>
                    <a:pt x="21039" y="4964"/>
                    <a:pt x="21087" y="4869"/>
                  </a:cubicBezTo>
                  <a:cubicBezTo>
                    <a:pt x="21088" y="4868"/>
                    <a:pt x="21088" y="4868"/>
                    <a:pt x="21089" y="4868"/>
                  </a:cubicBezTo>
                  <a:cubicBezTo>
                    <a:pt x="21099" y="4868"/>
                    <a:pt x="21099" y="4940"/>
                    <a:pt x="21099" y="4940"/>
                  </a:cubicBezTo>
                  <a:cubicBezTo>
                    <a:pt x="21111" y="4702"/>
                    <a:pt x="21265" y="3833"/>
                    <a:pt x="21099" y="3666"/>
                  </a:cubicBezTo>
                  <a:lnTo>
                    <a:pt x="21099" y="3666"/>
                  </a:lnTo>
                  <a:cubicBezTo>
                    <a:pt x="21134" y="3678"/>
                    <a:pt x="21170" y="3714"/>
                    <a:pt x="21194" y="3750"/>
                  </a:cubicBezTo>
                  <a:cubicBezTo>
                    <a:pt x="21134" y="3500"/>
                    <a:pt x="21075" y="3262"/>
                    <a:pt x="21015" y="3023"/>
                  </a:cubicBezTo>
                  <a:lnTo>
                    <a:pt x="21015" y="3023"/>
                  </a:lnTo>
                  <a:cubicBezTo>
                    <a:pt x="21031" y="3043"/>
                    <a:pt x="21047" y="3050"/>
                    <a:pt x="21063" y="3050"/>
                  </a:cubicBezTo>
                  <a:cubicBezTo>
                    <a:pt x="21099" y="3050"/>
                    <a:pt x="21134" y="3018"/>
                    <a:pt x="21162" y="3018"/>
                  </a:cubicBezTo>
                  <a:cubicBezTo>
                    <a:pt x="21192" y="3018"/>
                    <a:pt x="21213" y="3052"/>
                    <a:pt x="21218" y="3190"/>
                  </a:cubicBezTo>
                  <a:cubicBezTo>
                    <a:pt x="21242" y="3047"/>
                    <a:pt x="21253" y="2916"/>
                    <a:pt x="21242" y="2773"/>
                  </a:cubicBezTo>
                  <a:lnTo>
                    <a:pt x="21242" y="2773"/>
                  </a:lnTo>
                  <a:cubicBezTo>
                    <a:pt x="21230" y="2821"/>
                    <a:pt x="21206" y="2857"/>
                    <a:pt x="21170" y="2881"/>
                  </a:cubicBezTo>
                  <a:cubicBezTo>
                    <a:pt x="21160" y="2881"/>
                    <a:pt x="21231" y="2525"/>
                    <a:pt x="21257" y="2412"/>
                  </a:cubicBezTo>
                  <a:lnTo>
                    <a:pt x="21257" y="2412"/>
                  </a:lnTo>
                  <a:cubicBezTo>
                    <a:pt x="21255" y="2417"/>
                    <a:pt x="21252" y="2420"/>
                    <a:pt x="21250" y="2420"/>
                  </a:cubicBezTo>
                  <a:cubicBezTo>
                    <a:pt x="21225" y="2420"/>
                    <a:pt x="21191" y="2237"/>
                    <a:pt x="21184" y="2214"/>
                  </a:cubicBezTo>
                  <a:lnTo>
                    <a:pt x="21184" y="2214"/>
                  </a:lnTo>
                  <a:cubicBezTo>
                    <a:pt x="21218" y="2214"/>
                    <a:pt x="21242" y="2226"/>
                    <a:pt x="21265" y="2261"/>
                  </a:cubicBezTo>
                  <a:cubicBezTo>
                    <a:pt x="21254" y="2141"/>
                    <a:pt x="21233" y="2020"/>
                    <a:pt x="21211" y="1899"/>
                  </a:cubicBezTo>
                  <a:lnTo>
                    <a:pt x="21211" y="1899"/>
                  </a:lnTo>
                  <a:cubicBezTo>
                    <a:pt x="21215" y="1911"/>
                    <a:pt x="21221" y="1916"/>
                    <a:pt x="21227" y="1916"/>
                  </a:cubicBezTo>
                  <a:cubicBezTo>
                    <a:pt x="21256" y="1916"/>
                    <a:pt x="21301" y="1815"/>
                    <a:pt x="21301" y="1797"/>
                  </a:cubicBezTo>
                  <a:cubicBezTo>
                    <a:pt x="21301" y="1654"/>
                    <a:pt x="21325" y="1523"/>
                    <a:pt x="21325" y="1380"/>
                  </a:cubicBezTo>
                  <a:lnTo>
                    <a:pt x="21325" y="1380"/>
                  </a:lnTo>
                  <a:cubicBezTo>
                    <a:pt x="21316" y="1415"/>
                    <a:pt x="21308" y="1456"/>
                    <a:pt x="21303" y="1494"/>
                  </a:cubicBezTo>
                  <a:lnTo>
                    <a:pt x="21303" y="1494"/>
                  </a:lnTo>
                  <a:cubicBezTo>
                    <a:pt x="21314" y="1213"/>
                    <a:pt x="21207" y="962"/>
                    <a:pt x="21230" y="678"/>
                  </a:cubicBezTo>
                  <a:lnTo>
                    <a:pt x="21230" y="678"/>
                  </a:lnTo>
                  <a:cubicBezTo>
                    <a:pt x="21240" y="719"/>
                    <a:pt x="21259" y="736"/>
                    <a:pt x="21278" y="736"/>
                  </a:cubicBezTo>
                  <a:cubicBezTo>
                    <a:pt x="21304" y="736"/>
                    <a:pt x="21330" y="707"/>
                    <a:pt x="21337" y="666"/>
                  </a:cubicBezTo>
                  <a:cubicBezTo>
                    <a:pt x="21390" y="484"/>
                    <a:pt x="21299" y="302"/>
                    <a:pt x="21159" y="302"/>
                  </a:cubicBezTo>
                  <a:cubicBezTo>
                    <a:pt x="21143" y="302"/>
                    <a:pt x="21127" y="304"/>
                    <a:pt x="21111" y="309"/>
                  </a:cubicBezTo>
                  <a:cubicBezTo>
                    <a:pt x="20884" y="392"/>
                    <a:pt x="20682" y="380"/>
                    <a:pt x="20456" y="404"/>
                  </a:cubicBezTo>
                  <a:cubicBezTo>
                    <a:pt x="20599" y="344"/>
                    <a:pt x="20741" y="285"/>
                    <a:pt x="20896" y="237"/>
                  </a:cubicBezTo>
                  <a:cubicBezTo>
                    <a:pt x="20985" y="215"/>
                    <a:pt x="21147" y="147"/>
                    <a:pt x="21260" y="147"/>
                  </a:cubicBezTo>
                  <a:cubicBezTo>
                    <a:pt x="21329" y="147"/>
                    <a:pt x="21380" y="172"/>
                    <a:pt x="21384" y="249"/>
                  </a:cubicBezTo>
                  <a:cubicBezTo>
                    <a:pt x="21384" y="202"/>
                    <a:pt x="21396" y="154"/>
                    <a:pt x="21408" y="106"/>
                  </a:cubicBezTo>
                  <a:cubicBezTo>
                    <a:pt x="21370" y="97"/>
                    <a:pt x="21206" y="79"/>
                    <a:pt x="21139" y="79"/>
                  </a:cubicBezTo>
                  <a:cubicBezTo>
                    <a:pt x="21123" y="79"/>
                    <a:pt x="21113" y="80"/>
                    <a:pt x="21111" y="83"/>
                  </a:cubicBezTo>
                  <a:cubicBezTo>
                    <a:pt x="21130" y="49"/>
                    <a:pt x="21220" y="42"/>
                    <a:pt x="21304" y="42"/>
                  </a:cubicBezTo>
                  <a:cubicBezTo>
                    <a:pt x="21371" y="42"/>
                    <a:pt x="21435" y="47"/>
                    <a:pt x="21456" y="47"/>
                  </a:cubicBezTo>
                  <a:cubicBezTo>
                    <a:pt x="21459" y="19"/>
                    <a:pt x="21400" y="8"/>
                    <a:pt x="21308" y="8"/>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421" name="Google Shape;421;p29"/>
            <p:cNvSpPr/>
            <p:nvPr/>
          </p:nvSpPr>
          <p:spPr>
            <a:xfrm>
              <a:off x="2883975" y="2178975"/>
              <a:ext cx="325" cy="25"/>
            </a:xfrm>
            <a:custGeom>
              <a:avLst/>
              <a:gdLst/>
              <a:ahLst/>
              <a:cxnLst/>
              <a:rect l="l" t="t" r="r" b="b"/>
              <a:pathLst>
                <a:path w="13" h="1" extrusionOk="0">
                  <a:moveTo>
                    <a:pt x="1" y="0"/>
                  </a:moveTo>
                  <a:cubicBezTo>
                    <a:pt x="13" y="0"/>
                    <a:pt x="13" y="0"/>
                    <a:pt x="13" y="0"/>
                  </a:cubicBezTo>
                  <a:cubicBezTo>
                    <a:pt x="13" y="0"/>
                    <a:pt x="13" y="0"/>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422" name="Google Shape;422;p29"/>
            <p:cNvSpPr/>
            <p:nvPr/>
          </p:nvSpPr>
          <p:spPr>
            <a:xfrm>
              <a:off x="2886950" y="2177125"/>
              <a:ext cx="525" cy="375"/>
            </a:xfrm>
            <a:custGeom>
              <a:avLst/>
              <a:gdLst/>
              <a:ahLst/>
              <a:cxnLst/>
              <a:rect l="l" t="t" r="r" b="b"/>
              <a:pathLst>
                <a:path w="21" h="15" extrusionOk="0">
                  <a:moveTo>
                    <a:pt x="5" y="6"/>
                  </a:moveTo>
                  <a:lnTo>
                    <a:pt x="5" y="6"/>
                  </a:lnTo>
                  <a:cubicBezTo>
                    <a:pt x="4" y="6"/>
                    <a:pt x="1" y="9"/>
                    <a:pt x="1" y="15"/>
                  </a:cubicBezTo>
                  <a:cubicBezTo>
                    <a:pt x="7" y="9"/>
                    <a:pt x="7" y="6"/>
                    <a:pt x="5" y="6"/>
                  </a:cubicBezTo>
                  <a:close/>
                  <a:moveTo>
                    <a:pt x="20" y="1"/>
                  </a:moveTo>
                  <a:cubicBezTo>
                    <a:pt x="18" y="1"/>
                    <a:pt x="8" y="8"/>
                    <a:pt x="1" y="15"/>
                  </a:cubicBezTo>
                  <a:cubicBezTo>
                    <a:pt x="16" y="5"/>
                    <a:pt x="20" y="1"/>
                    <a:pt x="20"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423" name="Google Shape;423;p29"/>
            <p:cNvSpPr/>
            <p:nvPr/>
          </p:nvSpPr>
          <p:spPr>
            <a:xfrm>
              <a:off x="2883200" y="2181300"/>
              <a:ext cx="650" cy="425"/>
            </a:xfrm>
            <a:custGeom>
              <a:avLst/>
              <a:gdLst/>
              <a:ahLst/>
              <a:cxnLst/>
              <a:rect l="l" t="t" r="r" b="b"/>
              <a:pathLst>
                <a:path w="26" h="17" extrusionOk="0">
                  <a:moveTo>
                    <a:pt x="25" y="1"/>
                  </a:moveTo>
                  <a:lnTo>
                    <a:pt x="25" y="1"/>
                  </a:lnTo>
                  <a:cubicBezTo>
                    <a:pt x="23" y="1"/>
                    <a:pt x="0" y="16"/>
                    <a:pt x="3" y="16"/>
                  </a:cubicBezTo>
                  <a:cubicBezTo>
                    <a:pt x="4" y="16"/>
                    <a:pt x="5" y="16"/>
                    <a:pt x="8" y="14"/>
                  </a:cubicBezTo>
                  <a:cubicBezTo>
                    <a:pt x="21" y="4"/>
                    <a:pt x="25" y="1"/>
                    <a:pt x="25"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424" name="Google Shape;424;p29"/>
            <p:cNvSpPr/>
            <p:nvPr/>
          </p:nvSpPr>
          <p:spPr>
            <a:xfrm>
              <a:off x="2884375" y="2178925"/>
              <a:ext cx="1275" cy="550"/>
            </a:xfrm>
            <a:custGeom>
              <a:avLst/>
              <a:gdLst/>
              <a:ahLst/>
              <a:cxnLst/>
              <a:rect l="l" t="t" r="r" b="b"/>
              <a:pathLst>
                <a:path w="51" h="22" extrusionOk="0">
                  <a:moveTo>
                    <a:pt x="33" y="1"/>
                  </a:moveTo>
                  <a:cubicBezTo>
                    <a:pt x="30" y="1"/>
                    <a:pt x="26" y="1"/>
                    <a:pt x="20" y="2"/>
                  </a:cubicBezTo>
                  <a:cubicBezTo>
                    <a:pt x="3" y="16"/>
                    <a:pt x="1" y="21"/>
                    <a:pt x="5" y="21"/>
                  </a:cubicBezTo>
                  <a:cubicBezTo>
                    <a:pt x="14" y="21"/>
                    <a:pt x="50" y="1"/>
                    <a:pt x="33"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425" name="Google Shape;425;p29"/>
            <p:cNvSpPr/>
            <p:nvPr/>
          </p:nvSpPr>
          <p:spPr>
            <a:xfrm>
              <a:off x="2884875" y="2179350"/>
              <a:ext cx="175" cy="250"/>
            </a:xfrm>
            <a:custGeom>
              <a:avLst/>
              <a:gdLst/>
              <a:ahLst/>
              <a:cxnLst/>
              <a:rect l="l" t="t" r="r" b="b"/>
              <a:pathLst>
                <a:path w="7" h="10" extrusionOk="0">
                  <a:moveTo>
                    <a:pt x="5" y="0"/>
                  </a:moveTo>
                  <a:lnTo>
                    <a:pt x="5" y="0"/>
                  </a:lnTo>
                  <a:cubicBezTo>
                    <a:pt x="3" y="0"/>
                    <a:pt x="0" y="3"/>
                    <a:pt x="0" y="9"/>
                  </a:cubicBezTo>
                  <a:cubicBezTo>
                    <a:pt x="6" y="3"/>
                    <a:pt x="6" y="0"/>
                    <a:pt x="5"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426" name="Google Shape;426;p29"/>
            <p:cNvSpPr/>
            <p:nvPr/>
          </p:nvSpPr>
          <p:spPr>
            <a:xfrm>
              <a:off x="2885625" y="2176375"/>
              <a:ext cx="1325" cy="525"/>
            </a:xfrm>
            <a:custGeom>
              <a:avLst/>
              <a:gdLst/>
              <a:ahLst/>
              <a:cxnLst/>
              <a:rect l="l" t="t" r="r" b="b"/>
              <a:pathLst>
                <a:path w="53" h="21" extrusionOk="0">
                  <a:moveTo>
                    <a:pt x="50" y="1"/>
                  </a:moveTo>
                  <a:cubicBezTo>
                    <a:pt x="43" y="1"/>
                    <a:pt x="0" y="21"/>
                    <a:pt x="18" y="21"/>
                  </a:cubicBezTo>
                  <a:cubicBezTo>
                    <a:pt x="18" y="21"/>
                    <a:pt x="41" y="6"/>
                    <a:pt x="44" y="6"/>
                  </a:cubicBezTo>
                  <a:lnTo>
                    <a:pt x="44" y="6"/>
                  </a:lnTo>
                  <a:cubicBezTo>
                    <a:pt x="45" y="6"/>
                    <a:pt x="44" y="7"/>
                    <a:pt x="42" y="9"/>
                  </a:cubicBezTo>
                  <a:cubicBezTo>
                    <a:pt x="51" y="3"/>
                    <a:pt x="52" y="1"/>
                    <a:pt x="50"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427" name="Google Shape;427;p29"/>
            <p:cNvSpPr/>
            <p:nvPr/>
          </p:nvSpPr>
          <p:spPr>
            <a:xfrm>
              <a:off x="2882800" y="2179850"/>
              <a:ext cx="900" cy="625"/>
            </a:xfrm>
            <a:custGeom>
              <a:avLst/>
              <a:gdLst/>
              <a:ahLst/>
              <a:cxnLst/>
              <a:rect l="l" t="t" r="r" b="b"/>
              <a:pathLst>
                <a:path w="36" h="25" extrusionOk="0">
                  <a:moveTo>
                    <a:pt x="36" y="1"/>
                  </a:moveTo>
                  <a:cubicBezTo>
                    <a:pt x="0" y="25"/>
                    <a:pt x="0" y="25"/>
                    <a:pt x="36"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428" name="Google Shape;428;p29"/>
            <p:cNvSpPr/>
            <p:nvPr/>
          </p:nvSpPr>
          <p:spPr>
            <a:xfrm>
              <a:off x="2882800" y="2179650"/>
              <a:ext cx="375" cy="225"/>
            </a:xfrm>
            <a:custGeom>
              <a:avLst/>
              <a:gdLst/>
              <a:ahLst/>
              <a:cxnLst/>
              <a:rect l="l" t="t" r="r" b="b"/>
              <a:pathLst>
                <a:path w="15" h="9" extrusionOk="0">
                  <a:moveTo>
                    <a:pt x="13" y="0"/>
                  </a:moveTo>
                  <a:cubicBezTo>
                    <a:pt x="12" y="0"/>
                    <a:pt x="6" y="3"/>
                    <a:pt x="0" y="9"/>
                  </a:cubicBezTo>
                  <a:cubicBezTo>
                    <a:pt x="12" y="3"/>
                    <a:pt x="15" y="0"/>
                    <a:pt x="13"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429" name="Google Shape;429;p29"/>
            <p:cNvSpPr/>
            <p:nvPr/>
          </p:nvSpPr>
          <p:spPr>
            <a:xfrm>
              <a:off x="2882500" y="2180150"/>
              <a:ext cx="25" cy="925"/>
            </a:xfrm>
            <a:custGeom>
              <a:avLst/>
              <a:gdLst/>
              <a:ahLst/>
              <a:cxnLst/>
              <a:rect l="l" t="t" r="r" b="b"/>
              <a:pathLst>
                <a:path w="1" h="37" extrusionOk="0">
                  <a:moveTo>
                    <a:pt x="0" y="1"/>
                  </a:moveTo>
                  <a:cubicBezTo>
                    <a:pt x="0" y="37"/>
                    <a:pt x="0" y="13"/>
                    <a:pt x="0"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430" name="Google Shape;430;p29"/>
            <p:cNvSpPr/>
            <p:nvPr/>
          </p:nvSpPr>
          <p:spPr>
            <a:xfrm>
              <a:off x="2881525" y="2177775"/>
              <a:ext cx="700" cy="300"/>
            </a:xfrm>
            <a:custGeom>
              <a:avLst/>
              <a:gdLst/>
              <a:ahLst/>
              <a:cxnLst/>
              <a:rect l="l" t="t" r="r" b="b"/>
              <a:pathLst>
                <a:path w="28" h="12" extrusionOk="0">
                  <a:moveTo>
                    <a:pt x="27" y="1"/>
                  </a:moveTo>
                  <a:cubicBezTo>
                    <a:pt x="11" y="1"/>
                    <a:pt x="1" y="11"/>
                    <a:pt x="6" y="11"/>
                  </a:cubicBezTo>
                  <a:cubicBezTo>
                    <a:pt x="9" y="11"/>
                    <a:pt x="15" y="9"/>
                    <a:pt x="27"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431" name="Google Shape;431;p29"/>
            <p:cNvSpPr/>
            <p:nvPr/>
          </p:nvSpPr>
          <p:spPr>
            <a:xfrm>
              <a:off x="2880050" y="2179275"/>
              <a:ext cx="975" cy="575"/>
            </a:xfrm>
            <a:custGeom>
              <a:avLst/>
              <a:gdLst/>
              <a:ahLst/>
              <a:cxnLst/>
              <a:rect l="l" t="t" r="r" b="b"/>
              <a:pathLst>
                <a:path w="39" h="23" extrusionOk="0">
                  <a:moveTo>
                    <a:pt x="39" y="0"/>
                  </a:moveTo>
                  <a:cubicBezTo>
                    <a:pt x="12" y="13"/>
                    <a:pt x="1" y="23"/>
                    <a:pt x="3" y="23"/>
                  </a:cubicBezTo>
                  <a:cubicBezTo>
                    <a:pt x="5" y="23"/>
                    <a:pt x="17" y="16"/>
                    <a:pt x="39"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432" name="Google Shape;432;p29"/>
            <p:cNvSpPr/>
            <p:nvPr/>
          </p:nvSpPr>
          <p:spPr>
            <a:xfrm>
              <a:off x="2878925" y="2179275"/>
              <a:ext cx="900" cy="600"/>
            </a:xfrm>
            <a:custGeom>
              <a:avLst/>
              <a:gdLst/>
              <a:ahLst/>
              <a:cxnLst/>
              <a:rect l="l" t="t" r="r" b="b"/>
              <a:pathLst>
                <a:path w="36" h="24" extrusionOk="0">
                  <a:moveTo>
                    <a:pt x="36" y="0"/>
                  </a:moveTo>
                  <a:cubicBezTo>
                    <a:pt x="24" y="12"/>
                    <a:pt x="0" y="24"/>
                    <a:pt x="12" y="24"/>
                  </a:cubicBezTo>
                  <a:cubicBezTo>
                    <a:pt x="12" y="12"/>
                    <a:pt x="36" y="12"/>
                    <a:pt x="36"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433" name="Google Shape;433;p29"/>
            <p:cNvSpPr/>
            <p:nvPr/>
          </p:nvSpPr>
          <p:spPr>
            <a:xfrm>
              <a:off x="2879800" y="2174800"/>
              <a:ext cx="1525" cy="1225"/>
            </a:xfrm>
            <a:custGeom>
              <a:avLst/>
              <a:gdLst/>
              <a:ahLst/>
              <a:cxnLst/>
              <a:rect l="l" t="t" r="r" b="b"/>
              <a:pathLst>
                <a:path w="61" h="49" extrusionOk="0">
                  <a:moveTo>
                    <a:pt x="60" y="1"/>
                  </a:moveTo>
                  <a:lnTo>
                    <a:pt x="60" y="1"/>
                  </a:lnTo>
                  <a:cubicBezTo>
                    <a:pt x="49" y="13"/>
                    <a:pt x="1" y="48"/>
                    <a:pt x="1" y="48"/>
                  </a:cubicBezTo>
                  <a:cubicBezTo>
                    <a:pt x="25" y="36"/>
                    <a:pt x="37" y="24"/>
                    <a:pt x="60"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434" name="Google Shape;434;p29"/>
            <p:cNvSpPr/>
            <p:nvPr/>
          </p:nvSpPr>
          <p:spPr>
            <a:xfrm>
              <a:off x="2869025" y="2145850"/>
              <a:ext cx="325" cy="625"/>
            </a:xfrm>
            <a:custGeom>
              <a:avLst/>
              <a:gdLst/>
              <a:ahLst/>
              <a:cxnLst/>
              <a:rect l="l" t="t" r="r" b="b"/>
              <a:pathLst>
                <a:path w="13" h="25" extrusionOk="0">
                  <a:moveTo>
                    <a:pt x="12" y="0"/>
                  </a:moveTo>
                  <a:cubicBezTo>
                    <a:pt x="11" y="0"/>
                    <a:pt x="9" y="4"/>
                    <a:pt x="3" y="16"/>
                  </a:cubicBezTo>
                  <a:cubicBezTo>
                    <a:pt x="1" y="22"/>
                    <a:pt x="1" y="25"/>
                    <a:pt x="1" y="25"/>
                  </a:cubicBezTo>
                  <a:cubicBezTo>
                    <a:pt x="2" y="25"/>
                    <a:pt x="13" y="0"/>
                    <a:pt x="12"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435" name="Google Shape;435;p29"/>
            <p:cNvSpPr/>
            <p:nvPr/>
          </p:nvSpPr>
          <p:spPr>
            <a:xfrm>
              <a:off x="2867600" y="2146225"/>
              <a:ext cx="1225" cy="625"/>
            </a:xfrm>
            <a:custGeom>
              <a:avLst/>
              <a:gdLst/>
              <a:ahLst/>
              <a:cxnLst/>
              <a:rect l="l" t="t" r="r" b="b"/>
              <a:pathLst>
                <a:path w="49" h="25" extrusionOk="0">
                  <a:moveTo>
                    <a:pt x="48" y="1"/>
                  </a:moveTo>
                  <a:cubicBezTo>
                    <a:pt x="1" y="24"/>
                    <a:pt x="1" y="24"/>
                    <a:pt x="48"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436" name="Google Shape;436;p29"/>
            <p:cNvSpPr/>
            <p:nvPr/>
          </p:nvSpPr>
          <p:spPr>
            <a:xfrm>
              <a:off x="2755425" y="2118850"/>
              <a:ext cx="875" cy="975"/>
            </a:xfrm>
            <a:custGeom>
              <a:avLst/>
              <a:gdLst/>
              <a:ahLst/>
              <a:cxnLst/>
              <a:rect l="l" t="t" r="r" b="b"/>
              <a:pathLst>
                <a:path w="35" h="39" extrusionOk="0">
                  <a:moveTo>
                    <a:pt x="11" y="0"/>
                  </a:moveTo>
                  <a:cubicBezTo>
                    <a:pt x="1" y="10"/>
                    <a:pt x="17" y="38"/>
                    <a:pt x="22" y="38"/>
                  </a:cubicBezTo>
                  <a:cubicBezTo>
                    <a:pt x="23" y="38"/>
                    <a:pt x="23" y="38"/>
                    <a:pt x="23" y="36"/>
                  </a:cubicBezTo>
                  <a:cubicBezTo>
                    <a:pt x="35" y="36"/>
                    <a:pt x="11" y="0"/>
                    <a:pt x="1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437" name="Google Shape;437;p29"/>
            <p:cNvSpPr/>
            <p:nvPr/>
          </p:nvSpPr>
          <p:spPr>
            <a:xfrm>
              <a:off x="2751675" y="2123900"/>
              <a:ext cx="175" cy="1150"/>
            </a:xfrm>
            <a:custGeom>
              <a:avLst/>
              <a:gdLst/>
              <a:ahLst/>
              <a:cxnLst/>
              <a:rect l="l" t="t" r="r" b="b"/>
              <a:pathLst>
                <a:path w="7" h="46" extrusionOk="0">
                  <a:moveTo>
                    <a:pt x="6" y="1"/>
                  </a:moveTo>
                  <a:cubicBezTo>
                    <a:pt x="1" y="33"/>
                    <a:pt x="0" y="46"/>
                    <a:pt x="1" y="46"/>
                  </a:cubicBezTo>
                  <a:cubicBezTo>
                    <a:pt x="3" y="46"/>
                    <a:pt x="6" y="27"/>
                    <a:pt x="6"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438" name="Google Shape;438;p29"/>
            <p:cNvSpPr/>
            <p:nvPr/>
          </p:nvSpPr>
          <p:spPr>
            <a:xfrm>
              <a:off x="2747350" y="2124800"/>
              <a:ext cx="3200" cy="2725"/>
            </a:xfrm>
            <a:custGeom>
              <a:avLst/>
              <a:gdLst/>
              <a:ahLst/>
              <a:cxnLst/>
              <a:rect l="l" t="t" r="r" b="b"/>
              <a:pathLst>
                <a:path w="128" h="109" extrusionOk="0">
                  <a:moveTo>
                    <a:pt x="108" y="0"/>
                  </a:moveTo>
                  <a:cubicBezTo>
                    <a:pt x="84" y="48"/>
                    <a:pt x="48" y="72"/>
                    <a:pt x="1" y="96"/>
                  </a:cubicBezTo>
                  <a:cubicBezTo>
                    <a:pt x="10" y="105"/>
                    <a:pt x="19" y="109"/>
                    <a:pt x="27" y="109"/>
                  </a:cubicBezTo>
                  <a:cubicBezTo>
                    <a:pt x="58" y="109"/>
                    <a:pt x="79" y="48"/>
                    <a:pt x="108" y="48"/>
                  </a:cubicBezTo>
                  <a:cubicBezTo>
                    <a:pt x="112" y="52"/>
                    <a:pt x="115" y="54"/>
                    <a:pt x="117" y="54"/>
                  </a:cubicBezTo>
                  <a:cubicBezTo>
                    <a:pt x="128" y="54"/>
                    <a:pt x="118" y="10"/>
                    <a:pt x="108"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439" name="Google Shape;439;p29"/>
            <p:cNvSpPr/>
            <p:nvPr/>
          </p:nvSpPr>
          <p:spPr>
            <a:xfrm>
              <a:off x="2743575" y="2125650"/>
              <a:ext cx="825" cy="525"/>
            </a:xfrm>
            <a:custGeom>
              <a:avLst/>
              <a:gdLst/>
              <a:ahLst/>
              <a:cxnLst/>
              <a:rect l="l" t="t" r="r" b="b"/>
              <a:pathLst>
                <a:path w="33" h="21" extrusionOk="0">
                  <a:moveTo>
                    <a:pt x="26" y="0"/>
                  </a:moveTo>
                  <a:cubicBezTo>
                    <a:pt x="12" y="0"/>
                    <a:pt x="0" y="21"/>
                    <a:pt x="7" y="21"/>
                  </a:cubicBezTo>
                  <a:cubicBezTo>
                    <a:pt x="11" y="21"/>
                    <a:pt x="19" y="16"/>
                    <a:pt x="33" y="2"/>
                  </a:cubicBezTo>
                  <a:cubicBezTo>
                    <a:pt x="30" y="1"/>
                    <a:pt x="28" y="0"/>
                    <a:pt x="26"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440" name="Google Shape;440;p29"/>
            <p:cNvSpPr/>
            <p:nvPr/>
          </p:nvSpPr>
          <p:spPr>
            <a:xfrm>
              <a:off x="2743900" y="2125350"/>
              <a:ext cx="450" cy="375"/>
            </a:xfrm>
            <a:custGeom>
              <a:avLst/>
              <a:gdLst/>
              <a:ahLst/>
              <a:cxnLst/>
              <a:rect l="l" t="t" r="r" b="b"/>
              <a:pathLst>
                <a:path w="18" h="15" extrusionOk="0">
                  <a:moveTo>
                    <a:pt x="14" y="0"/>
                  </a:moveTo>
                  <a:cubicBezTo>
                    <a:pt x="10" y="0"/>
                    <a:pt x="1" y="7"/>
                    <a:pt x="8" y="14"/>
                  </a:cubicBezTo>
                  <a:cubicBezTo>
                    <a:pt x="18" y="4"/>
                    <a:pt x="17" y="0"/>
                    <a:pt x="14"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441" name="Google Shape;441;p29"/>
            <p:cNvSpPr/>
            <p:nvPr/>
          </p:nvSpPr>
          <p:spPr>
            <a:xfrm>
              <a:off x="2741250" y="2126125"/>
              <a:ext cx="1375" cy="1375"/>
            </a:xfrm>
            <a:custGeom>
              <a:avLst/>
              <a:gdLst/>
              <a:ahLst/>
              <a:cxnLst/>
              <a:rect l="l" t="t" r="r" b="b"/>
              <a:pathLst>
                <a:path w="55" h="55" extrusionOk="0">
                  <a:moveTo>
                    <a:pt x="21" y="1"/>
                  </a:moveTo>
                  <a:cubicBezTo>
                    <a:pt x="10" y="1"/>
                    <a:pt x="1" y="7"/>
                    <a:pt x="7" y="31"/>
                  </a:cubicBezTo>
                  <a:cubicBezTo>
                    <a:pt x="17" y="48"/>
                    <a:pt x="24" y="54"/>
                    <a:pt x="30" y="54"/>
                  </a:cubicBezTo>
                  <a:cubicBezTo>
                    <a:pt x="43" y="54"/>
                    <a:pt x="46" y="15"/>
                    <a:pt x="54" y="7"/>
                  </a:cubicBezTo>
                  <a:cubicBezTo>
                    <a:pt x="48" y="7"/>
                    <a:pt x="33" y="1"/>
                    <a:pt x="21"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442" name="Google Shape;442;p29"/>
            <p:cNvSpPr/>
            <p:nvPr/>
          </p:nvSpPr>
          <p:spPr>
            <a:xfrm>
              <a:off x="2742000" y="2128075"/>
              <a:ext cx="325" cy="625"/>
            </a:xfrm>
            <a:custGeom>
              <a:avLst/>
              <a:gdLst/>
              <a:ahLst/>
              <a:cxnLst/>
              <a:rect l="l" t="t" r="r" b="b"/>
              <a:pathLst>
                <a:path w="13" h="25" extrusionOk="0">
                  <a:moveTo>
                    <a:pt x="12" y="0"/>
                  </a:moveTo>
                  <a:cubicBezTo>
                    <a:pt x="0" y="0"/>
                    <a:pt x="0" y="0"/>
                    <a:pt x="0" y="24"/>
                  </a:cubicBezTo>
                  <a:lnTo>
                    <a:pt x="12" y="0"/>
                  </a:ln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443" name="Google Shape;443;p29"/>
            <p:cNvSpPr/>
            <p:nvPr/>
          </p:nvSpPr>
          <p:spPr>
            <a:xfrm>
              <a:off x="2742250" y="2127450"/>
              <a:ext cx="375" cy="800"/>
            </a:xfrm>
            <a:custGeom>
              <a:avLst/>
              <a:gdLst/>
              <a:ahLst/>
              <a:cxnLst/>
              <a:rect l="l" t="t" r="r" b="b"/>
              <a:pathLst>
                <a:path w="15" h="32" extrusionOk="0">
                  <a:moveTo>
                    <a:pt x="5" y="1"/>
                  </a:moveTo>
                  <a:cubicBezTo>
                    <a:pt x="1" y="1"/>
                    <a:pt x="7" y="32"/>
                    <a:pt x="11" y="32"/>
                  </a:cubicBezTo>
                  <a:cubicBezTo>
                    <a:pt x="13" y="32"/>
                    <a:pt x="14" y="27"/>
                    <a:pt x="14" y="13"/>
                  </a:cubicBezTo>
                  <a:cubicBezTo>
                    <a:pt x="10" y="4"/>
                    <a:pt x="7" y="1"/>
                    <a:pt x="5"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444" name="Google Shape;444;p29"/>
            <p:cNvSpPr/>
            <p:nvPr/>
          </p:nvSpPr>
          <p:spPr>
            <a:xfrm>
              <a:off x="2743200" y="2126800"/>
              <a:ext cx="1450" cy="1300"/>
            </a:xfrm>
            <a:custGeom>
              <a:avLst/>
              <a:gdLst/>
              <a:ahLst/>
              <a:cxnLst/>
              <a:rect l="l" t="t" r="r" b="b"/>
              <a:pathLst>
                <a:path w="58" h="52" extrusionOk="0">
                  <a:moveTo>
                    <a:pt x="35" y="1"/>
                  </a:moveTo>
                  <a:cubicBezTo>
                    <a:pt x="26" y="1"/>
                    <a:pt x="14" y="5"/>
                    <a:pt x="0" y="16"/>
                  </a:cubicBezTo>
                  <a:cubicBezTo>
                    <a:pt x="24" y="27"/>
                    <a:pt x="36" y="16"/>
                    <a:pt x="24" y="51"/>
                  </a:cubicBezTo>
                  <a:cubicBezTo>
                    <a:pt x="57" y="26"/>
                    <a:pt x="55" y="1"/>
                    <a:pt x="35"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445" name="Google Shape;445;p29"/>
            <p:cNvSpPr/>
            <p:nvPr/>
          </p:nvSpPr>
          <p:spPr>
            <a:xfrm>
              <a:off x="2747650" y="2127775"/>
              <a:ext cx="2100" cy="925"/>
            </a:xfrm>
            <a:custGeom>
              <a:avLst/>
              <a:gdLst/>
              <a:ahLst/>
              <a:cxnLst/>
              <a:rect l="l" t="t" r="r" b="b"/>
              <a:pathLst>
                <a:path w="84" h="37" extrusionOk="0">
                  <a:moveTo>
                    <a:pt x="13" y="36"/>
                  </a:moveTo>
                  <a:cubicBezTo>
                    <a:pt x="84" y="0"/>
                    <a:pt x="13" y="36"/>
                    <a:pt x="13" y="36"/>
                  </a:cubicBezTo>
                  <a:cubicBezTo>
                    <a:pt x="13" y="36"/>
                    <a:pt x="1" y="24"/>
                    <a:pt x="13" y="36"/>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446" name="Google Shape;446;p29"/>
            <p:cNvSpPr/>
            <p:nvPr/>
          </p:nvSpPr>
          <p:spPr>
            <a:xfrm>
              <a:off x="2737825" y="2128975"/>
              <a:ext cx="650" cy="950"/>
            </a:xfrm>
            <a:custGeom>
              <a:avLst/>
              <a:gdLst/>
              <a:ahLst/>
              <a:cxnLst/>
              <a:rect l="l" t="t" r="r" b="b"/>
              <a:pathLst>
                <a:path w="26" h="38" extrusionOk="0">
                  <a:moveTo>
                    <a:pt x="1" y="0"/>
                  </a:moveTo>
                  <a:cubicBezTo>
                    <a:pt x="8" y="14"/>
                    <a:pt x="24" y="38"/>
                    <a:pt x="25" y="38"/>
                  </a:cubicBezTo>
                  <a:cubicBezTo>
                    <a:pt x="25" y="38"/>
                    <a:pt x="19" y="28"/>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447" name="Google Shape;447;p29"/>
            <p:cNvSpPr/>
            <p:nvPr/>
          </p:nvSpPr>
          <p:spPr>
            <a:xfrm>
              <a:off x="2738125" y="2129850"/>
              <a:ext cx="925" cy="925"/>
            </a:xfrm>
            <a:custGeom>
              <a:avLst/>
              <a:gdLst/>
              <a:ahLst/>
              <a:cxnLst/>
              <a:rect l="l" t="t" r="r" b="b"/>
              <a:pathLst>
                <a:path w="37" h="37" extrusionOk="0">
                  <a:moveTo>
                    <a:pt x="24" y="1"/>
                  </a:moveTo>
                  <a:lnTo>
                    <a:pt x="1" y="36"/>
                  </a:lnTo>
                  <a:cubicBezTo>
                    <a:pt x="36" y="25"/>
                    <a:pt x="36" y="13"/>
                    <a:pt x="24"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448" name="Google Shape;448;p29"/>
            <p:cNvSpPr/>
            <p:nvPr/>
          </p:nvSpPr>
          <p:spPr>
            <a:xfrm>
              <a:off x="2742300" y="2128375"/>
              <a:ext cx="900" cy="1800"/>
            </a:xfrm>
            <a:custGeom>
              <a:avLst/>
              <a:gdLst/>
              <a:ahLst/>
              <a:cxnLst/>
              <a:rect l="l" t="t" r="r" b="b"/>
              <a:pathLst>
                <a:path w="36" h="72" extrusionOk="0">
                  <a:moveTo>
                    <a:pt x="36" y="0"/>
                  </a:moveTo>
                  <a:cubicBezTo>
                    <a:pt x="24" y="24"/>
                    <a:pt x="12" y="48"/>
                    <a:pt x="0" y="72"/>
                  </a:cubicBezTo>
                  <a:cubicBezTo>
                    <a:pt x="24" y="48"/>
                    <a:pt x="24" y="24"/>
                    <a:pt x="36"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449" name="Google Shape;449;p29"/>
            <p:cNvSpPr/>
            <p:nvPr/>
          </p:nvSpPr>
          <p:spPr>
            <a:xfrm>
              <a:off x="2735150" y="2129750"/>
              <a:ext cx="250" cy="1025"/>
            </a:xfrm>
            <a:custGeom>
              <a:avLst/>
              <a:gdLst/>
              <a:ahLst/>
              <a:cxnLst/>
              <a:rect l="l" t="t" r="r" b="b"/>
              <a:pathLst>
                <a:path w="10" h="41" extrusionOk="0">
                  <a:moveTo>
                    <a:pt x="9" y="0"/>
                  </a:moveTo>
                  <a:cubicBezTo>
                    <a:pt x="9" y="0"/>
                    <a:pt x="6" y="12"/>
                    <a:pt x="1" y="40"/>
                  </a:cubicBezTo>
                  <a:cubicBezTo>
                    <a:pt x="7" y="15"/>
                    <a:pt x="10" y="0"/>
                    <a:pt x="9"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450" name="Google Shape;450;p29"/>
            <p:cNvSpPr/>
            <p:nvPr/>
          </p:nvSpPr>
          <p:spPr>
            <a:xfrm>
              <a:off x="2732175" y="2130350"/>
              <a:ext cx="1500" cy="1625"/>
            </a:xfrm>
            <a:custGeom>
              <a:avLst/>
              <a:gdLst/>
              <a:ahLst/>
              <a:cxnLst/>
              <a:rect l="l" t="t" r="r" b="b"/>
              <a:pathLst>
                <a:path w="60" h="65" extrusionOk="0">
                  <a:moveTo>
                    <a:pt x="43" y="1"/>
                  </a:moveTo>
                  <a:cubicBezTo>
                    <a:pt x="28" y="1"/>
                    <a:pt x="8" y="28"/>
                    <a:pt x="0" y="64"/>
                  </a:cubicBezTo>
                  <a:cubicBezTo>
                    <a:pt x="12" y="52"/>
                    <a:pt x="36" y="52"/>
                    <a:pt x="60" y="40"/>
                  </a:cubicBezTo>
                  <a:cubicBezTo>
                    <a:pt x="60" y="12"/>
                    <a:pt x="53" y="1"/>
                    <a:pt x="43"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451" name="Google Shape;451;p29"/>
            <p:cNvSpPr/>
            <p:nvPr/>
          </p:nvSpPr>
          <p:spPr>
            <a:xfrm>
              <a:off x="2736050" y="2130750"/>
              <a:ext cx="1075" cy="550"/>
            </a:xfrm>
            <a:custGeom>
              <a:avLst/>
              <a:gdLst/>
              <a:ahLst/>
              <a:cxnLst/>
              <a:rect l="l" t="t" r="r" b="b"/>
              <a:pathLst>
                <a:path w="43" h="22" extrusionOk="0">
                  <a:moveTo>
                    <a:pt x="0" y="0"/>
                  </a:moveTo>
                  <a:cubicBezTo>
                    <a:pt x="20" y="16"/>
                    <a:pt x="31" y="22"/>
                    <a:pt x="35" y="22"/>
                  </a:cubicBezTo>
                  <a:cubicBezTo>
                    <a:pt x="43" y="22"/>
                    <a:pt x="24" y="0"/>
                    <a:pt x="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452" name="Google Shape;452;p29"/>
            <p:cNvSpPr/>
            <p:nvPr/>
          </p:nvSpPr>
          <p:spPr>
            <a:xfrm>
              <a:off x="2736000" y="2131650"/>
              <a:ext cx="950" cy="275"/>
            </a:xfrm>
            <a:custGeom>
              <a:avLst/>
              <a:gdLst/>
              <a:ahLst/>
              <a:cxnLst/>
              <a:rect l="l" t="t" r="r" b="b"/>
              <a:pathLst>
                <a:path w="38" h="11" extrusionOk="0">
                  <a:moveTo>
                    <a:pt x="38" y="0"/>
                  </a:moveTo>
                  <a:cubicBezTo>
                    <a:pt x="30" y="0"/>
                    <a:pt x="1" y="11"/>
                    <a:pt x="4" y="11"/>
                  </a:cubicBezTo>
                  <a:cubicBezTo>
                    <a:pt x="5" y="11"/>
                    <a:pt x="14" y="8"/>
                    <a:pt x="38"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453" name="Google Shape;453;p29"/>
            <p:cNvSpPr/>
            <p:nvPr/>
          </p:nvSpPr>
          <p:spPr>
            <a:xfrm>
              <a:off x="2739625" y="2130450"/>
              <a:ext cx="1200" cy="1800"/>
            </a:xfrm>
            <a:custGeom>
              <a:avLst/>
              <a:gdLst/>
              <a:ahLst/>
              <a:cxnLst/>
              <a:rect l="l" t="t" r="r" b="b"/>
              <a:pathLst>
                <a:path w="48" h="72" extrusionOk="0">
                  <a:moveTo>
                    <a:pt x="36" y="1"/>
                  </a:moveTo>
                  <a:cubicBezTo>
                    <a:pt x="24" y="24"/>
                    <a:pt x="0" y="72"/>
                    <a:pt x="48" y="72"/>
                  </a:cubicBezTo>
                  <a:cubicBezTo>
                    <a:pt x="48" y="48"/>
                    <a:pt x="24" y="48"/>
                    <a:pt x="36"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454" name="Google Shape;454;p29"/>
            <p:cNvSpPr/>
            <p:nvPr/>
          </p:nvSpPr>
          <p:spPr>
            <a:xfrm>
              <a:off x="2738050" y="2131375"/>
              <a:ext cx="700" cy="600"/>
            </a:xfrm>
            <a:custGeom>
              <a:avLst/>
              <a:gdLst/>
              <a:ahLst/>
              <a:cxnLst/>
              <a:rect l="l" t="t" r="r" b="b"/>
              <a:pathLst>
                <a:path w="28" h="24" extrusionOk="0">
                  <a:moveTo>
                    <a:pt x="7" y="1"/>
                  </a:moveTo>
                  <a:cubicBezTo>
                    <a:pt x="0" y="1"/>
                    <a:pt x="1" y="10"/>
                    <a:pt x="27" y="23"/>
                  </a:cubicBezTo>
                  <a:cubicBezTo>
                    <a:pt x="22" y="7"/>
                    <a:pt x="12" y="1"/>
                    <a:pt x="7"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455" name="Google Shape;455;p29"/>
            <p:cNvSpPr/>
            <p:nvPr/>
          </p:nvSpPr>
          <p:spPr>
            <a:xfrm>
              <a:off x="2737525" y="2132075"/>
              <a:ext cx="275" cy="475"/>
            </a:xfrm>
            <a:custGeom>
              <a:avLst/>
              <a:gdLst/>
              <a:ahLst/>
              <a:cxnLst/>
              <a:rect l="l" t="t" r="r" b="b"/>
              <a:pathLst>
                <a:path w="11" h="19" extrusionOk="0">
                  <a:moveTo>
                    <a:pt x="9" y="0"/>
                  </a:moveTo>
                  <a:cubicBezTo>
                    <a:pt x="8" y="0"/>
                    <a:pt x="5" y="5"/>
                    <a:pt x="1" y="19"/>
                  </a:cubicBezTo>
                  <a:cubicBezTo>
                    <a:pt x="8" y="12"/>
                    <a:pt x="11" y="0"/>
                    <a:pt x="9"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456" name="Google Shape;456;p29"/>
            <p:cNvSpPr/>
            <p:nvPr/>
          </p:nvSpPr>
          <p:spPr>
            <a:xfrm>
              <a:off x="2732950" y="2132775"/>
              <a:ext cx="950" cy="1475"/>
            </a:xfrm>
            <a:custGeom>
              <a:avLst/>
              <a:gdLst/>
              <a:ahLst/>
              <a:cxnLst/>
              <a:rect l="l" t="t" r="r" b="b"/>
              <a:pathLst>
                <a:path w="38" h="59" extrusionOk="0">
                  <a:moveTo>
                    <a:pt x="20" y="0"/>
                  </a:moveTo>
                  <a:lnTo>
                    <a:pt x="20" y="0"/>
                  </a:lnTo>
                  <a:cubicBezTo>
                    <a:pt x="20" y="0"/>
                    <a:pt x="19" y="1"/>
                    <a:pt x="17" y="3"/>
                  </a:cubicBezTo>
                  <a:cubicBezTo>
                    <a:pt x="17" y="3"/>
                    <a:pt x="17" y="3"/>
                    <a:pt x="17" y="3"/>
                  </a:cubicBezTo>
                  <a:lnTo>
                    <a:pt x="17" y="3"/>
                  </a:lnTo>
                  <a:cubicBezTo>
                    <a:pt x="14" y="9"/>
                    <a:pt x="13" y="11"/>
                    <a:pt x="14" y="11"/>
                  </a:cubicBezTo>
                  <a:cubicBezTo>
                    <a:pt x="14" y="11"/>
                    <a:pt x="14" y="11"/>
                    <a:pt x="14" y="11"/>
                  </a:cubicBezTo>
                  <a:lnTo>
                    <a:pt x="14" y="11"/>
                  </a:lnTo>
                  <a:cubicBezTo>
                    <a:pt x="2" y="46"/>
                    <a:pt x="0" y="58"/>
                    <a:pt x="3" y="58"/>
                  </a:cubicBezTo>
                  <a:cubicBezTo>
                    <a:pt x="10" y="58"/>
                    <a:pt x="38" y="2"/>
                    <a:pt x="21" y="2"/>
                  </a:cubicBezTo>
                  <a:cubicBezTo>
                    <a:pt x="21" y="2"/>
                    <a:pt x="20" y="2"/>
                    <a:pt x="20" y="2"/>
                  </a:cubicBezTo>
                  <a:lnTo>
                    <a:pt x="20" y="2"/>
                  </a:lnTo>
                  <a:cubicBezTo>
                    <a:pt x="21" y="1"/>
                    <a:pt x="21" y="0"/>
                    <a:pt x="2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457" name="Google Shape;457;p29"/>
            <p:cNvSpPr/>
            <p:nvPr/>
          </p:nvSpPr>
          <p:spPr>
            <a:xfrm>
              <a:off x="2728300" y="2135800"/>
              <a:ext cx="325" cy="25"/>
            </a:xfrm>
            <a:custGeom>
              <a:avLst/>
              <a:gdLst/>
              <a:ahLst/>
              <a:cxnLst/>
              <a:rect l="l" t="t" r="r" b="b"/>
              <a:pathLst>
                <a:path w="13" h="1" extrusionOk="0">
                  <a:moveTo>
                    <a:pt x="13" y="1"/>
                  </a:moveTo>
                  <a:cubicBezTo>
                    <a:pt x="1" y="1"/>
                    <a:pt x="1" y="1"/>
                    <a:pt x="13"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458" name="Google Shape;458;p29"/>
            <p:cNvSpPr/>
            <p:nvPr/>
          </p:nvSpPr>
          <p:spPr>
            <a:xfrm>
              <a:off x="2733950" y="2133175"/>
              <a:ext cx="700" cy="400"/>
            </a:xfrm>
            <a:custGeom>
              <a:avLst/>
              <a:gdLst/>
              <a:ahLst/>
              <a:cxnLst/>
              <a:rect l="l" t="t" r="r" b="b"/>
              <a:pathLst>
                <a:path w="28" h="16" extrusionOk="0">
                  <a:moveTo>
                    <a:pt x="22" y="0"/>
                  </a:moveTo>
                  <a:cubicBezTo>
                    <a:pt x="19" y="0"/>
                    <a:pt x="13" y="3"/>
                    <a:pt x="1" y="11"/>
                  </a:cubicBezTo>
                  <a:cubicBezTo>
                    <a:pt x="17" y="11"/>
                    <a:pt x="27" y="0"/>
                    <a:pt x="22" y="0"/>
                  </a:cubicBezTo>
                  <a:close/>
                  <a:moveTo>
                    <a:pt x="1" y="11"/>
                  </a:moveTo>
                  <a:cubicBezTo>
                    <a:pt x="1" y="15"/>
                    <a:pt x="2" y="16"/>
                    <a:pt x="4" y="16"/>
                  </a:cubicBezTo>
                  <a:cubicBezTo>
                    <a:pt x="6" y="16"/>
                    <a:pt x="9" y="11"/>
                    <a:pt x="1" y="1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459" name="Google Shape;459;p29"/>
            <p:cNvSpPr/>
            <p:nvPr/>
          </p:nvSpPr>
          <p:spPr>
            <a:xfrm>
              <a:off x="2730675" y="2133600"/>
              <a:ext cx="925" cy="150"/>
            </a:xfrm>
            <a:custGeom>
              <a:avLst/>
              <a:gdLst/>
              <a:ahLst/>
              <a:cxnLst/>
              <a:rect l="l" t="t" r="r" b="b"/>
              <a:pathLst>
                <a:path w="37" h="6" extrusionOk="0">
                  <a:moveTo>
                    <a:pt x="8" y="0"/>
                  </a:moveTo>
                  <a:cubicBezTo>
                    <a:pt x="4" y="0"/>
                    <a:pt x="1" y="2"/>
                    <a:pt x="1" y="6"/>
                  </a:cubicBezTo>
                  <a:lnTo>
                    <a:pt x="37" y="6"/>
                  </a:lnTo>
                  <a:cubicBezTo>
                    <a:pt x="29" y="6"/>
                    <a:pt x="15" y="0"/>
                    <a:pt x="8"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460" name="Google Shape;460;p29"/>
            <p:cNvSpPr/>
            <p:nvPr/>
          </p:nvSpPr>
          <p:spPr>
            <a:xfrm>
              <a:off x="2734600" y="2132100"/>
              <a:ext cx="275" cy="150"/>
            </a:xfrm>
            <a:custGeom>
              <a:avLst/>
              <a:gdLst/>
              <a:ahLst/>
              <a:cxnLst/>
              <a:rect l="l" t="t" r="r" b="b"/>
              <a:pathLst>
                <a:path w="11" h="6" extrusionOk="0">
                  <a:moveTo>
                    <a:pt x="3" y="1"/>
                  </a:moveTo>
                  <a:cubicBezTo>
                    <a:pt x="0" y="1"/>
                    <a:pt x="3" y="6"/>
                    <a:pt x="11" y="6"/>
                  </a:cubicBezTo>
                  <a:cubicBezTo>
                    <a:pt x="7" y="2"/>
                    <a:pt x="4" y="1"/>
                    <a:pt x="3"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461" name="Google Shape;461;p29"/>
            <p:cNvSpPr/>
            <p:nvPr/>
          </p:nvSpPr>
          <p:spPr>
            <a:xfrm>
              <a:off x="2734475" y="2132225"/>
              <a:ext cx="575" cy="725"/>
            </a:xfrm>
            <a:custGeom>
              <a:avLst/>
              <a:gdLst/>
              <a:ahLst/>
              <a:cxnLst/>
              <a:rect l="l" t="t" r="r" b="b"/>
              <a:pathLst>
                <a:path w="23" h="29" extrusionOk="0">
                  <a:moveTo>
                    <a:pt x="16" y="1"/>
                  </a:moveTo>
                  <a:lnTo>
                    <a:pt x="16" y="1"/>
                  </a:lnTo>
                  <a:cubicBezTo>
                    <a:pt x="1" y="21"/>
                    <a:pt x="0" y="28"/>
                    <a:pt x="4" y="28"/>
                  </a:cubicBezTo>
                  <a:cubicBezTo>
                    <a:pt x="10" y="28"/>
                    <a:pt x="23" y="15"/>
                    <a:pt x="16"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462" name="Google Shape;462;p29"/>
            <p:cNvSpPr/>
            <p:nvPr/>
          </p:nvSpPr>
          <p:spPr>
            <a:xfrm>
              <a:off x="2728300" y="2135800"/>
              <a:ext cx="4200" cy="5975"/>
            </a:xfrm>
            <a:custGeom>
              <a:avLst/>
              <a:gdLst/>
              <a:ahLst/>
              <a:cxnLst/>
              <a:rect l="l" t="t" r="r" b="b"/>
              <a:pathLst>
                <a:path w="168" h="239" extrusionOk="0">
                  <a:moveTo>
                    <a:pt x="13" y="1"/>
                  </a:moveTo>
                  <a:cubicBezTo>
                    <a:pt x="13" y="25"/>
                    <a:pt x="13" y="48"/>
                    <a:pt x="1" y="60"/>
                  </a:cubicBezTo>
                  <a:cubicBezTo>
                    <a:pt x="2" y="62"/>
                    <a:pt x="4" y="63"/>
                    <a:pt x="6" y="63"/>
                  </a:cubicBezTo>
                  <a:cubicBezTo>
                    <a:pt x="8" y="63"/>
                    <a:pt x="9" y="62"/>
                    <a:pt x="10" y="61"/>
                  </a:cubicBezTo>
                  <a:lnTo>
                    <a:pt x="10" y="61"/>
                  </a:lnTo>
                  <a:cubicBezTo>
                    <a:pt x="31" y="64"/>
                    <a:pt x="50" y="77"/>
                    <a:pt x="60" y="108"/>
                  </a:cubicBezTo>
                  <a:cubicBezTo>
                    <a:pt x="48" y="120"/>
                    <a:pt x="39" y="126"/>
                    <a:pt x="30" y="126"/>
                  </a:cubicBezTo>
                  <a:cubicBezTo>
                    <a:pt x="22" y="126"/>
                    <a:pt x="13" y="120"/>
                    <a:pt x="1" y="108"/>
                  </a:cubicBezTo>
                  <a:cubicBezTo>
                    <a:pt x="1" y="156"/>
                    <a:pt x="1" y="203"/>
                    <a:pt x="1" y="239"/>
                  </a:cubicBezTo>
                  <a:cubicBezTo>
                    <a:pt x="9" y="237"/>
                    <a:pt x="15" y="236"/>
                    <a:pt x="19" y="235"/>
                  </a:cubicBezTo>
                  <a:lnTo>
                    <a:pt x="19" y="235"/>
                  </a:lnTo>
                  <a:cubicBezTo>
                    <a:pt x="22" y="236"/>
                    <a:pt x="28" y="237"/>
                    <a:pt x="36" y="239"/>
                  </a:cubicBezTo>
                  <a:cubicBezTo>
                    <a:pt x="13" y="144"/>
                    <a:pt x="167" y="156"/>
                    <a:pt x="13"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463" name="Google Shape;463;p29"/>
            <p:cNvSpPr/>
            <p:nvPr/>
          </p:nvSpPr>
          <p:spPr>
            <a:xfrm>
              <a:off x="2728425" y="2134425"/>
              <a:ext cx="2000" cy="1400"/>
            </a:xfrm>
            <a:custGeom>
              <a:avLst/>
              <a:gdLst/>
              <a:ahLst/>
              <a:cxnLst/>
              <a:rect l="l" t="t" r="r" b="b"/>
              <a:pathLst>
                <a:path w="80" h="56" extrusionOk="0">
                  <a:moveTo>
                    <a:pt x="27" y="0"/>
                  </a:moveTo>
                  <a:cubicBezTo>
                    <a:pt x="7" y="0"/>
                    <a:pt x="0" y="19"/>
                    <a:pt x="8" y="56"/>
                  </a:cubicBezTo>
                  <a:cubicBezTo>
                    <a:pt x="20" y="44"/>
                    <a:pt x="43" y="32"/>
                    <a:pt x="67" y="32"/>
                  </a:cubicBezTo>
                  <a:cubicBezTo>
                    <a:pt x="67" y="37"/>
                    <a:pt x="67" y="40"/>
                    <a:pt x="68" y="40"/>
                  </a:cubicBezTo>
                  <a:cubicBezTo>
                    <a:pt x="69" y="40"/>
                    <a:pt x="72" y="34"/>
                    <a:pt x="79" y="20"/>
                  </a:cubicBezTo>
                  <a:cubicBezTo>
                    <a:pt x="57" y="7"/>
                    <a:pt x="39" y="0"/>
                    <a:pt x="27"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464" name="Google Shape;464;p29"/>
            <p:cNvSpPr/>
            <p:nvPr/>
          </p:nvSpPr>
          <p:spPr>
            <a:xfrm>
              <a:off x="2730250" y="2133725"/>
              <a:ext cx="2550" cy="3000"/>
            </a:xfrm>
            <a:custGeom>
              <a:avLst/>
              <a:gdLst/>
              <a:ahLst/>
              <a:cxnLst/>
              <a:rect l="l" t="t" r="r" b="b"/>
              <a:pathLst>
                <a:path w="102" h="120" extrusionOk="0">
                  <a:moveTo>
                    <a:pt x="54" y="1"/>
                  </a:moveTo>
                  <a:cubicBezTo>
                    <a:pt x="54" y="12"/>
                    <a:pt x="54" y="12"/>
                    <a:pt x="54" y="24"/>
                  </a:cubicBezTo>
                  <a:cubicBezTo>
                    <a:pt x="54" y="24"/>
                    <a:pt x="51" y="18"/>
                    <a:pt x="43" y="18"/>
                  </a:cubicBezTo>
                  <a:cubicBezTo>
                    <a:pt x="36" y="18"/>
                    <a:pt x="24" y="24"/>
                    <a:pt x="6" y="48"/>
                  </a:cubicBezTo>
                  <a:cubicBezTo>
                    <a:pt x="37" y="46"/>
                    <a:pt x="53" y="44"/>
                    <a:pt x="61" y="44"/>
                  </a:cubicBezTo>
                  <a:cubicBezTo>
                    <a:pt x="89" y="44"/>
                    <a:pt x="0" y="64"/>
                    <a:pt x="66" y="120"/>
                  </a:cubicBezTo>
                  <a:cubicBezTo>
                    <a:pt x="89" y="108"/>
                    <a:pt x="101" y="84"/>
                    <a:pt x="101" y="48"/>
                  </a:cubicBezTo>
                  <a:lnTo>
                    <a:pt x="101" y="48"/>
                  </a:lnTo>
                  <a:cubicBezTo>
                    <a:pt x="92" y="55"/>
                    <a:pt x="86" y="58"/>
                    <a:pt x="82" y="58"/>
                  </a:cubicBezTo>
                  <a:cubicBezTo>
                    <a:pt x="65" y="58"/>
                    <a:pt x="82" y="10"/>
                    <a:pt x="54"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465" name="Google Shape;465;p29"/>
            <p:cNvSpPr/>
            <p:nvPr/>
          </p:nvSpPr>
          <p:spPr>
            <a:xfrm>
              <a:off x="2740500" y="2134325"/>
              <a:ext cx="325" cy="325"/>
            </a:xfrm>
            <a:custGeom>
              <a:avLst/>
              <a:gdLst/>
              <a:ahLst/>
              <a:cxnLst/>
              <a:rect l="l" t="t" r="r" b="b"/>
              <a:pathLst>
                <a:path w="13" h="13" extrusionOk="0">
                  <a:moveTo>
                    <a:pt x="1" y="0"/>
                  </a:moveTo>
                  <a:cubicBezTo>
                    <a:pt x="1" y="12"/>
                    <a:pt x="1" y="12"/>
                    <a:pt x="13" y="12"/>
                  </a:cubicBezTo>
                  <a:cubicBezTo>
                    <a:pt x="13" y="12"/>
                    <a:pt x="13" y="12"/>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466" name="Google Shape;466;p29"/>
            <p:cNvSpPr/>
            <p:nvPr/>
          </p:nvSpPr>
          <p:spPr>
            <a:xfrm>
              <a:off x="2738350" y="2132825"/>
              <a:ext cx="2325" cy="1525"/>
            </a:xfrm>
            <a:custGeom>
              <a:avLst/>
              <a:gdLst/>
              <a:ahLst/>
              <a:cxnLst/>
              <a:rect l="l" t="t" r="r" b="b"/>
              <a:pathLst>
                <a:path w="93" h="61" extrusionOk="0">
                  <a:moveTo>
                    <a:pt x="4" y="1"/>
                  </a:moveTo>
                  <a:cubicBezTo>
                    <a:pt x="0" y="7"/>
                    <a:pt x="5" y="12"/>
                    <a:pt x="14" y="15"/>
                  </a:cubicBezTo>
                  <a:lnTo>
                    <a:pt x="14" y="15"/>
                  </a:lnTo>
                  <a:cubicBezTo>
                    <a:pt x="10" y="11"/>
                    <a:pt x="7" y="6"/>
                    <a:pt x="4" y="1"/>
                  </a:cubicBezTo>
                  <a:close/>
                  <a:moveTo>
                    <a:pt x="14" y="15"/>
                  </a:moveTo>
                  <a:cubicBezTo>
                    <a:pt x="40" y="50"/>
                    <a:pt x="58" y="61"/>
                    <a:pt x="70" y="61"/>
                  </a:cubicBezTo>
                  <a:cubicBezTo>
                    <a:pt x="91" y="61"/>
                    <a:pt x="90" y="25"/>
                    <a:pt x="75" y="25"/>
                  </a:cubicBezTo>
                  <a:cubicBezTo>
                    <a:pt x="93" y="25"/>
                    <a:pt x="38" y="25"/>
                    <a:pt x="14" y="15"/>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467" name="Google Shape;467;p29"/>
            <p:cNvSpPr/>
            <p:nvPr/>
          </p:nvSpPr>
          <p:spPr>
            <a:xfrm>
              <a:off x="2734850" y="2134625"/>
              <a:ext cx="1225" cy="1500"/>
            </a:xfrm>
            <a:custGeom>
              <a:avLst/>
              <a:gdLst/>
              <a:ahLst/>
              <a:cxnLst/>
              <a:rect l="l" t="t" r="r" b="b"/>
              <a:pathLst>
                <a:path w="49" h="60" extrusionOk="0">
                  <a:moveTo>
                    <a:pt x="36" y="0"/>
                  </a:moveTo>
                  <a:cubicBezTo>
                    <a:pt x="24" y="24"/>
                    <a:pt x="13" y="36"/>
                    <a:pt x="1" y="48"/>
                  </a:cubicBezTo>
                  <a:cubicBezTo>
                    <a:pt x="13" y="48"/>
                    <a:pt x="24" y="60"/>
                    <a:pt x="36" y="60"/>
                  </a:cubicBezTo>
                  <a:cubicBezTo>
                    <a:pt x="36" y="36"/>
                    <a:pt x="48" y="36"/>
                    <a:pt x="36"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468" name="Google Shape;468;p29"/>
            <p:cNvSpPr/>
            <p:nvPr/>
          </p:nvSpPr>
          <p:spPr>
            <a:xfrm>
              <a:off x="2727575" y="2135050"/>
              <a:ext cx="675" cy="525"/>
            </a:xfrm>
            <a:custGeom>
              <a:avLst/>
              <a:gdLst/>
              <a:ahLst/>
              <a:cxnLst/>
              <a:rect l="l" t="t" r="r" b="b"/>
              <a:pathLst>
                <a:path w="27" h="21" extrusionOk="0">
                  <a:moveTo>
                    <a:pt x="1" y="0"/>
                  </a:moveTo>
                  <a:cubicBezTo>
                    <a:pt x="0" y="0"/>
                    <a:pt x="4" y="5"/>
                    <a:pt x="18" y="19"/>
                  </a:cubicBezTo>
                  <a:cubicBezTo>
                    <a:pt x="20" y="20"/>
                    <a:pt x="21" y="21"/>
                    <a:pt x="22" y="21"/>
                  </a:cubicBezTo>
                  <a:cubicBezTo>
                    <a:pt x="27" y="21"/>
                    <a:pt x="4" y="0"/>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469" name="Google Shape;469;p29"/>
            <p:cNvSpPr/>
            <p:nvPr/>
          </p:nvSpPr>
          <p:spPr>
            <a:xfrm>
              <a:off x="2726225" y="2135500"/>
              <a:ext cx="25" cy="1225"/>
            </a:xfrm>
            <a:custGeom>
              <a:avLst/>
              <a:gdLst/>
              <a:ahLst/>
              <a:cxnLst/>
              <a:rect l="l" t="t" r="r" b="b"/>
              <a:pathLst>
                <a:path w="1" h="49" extrusionOk="0">
                  <a:moveTo>
                    <a:pt x="0" y="1"/>
                  </a:moveTo>
                  <a:cubicBezTo>
                    <a:pt x="0" y="49"/>
                    <a:pt x="0" y="37"/>
                    <a:pt x="0"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470" name="Google Shape;470;p29"/>
            <p:cNvSpPr/>
            <p:nvPr/>
          </p:nvSpPr>
          <p:spPr>
            <a:xfrm>
              <a:off x="2634550" y="2169450"/>
              <a:ext cx="25" cy="625"/>
            </a:xfrm>
            <a:custGeom>
              <a:avLst/>
              <a:gdLst/>
              <a:ahLst/>
              <a:cxnLst/>
              <a:rect l="l" t="t" r="r" b="b"/>
              <a:pathLst>
                <a:path w="1" h="25" extrusionOk="0">
                  <a:moveTo>
                    <a:pt x="0" y="24"/>
                  </a:moveTo>
                  <a:lnTo>
                    <a:pt x="0" y="0"/>
                  </a:lnTo>
                  <a:cubicBezTo>
                    <a:pt x="0" y="12"/>
                    <a:pt x="0" y="12"/>
                    <a:pt x="0" y="24"/>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471" name="Google Shape;471;p29"/>
            <p:cNvSpPr/>
            <p:nvPr/>
          </p:nvSpPr>
          <p:spPr>
            <a:xfrm>
              <a:off x="2684850" y="2150675"/>
              <a:ext cx="1500" cy="975"/>
            </a:xfrm>
            <a:custGeom>
              <a:avLst/>
              <a:gdLst/>
              <a:ahLst/>
              <a:cxnLst/>
              <a:rect l="l" t="t" r="r" b="b"/>
              <a:pathLst>
                <a:path w="60" h="39" extrusionOk="0">
                  <a:moveTo>
                    <a:pt x="22" y="1"/>
                  </a:moveTo>
                  <a:cubicBezTo>
                    <a:pt x="16" y="1"/>
                    <a:pt x="9" y="5"/>
                    <a:pt x="0" y="13"/>
                  </a:cubicBezTo>
                  <a:cubicBezTo>
                    <a:pt x="6" y="34"/>
                    <a:pt x="11" y="39"/>
                    <a:pt x="18" y="39"/>
                  </a:cubicBezTo>
                  <a:cubicBezTo>
                    <a:pt x="24" y="39"/>
                    <a:pt x="33" y="34"/>
                    <a:pt x="44" y="34"/>
                  </a:cubicBezTo>
                  <a:cubicBezTo>
                    <a:pt x="47" y="34"/>
                    <a:pt x="50" y="35"/>
                    <a:pt x="53" y="35"/>
                  </a:cubicBezTo>
                  <a:lnTo>
                    <a:pt x="53" y="35"/>
                  </a:lnTo>
                  <a:cubicBezTo>
                    <a:pt x="55" y="36"/>
                    <a:pt x="58" y="37"/>
                    <a:pt x="60" y="37"/>
                  </a:cubicBezTo>
                  <a:cubicBezTo>
                    <a:pt x="45" y="14"/>
                    <a:pt x="34" y="1"/>
                    <a:pt x="22"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472" name="Google Shape;472;p29"/>
            <p:cNvSpPr/>
            <p:nvPr/>
          </p:nvSpPr>
          <p:spPr>
            <a:xfrm>
              <a:off x="2658000" y="2162300"/>
              <a:ext cx="550" cy="650"/>
            </a:xfrm>
            <a:custGeom>
              <a:avLst/>
              <a:gdLst/>
              <a:ahLst/>
              <a:cxnLst/>
              <a:rect l="l" t="t" r="r" b="b"/>
              <a:pathLst>
                <a:path w="22" h="26" extrusionOk="0">
                  <a:moveTo>
                    <a:pt x="22" y="0"/>
                  </a:moveTo>
                  <a:cubicBezTo>
                    <a:pt x="21" y="0"/>
                    <a:pt x="0" y="26"/>
                    <a:pt x="1" y="26"/>
                  </a:cubicBezTo>
                  <a:cubicBezTo>
                    <a:pt x="1" y="26"/>
                    <a:pt x="2" y="25"/>
                    <a:pt x="3" y="24"/>
                  </a:cubicBezTo>
                  <a:cubicBezTo>
                    <a:pt x="17" y="6"/>
                    <a:pt x="22" y="0"/>
                    <a:pt x="22"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473" name="Google Shape;473;p29"/>
            <p:cNvSpPr/>
            <p:nvPr/>
          </p:nvSpPr>
          <p:spPr>
            <a:xfrm>
              <a:off x="2614900" y="2170925"/>
              <a:ext cx="925" cy="925"/>
            </a:xfrm>
            <a:custGeom>
              <a:avLst/>
              <a:gdLst/>
              <a:ahLst/>
              <a:cxnLst/>
              <a:rect l="l" t="t" r="r" b="b"/>
              <a:pathLst>
                <a:path w="37" h="37" extrusionOk="0">
                  <a:moveTo>
                    <a:pt x="24" y="1"/>
                  </a:moveTo>
                  <a:lnTo>
                    <a:pt x="0" y="37"/>
                  </a:lnTo>
                  <a:cubicBezTo>
                    <a:pt x="36" y="37"/>
                    <a:pt x="24" y="25"/>
                    <a:pt x="24"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474" name="Google Shape;474;p29"/>
            <p:cNvSpPr/>
            <p:nvPr/>
          </p:nvSpPr>
          <p:spPr>
            <a:xfrm>
              <a:off x="2708650" y="2143850"/>
              <a:ext cx="1525" cy="500"/>
            </a:xfrm>
            <a:custGeom>
              <a:avLst/>
              <a:gdLst/>
              <a:ahLst/>
              <a:cxnLst/>
              <a:rect l="l" t="t" r="r" b="b"/>
              <a:pathLst>
                <a:path w="61" h="20" extrusionOk="0">
                  <a:moveTo>
                    <a:pt x="1" y="0"/>
                  </a:moveTo>
                  <a:cubicBezTo>
                    <a:pt x="23" y="8"/>
                    <a:pt x="40" y="19"/>
                    <a:pt x="50" y="19"/>
                  </a:cubicBezTo>
                  <a:cubicBezTo>
                    <a:pt x="57" y="19"/>
                    <a:pt x="60" y="14"/>
                    <a:pt x="6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475" name="Google Shape;475;p29"/>
            <p:cNvSpPr/>
            <p:nvPr/>
          </p:nvSpPr>
          <p:spPr>
            <a:xfrm>
              <a:off x="2632150" y="2160225"/>
              <a:ext cx="325" cy="600"/>
            </a:xfrm>
            <a:custGeom>
              <a:avLst/>
              <a:gdLst/>
              <a:ahLst/>
              <a:cxnLst/>
              <a:rect l="l" t="t" r="r" b="b"/>
              <a:pathLst>
                <a:path w="13" h="24" extrusionOk="0">
                  <a:moveTo>
                    <a:pt x="13" y="0"/>
                  </a:moveTo>
                  <a:cubicBezTo>
                    <a:pt x="1" y="12"/>
                    <a:pt x="1" y="12"/>
                    <a:pt x="1" y="24"/>
                  </a:cubicBezTo>
                  <a:cubicBezTo>
                    <a:pt x="13" y="12"/>
                    <a:pt x="13" y="12"/>
                    <a:pt x="13"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476" name="Google Shape;476;p29"/>
            <p:cNvSpPr/>
            <p:nvPr/>
          </p:nvSpPr>
          <p:spPr>
            <a:xfrm>
              <a:off x="2707475" y="2143725"/>
              <a:ext cx="1500" cy="850"/>
            </a:xfrm>
            <a:custGeom>
              <a:avLst/>
              <a:gdLst/>
              <a:ahLst/>
              <a:cxnLst/>
              <a:rect l="l" t="t" r="r" b="b"/>
              <a:pathLst>
                <a:path w="60" h="34" extrusionOk="0">
                  <a:moveTo>
                    <a:pt x="41" y="1"/>
                  </a:moveTo>
                  <a:cubicBezTo>
                    <a:pt x="24" y="1"/>
                    <a:pt x="9" y="12"/>
                    <a:pt x="0" y="29"/>
                  </a:cubicBezTo>
                  <a:cubicBezTo>
                    <a:pt x="7" y="32"/>
                    <a:pt x="12" y="34"/>
                    <a:pt x="17" y="34"/>
                  </a:cubicBezTo>
                  <a:cubicBezTo>
                    <a:pt x="31" y="34"/>
                    <a:pt x="42" y="23"/>
                    <a:pt x="60" y="5"/>
                  </a:cubicBezTo>
                  <a:cubicBezTo>
                    <a:pt x="53" y="2"/>
                    <a:pt x="47" y="1"/>
                    <a:pt x="41"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477" name="Google Shape;477;p29"/>
            <p:cNvSpPr/>
            <p:nvPr/>
          </p:nvSpPr>
          <p:spPr>
            <a:xfrm>
              <a:off x="2543450" y="2148900"/>
              <a:ext cx="625" cy="325"/>
            </a:xfrm>
            <a:custGeom>
              <a:avLst/>
              <a:gdLst/>
              <a:ahLst/>
              <a:cxnLst/>
              <a:rect l="l" t="t" r="r" b="b"/>
              <a:pathLst>
                <a:path w="25" h="13" extrusionOk="0">
                  <a:moveTo>
                    <a:pt x="25" y="13"/>
                  </a:moveTo>
                  <a:cubicBezTo>
                    <a:pt x="25" y="1"/>
                    <a:pt x="13" y="1"/>
                    <a:pt x="1" y="1"/>
                  </a:cubicBezTo>
                  <a:cubicBezTo>
                    <a:pt x="13" y="1"/>
                    <a:pt x="25" y="1"/>
                    <a:pt x="25" y="13"/>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478" name="Google Shape;478;p29"/>
            <p:cNvSpPr/>
            <p:nvPr/>
          </p:nvSpPr>
          <p:spPr>
            <a:xfrm>
              <a:off x="2719975" y="2138775"/>
              <a:ext cx="325" cy="325"/>
            </a:xfrm>
            <a:custGeom>
              <a:avLst/>
              <a:gdLst/>
              <a:ahLst/>
              <a:cxnLst/>
              <a:rect l="l" t="t" r="r" b="b"/>
              <a:pathLst>
                <a:path w="13" h="13" extrusionOk="0">
                  <a:moveTo>
                    <a:pt x="0" y="13"/>
                  </a:moveTo>
                  <a:cubicBezTo>
                    <a:pt x="12" y="1"/>
                    <a:pt x="0" y="13"/>
                    <a:pt x="0" y="13"/>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479" name="Google Shape;479;p29"/>
            <p:cNvSpPr/>
            <p:nvPr/>
          </p:nvSpPr>
          <p:spPr>
            <a:xfrm>
              <a:off x="2705375" y="2151275"/>
              <a:ext cx="325" cy="25"/>
            </a:xfrm>
            <a:custGeom>
              <a:avLst/>
              <a:gdLst/>
              <a:ahLst/>
              <a:cxnLst/>
              <a:rect l="l" t="t" r="r" b="b"/>
              <a:pathLst>
                <a:path w="13" h="1" extrusionOk="0">
                  <a:moveTo>
                    <a:pt x="13" y="1"/>
                  </a:moveTo>
                  <a:lnTo>
                    <a:pt x="1" y="1"/>
                  </a:lnTo>
                  <a:cubicBezTo>
                    <a:pt x="13" y="1"/>
                    <a:pt x="13" y="1"/>
                    <a:pt x="13"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480" name="Google Shape;480;p29"/>
            <p:cNvSpPr/>
            <p:nvPr/>
          </p:nvSpPr>
          <p:spPr>
            <a:xfrm>
              <a:off x="2720575" y="2138650"/>
              <a:ext cx="325" cy="150"/>
            </a:xfrm>
            <a:custGeom>
              <a:avLst/>
              <a:gdLst/>
              <a:ahLst/>
              <a:cxnLst/>
              <a:rect l="l" t="t" r="r" b="b"/>
              <a:pathLst>
                <a:path w="13" h="6" extrusionOk="0">
                  <a:moveTo>
                    <a:pt x="3" y="1"/>
                  </a:moveTo>
                  <a:cubicBezTo>
                    <a:pt x="1" y="1"/>
                    <a:pt x="0" y="2"/>
                    <a:pt x="0" y="6"/>
                  </a:cubicBezTo>
                  <a:lnTo>
                    <a:pt x="12" y="6"/>
                  </a:lnTo>
                  <a:cubicBezTo>
                    <a:pt x="12" y="6"/>
                    <a:pt x="7" y="1"/>
                    <a:pt x="3"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481" name="Google Shape;481;p29"/>
            <p:cNvSpPr/>
            <p:nvPr/>
          </p:nvSpPr>
          <p:spPr>
            <a:xfrm>
              <a:off x="2719475" y="2139075"/>
              <a:ext cx="825" cy="175"/>
            </a:xfrm>
            <a:custGeom>
              <a:avLst/>
              <a:gdLst/>
              <a:ahLst/>
              <a:cxnLst/>
              <a:rect l="l" t="t" r="r" b="b"/>
              <a:pathLst>
                <a:path w="33" h="7" extrusionOk="0">
                  <a:moveTo>
                    <a:pt x="32" y="1"/>
                  </a:moveTo>
                  <a:cubicBezTo>
                    <a:pt x="24" y="1"/>
                    <a:pt x="0" y="6"/>
                    <a:pt x="3" y="6"/>
                  </a:cubicBezTo>
                  <a:cubicBezTo>
                    <a:pt x="4" y="6"/>
                    <a:pt x="11" y="5"/>
                    <a:pt x="27" y="2"/>
                  </a:cubicBezTo>
                  <a:lnTo>
                    <a:pt x="27" y="2"/>
                  </a:lnTo>
                  <a:cubicBezTo>
                    <a:pt x="23" y="4"/>
                    <a:pt x="22" y="6"/>
                    <a:pt x="24" y="6"/>
                  </a:cubicBezTo>
                  <a:cubicBezTo>
                    <a:pt x="26" y="6"/>
                    <a:pt x="28" y="5"/>
                    <a:pt x="32" y="1"/>
                  </a:cubicBezTo>
                  <a:lnTo>
                    <a:pt x="32" y="1"/>
                  </a:lnTo>
                  <a:cubicBezTo>
                    <a:pt x="32" y="1"/>
                    <a:pt x="32" y="1"/>
                    <a:pt x="32"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482" name="Google Shape;482;p29"/>
            <p:cNvSpPr/>
            <p:nvPr/>
          </p:nvSpPr>
          <p:spPr>
            <a:xfrm>
              <a:off x="2588400" y="2165575"/>
              <a:ext cx="325" cy="325"/>
            </a:xfrm>
            <a:custGeom>
              <a:avLst/>
              <a:gdLst/>
              <a:ahLst/>
              <a:cxnLst/>
              <a:rect l="l" t="t" r="r" b="b"/>
              <a:pathLst>
                <a:path w="13" h="13" extrusionOk="0">
                  <a:moveTo>
                    <a:pt x="13" y="0"/>
                  </a:moveTo>
                  <a:cubicBezTo>
                    <a:pt x="1" y="12"/>
                    <a:pt x="1" y="12"/>
                    <a:pt x="13" y="12"/>
                  </a:cubicBezTo>
                  <a:cubicBezTo>
                    <a:pt x="13" y="0"/>
                    <a:pt x="13" y="0"/>
                    <a:pt x="13"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483" name="Google Shape;483;p29"/>
            <p:cNvSpPr/>
            <p:nvPr/>
          </p:nvSpPr>
          <p:spPr>
            <a:xfrm>
              <a:off x="2678600" y="2163200"/>
              <a:ext cx="25" cy="325"/>
            </a:xfrm>
            <a:custGeom>
              <a:avLst/>
              <a:gdLst/>
              <a:ahLst/>
              <a:cxnLst/>
              <a:rect l="l" t="t" r="r" b="b"/>
              <a:pathLst>
                <a:path w="1" h="13" extrusionOk="0">
                  <a:moveTo>
                    <a:pt x="0" y="12"/>
                  </a:moveTo>
                  <a:cubicBezTo>
                    <a:pt x="0" y="0"/>
                    <a:pt x="0" y="0"/>
                    <a:pt x="0" y="12"/>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484" name="Google Shape;484;p29"/>
            <p:cNvSpPr/>
            <p:nvPr/>
          </p:nvSpPr>
          <p:spPr>
            <a:xfrm>
              <a:off x="2677400" y="2160800"/>
              <a:ext cx="1225" cy="3600"/>
            </a:xfrm>
            <a:custGeom>
              <a:avLst/>
              <a:gdLst/>
              <a:ahLst/>
              <a:cxnLst/>
              <a:rect l="l" t="t" r="r" b="b"/>
              <a:pathLst>
                <a:path w="49" h="144" extrusionOk="0">
                  <a:moveTo>
                    <a:pt x="13" y="1"/>
                  </a:moveTo>
                  <a:cubicBezTo>
                    <a:pt x="1" y="49"/>
                    <a:pt x="1" y="96"/>
                    <a:pt x="1" y="144"/>
                  </a:cubicBezTo>
                  <a:cubicBezTo>
                    <a:pt x="1" y="108"/>
                    <a:pt x="25" y="96"/>
                    <a:pt x="48" y="96"/>
                  </a:cubicBezTo>
                  <a:cubicBezTo>
                    <a:pt x="36" y="72"/>
                    <a:pt x="25" y="37"/>
                    <a:pt x="13"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485" name="Google Shape;485;p29"/>
            <p:cNvSpPr/>
            <p:nvPr/>
          </p:nvSpPr>
          <p:spPr>
            <a:xfrm>
              <a:off x="2539600" y="2136700"/>
              <a:ext cx="186350" cy="36650"/>
            </a:xfrm>
            <a:custGeom>
              <a:avLst/>
              <a:gdLst/>
              <a:ahLst/>
              <a:cxnLst/>
              <a:rect l="l" t="t" r="r" b="b"/>
              <a:pathLst>
                <a:path w="7454" h="1466" extrusionOk="0">
                  <a:moveTo>
                    <a:pt x="7062" y="194"/>
                  </a:moveTo>
                  <a:cubicBezTo>
                    <a:pt x="7064" y="194"/>
                    <a:pt x="7072" y="197"/>
                    <a:pt x="7084" y="203"/>
                  </a:cubicBezTo>
                  <a:cubicBezTo>
                    <a:pt x="7066" y="197"/>
                    <a:pt x="7061" y="194"/>
                    <a:pt x="7062" y="194"/>
                  </a:cubicBezTo>
                  <a:close/>
                  <a:moveTo>
                    <a:pt x="7344" y="189"/>
                  </a:moveTo>
                  <a:lnTo>
                    <a:pt x="7344" y="189"/>
                  </a:lnTo>
                  <a:cubicBezTo>
                    <a:pt x="7340" y="191"/>
                    <a:pt x="7336" y="196"/>
                    <a:pt x="7334" y="203"/>
                  </a:cubicBezTo>
                  <a:cubicBezTo>
                    <a:pt x="7337" y="197"/>
                    <a:pt x="7340" y="192"/>
                    <a:pt x="7344" y="189"/>
                  </a:cubicBezTo>
                  <a:close/>
                  <a:moveTo>
                    <a:pt x="7037" y="370"/>
                  </a:moveTo>
                  <a:cubicBezTo>
                    <a:pt x="7045" y="372"/>
                    <a:pt x="7054" y="374"/>
                    <a:pt x="7062" y="374"/>
                  </a:cubicBezTo>
                  <a:lnTo>
                    <a:pt x="7062" y="374"/>
                  </a:lnTo>
                  <a:cubicBezTo>
                    <a:pt x="7055" y="372"/>
                    <a:pt x="7047" y="370"/>
                    <a:pt x="7037" y="370"/>
                  </a:cubicBezTo>
                  <a:close/>
                  <a:moveTo>
                    <a:pt x="5870" y="596"/>
                  </a:moveTo>
                  <a:lnTo>
                    <a:pt x="5870" y="596"/>
                  </a:lnTo>
                  <a:cubicBezTo>
                    <a:pt x="5873" y="597"/>
                    <a:pt x="5875" y="598"/>
                    <a:pt x="5878" y="599"/>
                  </a:cubicBezTo>
                  <a:lnTo>
                    <a:pt x="5878" y="599"/>
                  </a:lnTo>
                  <a:cubicBezTo>
                    <a:pt x="5876" y="598"/>
                    <a:pt x="5873" y="597"/>
                    <a:pt x="5870" y="596"/>
                  </a:cubicBezTo>
                  <a:close/>
                  <a:moveTo>
                    <a:pt x="6913" y="515"/>
                  </a:moveTo>
                  <a:cubicBezTo>
                    <a:pt x="6894" y="515"/>
                    <a:pt x="6876" y="529"/>
                    <a:pt x="6866" y="551"/>
                  </a:cubicBezTo>
                  <a:lnTo>
                    <a:pt x="6866" y="551"/>
                  </a:lnTo>
                  <a:cubicBezTo>
                    <a:pt x="6874" y="549"/>
                    <a:pt x="6880" y="548"/>
                    <a:pt x="6882" y="548"/>
                  </a:cubicBezTo>
                  <a:lnTo>
                    <a:pt x="6882" y="548"/>
                  </a:lnTo>
                  <a:cubicBezTo>
                    <a:pt x="6930" y="584"/>
                    <a:pt x="6834" y="572"/>
                    <a:pt x="6882" y="620"/>
                  </a:cubicBezTo>
                  <a:cubicBezTo>
                    <a:pt x="6894" y="584"/>
                    <a:pt x="6918" y="548"/>
                    <a:pt x="6941" y="524"/>
                  </a:cubicBezTo>
                  <a:cubicBezTo>
                    <a:pt x="6932" y="518"/>
                    <a:pt x="6922" y="515"/>
                    <a:pt x="6913" y="515"/>
                  </a:cubicBezTo>
                  <a:close/>
                  <a:moveTo>
                    <a:pt x="158" y="819"/>
                  </a:moveTo>
                  <a:cubicBezTo>
                    <a:pt x="157" y="820"/>
                    <a:pt x="156" y="821"/>
                    <a:pt x="155" y="822"/>
                  </a:cubicBezTo>
                  <a:cubicBezTo>
                    <a:pt x="156" y="821"/>
                    <a:pt x="157" y="820"/>
                    <a:pt x="158" y="819"/>
                  </a:cubicBezTo>
                  <a:close/>
                  <a:moveTo>
                    <a:pt x="1965" y="846"/>
                  </a:moveTo>
                  <a:cubicBezTo>
                    <a:pt x="1961" y="846"/>
                    <a:pt x="1953" y="851"/>
                    <a:pt x="1946" y="859"/>
                  </a:cubicBezTo>
                  <a:lnTo>
                    <a:pt x="1946" y="859"/>
                  </a:lnTo>
                  <a:cubicBezTo>
                    <a:pt x="1952" y="855"/>
                    <a:pt x="1958" y="851"/>
                    <a:pt x="1965" y="846"/>
                  </a:cubicBezTo>
                  <a:close/>
                  <a:moveTo>
                    <a:pt x="6389" y="841"/>
                  </a:moveTo>
                  <a:cubicBezTo>
                    <a:pt x="6394" y="852"/>
                    <a:pt x="6400" y="861"/>
                    <a:pt x="6406" y="870"/>
                  </a:cubicBezTo>
                  <a:cubicBezTo>
                    <a:pt x="6404" y="855"/>
                    <a:pt x="6397" y="846"/>
                    <a:pt x="6389" y="841"/>
                  </a:cubicBezTo>
                  <a:close/>
                  <a:moveTo>
                    <a:pt x="1834" y="870"/>
                  </a:moveTo>
                  <a:lnTo>
                    <a:pt x="1846" y="882"/>
                  </a:lnTo>
                  <a:cubicBezTo>
                    <a:pt x="1839" y="885"/>
                    <a:pt x="1835" y="887"/>
                    <a:pt x="1833" y="887"/>
                  </a:cubicBezTo>
                  <a:cubicBezTo>
                    <a:pt x="1828" y="887"/>
                    <a:pt x="1834" y="878"/>
                    <a:pt x="1834" y="870"/>
                  </a:cubicBezTo>
                  <a:close/>
                  <a:moveTo>
                    <a:pt x="4816" y="1111"/>
                  </a:moveTo>
                  <a:cubicBezTo>
                    <a:pt x="4822" y="1111"/>
                    <a:pt x="4828" y="1114"/>
                    <a:pt x="4834" y="1120"/>
                  </a:cubicBezTo>
                  <a:cubicBezTo>
                    <a:pt x="4828" y="1126"/>
                    <a:pt x="4822" y="1129"/>
                    <a:pt x="4816" y="1129"/>
                  </a:cubicBezTo>
                  <a:cubicBezTo>
                    <a:pt x="4810" y="1129"/>
                    <a:pt x="4804" y="1126"/>
                    <a:pt x="4798" y="1120"/>
                  </a:cubicBezTo>
                  <a:cubicBezTo>
                    <a:pt x="4804" y="1114"/>
                    <a:pt x="4810" y="1111"/>
                    <a:pt x="4816" y="1111"/>
                  </a:cubicBezTo>
                  <a:close/>
                  <a:moveTo>
                    <a:pt x="1992" y="1157"/>
                  </a:moveTo>
                  <a:cubicBezTo>
                    <a:pt x="1980" y="1159"/>
                    <a:pt x="1975" y="1172"/>
                    <a:pt x="1978" y="1172"/>
                  </a:cubicBezTo>
                  <a:cubicBezTo>
                    <a:pt x="1980" y="1172"/>
                    <a:pt x="1984" y="1168"/>
                    <a:pt x="1992" y="1157"/>
                  </a:cubicBezTo>
                  <a:close/>
                  <a:moveTo>
                    <a:pt x="2149" y="1297"/>
                  </a:moveTo>
                  <a:lnTo>
                    <a:pt x="2149" y="1297"/>
                  </a:lnTo>
                  <a:cubicBezTo>
                    <a:pt x="2151" y="1306"/>
                    <a:pt x="2160" y="1310"/>
                    <a:pt x="2191" y="1310"/>
                  </a:cubicBezTo>
                  <a:cubicBezTo>
                    <a:pt x="2177" y="1306"/>
                    <a:pt x="2163" y="1301"/>
                    <a:pt x="2149" y="1297"/>
                  </a:cubicBezTo>
                  <a:close/>
                  <a:moveTo>
                    <a:pt x="3946" y="1282"/>
                  </a:moveTo>
                  <a:cubicBezTo>
                    <a:pt x="3954" y="1282"/>
                    <a:pt x="3964" y="1292"/>
                    <a:pt x="3977" y="1298"/>
                  </a:cubicBezTo>
                  <a:cubicBezTo>
                    <a:pt x="3969" y="1307"/>
                    <a:pt x="3955" y="1320"/>
                    <a:pt x="3943" y="1320"/>
                  </a:cubicBezTo>
                  <a:cubicBezTo>
                    <a:pt x="3938" y="1320"/>
                    <a:pt x="3933" y="1318"/>
                    <a:pt x="3929" y="1310"/>
                  </a:cubicBezTo>
                  <a:cubicBezTo>
                    <a:pt x="3935" y="1289"/>
                    <a:pt x="3940" y="1282"/>
                    <a:pt x="3946" y="1282"/>
                  </a:cubicBezTo>
                  <a:close/>
                  <a:moveTo>
                    <a:pt x="3573" y="1367"/>
                  </a:moveTo>
                  <a:lnTo>
                    <a:pt x="3573" y="1367"/>
                  </a:lnTo>
                  <a:cubicBezTo>
                    <a:pt x="3566" y="1369"/>
                    <a:pt x="3562" y="1370"/>
                    <a:pt x="3560" y="1370"/>
                  </a:cubicBezTo>
                  <a:cubicBezTo>
                    <a:pt x="3568" y="1370"/>
                    <a:pt x="3572" y="1369"/>
                    <a:pt x="3573" y="1367"/>
                  </a:cubicBezTo>
                  <a:close/>
                  <a:moveTo>
                    <a:pt x="7406" y="1"/>
                  </a:moveTo>
                  <a:cubicBezTo>
                    <a:pt x="7453" y="48"/>
                    <a:pt x="7311" y="48"/>
                    <a:pt x="7370" y="96"/>
                  </a:cubicBezTo>
                  <a:cubicBezTo>
                    <a:pt x="7334" y="72"/>
                    <a:pt x="7299" y="60"/>
                    <a:pt x="7263" y="48"/>
                  </a:cubicBezTo>
                  <a:cubicBezTo>
                    <a:pt x="7263" y="72"/>
                    <a:pt x="7251" y="96"/>
                    <a:pt x="7239" y="108"/>
                  </a:cubicBezTo>
                  <a:cubicBezTo>
                    <a:pt x="7239" y="143"/>
                    <a:pt x="7239" y="143"/>
                    <a:pt x="7203" y="215"/>
                  </a:cubicBezTo>
                  <a:cubicBezTo>
                    <a:pt x="7203" y="203"/>
                    <a:pt x="7192" y="191"/>
                    <a:pt x="7192" y="179"/>
                  </a:cubicBezTo>
                  <a:cubicBezTo>
                    <a:pt x="7192" y="191"/>
                    <a:pt x="7180" y="203"/>
                    <a:pt x="7180" y="227"/>
                  </a:cubicBezTo>
                  <a:cubicBezTo>
                    <a:pt x="7144" y="203"/>
                    <a:pt x="7132" y="179"/>
                    <a:pt x="7144" y="143"/>
                  </a:cubicBezTo>
                  <a:lnTo>
                    <a:pt x="7144" y="143"/>
                  </a:lnTo>
                  <a:cubicBezTo>
                    <a:pt x="7061" y="155"/>
                    <a:pt x="6989" y="215"/>
                    <a:pt x="6930" y="239"/>
                  </a:cubicBezTo>
                  <a:cubicBezTo>
                    <a:pt x="6751" y="298"/>
                    <a:pt x="6632" y="310"/>
                    <a:pt x="6477" y="334"/>
                  </a:cubicBezTo>
                  <a:cubicBezTo>
                    <a:pt x="6350" y="369"/>
                    <a:pt x="6301" y="549"/>
                    <a:pt x="6212" y="549"/>
                  </a:cubicBezTo>
                  <a:cubicBezTo>
                    <a:pt x="6209" y="549"/>
                    <a:pt x="6206" y="549"/>
                    <a:pt x="6203" y="548"/>
                  </a:cubicBezTo>
                  <a:cubicBezTo>
                    <a:pt x="6137" y="548"/>
                    <a:pt x="6032" y="609"/>
                    <a:pt x="5938" y="609"/>
                  </a:cubicBezTo>
                  <a:cubicBezTo>
                    <a:pt x="5917" y="609"/>
                    <a:pt x="5897" y="606"/>
                    <a:pt x="5878" y="599"/>
                  </a:cubicBezTo>
                  <a:lnTo>
                    <a:pt x="5878" y="599"/>
                  </a:lnTo>
                  <a:cubicBezTo>
                    <a:pt x="5903" y="612"/>
                    <a:pt x="5890" y="633"/>
                    <a:pt x="5846" y="644"/>
                  </a:cubicBezTo>
                  <a:cubicBezTo>
                    <a:pt x="5834" y="632"/>
                    <a:pt x="5834" y="620"/>
                    <a:pt x="5822" y="608"/>
                  </a:cubicBezTo>
                  <a:cubicBezTo>
                    <a:pt x="5822" y="608"/>
                    <a:pt x="5810" y="608"/>
                    <a:pt x="5810" y="620"/>
                  </a:cubicBezTo>
                  <a:cubicBezTo>
                    <a:pt x="5834" y="644"/>
                    <a:pt x="5834" y="667"/>
                    <a:pt x="5810" y="679"/>
                  </a:cubicBezTo>
                  <a:cubicBezTo>
                    <a:pt x="5802" y="665"/>
                    <a:pt x="5788" y="659"/>
                    <a:pt x="5772" y="659"/>
                  </a:cubicBezTo>
                  <a:cubicBezTo>
                    <a:pt x="5720" y="659"/>
                    <a:pt x="5647" y="720"/>
                    <a:pt x="5656" y="774"/>
                  </a:cubicBezTo>
                  <a:cubicBezTo>
                    <a:pt x="5656" y="777"/>
                    <a:pt x="5653" y="779"/>
                    <a:pt x="5648" y="779"/>
                  </a:cubicBezTo>
                  <a:cubicBezTo>
                    <a:pt x="5633" y="779"/>
                    <a:pt x="5599" y="766"/>
                    <a:pt x="5572" y="739"/>
                  </a:cubicBezTo>
                  <a:cubicBezTo>
                    <a:pt x="5572" y="763"/>
                    <a:pt x="5560" y="786"/>
                    <a:pt x="5548" y="810"/>
                  </a:cubicBezTo>
                  <a:cubicBezTo>
                    <a:pt x="5513" y="798"/>
                    <a:pt x="5501" y="763"/>
                    <a:pt x="5513" y="727"/>
                  </a:cubicBezTo>
                  <a:lnTo>
                    <a:pt x="5513" y="727"/>
                  </a:lnTo>
                  <a:cubicBezTo>
                    <a:pt x="5489" y="763"/>
                    <a:pt x="5453" y="786"/>
                    <a:pt x="5429" y="834"/>
                  </a:cubicBezTo>
                  <a:cubicBezTo>
                    <a:pt x="5416" y="825"/>
                    <a:pt x="5343" y="819"/>
                    <a:pt x="5259" y="819"/>
                  </a:cubicBezTo>
                  <a:cubicBezTo>
                    <a:pt x="5126" y="819"/>
                    <a:pt x="4965" y="833"/>
                    <a:pt x="4965" y="870"/>
                  </a:cubicBezTo>
                  <a:cubicBezTo>
                    <a:pt x="4953" y="846"/>
                    <a:pt x="4953" y="834"/>
                    <a:pt x="4953" y="810"/>
                  </a:cubicBezTo>
                  <a:cubicBezTo>
                    <a:pt x="4906" y="810"/>
                    <a:pt x="4870" y="822"/>
                    <a:pt x="4834" y="858"/>
                  </a:cubicBezTo>
                  <a:cubicBezTo>
                    <a:pt x="4822" y="822"/>
                    <a:pt x="4810" y="810"/>
                    <a:pt x="4822" y="786"/>
                  </a:cubicBezTo>
                  <a:lnTo>
                    <a:pt x="4822" y="786"/>
                  </a:lnTo>
                  <a:cubicBezTo>
                    <a:pt x="4798" y="798"/>
                    <a:pt x="4703" y="953"/>
                    <a:pt x="4703" y="965"/>
                  </a:cubicBezTo>
                  <a:cubicBezTo>
                    <a:pt x="4679" y="941"/>
                    <a:pt x="4679" y="929"/>
                    <a:pt x="4703" y="917"/>
                  </a:cubicBezTo>
                  <a:cubicBezTo>
                    <a:pt x="4692" y="916"/>
                    <a:pt x="4680" y="915"/>
                    <a:pt x="4669" y="915"/>
                  </a:cubicBezTo>
                  <a:cubicBezTo>
                    <a:pt x="4597" y="915"/>
                    <a:pt x="4525" y="944"/>
                    <a:pt x="4453" y="965"/>
                  </a:cubicBezTo>
                  <a:cubicBezTo>
                    <a:pt x="4439" y="986"/>
                    <a:pt x="4405" y="998"/>
                    <a:pt x="4363" y="998"/>
                  </a:cubicBezTo>
                  <a:cubicBezTo>
                    <a:pt x="4332" y="998"/>
                    <a:pt x="4297" y="992"/>
                    <a:pt x="4263" y="977"/>
                  </a:cubicBezTo>
                  <a:cubicBezTo>
                    <a:pt x="4239" y="1036"/>
                    <a:pt x="4191" y="1025"/>
                    <a:pt x="4167" y="1036"/>
                  </a:cubicBezTo>
                  <a:cubicBezTo>
                    <a:pt x="4167" y="1037"/>
                    <a:pt x="4166" y="1037"/>
                    <a:pt x="4165" y="1037"/>
                  </a:cubicBezTo>
                  <a:cubicBezTo>
                    <a:pt x="4144" y="1037"/>
                    <a:pt x="4038" y="928"/>
                    <a:pt x="4072" y="894"/>
                  </a:cubicBezTo>
                  <a:cubicBezTo>
                    <a:pt x="4059" y="885"/>
                    <a:pt x="4051" y="881"/>
                    <a:pt x="4046" y="881"/>
                  </a:cubicBezTo>
                  <a:cubicBezTo>
                    <a:pt x="4022" y="881"/>
                    <a:pt x="4063" y="955"/>
                    <a:pt x="4024" y="965"/>
                  </a:cubicBezTo>
                  <a:cubicBezTo>
                    <a:pt x="4004" y="917"/>
                    <a:pt x="3988" y="902"/>
                    <a:pt x="3974" y="902"/>
                  </a:cubicBezTo>
                  <a:cubicBezTo>
                    <a:pt x="3948" y="902"/>
                    <a:pt x="3928" y="954"/>
                    <a:pt x="3891" y="954"/>
                  </a:cubicBezTo>
                  <a:cubicBezTo>
                    <a:pt x="3879" y="954"/>
                    <a:pt x="3864" y="947"/>
                    <a:pt x="3846" y="929"/>
                  </a:cubicBezTo>
                  <a:lnTo>
                    <a:pt x="3846" y="929"/>
                  </a:lnTo>
                  <a:cubicBezTo>
                    <a:pt x="3858" y="953"/>
                    <a:pt x="3858" y="965"/>
                    <a:pt x="3846" y="989"/>
                  </a:cubicBezTo>
                  <a:cubicBezTo>
                    <a:pt x="3827" y="994"/>
                    <a:pt x="3804" y="996"/>
                    <a:pt x="3777" y="996"/>
                  </a:cubicBezTo>
                  <a:cubicBezTo>
                    <a:pt x="3679" y="996"/>
                    <a:pt x="3534" y="970"/>
                    <a:pt x="3417" y="970"/>
                  </a:cubicBezTo>
                  <a:cubicBezTo>
                    <a:pt x="3336" y="970"/>
                    <a:pt x="3268" y="983"/>
                    <a:pt x="3239" y="1025"/>
                  </a:cubicBezTo>
                  <a:cubicBezTo>
                    <a:pt x="3209" y="1001"/>
                    <a:pt x="3188" y="986"/>
                    <a:pt x="3164" y="986"/>
                  </a:cubicBezTo>
                  <a:cubicBezTo>
                    <a:pt x="3140" y="986"/>
                    <a:pt x="3114" y="1001"/>
                    <a:pt x="3072" y="1036"/>
                  </a:cubicBezTo>
                  <a:cubicBezTo>
                    <a:pt x="3039" y="971"/>
                    <a:pt x="2920" y="934"/>
                    <a:pt x="2804" y="934"/>
                  </a:cubicBezTo>
                  <a:cubicBezTo>
                    <a:pt x="2708" y="934"/>
                    <a:pt x="2615" y="959"/>
                    <a:pt x="2572" y="1013"/>
                  </a:cubicBezTo>
                  <a:cubicBezTo>
                    <a:pt x="2655" y="1025"/>
                    <a:pt x="2548" y="1072"/>
                    <a:pt x="2584" y="1108"/>
                  </a:cubicBezTo>
                  <a:cubicBezTo>
                    <a:pt x="2579" y="1109"/>
                    <a:pt x="2575" y="1109"/>
                    <a:pt x="2571" y="1109"/>
                  </a:cubicBezTo>
                  <a:cubicBezTo>
                    <a:pt x="2508" y="1109"/>
                    <a:pt x="2570" y="1024"/>
                    <a:pt x="2536" y="1013"/>
                  </a:cubicBezTo>
                  <a:cubicBezTo>
                    <a:pt x="2393" y="929"/>
                    <a:pt x="2191" y="905"/>
                    <a:pt x="2024" y="882"/>
                  </a:cubicBezTo>
                  <a:lnTo>
                    <a:pt x="2024" y="882"/>
                  </a:lnTo>
                  <a:cubicBezTo>
                    <a:pt x="2036" y="894"/>
                    <a:pt x="2036" y="917"/>
                    <a:pt x="2036" y="941"/>
                  </a:cubicBezTo>
                  <a:cubicBezTo>
                    <a:pt x="2024" y="941"/>
                    <a:pt x="2000" y="929"/>
                    <a:pt x="1988" y="929"/>
                  </a:cubicBezTo>
                  <a:cubicBezTo>
                    <a:pt x="1977" y="905"/>
                    <a:pt x="1977" y="894"/>
                    <a:pt x="2012" y="882"/>
                  </a:cubicBezTo>
                  <a:cubicBezTo>
                    <a:pt x="2003" y="879"/>
                    <a:pt x="1996" y="877"/>
                    <a:pt x="1990" y="877"/>
                  </a:cubicBezTo>
                  <a:cubicBezTo>
                    <a:pt x="1971" y="877"/>
                    <a:pt x="1962" y="891"/>
                    <a:pt x="1953" y="917"/>
                  </a:cubicBezTo>
                  <a:cubicBezTo>
                    <a:pt x="1921" y="901"/>
                    <a:pt x="1932" y="875"/>
                    <a:pt x="1946" y="859"/>
                  </a:cubicBezTo>
                  <a:lnTo>
                    <a:pt x="1946" y="859"/>
                  </a:lnTo>
                  <a:cubicBezTo>
                    <a:pt x="1926" y="871"/>
                    <a:pt x="1906" y="876"/>
                    <a:pt x="1885" y="876"/>
                  </a:cubicBezTo>
                  <a:cubicBezTo>
                    <a:pt x="1851" y="876"/>
                    <a:pt x="1814" y="861"/>
                    <a:pt x="1774" y="834"/>
                  </a:cubicBezTo>
                  <a:cubicBezTo>
                    <a:pt x="1774" y="905"/>
                    <a:pt x="1738" y="894"/>
                    <a:pt x="1750" y="941"/>
                  </a:cubicBezTo>
                  <a:cubicBezTo>
                    <a:pt x="1724" y="871"/>
                    <a:pt x="1667" y="849"/>
                    <a:pt x="1604" y="849"/>
                  </a:cubicBezTo>
                  <a:cubicBezTo>
                    <a:pt x="1501" y="849"/>
                    <a:pt x="1382" y="906"/>
                    <a:pt x="1350" y="906"/>
                  </a:cubicBezTo>
                  <a:cubicBezTo>
                    <a:pt x="1348" y="906"/>
                    <a:pt x="1347" y="906"/>
                    <a:pt x="1346" y="905"/>
                  </a:cubicBezTo>
                  <a:cubicBezTo>
                    <a:pt x="1373" y="809"/>
                    <a:pt x="1301" y="772"/>
                    <a:pt x="1242" y="772"/>
                  </a:cubicBezTo>
                  <a:cubicBezTo>
                    <a:pt x="1200" y="772"/>
                    <a:pt x="1164" y="792"/>
                    <a:pt x="1179" y="822"/>
                  </a:cubicBezTo>
                  <a:cubicBezTo>
                    <a:pt x="1107" y="798"/>
                    <a:pt x="1012" y="691"/>
                    <a:pt x="893" y="679"/>
                  </a:cubicBezTo>
                  <a:cubicBezTo>
                    <a:pt x="893" y="703"/>
                    <a:pt x="881" y="715"/>
                    <a:pt x="869" y="739"/>
                  </a:cubicBezTo>
                  <a:cubicBezTo>
                    <a:pt x="857" y="703"/>
                    <a:pt x="845" y="679"/>
                    <a:pt x="834" y="655"/>
                  </a:cubicBezTo>
                  <a:cubicBezTo>
                    <a:pt x="808" y="658"/>
                    <a:pt x="774" y="660"/>
                    <a:pt x="735" y="660"/>
                  </a:cubicBezTo>
                  <a:cubicBezTo>
                    <a:pt x="575" y="660"/>
                    <a:pt x="327" y="628"/>
                    <a:pt x="203" y="465"/>
                  </a:cubicBezTo>
                  <a:lnTo>
                    <a:pt x="203" y="465"/>
                  </a:lnTo>
                  <a:cubicBezTo>
                    <a:pt x="214" y="501"/>
                    <a:pt x="179" y="513"/>
                    <a:pt x="167" y="548"/>
                  </a:cubicBezTo>
                  <a:cubicBezTo>
                    <a:pt x="150" y="531"/>
                    <a:pt x="89" y="464"/>
                    <a:pt x="43" y="464"/>
                  </a:cubicBezTo>
                  <a:cubicBezTo>
                    <a:pt x="26" y="464"/>
                    <a:pt x="10" y="474"/>
                    <a:pt x="0" y="501"/>
                  </a:cubicBezTo>
                  <a:cubicBezTo>
                    <a:pt x="0" y="501"/>
                    <a:pt x="17" y="804"/>
                    <a:pt x="119" y="804"/>
                  </a:cubicBezTo>
                  <a:cubicBezTo>
                    <a:pt x="136" y="804"/>
                    <a:pt x="156" y="795"/>
                    <a:pt x="179" y="774"/>
                  </a:cubicBezTo>
                  <a:lnTo>
                    <a:pt x="179" y="774"/>
                  </a:lnTo>
                  <a:cubicBezTo>
                    <a:pt x="168" y="796"/>
                    <a:pt x="167" y="808"/>
                    <a:pt x="158" y="819"/>
                  </a:cubicBezTo>
                  <a:lnTo>
                    <a:pt x="158" y="819"/>
                  </a:lnTo>
                  <a:cubicBezTo>
                    <a:pt x="168" y="809"/>
                    <a:pt x="182" y="804"/>
                    <a:pt x="198" y="804"/>
                  </a:cubicBezTo>
                  <a:cubicBezTo>
                    <a:pt x="284" y="804"/>
                    <a:pt x="437" y="922"/>
                    <a:pt x="476" y="941"/>
                  </a:cubicBezTo>
                  <a:cubicBezTo>
                    <a:pt x="484" y="926"/>
                    <a:pt x="473" y="898"/>
                    <a:pt x="478" y="898"/>
                  </a:cubicBezTo>
                  <a:cubicBezTo>
                    <a:pt x="480" y="898"/>
                    <a:pt x="489" y="909"/>
                    <a:pt x="512" y="941"/>
                  </a:cubicBezTo>
                  <a:cubicBezTo>
                    <a:pt x="560" y="894"/>
                    <a:pt x="453" y="917"/>
                    <a:pt x="488" y="858"/>
                  </a:cubicBezTo>
                  <a:lnTo>
                    <a:pt x="488" y="858"/>
                  </a:lnTo>
                  <a:cubicBezTo>
                    <a:pt x="500" y="965"/>
                    <a:pt x="667" y="905"/>
                    <a:pt x="667" y="1013"/>
                  </a:cubicBezTo>
                  <a:cubicBezTo>
                    <a:pt x="679" y="1013"/>
                    <a:pt x="715" y="977"/>
                    <a:pt x="726" y="965"/>
                  </a:cubicBezTo>
                  <a:cubicBezTo>
                    <a:pt x="762" y="1013"/>
                    <a:pt x="762" y="1036"/>
                    <a:pt x="726" y="1036"/>
                  </a:cubicBezTo>
                  <a:cubicBezTo>
                    <a:pt x="762" y="1048"/>
                    <a:pt x="798" y="1060"/>
                    <a:pt x="834" y="1060"/>
                  </a:cubicBezTo>
                  <a:cubicBezTo>
                    <a:pt x="822" y="1048"/>
                    <a:pt x="810" y="1036"/>
                    <a:pt x="798" y="1036"/>
                  </a:cubicBezTo>
                  <a:cubicBezTo>
                    <a:pt x="857" y="1036"/>
                    <a:pt x="921" y="1035"/>
                    <a:pt x="985" y="1035"/>
                  </a:cubicBezTo>
                  <a:cubicBezTo>
                    <a:pt x="1113" y="1035"/>
                    <a:pt x="1242" y="1040"/>
                    <a:pt x="1346" y="1072"/>
                  </a:cubicBezTo>
                  <a:cubicBezTo>
                    <a:pt x="1346" y="1096"/>
                    <a:pt x="1346" y="1120"/>
                    <a:pt x="1346" y="1144"/>
                  </a:cubicBezTo>
                  <a:cubicBezTo>
                    <a:pt x="1417" y="1120"/>
                    <a:pt x="1405" y="1108"/>
                    <a:pt x="1453" y="1060"/>
                  </a:cubicBezTo>
                  <a:cubicBezTo>
                    <a:pt x="1465" y="1060"/>
                    <a:pt x="1488" y="1048"/>
                    <a:pt x="1536" y="1048"/>
                  </a:cubicBezTo>
                  <a:cubicBezTo>
                    <a:pt x="1405" y="1120"/>
                    <a:pt x="1679" y="1167"/>
                    <a:pt x="1679" y="1191"/>
                  </a:cubicBezTo>
                  <a:cubicBezTo>
                    <a:pt x="1700" y="1150"/>
                    <a:pt x="1666" y="1117"/>
                    <a:pt x="1642" y="1117"/>
                  </a:cubicBezTo>
                  <a:cubicBezTo>
                    <a:pt x="1638" y="1117"/>
                    <a:pt x="1634" y="1118"/>
                    <a:pt x="1631" y="1120"/>
                  </a:cubicBezTo>
                  <a:cubicBezTo>
                    <a:pt x="1618" y="1090"/>
                    <a:pt x="1623" y="1079"/>
                    <a:pt x="1639" y="1079"/>
                  </a:cubicBezTo>
                  <a:cubicBezTo>
                    <a:pt x="1690" y="1079"/>
                    <a:pt x="1851" y="1204"/>
                    <a:pt x="1804" y="1204"/>
                  </a:cubicBezTo>
                  <a:cubicBezTo>
                    <a:pt x="1802" y="1204"/>
                    <a:pt x="1800" y="1203"/>
                    <a:pt x="1798" y="1203"/>
                  </a:cubicBezTo>
                  <a:lnTo>
                    <a:pt x="1798" y="1203"/>
                  </a:lnTo>
                  <a:cubicBezTo>
                    <a:pt x="1806" y="1211"/>
                    <a:pt x="1821" y="1215"/>
                    <a:pt x="1840" y="1215"/>
                  </a:cubicBezTo>
                  <a:cubicBezTo>
                    <a:pt x="1880" y="1215"/>
                    <a:pt x="1933" y="1196"/>
                    <a:pt x="1941" y="1155"/>
                  </a:cubicBezTo>
                  <a:cubicBezTo>
                    <a:pt x="1917" y="1155"/>
                    <a:pt x="1893" y="1167"/>
                    <a:pt x="1869" y="1167"/>
                  </a:cubicBezTo>
                  <a:cubicBezTo>
                    <a:pt x="1897" y="1131"/>
                    <a:pt x="1931" y="1115"/>
                    <a:pt x="1972" y="1115"/>
                  </a:cubicBezTo>
                  <a:cubicBezTo>
                    <a:pt x="1985" y="1115"/>
                    <a:pt x="1998" y="1117"/>
                    <a:pt x="2012" y="1120"/>
                  </a:cubicBezTo>
                  <a:cubicBezTo>
                    <a:pt x="2004" y="1137"/>
                    <a:pt x="1997" y="1149"/>
                    <a:pt x="1992" y="1157"/>
                  </a:cubicBezTo>
                  <a:lnTo>
                    <a:pt x="1992" y="1157"/>
                  </a:lnTo>
                  <a:cubicBezTo>
                    <a:pt x="1993" y="1157"/>
                    <a:pt x="1994" y="1157"/>
                    <a:pt x="1995" y="1157"/>
                  </a:cubicBezTo>
                  <a:cubicBezTo>
                    <a:pt x="2003" y="1157"/>
                    <a:pt x="2013" y="1162"/>
                    <a:pt x="2024" y="1179"/>
                  </a:cubicBezTo>
                  <a:cubicBezTo>
                    <a:pt x="2018" y="1209"/>
                    <a:pt x="1994" y="1212"/>
                    <a:pt x="1968" y="1212"/>
                  </a:cubicBezTo>
                  <a:cubicBezTo>
                    <a:pt x="1961" y="1212"/>
                    <a:pt x="1954" y="1212"/>
                    <a:pt x="1947" y="1212"/>
                  </a:cubicBezTo>
                  <a:cubicBezTo>
                    <a:pt x="1927" y="1212"/>
                    <a:pt x="1907" y="1214"/>
                    <a:pt x="1893" y="1227"/>
                  </a:cubicBezTo>
                  <a:cubicBezTo>
                    <a:pt x="1895" y="1231"/>
                    <a:pt x="1900" y="1233"/>
                    <a:pt x="1905" y="1233"/>
                  </a:cubicBezTo>
                  <a:cubicBezTo>
                    <a:pt x="1918" y="1233"/>
                    <a:pt x="1937" y="1223"/>
                    <a:pt x="1949" y="1223"/>
                  </a:cubicBezTo>
                  <a:cubicBezTo>
                    <a:pt x="1958" y="1223"/>
                    <a:pt x="1961" y="1229"/>
                    <a:pt x="1953" y="1251"/>
                  </a:cubicBezTo>
                  <a:cubicBezTo>
                    <a:pt x="1964" y="1229"/>
                    <a:pt x="1974" y="1223"/>
                    <a:pt x="1986" y="1223"/>
                  </a:cubicBezTo>
                  <a:cubicBezTo>
                    <a:pt x="2001" y="1223"/>
                    <a:pt x="2018" y="1236"/>
                    <a:pt x="2036" y="1236"/>
                  </a:cubicBezTo>
                  <a:cubicBezTo>
                    <a:pt x="2047" y="1236"/>
                    <a:pt x="2059" y="1231"/>
                    <a:pt x="2072" y="1215"/>
                  </a:cubicBezTo>
                  <a:lnTo>
                    <a:pt x="2072" y="1215"/>
                  </a:lnTo>
                  <a:cubicBezTo>
                    <a:pt x="2067" y="1239"/>
                    <a:pt x="2066" y="1246"/>
                    <a:pt x="2069" y="1246"/>
                  </a:cubicBezTo>
                  <a:cubicBezTo>
                    <a:pt x="2073" y="1246"/>
                    <a:pt x="2081" y="1237"/>
                    <a:pt x="2096" y="1237"/>
                  </a:cubicBezTo>
                  <a:cubicBezTo>
                    <a:pt x="2099" y="1237"/>
                    <a:pt x="2103" y="1237"/>
                    <a:pt x="2108" y="1239"/>
                  </a:cubicBezTo>
                  <a:cubicBezTo>
                    <a:pt x="2096" y="1251"/>
                    <a:pt x="2084" y="1263"/>
                    <a:pt x="2072" y="1286"/>
                  </a:cubicBezTo>
                  <a:cubicBezTo>
                    <a:pt x="2101" y="1286"/>
                    <a:pt x="2126" y="1291"/>
                    <a:pt x="2149" y="1297"/>
                  </a:cubicBezTo>
                  <a:lnTo>
                    <a:pt x="2149" y="1297"/>
                  </a:lnTo>
                  <a:cubicBezTo>
                    <a:pt x="2145" y="1283"/>
                    <a:pt x="2166" y="1257"/>
                    <a:pt x="2143" y="1227"/>
                  </a:cubicBezTo>
                  <a:cubicBezTo>
                    <a:pt x="2154" y="1223"/>
                    <a:pt x="2163" y="1221"/>
                    <a:pt x="2171" y="1221"/>
                  </a:cubicBezTo>
                  <a:cubicBezTo>
                    <a:pt x="2235" y="1221"/>
                    <a:pt x="2225" y="1334"/>
                    <a:pt x="2310" y="1334"/>
                  </a:cubicBezTo>
                  <a:lnTo>
                    <a:pt x="2310" y="1334"/>
                  </a:lnTo>
                  <a:cubicBezTo>
                    <a:pt x="2274" y="1322"/>
                    <a:pt x="2262" y="1310"/>
                    <a:pt x="2274" y="1286"/>
                  </a:cubicBezTo>
                  <a:lnTo>
                    <a:pt x="2274" y="1286"/>
                  </a:lnTo>
                  <a:cubicBezTo>
                    <a:pt x="2290" y="1318"/>
                    <a:pt x="2311" y="1334"/>
                    <a:pt x="2334" y="1334"/>
                  </a:cubicBezTo>
                  <a:cubicBezTo>
                    <a:pt x="2346" y="1334"/>
                    <a:pt x="2358" y="1330"/>
                    <a:pt x="2369" y="1322"/>
                  </a:cubicBezTo>
                  <a:cubicBezTo>
                    <a:pt x="2369" y="1263"/>
                    <a:pt x="2358" y="1263"/>
                    <a:pt x="2429" y="1239"/>
                  </a:cubicBezTo>
                  <a:lnTo>
                    <a:pt x="2524" y="1239"/>
                  </a:lnTo>
                  <a:cubicBezTo>
                    <a:pt x="2512" y="1251"/>
                    <a:pt x="2500" y="1275"/>
                    <a:pt x="2489" y="1286"/>
                  </a:cubicBezTo>
                  <a:cubicBezTo>
                    <a:pt x="2496" y="1290"/>
                    <a:pt x="2502" y="1292"/>
                    <a:pt x="2507" y="1292"/>
                  </a:cubicBezTo>
                  <a:cubicBezTo>
                    <a:pt x="2521" y="1292"/>
                    <a:pt x="2525" y="1280"/>
                    <a:pt x="2525" y="1280"/>
                  </a:cubicBezTo>
                  <a:lnTo>
                    <a:pt x="2525" y="1280"/>
                  </a:lnTo>
                  <a:cubicBezTo>
                    <a:pt x="2526" y="1280"/>
                    <a:pt x="2524" y="1289"/>
                    <a:pt x="2524" y="1322"/>
                  </a:cubicBezTo>
                  <a:cubicBezTo>
                    <a:pt x="2536" y="1310"/>
                    <a:pt x="2667" y="1251"/>
                    <a:pt x="2667" y="1251"/>
                  </a:cubicBezTo>
                  <a:cubicBezTo>
                    <a:pt x="2667" y="1275"/>
                    <a:pt x="2679" y="1286"/>
                    <a:pt x="2703" y="1286"/>
                  </a:cubicBezTo>
                  <a:cubicBezTo>
                    <a:pt x="2693" y="1303"/>
                    <a:pt x="2685" y="1307"/>
                    <a:pt x="2679" y="1307"/>
                  </a:cubicBezTo>
                  <a:cubicBezTo>
                    <a:pt x="2669" y="1307"/>
                    <a:pt x="2662" y="1298"/>
                    <a:pt x="2657" y="1298"/>
                  </a:cubicBezTo>
                  <a:cubicBezTo>
                    <a:pt x="2651" y="1298"/>
                    <a:pt x="2647" y="1305"/>
                    <a:pt x="2643" y="1334"/>
                  </a:cubicBezTo>
                  <a:cubicBezTo>
                    <a:pt x="2657" y="1348"/>
                    <a:pt x="2671" y="1354"/>
                    <a:pt x="2688" y="1354"/>
                  </a:cubicBezTo>
                  <a:cubicBezTo>
                    <a:pt x="2699" y="1354"/>
                    <a:pt x="2712" y="1351"/>
                    <a:pt x="2727" y="1346"/>
                  </a:cubicBezTo>
                  <a:cubicBezTo>
                    <a:pt x="2667" y="1334"/>
                    <a:pt x="2774" y="1298"/>
                    <a:pt x="2786" y="1286"/>
                  </a:cubicBezTo>
                  <a:lnTo>
                    <a:pt x="2786" y="1286"/>
                  </a:lnTo>
                  <a:cubicBezTo>
                    <a:pt x="2773" y="1313"/>
                    <a:pt x="2771" y="1329"/>
                    <a:pt x="2780" y="1329"/>
                  </a:cubicBezTo>
                  <a:cubicBezTo>
                    <a:pt x="2787" y="1329"/>
                    <a:pt x="2801" y="1319"/>
                    <a:pt x="2822" y="1298"/>
                  </a:cubicBezTo>
                  <a:lnTo>
                    <a:pt x="2822" y="1298"/>
                  </a:lnTo>
                  <a:cubicBezTo>
                    <a:pt x="2822" y="1334"/>
                    <a:pt x="2810" y="1358"/>
                    <a:pt x="2786" y="1382"/>
                  </a:cubicBezTo>
                  <a:cubicBezTo>
                    <a:pt x="2836" y="1369"/>
                    <a:pt x="2938" y="1350"/>
                    <a:pt x="3035" y="1350"/>
                  </a:cubicBezTo>
                  <a:cubicBezTo>
                    <a:pt x="3125" y="1350"/>
                    <a:pt x="3211" y="1366"/>
                    <a:pt x="3251" y="1417"/>
                  </a:cubicBezTo>
                  <a:cubicBezTo>
                    <a:pt x="3309" y="1401"/>
                    <a:pt x="3268" y="1343"/>
                    <a:pt x="3275" y="1343"/>
                  </a:cubicBezTo>
                  <a:cubicBezTo>
                    <a:pt x="3278" y="1343"/>
                    <a:pt x="3290" y="1353"/>
                    <a:pt x="3322" y="1382"/>
                  </a:cubicBezTo>
                  <a:cubicBezTo>
                    <a:pt x="3338" y="1350"/>
                    <a:pt x="3364" y="1334"/>
                    <a:pt x="3394" y="1334"/>
                  </a:cubicBezTo>
                  <a:cubicBezTo>
                    <a:pt x="3409" y="1334"/>
                    <a:pt x="3425" y="1338"/>
                    <a:pt x="3441" y="1346"/>
                  </a:cubicBezTo>
                  <a:cubicBezTo>
                    <a:pt x="3441" y="1346"/>
                    <a:pt x="3358" y="1417"/>
                    <a:pt x="3393" y="1465"/>
                  </a:cubicBezTo>
                  <a:cubicBezTo>
                    <a:pt x="3393" y="1358"/>
                    <a:pt x="3548" y="1453"/>
                    <a:pt x="3548" y="1334"/>
                  </a:cubicBezTo>
                  <a:cubicBezTo>
                    <a:pt x="3548" y="1343"/>
                    <a:pt x="3577" y="1360"/>
                    <a:pt x="3573" y="1367"/>
                  </a:cubicBezTo>
                  <a:lnTo>
                    <a:pt x="3573" y="1367"/>
                  </a:lnTo>
                  <a:cubicBezTo>
                    <a:pt x="3625" y="1351"/>
                    <a:pt x="3814" y="1282"/>
                    <a:pt x="3846" y="1251"/>
                  </a:cubicBezTo>
                  <a:cubicBezTo>
                    <a:pt x="3858" y="1263"/>
                    <a:pt x="3846" y="1275"/>
                    <a:pt x="3846" y="1275"/>
                  </a:cubicBezTo>
                  <a:cubicBezTo>
                    <a:pt x="3858" y="1275"/>
                    <a:pt x="3870" y="1263"/>
                    <a:pt x="3882" y="1251"/>
                  </a:cubicBezTo>
                  <a:lnTo>
                    <a:pt x="3882" y="1251"/>
                  </a:lnTo>
                  <a:cubicBezTo>
                    <a:pt x="3893" y="1286"/>
                    <a:pt x="3870" y="1310"/>
                    <a:pt x="3834" y="1310"/>
                  </a:cubicBezTo>
                  <a:cubicBezTo>
                    <a:pt x="3848" y="1339"/>
                    <a:pt x="3860" y="1348"/>
                    <a:pt x="3870" y="1348"/>
                  </a:cubicBezTo>
                  <a:cubicBezTo>
                    <a:pt x="3888" y="1348"/>
                    <a:pt x="3904" y="1322"/>
                    <a:pt x="3932" y="1322"/>
                  </a:cubicBezTo>
                  <a:cubicBezTo>
                    <a:pt x="3941" y="1322"/>
                    <a:pt x="3952" y="1326"/>
                    <a:pt x="3965" y="1334"/>
                  </a:cubicBezTo>
                  <a:cubicBezTo>
                    <a:pt x="3953" y="1394"/>
                    <a:pt x="3941" y="1358"/>
                    <a:pt x="4024" y="1429"/>
                  </a:cubicBezTo>
                  <a:cubicBezTo>
                    <a:pt x="3970" y="1341"/>
                    <a:pt x="3989" y="1300"/>
                    <a:pt x="4020" y="1300"/>
                  </a:cubicBezTo>
                  <a:cubicBezTo>
                    <a:pt x="4043" y="1300"/>
                    <a:pt x="4074" y="1324"/>
                    <a:pt x="4084" y="1370"/>
                  </a:cubicBezTo>
                  <a:cubicBezTo>
                    <a:pt x="4108" y="1358"/>
                    <a:pt x="4120" y="1334"/>
                    <a:pt x="4132" y="1298"/>
                  </a:cubicBezTo>
                  <a:cubicBezTo>
                    <a:pt x="4167" y="1310"/>
                    <a:pt x="4179" y="1346"/>
                    <a:pt x="4191" y="1382"/>
                  </a:cubicBezTo>
                  <a:cubicBezTo>
                    <a:pt x="4201" y="1382"/>
                    <a:pt x="4248" y="1275"/>
                    <a:pt x="4310" y="1275"/>
                  </a:cubicBezTo>
                  <a:cubicBezTo>
                    <a:pt x="4325" y="1275"/>
                    <a:pt x="4341" y="1282"/>
                    <a:pt x="4358" y="1298"/>
                  </a:cubicBezTo>
                  <a:cubicBezTo>
                    <a:pt x="4373" y="1253"/>
                    <a:pt x="4437" y="1197"/>
                    <a:pt x="4490" y="1197"/>
                  </a:cubicBezTo>
                  <a:cubicBezTo>
                    <a:pt x="4520" y="1197"/>
                    <a:pt x="4547" y="1215"/>
                    <a:pt x="4560" y="1263"/>
                  </a:cubicBezTo>
                  <a:cubicBezTo>
                    <a:pt x="4644" y="1191"/>
                    <a:pt x="4632" y="1179"/>
                    <a:pt x="4703" y="1179"/>
                  </a:cubicBezTo>
                  <a:cubicBezTo>
                    <a:pt x="4655" y="1132"/>
                    <a:pt x="4739" y="1001"/>
                    <a:pt x="4763" y="977"/>
                  </a:cubicBezTo>
                  <a:lnTo>
                    <a:pt x="4763" y="977"/>
                  </a:lnTo>
                  <a:cubicBezTo>
                    <a:pt x="4834" y="1036"/>
                    <a:pt x="4715" y="1084"/>
                    <a:pt x="4739" y="1167"/>
                  </a:cubicBezTo>
                  <a:cubicBezTo>
                    <a:pt x="4744" y="1151"/>
                    <a:pt x="4747" y="1145"/>
                    <a:pt x="4747" y="1145"/>
                  </a:cubicBezTo>
                  <a:lnTo>
                    <a:pt x="4747" y="1145"/>
                  </a:lnTo>
                  <a:cubicBezTo>
                    <a:pt x="4749" y="1145"/>
                    <a:pt x="4742" y="1178"/>
                    <a:pt x="4748" y="1178"/>
                  </a:cubicBezTo>
                  <a:cubicBezTo>
                    <a:pt x="4750" y="1178"/>
                    <a:pt x="4754" y="1172"/>
                    <a:pt x="4763" y="1155"/>
                  </a:cubicBezTo>
                  <a:cubicBezTo>
                    <a:pt x="4775" y="1167"/>
                    <a:pt x="4775" y="1191"/>
                    <a:pt x="4786" y="1203"/>
                  </a:cubicBezTo>
                  <a:cubicBezTo>
                    <a:pt x="4794" y="1205"/>
                    <a:pt x="4800" y="1205"/>
                    <a:pt x="4807" y="1205"/>
                  </a:cubicBezTo>
                  <a:cubicBezTo>
                    <a:pt x="4897" y="1205"/>
                    <a:pt x="4926" y="1056"/>
                    <a:pt x="5048" y="1001"/>
                  </a:cubicBezTo>
                  <a:lnTo>
                    <a:pt x="5048" y="1001"/>
                  </a:lnTo>
                  <a:cubicBezTo>
                    <a:pt x="5036" y="1048"/>
                    <a:pt x="5036" y="1084"/>
                    <a:pt x="5048" y="1132"/>
                  </a:cubicBezTo>
                  <a:cubicBezTo>
                    <a:pt x="5043" y="1121"/>
                    <a:pt x="5036" y="1117"/>
                    <a:pt x="5029" y="1117"/>
                  </a:cubicBezTo>
                  <a:cubicBezTo>
                    <a:pt x="5006" y="1117"/>
                    <a:pt x="4975" y="1157"/>
                    <a:pt x="4949" y="1157"/>
                  </a:cubicBezTo>
                  <a:cubicBezTo>
                    <a:pt x="4946" y="1157"/>
                    <a:pt x="4944" y="1156"/>
                    <a:pt x="4941" y="1155"/>
                  </a:cubicBezTo>
                  <a:lnTo>
                    <a:pt x="4941" y="1155"/>
                  </a:lnTo>
                  <a:cubicBezTo>
                    <a:pt x="4965" y="1167"/>
                    <a:pt x="4965" y="1179"/>
                    <a:pt x="4953" y="1203"/>
                  </a:cubicBezTo>
                  <a:cubicBezTo>
                    <a:pt x="5015" y="1180"/>
                    <a:pt x="5017" y="1156"/>
                    <a:pt x="5033" y="1156"/>
                  </a:cubicBezTo>
                  <a:cubicBezTo>
                    <a:pt x="5042" y="1156"/>
                    <a:pt x="5055" y="1163"/>
                    <a:pt x="5084" y="1179"/>
                  </a:cubicBezTo>
                  <a:cubicBezTo>
                    <a:pt x="5048" y="1096"/>
                    <a:pt x="5132" y="1108"/>
                    <a:pt x="5167" y="1072"/>
                  </a:cubicBezTo>
                  <a:lnTo>
                    <a:pt x="5167" y="1072"/>
                  </a:lnTo>
                  <a:cubicBezTo>
                    <a:pt x="5167" y="1108"/>
                    <a:pt x="5156" y="1132"/>
                    <a:pt x="5120" y="1132"/>
                  </a:cubicBezTo>
                  <a:cubicBezTo>
                    <a:pt x="5129" y="1141"/>
                    <a:pt x="5137" y="1145"/>
                    <a:pt x="5143" y="1145"/>
                  </a:cubicBezTo>
                  <a:cubicBezTo>
                    <a:pt x="5172" y="1145"/>
                    <a:pt x="5175" y="1063"/>
                    <a:pt x="5199" y="1063"/>
                  </a:cubicBezTo>
                  <a:cubicBezTo>
                    <a:pt x="5204" y="1063"/>
                    <a:pt x="5209" y="1066"/>
                    <a:pt x="5215" y="1072"/>
                  </a:cubicBezTo>
                  <a:cubicBezTo>
                    <a:pt x="5205" y="1072"/>
                    <a:pt x="5251" y="1083"/>
                    <a:pt x="5306" y="1083"/>
                  </a:cubicBezTo>
                  <a:cubicBezTo>
                    <a:pt x="5378" y="1083"/>
                    <a:pt x="5465" y="1064"/>
                    <a:pt x="5465" y="977"/>
                  </a:cubicBezTo>
                  <a:cubicBezTo>
                    <a:pt x="5465" y="1013"/>
                    <a:pt x="5465" y="1048"/>
                    <a:pt x="5465" y="1084"/>
                  </a:cubicBezTo>
                  <a:cubicBezTo>
                    <a:pt x="5489" y="1001"/>
                    <a:pt x="5513" y="905"/>
                    <a:pt x="5548" y="822"/>
                  </a:cubicBezTo>
                  <a:cubicBezTo>
                    <a:pt x="5548" y="882"/>
                    <a:pt x="5620" y="1013"/>
                    <a:pt x="5560" y="1072"/>
                  </a:cubicBezTo>
                  <a:cubicBezTo>
                    <a:pt x="5584" y="1072"/>
                    <a:pt x="5608" y="1072"/>
                    <a:pt x="5632" y="1048"/>
                  </a:cubicBezTo>
                  <a:cubicBezTo>
                    <a:pt x="5608" y="1025"/>
                    <a:pt x="5596" y="1001"/>
                    <a:pt x="5596" y="965"/>
                  </a:cubicBezTo>
                  <a:lnTo>
                    <a:pt x="5596" y="965"/>
                  </a:lnTo>
                  <a:cubicBezTo>
                    <a:pt x="5632" y="989"/>
                    <a:pt x="5656" y="1013"/>
                    <a:pt x="5691" y="1036"/>
                  </a:cubicBezTo>
                  <a:cubicBezTo>
                    <a:pt x="5679" y="1001"/>
                    <a:pt x="5679" y="953"/>
                    <a:pt x="5703" y="917"/>
                  </a:cubicBezTo>
                  <a:cubicBezTo>
                    <a:pt x="5703" y="953"/>
                    <a:pt x="5715" y="989"/>
                    <a:pt x="5715" y="1025"/>
                  </a:cubicBezTo>
                  <a:cubicBezTo>
                    <a:pt x="5727" y="989"/>
                    <a:pt x="5739" y="953"/>
                    <a:pt x="5763" y="917"/>
                  </a:cubicBezTo>
                  <a:lnTo>
                    <a:pt x="5763" y="917"/>
                  </a:lnTo>
                  <a:cubicBezTo>
                    <a:pt x="5728" y="969"/>
                    <a:pt x="5768" y="1008"/>
                    <a:pt x="5811" y="1008"/>
                  </a:cubicBezTo>
                  <a:cubicBezTo>
                    <a:pt x="5828" y="1008"/>
                    <a:pt x="5845" y="1002"/>
                    <a:pt x="5858" y="989"/>
                  </a:cubicBezTo>
                  <a:cubicBezTo>
                    <a:pt x="5846" y="989"/>
                    <a:pt x="5834" y="977"/>
                    <a:pt x="5834" y="977"/>
                  </a:cubicBezTo>
                  <a:cubicBezTo>
                    <a:pt x="5906" y="965"/>
                    <a:pt x="5870" y="834"/>
                    <a:pt x="5941" y="810"/>
                  </a:cubicBezTo>
                  <a:lnTo>
                    <a:pt x="5941" y="810"/>
                  </a:lnTo>
                  <a:cubicBezTo>
                    <a:pt x="5929" y="870"/>
                    <a:pt x="5953" y="905"/>
                    <a:pt x="5989" y="941"/>
                  </a:cubicBezTo>
                  <a:cubicBezTo>
                    <a:pt x="6001" y="786"/>
                    <a:pt x="6013" y="655"/>
                    <a:pt x="6120" y="620"/>
                  </a:cubicBezTo>
                  <a:lnTo>
                    <a:pt x="6120" y="620"/>
                  </a:lnTo>
                  <a:cubicBezTo>
                    <a:pt x="6109" y="676"/>
                    <a:pt x="5991" y="956"/>
                    <a:pt x="6059" y="956"/>
                  </a:cubicBezTo>
                  <a:cubicBezTo>
                    <a:pt x="6063" y="956"/>
                    <a:pt x="6067" y="955"/>
                    <a:pt x="6072" y="953"/>
                  </a:cubicBezTo>
                  <a:lnTo>
                    <a:pt x="6072" y="953"/>
                  </a:lnTo>
                  <a:cubicBezTo>
                    <a:pt x="6084" y="977"/>
                    <a:pt x="6072" y="1001"/>
                    <a:pt x="6049" y="1001"/>
                  </a:cubicBezTo>
                  <a:cubicBezTo>
                    <a:pt x="6055" y="1002"/>
                    <a:pt x="6061" y="1003"/>
                    <a:pt x="6068" y="1003"/>
                  </a:cubicBezTo>
                  <a:cubicBezTo>
                    <a:pt x="6131" y="1003"/>
                    <a:pt x="6223" y="955"/>
                    <a:pt x="6191" y="870"/>
                  </a:cubicBezTo>
                  <a:lnTo>
                    <a:pt x="6191" y="870"/>
                  </a:lnTo>
                  <a:cubicBezTo>
                    <a:pt x="6168" y="905"/>
                    <a:pt x="6132" y="929"/>
                    <a:pt x="6108" y="965"/>
                  </a:cubicBezTo>
                  <a:cubicBezTo>
                    <a:pt x="6084" y="894"/>
                    <a:pt x="6132" y="786"/>
                    <a:pt x="6191" y="774"/>
                  </a:cubicBezTo>
                  <a:cubicBezTo>
                    <a:pt x="6203" y="822"/>
                    <a:pt x="6215" y="858"/>
                    <a:pt x="6215" y="894"/>
                  </a:cubicBezTo>
                  <a:cubicBezTo>
                    <a:pt x="6227" y="870"/>
                    <a:pt x="6251" y="858"/>
                    <a:pt x="6275" y="858"/>
                  </a:cubicBezTo>
                  <a:cubicBezTo>
                    <a:pt x="6263" y="870"/>
                    <a:pt x="6263" y="882"/>
                    <a:pt x="6251" y="894"/>
                  </a:cubicBezTo>
                  <a:cubicBezTo>
                    <a:pt x="6259" y="894"/>
                    <a:pt x="6330" y="838"/>
                    <a:pt x="6373" y="838"/>
                  </a:cubicBezTo>
                  <a:cubicBezTo>
                    <a:pt x="6379" y="838"/>
                    <a:pt x="6384" y="839"/>
                    <a:pt x="6389" y="841"/>
                  </a:cubicBezTo>
                  <a:lnTo>
                    <a:pt x="6389" y="841"/>
                  </a:lnTo>
                  <a:cubicBezTo>
                    <a:pt x="6348" y="765"/>
                    <a:pt x="6312" y="645"/>
                    <a:pt x="6322" y="572"/>
                  </a:cubicBezTo>
                  <a:lnTo>
                    <a:pt x="6322" y="572"/>
                  </a:lnTo>
                  <a:cubicBezTo>
                    <a:pt x="6441" y="655"/>
                    <a:pt x="6394" y="715"/>
                    <a:pt x="6465" y="798"/>
                  </a:cubicBezTo>
                  <a:cubicBezTo>
                    <a:pt x="6453" y="763"/>
                    <a:pt x="6572" y="751"/>
                    <a:pt x="6513" y="727"/>
                  </a:cubicBezTo>
                  <a:cubicBezTo>
                    <a:pt x="6572" y="655"/>
                    <a:pt x="6549" y="608"/>
                    <a:pt x="6620" y="536"/>
                  </a:cubicBezTo>
                  <a:cubicBezTo>
                    <a:pt x="6624" y="563"/>
                    <a:pt x="6661" y="572"/>
                    <a:pt x="6705" y="572"/>
                  </a:cubicBezTo>
                  <a:cubicBezTo>
                    <a:pt x="6756" y="572"/>
                    <a:pt x="6817" y="560"/>
                    <a:pt x="6853" y="554"/>
                  </a:cubicBezTo>
                  <a:lnTo>
                    <a:pt x="6853" y="554"/>
                  </a:lnTo>
                  <a:cubicBezTo>
                    <a:pt x="6854" y="560"/>
                    <a:pt x="6856" y="566"/>
                    <a:pt x="6858" y="572"/>
                  </a:cubicBezTo>
                  <a:cubicBezTo>
                    <a:pt x="6860" y="564"/>
                    <a:pt x="6863" y="557"/>
                    <a:pt x="6866" y="551"/>
                  </a:cubicBezTo>
                  <a:lnTo>
                    <a:pt x="6866" y="551"/>
                  </a:lnTo>
                  <a:cubicBezTo>
                    <a:pt x="6862" y="552"/>
                    <a:pt x="6858" y="553"/>
                    <a:pt x="6853" y="554"/>
                  </a:cubicBezTo>
                  <a:lnTo>
                    <a:pt x="6853" y="554"/>
                  </a:lnTo>
                  <a:cubicBezTo>
                    <a:pt x="6826" y="435"/>
                    <a:pt x="6942" y="380"/>
                    <a:pt x="6953" y="380"/>
                  </a:cubicBezTo>
                  <a:cubicBezTo>
                    <a:pt x="6954" y="380"/>
                    <a:pt x="6954" y="381"/>
                    <a:pt x="6953" y="382"/>
                  </a:cubicBezTo>
                  <a:cubicBezTo>
                    <a:pt x="7056" y="358"/>
                    <a:pt x="7054" y="271"/>
                    <a:pt x="7076" y="271"/>
                  </a:cubicBezTo>
                  <a:cubicBezTo>
                    <a:pt x="7087" y="271"/>
                    <a:pt x="7104" y="294"/>
                    <a:pt x="7144" y="358"/>
                  </a:cubicBezTo>
                  <a:cubicBezTo>
                    <a:pt x="7119" y="366"/>
                    <a:pt x="7093" y="375"/>
                    <a:pt x="7068" y="375"/>
                  </a:cubicBezTo>
                  <a:cubicBezTo>
                    <a:pt x="7066" y="375"/>
                    <a:pt x="7064" y="375"/>
                    <a:pt x="7062" y="374"/>
                  </a:cubicBezTo>
                  <a:lnTo>
                    <a:pt x="7062" y="374"/>
                  </a:lnTo>
                  <a:cubicBezTo>
                    <a:pt x="7071" y="378"/>
                    <a:pt x="7078" y="382"/>
                    <a:pt x="7084" y="382"/>
                  </a:cubicBezTo>
                  <a:cubicBezTo>
                    <a:pt x="7072" y="405"/>
                    <a:pt x="7049" y="417"/>
                    <a:pt x="7025" y="417"/>
                  </a:cubicBezTo>
                  <a:cubicBezTo>
                    <a:pt x="7030" y="420"/>
                    <a:pt x="7036" y="421"/>
                    <a:pt x="7045" y="421"/>
                  </a:cubicBezTo>
                  <a:cubicBezTo>
                    <a:pt x="7123" y="421"/>
                    <a:pt x="7340" y="330"/>
                    <a:pt x="7287" y="298"/>
                  </a:cubicBezTo>
                  <a:lnTo>
                    <a:pt x="7287" y="298"/>
                  </a:lnTo>
                  <a:cubicBezTo>
                    <a:pt x="7285" y="301"/>
                    <a:pt x="7283" y="303"/>
                    <a:pt x="7281" y="303"/>
                  </a:cubicBezTo>
                  <a:cubicBezTo>
                    <a:pt x="7262" y="303"/>
                    <a:pt x="7261" y="154"/>
                    <a:pt x="7358" y="143"/>
                  </a:cubicBezTo>
                  <a:cubicBezTo>
                    <a:pt x="7358" y="167"/>
                    <a:pt x="7370" y="179"/>
                    <a:pt x="7382" y="191"/>
                  </a:cubicBezTo>
                  <a:cubicBezTo>
                    <a:pt x="7372" y="186"/>
                    <a:pt x="7364" y="183"/>
                    <a:pt x="7358" y="183"/>
                  </a:cubicBezTo>
                  <a:cubicBezTo>
                    <a:pt x="7352" y="183"/>
                    <a:pt x="7348" y="185"/>
                    <a:pt x="7344" y="189"/>
                  </a:cubicBezTo>
                  <a:lnTo>
                    <a:pt x="7344" y="189"/>
                  </a:lnTo>
                  <a:cubicBezTo>
                    <a:pt x="7347" y="188"/>
                    <a:pt x="7350" y="187"/>
                    <a:pt x="7353" y="187"/>
                  </a:cubicBezTo>
                  <a:cubicBezTo>
                    <a:pt x="7366" y="187"/>
                    <a:pt x="7381" y="194"/>
                    <a:pt x="7394" y="194"/>
                  </a:cubicBezTo>
                  <a:cubicBezTo>
                    <a:pt x="7408" y="194"/>
                    <a:pt x="7418" y="187"/>
                    <a:pt x="7418" y="155"/>
                  </a:cubicBezTo>
                  <a:lnTo>
                    <a:pt x="7418" y="155"/>
                  </a:lnTo>
                  <a:cubicBezTo>
                    <a:pt x="7418" y="156"/>
                    <a:pt x="7418" y="156"/>
                    <a:pt x="7417" y="156"/>
                  </a:cubicBezTo>
                  <a:cubicBezTo>
                    <a:pt x="7412" y="156"/>
                    <a:pt x="7351" y="36"/>
                    <a:pt x="7453" y="24"/>
                  </a:cubicBezTo>
                  <a:cubicBezTo>
                    <a:pt x="7442" y="12"/>
                    <a:pt x="7430" y="1"/>
                    <a:pt x="7406"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486" name="Google Shape;486;p29"/>
            <p:cNvSpPr/>
            <p:nvPr/>
          </p:nvSpPr>
          <p:spPr>
            <a:xfrm>
              <a:off x="2657750" y="2165875"/>
              <a:ext cx="325" cy="625"/>
            </a:xfrm>
            <a:custGeom>
              <a:avLst/>
              <a:gdLst/>
              <a:ahLst/>
              <a:cxnLst/>
              <a:rect l="l" t="t" r="r" b="b"/>
              <a:pathLst>
                <a:path w="13" h="25" extrusionOk="0">
                  <a:moveTo>
                    <a:pt x="1" y="0"/>
                  </a:moveTo>
                  <a:cubicBezTo>
                    <a:pt x="1" y="0"/>
                    <a:pt x="1" y="12"/>
                    <a:pt x="13" y="24"/>
                  </a:cubicBezTo>
                  <a:cubicBezTo>
                    <a:pt x="13" y="12"/>
                    <a:pt x="13" y="0"/>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487" name="Google Shape;487;p29"/>
            <p:cNvSpPr/>
            <p:nvPr/>
          </p:nvSpPr>
          <p:spPr>
            <a:xfrm>
              <a:off x="2615200" y="2170925"/>
              <a:ext cx="325" cy="325"/>
            </a:xfrm>
            <a:custGeom>
              <a:avLst/>
              <a:gdLst/>
              <a:ahLst/>
              <a:cxnLst/>
              <a:rect l="l" t="t" r="r" b="b"/>
              <a:pathLst>
                <a:path w="13" h="13" extrusionOk="0">
                  <a:moveTo>
                    <a:pt x="12" y="1"/>
                  </a:moveTo>
                  <a:cubicBezTo>
                    <a:pt x="12" y="1"/>
                    <a:pt x="0" y="13"/>
                    <a:pt x="12"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488" name="Google Shape;488;p29"/>
            <p:cNvSpPr/>
            <p:nvPr/>
          </p:nvSpPr>
          <p:spPr>
            <a:xfrm>
              <a:off x="2701225" y="2156650"/>
              <a:ext cx="625" cy="325"/>
            </a:xfrm>
            <a:custGeom>
              <a:avLst/>
              <a:gdLst/>
              <a:ahLst/>
              <a:cxnLst/>
              <a:rect l="l" t="t" r="r" b="b"/>
              <a:pathLst>
                <a:path w="25" h="13" extrusionOk="0">
                  <a:moveTo>
                    <a:pt x="0" y="0"/>
                  </a:moveTo>
                  <a:cubicBezTo>
                    <a:pt x="0" y="0"/>
                    <a:pt x="0" y="12"/>
                    <a:pt x="24" y="12"/>
                  </a:cubicBezTo>
                  <a:cubicBezTo>
                    <a:pt x="12" y="0"/>
                    <a:pt x="0" y="0"/>
                    <a:pt x="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489" name="Google Shape;489;p29"/>
            <p:cNvSpPr/>
            <p:nvPr/>
          </p:nvSpPr>
          <p:spPr>
            <a:xfrm>
              <a:off x="2722850" y="2137250"/>
              <a:ext cx="725" cy="375"/>
            </a:xfrm>
            <a:custGeom>
              <a:avLst/>
              <a:gdLst/>
              <a:ahLst/>
              <a:cxnLst/>
              <a:rect l="l" t="t" r="r" b="b"/>
              <a:pathLst>
                <a:path w="29" h="15" extrusionOk="0">
                  <a:moveTo>
                    <a:pt x="8" y="1"/>
                  </a:moveTo>
                  <a:cubicBezTo>
                    <a:pt x="2" y="1"/>
                    <a:pt x="1" y="6"/>
                    <a:pt x="21" y="12"/>
                  </a:cubicBezTo>
                  <a:lnTo>
                    <a:pt x="21" y="12"/>
                  </a:lnTo>
                  <a:cubicBezTo>
                    <a:pt x="23" y="13"/>
                    <a:pt x="25" y="14"/>
                    <a:pt x="28" y="14"/>
                  </a:cubicBezTo>
                  <a:cubicBezTo>
                    <a:pt x="23" y="4"/>
                    <a:pt x="14" y="1"/>
                    <a:pt x="8"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490" name="Google Shape;490;p29"/>
            <p:cNvSpPr/>
            <p:nvPr/>
          </p:nvSpPr>
          <p:spPr>
            <a:xfrm>
              <a:off x="2731525" y="2139025"/>
              <a:ext cx="575" cy="675"/>
            </a:xfrm>
            <a:custGeom>
              <a:avLst/>
              <a:gdLst/>
              <a:ahLst/>
              <a:cxnLst/>
              <a:rect l="l" t="t" r="r" b="b"/>
              <a:pathLst>
                <a:path w="23" h="27" extrusionOk="0">
                  <a:moveTo>
                    <a:pt x="20" y="0"/>
                  </a:moveTo>
                  <a:cubicBezTo>
                    <a:pt x="15" y="0"/>
                    <a:pt x="0" y="24"/>
                    <a:pt x="13" y="26"/>
                  </a:cubicBezTo>
                  <a:lnTo>
                    <a:pt x="13" y="26"/>
                  </a:lnTo>
                  <a:cubicBezTo>
                    <a:pt x="13" y="27"/>
                    <a:pt x="14" y="27"/>
                    <a:pt x="15" y="27"/>
                  </a:cubicBezTo>
                  <a:cubicBezTo>
                    <a:pt x="19" y="23"/>
                    <a:pt x="19" y="21"/>
                    <a:pt x="17" y="21"/>
                  </a:cubicBezTo>
                  <a:cubicBezTo>
                    <a:pt x="17" y="21"/>
                    <a:pt x="17" y="21"/>
                    <a:pt x="17" y="21"/>
                  </a:cubicBezTo>
                  <a:lnTo>
                    <a:pt x="17" y="21"/>
                  </a:lnTo>
                  <a:cubicBezTo>
                    <a:pt x="22" y="6"/>
                    <a:pt x="22" y="0"/>
                    <a:pt x="2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491" name="Google Shape;491;p29"/>
            <p:cNvSpPr/>
            <p:nvPr/>
          </p:nvSpPr>
          <p:spPr>
            <a:xfrm>
              <a:off x="2725325" y="2138750"/>
              <a:ext cx="1225" cy="1400"/>
            </a:xfrm>
            <a:custGeom>
              <a:avLst/>
              <a:gdLst/>
              <a:ahLst/>
              <a:cxnLst/>
              <a:rect l="l" t="t" r="r" b="b"/>
              <a:pathLst>
                <a:path w="49" h="56" extrusionOk="0">
                  <a:moveTo>
                    <a:pt x="26" y="0"/>
                  </a:moveTo>
                  <a:cubicBezTo>
                    <a:pt x="24" y="0"/>
                    <a:pt x="18" y="10"/>
                    <a:pt x="1" y="38"/>
                  </a:cubicBezTo>
                  <a:cubicBezTo>
                    <a:pt x="7" y="50"/>
                    <a:pt x="13" y="56"/>
                    <a:pt x="20" y="56"/>
                  </a:cubicBezTo>
                  <a:cubicBezTo>
                    <a:pt x="27" y="56"/>
                    <a:pt x="36" y="50"/>
                    <a:pt x="48" y="38"/>
                  </a:cubicBezTo>
                  <a:cubicBezTo>
                    <a:pt x="44" y="38"/>
                    <a:pt x="39" y="39"/>
                    <a:pt x="37" y="41"/>
                  </a:cubicBezTo>
                  <a:lnTo>
                    <a:pt x="37" y="41"/>
                  </a:lnTo>
                  <a:cubicBezTo>
                    <a:pt x="36" y="41"/>
                    <a:pt x="35" y="41"/>
                    <a:pt x="35" y="41"/>
                  </a:cubicBezTo>
                  <a:cubicBezTo>
                    <a:pt x="12" y="41"/>
                    <a:pt x="29" y="0"/>
                    <a:pt x="26"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492" name="Google Shape;492;p29"/>
            <p:cNvSpPr/>
            <p:nvPr/>
          </p:nvSpPr>
          <p:spPr>
            <a:xfrm>
              <a:off x="2726525" y="2139125"/>
              <a:ext cx="625" cy="575"/>
            </a:xfrm>
            <a:custGeom>
              <a:avLst/>
              <a:gdLst/>
              <a:ahLst/>
              <a:cxnLst/>
              <a:rect l="l" t="t" r="r" b="b"/>
              <a:pathLst>
                <a:path w="25" h="23" extrusionOk="0">
                  <a:moveTo>
                    <a:pt x="16" y="1"/>
                  </a:moveTo>
                  <a:cubicBezTo>
                    <a:pt x="13" y="1"/>
                    <a:pt x="11" y="6"/>
                    <a:pt x="7" y="12"/>
                  </a:cubicBezTo>
                  <a:lnTo>
                    <a:pt x="7" y="12"/>
                  </a:lnTo>
                  <a:cubicBezTo>
                    <a:pt x="12" y="11"/>
                    <a:pt x="18" y="11"/>
                    <a:pt x="24" y="11"/>
                  </a:cubicBezTo>
                  <a:cubicBezTo>
                    <a:pt x="20" y="3"/>
                    <a:pt x="18" y="1"/>
                    <a:pt x="16" y="1"/>
                  </a:cubicBezTo>
                  <a:close/>
                  <a:moveTo>
                    <a:pt x="7" y="12"/>
                  </a:moveTo>
                  <a:cubicBezTo>
                    <a:pt x="3" y="14"/>
                    <a:pt x="0" y="17"/>
                    <a:pt x="0" y="23"/>
                  </a:cubicBezTo>
                  <a:cubicBezTo>
                    <a:pt x="3" y="20"/>
                    <a:pt x="5" y="16"/>
                    <a:pt x="7" y="12"/>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493" name="Google Shape;493;p29"/>
            <p:cNvSpPr/>
            <p:nvPr/>
          </p:nvSpPr>
          <p:spPr>
            <a:xfrm>
              <a:off x="2718325" y="2139125"/>
              <a:ext cx="1050" cy="1450"/>
            </a:xfrm>
            <a:custGeom>
              <a:avLst/>
              <a:gdLst/>
              <a:ahLst/>
              <a:cxnLst/>
              <a:rect l="l" t="t" r="r" b="b"/>
              <a:pathLst>
                <a:path w="42" h="58" extrusionOk="0">
                  <a:moveTo>
                    <a:pt x="28" y="0"/>
                  </a:moveTo>
                  <a:cubicBezTo>
                    <a:pt x="20" y="0"/>
                    <a:pt x="0" y="57"/>
                    <a:pt x="15" y="57"/>
                  </a:cubicBezTo>
                  <a:cubicBezTo>
                    <a:pt x="18" y="57"/>
                    <a:pt x="23" y="54"/>
                    <a:pt x="31" y="46"/>
                  </a:cubicBezTo>
                  <a:cubicBezTo>
                    <a:pt x="41" y="46"/>
                    <a:pt x="33" y="9"/>
                    <a:pt x="31" y="9"/>
                  </a:cubicBezTo>
                  <a:lnTo>
                    <a:pt x="31" y="9"/>
                  </a:lnTo>
                  <a:cubicBezTo>
                    <a:pt x="31" y="9"/>
                    <a:pt x="31" y="9"/>
                    <a:pt x="31" y="11"/>
                  </a:cubicBezTo>
                  <a:cubicBezTo>
                    <a:pt x="31" y="3"/>
                    <a:pt x="29" y="0"/>
                    <a:pt x="28"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494" name="Google Shape;494;p29"/>
            <p:cNvSpPr/>
            <p:nvPr/>
          </p:nvSpPr>
          <p:spPr>
            <a:xfrm>
              <a:off x="2725625" y="2141175"/>
              <a:ext cx="925" cy="900"/>
            </a:xfrm>
            <a:custGeom>
              <a:avLst/>
              <a:gdLst/>
              <a:ahLst/>
              <a:cxnLst/>
              <a:rect l="l" t="t" r="r" b="b"/>
              <a:pathLst>
                <a:path w="37" h="36" extrusionOk="0">
                  <a:moveTo>
                    <a:pt x="36" y="36"/>
                  </a:moveTo>
                  <a:cubicBezTo>
                    <a:pt x="1" y="0"/>
                    <a:pt x="24" y="24"/>
                    <a:pt x="36" y="36"/>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495" name="Google Shape;495;p29"/>
            <p:cNvSpPr/>
            <p:nvPr/>
          </p:nvSpPr>
          <p:spPr>
            <a:xfrm>
              <a:off x="2722175" y="2143075"/>
              <a:ext cx="1150" cy="500"/>
            </a:xfrm>
            <a:custGeom>
              <a:avLst/>
              <a:gdLst/>
              <a:ahLst/>
              <a:cxnLst/>
              <a:rect l="l" t="t" r="r" b="b"/>
              <a:pathLst>
                <a:path w="46" h="20" extrusionOk="0">
                  <a:moveTo>
                    <a:pt x="40" y="1"/>
                  </a:moveTo>
                  <a:cubicBezTo>
                    <a:pt x="33" y="1"/>
                    <a:pt x="0" y="12"/>
                    <a:pt x="8" y="19"/>
                  </a:cubicBezTo>
                  <a:cubicBezTo>
                    <a:pt x="40" y="5"/>
                    <a:pt x="45" y="1"/>
                    <a:pt x="40"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496" name="Google Shape;496;p29"/>
            <p:cNvSpPr/>
            <p:nvPr/>
          </p:nvSpPr>
          <p:spPr>
            <a:xfrm>
              <a:off x="2723250" y="2142350"/>
              <a:ext cx="625" cy="625"/>
            </a:xfrm>
            <a:custGeom>
              <a:avLst/>
              <a:gdLst/>
              <a:ahLst/>
              <a:cxnLst/>
              <a:rect l="l" t="t" r="r" b="b"/>
              <a:pathLst>
                <a:path w="25" h="25" extrusionOk="0">
                  <a:moveTo>
                    <a:pt x="24" y="1"/>
                  </a:moveTo>
                  <a:lnTo>
                    <a:pt x="24" y="1"/>
                  </a:lnTo>
                  <a:cubicBezTo>
                    <a:pt x="24" y="1"/>
                    <a:pt x="12" y="13"/>
                    <a:pt x="0" y="25"/>
                  </a:cubicBezTo>
                  <a:cubicBezTo>
                    <a:pt x="12" y="13"/>
                    <a:pt x="24" y="13"/>
                    <a:pt x="24"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497" name="Google Shape;497;p29"/>
            <p:cNvSpPr/>
            <p:nvPr/>
          </p:nvSpPr>
          <p:spPr>
            <a:xfrm>
              <a:off x="2724600" y="2142825"/>
              <a:ext cx="875" cy="575"/>
            </a:xfrm>
            <a:custGeom>
              <a:avLst/>
              <a:gdLst/>
              <a:ahLst/>
              <a:cxnLst/>
              <a:rect l="l" t="t" r="r" b="b"/>
              <a:pathLst>
                <a:path w="35" h="23" extrusionOk="0">
                  <a:moveTo>
                    <a:pt x="33" y="1"/>
                  </a:moveTo>
                  <a:cubicBezTo>
                    <a:pt x="30" y="1"/>
                    <a:pt x="0" y="22"/>
                    <a:pt x="3" y="22"/>
                  </a:cubicBezTo>
                  <a:cubicBezTo>
                    <a:pt x="4" y="22"/>
                    <a:pt x="11" y="18"/>
                    <a:pt x="30" y="6"/>
                  </a:cubicBezTo>
                  <a:cubicBezTo>
                    <a:pt x="33" y="2"/>
                    <a:pt x="34" y="1"/>
                    <a:pt x="33"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498" name="Google Shape;498;p29"/>
            <p:cNvSpPr/>
            <p:nvPr/>
          </p:nvSpPr>
          <p:spPr>
            <a:xfrm>
              <a:off x="2712225" y="2147500"/>
              <a:ext cx="950" cy="300"/>
            </a:xfrm>
            <a:custGeom>
              <a:avLst/>
              <a:gdLst/>
              <a:ahLst/>
              <a:cxnLst/>
              <a:rect l="l" t="t" r="r" b="b"/>
              <a:pathLst>
                <a:path w="38" h="12" extrusionOk="0">
                  <a:moveTo>
                    <a:pt x="31" y="1"/>
                  </a:moveTo>
                  <a:cubicBezTo>
                    <a:pt x="28" y="1"/>
                    <a:pt x="19" y="3"/>
                    <a:pt x="1" y="9"/>
                  </a:cubicBezTo>
                  <a:cubicBezTo>
                    <a:pt x="1" y="11"/>
                    <a:pt x="2" y="12"/>
                    <a:pt x="5" y="12"/>
                  </a:cubicBezTo>
                  <a:cubicBezTo>
                    <a:pt x="15" y="12"/>
                    <a:pt x="38" y="1"/>
                    <a:pt x="31"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499" name="Google Shape;499;p29"/>
            <p:cNvSpPr/>
            <p:nvPr/>
          </p:nvSpPr>
          <p:spPr>
            <a:xfrm>
              <a:off x="2716400" y="2147725"/>
              <a:ext cx="25" cy="1800"/>
            </a:xfrm>
            <a:custGeom>
              <a:avLst/>
              <a:gdLst/>
              <a:ahLst/>
              <a:cxnLst/>
              <a:rect l="l" t="t" r="r" b="b"/>
              <a:pathLst>
                <a:path w="1" h="72" extrusionOk="0">
                  <a:moveTo>
                    <a:pt x="0" y="72"/>
                  </a:moveTo>
                  <a:cubicBezTo>
                    <a:pt x="0" y="24"/>
                    <a:pt x="0" y="0"/>
                    <a:pt x="0" y="72"/>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500" name="Google Shape;500;p29"/>
            <p:cNvSpPr/>
            <p:nvPr/>
          </p:nvSpPr>
          <p:spPr>
            <a:xfrm>
              <a:off x="2713450" y="2150100"/>
              <a:ext cx="1775" cy="1075"/>
            </a:xfrm>
            <a:custGeom>
              <a:avLst/>
              <a:gdLst/>
              <a:ahLst/>
              <a:cxnLst/>
              <a:rect l="l" t="t" r="r" b="b"/>
              <a:pathLst>
                <a:path w="71" h="43" extrusionOk="0">
                  <a:moveTo>
                    <a:pt x="23" y="0"/>
                  </a:moveTo>
                  <a:cubicBezTo>
                    <a:pt x="23" y="10"/>
                    <a:pt x="0" y="43"/>
                    <a:pt x="16" y="43"/>
                  </a:cubicBezTo>
                  <a:cubicBezTo>
                    <a:pt x="20" y="43"/>
                    <a:pt x="26" y="41"/>
                    <a:pt x="35" y="36"/>
                  </a:cubicBezTo>
                  <a:cubicBezTo>
                    <a:pt x="35" y="24"/>
                    <a:pt x="71" y="0"/>
                    <a:pt x="23"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501" name="Google Shape;501;p29"/>
            <p:cNvSpPr/>
            <p:nvPr/>
          </p:nvSpPr>
          <p:spPr>
            <a:xfrm>
              <a:off x="2699125" y="2151875"/>
              <a:ext cx="625" cy="2125"/>
            </a:xfrm>
            <a:custGeom>
              <a:avLst/>
              <a:gdLst/>
              <a:ahLst/>
              <a:cxnLst/>
              <a:rect l="l" t="t" r="r" b="b"/>
              <a:pathLst>
                <a:path w="25" h="85" extrusionOk="0">
                  <a:moveTo>
                    <a:pt x="1" y="1"/>
                  </a:moveTo>
                  <a:cubicBezTo>
                    <a:pt x="1" y="25"/>
                    <a:pt x="13" y="48"/>
                    <a:pt x="25" y="84"/>
                  </a:cubicBezTo>
                  <a:cubicBezTo>
                    <a:pt x="25" y="84"/>
                    <a:pt x="1" y="13"/>
                    <a:pt x="1"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502" name="Google Shape;502;p29"/>
            <p:cNvSpPr/>
            <p:nvPr/>
          </p:nvSpPr>
          <p:spPr>
            <a:xfrm>
              <a:off x="2686875" y="2160875"/>
              <a:ext cx="1950" cy="1750"/>
            </a:xfrm>
            <a:custGeom>
              <a:avLst/>
              <a:gdLst/>
              <a:ahLst/>
              <a:cxnLst/>
              <a:rect l="l" t="t" r="r" b="b"/>
              <a:pathLst>
                <a:path w="78" h="70" extrusionOk="0">
                  <a:moveTo>
                    <a:pt x="43" y="0"/>
                  </a:moveTo>
                  <a:cubicBezTo>
                    <a:pt x="21" y="0"/>
                    <a:pt x="0" y="17"/>
                    <a:pt x="27" y="69"/>
                  </a:cubicBezTo>
                  <a:cubicBezTo>
                    <a:pt x="70" y="69"/>
                    <a:pt x="34" y="20"/>
                    <a:pt x="63" y="20"/>
                  </a:cubicBezTo>
                  <a:cubicBezTo>
                    <a:pt x="66" y="20"/>
                    <a:pt x="70" y="21"/>
                    <a:pt x="74" y="22"/>
                  </a:cubicBezTo>
                  <a:cubicBezTo>
                    <a:pt x="78" y="14"/>
                    <a:pt x="75" y="10"/>
                    <a:pt x="70" y="9"/>
                  </a:cubicBezTo>
                  <a:lnTo>
                    <a:pt x="70" y="9"/>
                  </a:lnTo>
                  <a:cubicBezTo>
                    <a:pt x="64" y="4"/>
                    <a:pt x="53" y="0"/>
                    <a:pt x="43"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503" name="Google Shape;503;p29"/>
            <p:cNvSpPr/>
            <p:nvPr/>
          </p:nvSpPr>
          <p:spPr>
            <a:xfrm>
              <a:off x="2540825" y="2146375"/>
              <a:ext cx="275" cy="775"/>
            </a:xfrm>
            <a:custGeom>
              <a:avLst/>
              <a:gdLst/>
              <a:ahLst/>
              <a:cxnLst/>
              <a:rect l="l" t="t" r="r" b="b"/>
              <a:pathLst>
                <a:path w="11" h="31" extrusionOk="0">
                  <a:moveTo>
                    <a:pt x="2" y="1"/>
                  </a:moveTo>
                  <a:cubicBezTo>
                    <a:pt x="0" y="1"/>
                    <a:pt x="3" y="23"/>
                    <a:pt x="11" y="30"/>
                  </a:cubicBezTo>
                  <a:cubicBezTo>
                    <a:pt x="6" y="8"/>
                    <a:pt x="4" y="1"/>
                    <a:pt x="2"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504" name="Google Shape;504;p29"/>
            <p:cNvSpPr/>
            <p:nvPr/>
          </p:nvSpPr>
          <p:spPr>
            <a:xfrm>
              <a:off x="2539450" y="2146950"/>
              <a:ext cx="175" cy="1100"/>
            </a:xfrm>
            <a:custGeom>
              <a:avLst/>
              <a:gdLst/>
              <a:ahLst/>
              <a:cxnLst/>
              <a:rect l="l" t="t" r="r" b="b"/>
              <a:pathLst>
                <a:path w="7" h="44" extrusionOk="0">
                  <a:moveTo>
                    <a:pt x="1" y="0"/>
                  </a:moveTo>
                  <a:lnTo>
                    <a:pt x="1" y="0"/>
                  </a:lnTo>
                  <a:cubicBezTo>
                    <a:pt x="0" y="0"/>
                    <a:pt x="2" y="11"/>
                    <a:pt x="6" y="43"/>
                  </a:cubicBezTo>
                  <a:cubicBezTo>
                    <a:pt x="6" y="28"/>
                    <a:pt x="2" y="0"/>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505" name="Google Shape;505;p29"/>
            <p:cNvSpPr/>
            <p:nvPr/>
          </p:nvSpPr>
          <p:spPr>
            <a:xfrm>
              <a:off x="2640725" y="2171275"/>
              <a:ext cx="700" cy="275"/>
            </a:xfrm>
            <a:custGeom>
              <a:avLst/>
              <a:gdLst/>
              <a:ahLst/>
              <a:cxnLst/>
              <a:rect l="l" t="t" r="r" b="b"/>
              <a:pathLst>
                <a:path w="28" h="11" extrusionOk="0">
                  <a:moveTo>
                    <a:pt x="9" y="0"/>
                  </a:moveTo>
                  <a:cubicBezTo>
                    <a:pt x="1" y="0"/>
                    <a:pt x="3" y="11"/>
                    <a:pt x="27" y="11"/>
                  </a:cubicBezTo>
                  <a:cubicBezTo>
                    <a:pt x="19" y="3"/>
                    <a:pt x="13" y="0"/>
                    <a:pt x="9"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506" name="Google Shape;506;p29"/>
            <p:cNvSpPr/>
            <p:nvPr/>
          </p:nvSpPr>
          <p:spPr>
            <a:xfrm>
              <a:off x="2630500" y="2170325"/>
              <a:ext cx="500" cy="925"/>
            </a:xfrm>
            <a:custGeom>
              <a:avLst/>
              <a:gdLst/>
              <a:ahLst/>
              <a:cxnLst/>
              <a:rect l="l" t="t" r="r" b="b"/>
              <a:pathLst>
                <a:path w="20" h="37" extrusionOk="0">
                  <a:moveTo>
                    <a:pt x="2" y="0"/>
                  </a:moveTo>
                  <a:lnTo>
                    <a:pt x="2" y="0"/>
                  </a:lnTo>
                  <a:cubicBezTo>
                    <a:pt x="0" y="0"/>
                    <a:pt x="6" y="17"/>
                    <a:pt x="19" y="37"/>
                  </a:cubicBezTo>
                  <a:cubicBezTo>
                    <a:pt x="9" y="10"/>
                    <a:pt x="3" y="0"/>
                    <a:pt x="2"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507" name="Google Shape;507;p29"/>
            <p:cNvSpPr/>
            <p:nvPr/>
          </p:nvSpPr>
          <p:spPr>
            <a:xfrm>
              <a:off x="2621750" y="2172350"/>
              <a:ext cx="1200" cy="700"/>
            </a:xfrm>
            <a:custGeom>
              <a:avLst/>
              <a:gdLst/>
              <a:ahLst/>
              <a:cxnLst/>
              <a:rect l="l" t="t" r="r" b="b"/>
              <a:pathLst>
                <a:path w="48" h="28" extrusionOk="0">
                  <a:moveTo>
                    <a:pt x="7" y="1"/>
                  </a:moveTo>
                  <a:cubicBezTo>
                    <a:pt x="3" y="1"/>
                    <a:pt x="0" y="7"/>
                    <a:pt x="0" y="27"/>
                  </a:cubicBezTo>
                  <a:cubicBezTo>
                    <a:pt x="15" y="27"/>
                    <a:pt x="26" y="22"/>
                    <a:pt x="34" y="22"/>
                  </a:cubicBezTo>
                  <a:lnTo>
                    <a:pt x="34" y="22"/>
                  </a:lnTo>
                  <a:cubicBezTo>
                    <a:pt x="23" y="14"/>
                    <a:pt x="14" y="1"/>
                    <a:pt x="7" y="1"/>
                  </a:cubicBezTo>
                  <a:close/>
                  <a:moveTo>
                    <a:pt x="36" y="22"/>
                  </a:moveTo>
                  <a:cubicBezTo>
                    <a:pt x="35" y="22"/>
                    <a:pt x="35" y="22"/>
                    <a:pt x="34" y="22"/>
                  </a:cubicBezTo>
                  <a:lnTo>
                    <a:pt x="34" y="22"/>
                  </a:lnTo>
                  <a:cubicBezTo>
                    <a:pt x="39" y="25"/>
                    <a:pt x="43" y="27"/>
                    <a:pt x="48" y="27"/>
                  </a:cubicBezTo>
                  <a:cubicBezTo>
                    <a:pt x="44" y="23"/>
                    <a:pt x="40" y="22"/>
                    <a:pt x="36" y="22"/>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508" name="Google Shape;508;p29"/>
            <p:cNvSpPr/>
            <p:nvPr/>
          </p:nvSpPr>
          <p:spPr>
            <a:xfrm>
              <a:off x="2740500" y="1903925"/>
              <a:ext cx="625" cy="1225"/>
            </a:xfrm>
            <a:custGeom>
              <a:avLst/>
              <a:gdLst/>
              <a:ahLst/>
              <a:cxnLst/>
              <a:rect l="l" t="t" r="r" b="b"/>
              <a:pathLst>
                <a:path w="25" h="49" extrusionOk="0">
                  <a:moveTo>
                    <a:pt x="25" y="1"/>
                  </a:moveTo>
                  <a:cubicBezTo>
                    <a:pt x="1" y="13"/>
                    <a:pt x="13" y="49"/>
                    <a:pt x="13" y="49"/>
                  </a:cubicBezTo>
                  <a:cubicBezTo>
                    <a:pt x="25" y="49"/>
                    <a:pt x="25" y="13"/>
                    <a:pt x="25"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509" name="Google Shape;509;p29"/>
            <p:cNvSpPr/>
            <p:nvPr/>
          </p:nvSpPr>
          <p:spPr>
            <a:xfrm>
              <a:off x="2733075" y="1906625"/>
              <a:ext cx="1200" cy="1200"/>
            </a:xfrm>
            <a:custGeom>
              <a:avLst/>
              <a:gdLst/>
              <a:ahLst/>
              <a:cxnLst/>
              <a:rect l="l" t="t" r="r" b="b"/>
              <a:pathLst>
                <a:path w="48" h="48" extrusionOk="0">
                  <a:moveTo>
                    <a:pt x="48" y="0"/>
                  </a:moveTo>
                  <a:cubicBezTo>
                    <a:pt x="0" y="48"/>
                    <a:pt x="12" y="36"/>
                    <a:pt x="48"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510" name="Google Shape;510;p29"/>
            <p:cNvSpPr/>
            <p:nvPr/>
          </p:nvSpPr>
          <p:spPr>
            <a:xfrm>
              <a:off x="2728000" y="1906325"/>
              <a:ext cx="3900" cy="1275"/>
            </a:xfrm>
            <a:custGeom>
              <a:avLst/>
              <a:gdLst/>
              <a:ahLst/>
              <a:cxnLst/>
              <a:rect l="l" t="t" r="r" b="b"/>
              <a:pathLst>
                <a:path w="156" h="51" extrusionOk="0">
                  <a:moveTo>
                    <a:pt x="156" y="0"/>
                  </a:moveTo>
                  <a:lnTo>
                    <a:pt x="156" y="0"/>
                  </a:lnTo>
                  <a:cubicBezTo>
                    <a:pt x="121" y="18"/>
                    <a:pt x="86" y="29"/>
                    <a:pt x="46" y="29"/>
                  </a:cubicBezTo>
                  <a:cubicBezTo>
                    <a:pt x="32" y="29"/>
                    <a:pt x="17" y="27"/>
                    <a:pt x="1" y="24"/>
                  </a:cubicBezTo>
                  <a:lnTo>
                    <a:pt x="1" y="24"/>
                  </a:lnTo>
                  <a:cubicBezTo>
                    <a:pt x="9" y="45"/>
                    <a:pt x="23" y="51"/>
                    <a:pt x="39" y="51"/>
                  </a:cubicBezTo>
                  <a:cubicBezTo>
                    <a:pt x="65" y="51"/>
                    <a:pt x="97" y="34"/>
                    <a:pt x="121" y="34"/>
                  </a:cubicBezTo>
                  <a:cubicBezTo>
                    <a:pt x="125" y="34"/>
                    <a:pt x="128" y="35"/>
                    <a:pt x="132" y="36"/>
                  </a:cubicBezTo>
                  <a:cubicBezTo>
                    <a:pt x="132" y="39"/>
                    <a:pt x="133" y="40"/>
                    <a:pt x="135" y="40"/>
                  </a:cubicBezTo>
                  <a:cubicBezTo>
                    <a:pt x="142" y="40"/>
                    <a:pt x="156" y="27"/>
                    <a:pt x="156"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511" name="Google Shape;511;p29"/>
            <p:cNvSpPr/>
            <p:nvPr/>
          </p:nvSpPr>
          <p:spPr>
            <a:xfrm>
              <a:off x="2724300" y="1903650"/>
              <a:ext cx="1300" cy="350"/>
            </a:xfrm>
            <a:custGeom>
              <a:avLst/>
              <a:gdLst/>
              <a:ahLst/>
              <a:cxnLst/>
              <a:rect l="l" t="t" r="r" b="b"/>
              <a:pathLst>
                <a:path w="52" h="14" extrusionOk="0">
                  <a:moveTo>
                    <a:pt x="42" y="0"/>
                  </a:moveTo>
                  <a:lnTo>
                    <a:pt x="42" y="0"/>
                  </a:lnTo>
                  <a:cubicBezTo>
                    <a:pt x="0" y="7"/>
                    <a:pt x="15" y="14"/>
                    <a:pt x="30" y="14"/>
                  </a:cubicBezTo>
                  <a:cubicBezTo>
                    <a:pt x="40" y="14"/>
                    <a:pt x="52" y="10"/>
                    <a:pt x="42"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512" name="Google Shape;512;p29"/>
            <p:cNvSpPr/>
            <p:nvPr/>
          </p:nvSpPr>
          <p:spPr>
            <a:xfrm>
              <a:off x="2725225" y="1903500"/>
              <a:ext cx="525" cy="150"/>
            </a:xfrm>
            <a:custGeom>
              <a:avLst/>
              <a:gdLst/>
              <a:ahLst/>
              <a:cxnLst/>
              <a:rect l="l" t="t" r="r" b="b"/>
              <a:pathLst>
                <a:path w="21" h="6" extrusionOk="0">
                  <a:moveTo>
                    <a:pt x="5" y="1"/>
                  </a:moveTo>
                  <a:cubicBezTo>
                    <a:pt x="2" y="1"/>
                    <a:pt x="1" y="2"/>
                    <a:pt x="5" y="6"/>
                  </a:cubicBezTo>
                  <a:cubicBezTo>
                    <a:pt x="21" y="6"/>
                    <a:pt x="10" y="1"/>
                    <a:pt x="5"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513" name="Google Shape;513;p29"/>
            <p:cNvSpPr/>
            <p:nvPr/>
          </p:nvSpPr>
          <p:spPr>
            <a:xfrm>
              <a:off x="2722050" y="1902825"/>
              <a:ext cx="1225" cy="1425"/>
            </a:xfrm>
            <a:custGeom>
              <a:avLst/>
              <a:gdLst/>
              <a:ahLst/>
              <a:cxnLst/>
              <a:rect l="l" t="t" r="r" b="b"/>
              <a:pathLst>
                <a:path w="49" h="57" extrusionOk="0">
                  <a:moveTo>
                    <a:pt x="12" y="0"/>
                  </a:moveTo>
                  <a:cubicBezTo>
                    <a:pt x="6" y="0"/>
                    <a:pt x="1" y="6"/>
                    <a:pt x="1" y="21"/>
                  </a:cubicBezTo>
                  <a:cubicBezTo>
                    <a:pt x="1" y="48"/>
                    <a:pt x="6" y="56"/>
                    <a:pt x="13" y="56"/>
                  </a:cubicBezTo>
                  <a:cubicBezTo>
                    <a:pt x="24" y="56"/>
                    <a:pt x="41" y="33"/>
                    <a:pt x="48" y="33"/>
                  </a:cubicBezTo>
                  <a:cubicBezTo>
                    <a:pt x="48" y="25"/>
                    <a:pt x="26" y="0"/>
                    <a:pt x="12"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514" name="Google Shape;514;p29"/>
            <p:cNvSpPr/>
            <p:nvPr/>
          </p:nvSpPr>
          <p:spPr>
            <a:xfrm>
              <a:off x="2721450" y="1904900"/>
              <a:ext cx="625" cy="250"/>
            </a:xfrm>
            <a:custGeom>
              <a:avLst/>
              <a:gdLst/>
              <a:ahLst/>
              <a:cxnLst/>
              <a:rect l="l" t="t" r="r" b="b"/>
              <a:pathLst>
                <a:path w="25" h="10" extrusionOk="0">
                  <a:moveTo>
                    <a:pt x="17" y="1"/>
                  </a:moveTo>
                  <a:cubicBezTo>
                    <a:pt x="13" y="1"/>
                    <a:pt x="7" y="4"/>
                    <a:pt x="1" y="10"/>
                  </a:cubicBezTo>
                  <a:lnTo>
                    <a:pt x="25" y="10"/>
                  </a:lnTo>
                  <a:cubicBezTo>
                    <a:pt x="25" y="4"/>
                    <a:pt x="22" y="1"/>
                    <a:pt x="17"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515" name="Google Shape;515;p29"/>
            <p:cNvSpPr/>
            <p:nvPr/>
          </p:nvSpPr>
          <p:spPr>
            <a:xfrm>
              <a:off x="2722200" y="1904825"/>
              <a:ext cx="175" cy="500"/>
            </a:xfrm>
            <a:custGeom>
              <a:avLst/>
              <a:gdLst/>
              <a:ahLst/>
              <a:cxnLst/>
              <a:rect l="l" t="t" r="r" b="b"/>
              <a:pathLst>
                <a:path w="7" h="20" extrusionOk="0">
                  <a:moveTo>
                    <a:pt x="7" y="1"/>
                  </a:moveTo>
                  <a:lnTo>
                    <a:pt x="7" y="1"/>
                  </a:lnTo>
                  <a:cubicBezTo>
                    <a:pt x="2" y="15"/>
                    <a:pt x="1" y="19"/>
                    <a:pt x="1" y="19"/>
                  </a:cubicBezTo>
                  <a:cubicBezTo>
                    <a:pt x="2" y="19"/>
                    <a:pt x="7" y="8"/>
                    <a:pt x="7"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516" name="Google Shape;516;p29"/>
            <p:cNvSpPr/>
            <p:nvPr/>
          </p:nvSpPr>
          <p:spPr>
            <a:xfrm>
              <a:off x="2723550" y="1904775"/>
              <a:ext cx="1650" cy="975"/>
            </a:xfrm>
            <a:custGeom>
              <a:avLst/>
              <a:gdLst/>
              <a:ahLst/>
              <a:cxnLst/>
              <a:rect l="l" t="t" r="r" b="b"/>
              <a:pathLst>
                <a:path w="66" h="39" extrusionOk="0">
                  <a:moveTo>
                    <a:pt x="18" y="1"/>
                  </a:moveTo>
                  <a:cubicBezTo>
                    <a:pt x="13" y="1"/>
                    <a:pt x="7" y="1"/>
                    <a:pt x="0" y="3"/>
                  </a:cubicBezTo>
                  <a:cubicBezTo>
                    <a:pt x="12" y="15"/>
                    <a:pt x="36" y="26"/>
                    <a:pt x="12" y="38"/>
                  </a:cubicBezTo>
                  <a:cubicBezTo>
                    <a:pt x="65" y="38"/>
                    <a:pt x="61" y="1"/>
                    <a:pt x="18"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517" name="Google Shape;517;p29"/>
            <p:cNvSpPr/>
            <p:nvPr/>
          </p:nvSpPr>
          <p:spPr>
            <a:xfrm>
              <a:off x="2727850" y="1908400"/>
              <a:ext cx="1075" cy="475"/>
            </a:xfrm>
            <a:custGeom>
              <a:avLst/>
              <a:gdLst/>
              <a:ahLst/>
              <a:cxnLst/>
              <a:rect l="l" t="t" r="r" b="b"/>
              <a:pathLst>
                <a:path w="43" h="19" extrusionOk="0">
                  <a:moveTo>
                    <a:pt x="43" y="1"/>
                  </a:moveTo>
                  <a:cubicBezTo>
                    <a:pt x="7" y="12"/>
                    <a:pt x="1" y="18"/>
                    <a:pt x="7" y="18"/>
                  </a:cubicBezTo>
                  <a:cubicBezTo>
                    <a:pt x="13" y="18"/>
                    <a:pt x="31" y="12"/>
                    <a:pt x="43"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518" name="Google Shape;518;p29"/>
            <p:cNvSpPr/>
            <p:nvPr/>
          </p:nvSpPr>
          <p:spPr>
            <a:xfrm>
              <a:off x="2717000" y="1903350"/>
              <a:ext cx="150" cy="1275"/>
            </a:xfrm>
            <a:custGeom>
              <a:avLst/>
              <a:gdLst/>
              <a:ahLst/>
              <a:cxnLst/>
              <a:rect l="l" t="t" r="r" b="b"/>
              <a:pathLst>
                <a:path w="6" h="51" extrusionOk="0">
                  <a:moveTo>
                    <a:pt x="0" y="0"/>
                  </a:moveTo>
                  <a:cubicBezTo>
                    <a:pt x="0" y="8"/>
                    <a:pt x="5" y="50"/>
                    <a:pt x="6" y="50"/>
                  </a:cubicBezTo>
                  <a:cubicBezTo>
                    <a:pt x="6" y="50"/>
                    <a:pt x="4" y="38"/>
                    <a:pt x="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519" name="Google Shape;519;p29"/>
            <p:cNvSpPr/>
            <p:nvPr/>
          </p:nvSpPr>
          <p:spPr>
            <a:xfrm>
              <a:off x="2716400" y="1904525"/>
              <a:ext cx="1225" cy="625"/>
            </a:xfrm>
            <a:custGeom>
              <a:avLst/>
              <a:gdLst/>
              <a:ahLst/>
              <a:cxnLst/>
              <a:rect l="l" t="t" r="r" b="b"/>
              <a:pathLst>
                <a:path w="49" h="25" extrusionOk="0">
                  <a:moveTo>
                    <a:pt x="48" y="1"/>
                  </a:moveTo>
                  <a:lnTo>
                    <a:pt x="0" y="25"/>
                  </a:lnTo>
                  <a:cubicBezTo>
                    <a:pt x="36" y="25"/>
                    <a:pt x="48" y="13"/>
                    <a:pt x="48"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520" name="Google Shape;520;p29"/>
            <p:cNvSpPr/>
            <p:nvPr/>
          </p:nvSpPr>
          <p:spPr>
            <a:xfrm>
              <a:off x="2721150" y="1905725"/>
              <a:ext cx="1825" cy="1200"/>
            </a:xfrm>
            <a:custGeom>
              <a:avLst/>
              <a:gdLst/>
              <a:ahLst/>
              <a:cxnLst/>
              <a:rect l="l" t="t" r="r" b="b"/>
              <a:pathLst>
                <a:path w="73" h="48" extrusionOk="0">
                  <a:moveTo>
                    <a:pt x="72" y="0"/>
                  </a:moveTo>
                  <a:lnTo>
                    <a:pt x="72" y="0"/>
                  </a:lnTo>
                  <a:cubicBezTo>
                    <a:pt x="49" y="12"/>
                    <a:pt x="25" y="36"/>
                    <a:pt x="1" y="48"/>
                  </a:cubicBezTo>
                  <a:cubicBezTo>
                    <a:pt x="25" y="36"/>
                    <a:pt x="49" y="24"/>
                    <a:pt x="72"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521" name="Google Shape;521;p29"/>
            <p:cNvSpPr/>
            <p:nvPr/>
          </p:nvSpPr>
          <p:spPr>
            <a:xfrm>
              <a:off x="2713125" y="1902450"/>
              <a:ext cx="925" cy="1200"/>
            </a:xfrm>
            <a:custGeom>
              <a:avLst/>
              <a:gdLst/>
              <a:ahLst/>
              <a:cxnLst/>
              <a:rect l="l" t="t" r="r" b="b"/>
              <a:pathLst>
                <a:path w="37" h="48" extrusionOk="0">
                  <a:moveTo>
                    <a:pt x="36" y="0"/>
                  </a:moveTo>
                  <a:cubicBezTo>
                    <a:pt x="24" y="24"/>
                    <a:pt x="12" y="36"/>
                    <a:pt x="0" y="48"/>
                  </a:cubicBezTo>
                  <a:cubicBezTo>
                    <a:pt x="12" y="36"/>
                    <a:pt x="24" y="24"/>
                    <a:pt x="36"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522" name="Google Shape;522;p29"/>
            <p:cNvSpPr/>
            <p:nvPr/>
          </p:nvSpPr>
          <p:spPr>
            <a:xfrm>
              <a:off x="2709250" y="1902275"/>
              <a:ext cx="2300" cy="1100"/>
            </a:xfrm>
            <a:custGeom>
              <a:avLst/>
              <a:gdLst/>
              <a:ahLst/>
              <a:cxnLst/>
              <a:rect l="l" t="t" r="r" b="b"/>
              <a:pathLst>
                <a:path w="92" h="44" extrusionOk="0">
                  <a:moveTo>
                    <a:pt x="70" y="1"/>
                  </a:moveTo>
                  <a:cubicBezTo>
                    <a:pt x="50" y="1"/>
                    <a:pt x="14" y="18"/>
                    <a:pt x="1" y="31"/>
                  </a:cubicBezTo>
                  <a:cubicBezTo>
                    <a:pt x="25" y="43"/>
                    <a:pt x="48" y="43"/>
                    <a:pt x="72" y="43"/>
                  </a:cubicBezTo>
                  <a:cubicBezTo>
                    <a:pt x="78" y="38"/>
                    <a:pt x="79" y="34"/>
                    <a:pt x="79" y="32"/>
                  </a:cubicBezTo>
                  <a:lnTo>
                    <a:pt x="79" y="32"/>
                  </a:lnTo>
                  <a:cubicBezTo>
                    <a:pt x="91" y="9"/>
                    <a:pt x="84" y="1"/>
                    <a:pt x="70"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523" name="Google Shape;523;p29"/>
            <p:cNvSpPr/>
            <p:nvPr/>
          </p:nvSpPr>
          <p:spPr>
            <a:xfrm>
              <a:off x="2714125" y="1904000"/>
              <a:ext cx="800" cy="1150"/>
            </a:xfrm>
            <a:custGeom>
              <a:avLst/>
              <a:gdLst/>
              <a:ahLst/>
              <a:cxnLst/>
              <a:rect l="l" t="t" r="r" b="b"/>
              <a:pathLst>
                <a:path w="32" h="46" extrusionOk="0">
                  <a:moveTo>
                    <a:pt x="7" y="0"/>
                  </a:moveTo>
                  <a:cubicBezTo>
                    <a:pt x="1" y="0"/>
                    <a:pt x="9" y="38"/>
                    <a:pt x="32" y="46"/>
                  </a:cubicBezTo>
                  <a:cubicBezTo>
                    <a:pt x="19" y="12"/>
                    <a:pt x="11" y="0"/>
                    <a:pt x="7"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524" name="Google Shape;524;p29"/>
            <p:cNvSpPr/>
            <p:nvPr/>
          </p:nvSpPr>
          <p:spPr>
            <a:xfrm>
              <a:off x="2713550" y="1905000"/>
              <a:ext cx="1075" cy="150"/>
            </a:xfrm>
            <a:custGeom>
              <a:avLst/>
              <a:gdLst/>
              <a:ahLst/>
              <a:cxnLst/>
              <a:rect l="l" t="t" r="r" b="b"/>
              <a:pathLst>
                <a:path w="43" h="6" extrusionOk="0">
                  <a:moveTo>
                    <a:pt x="3" y="0"/>
                  </a:moveTo>
                  <a:cubicBezTo>
                    <a:pt x="1" y="0"/>
                    <a:pt x="35" y="6"/>
                    <a:pt x="43" y="6"/>
                  </a:cubicBezTo>
                  <a:cubicBezTo>
                    <a:pt x="15" y="2"/>
                    <a:pt x="5" y="0"/>
                    <a:pt x="3"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525" name="Google Shape;525;p29"/>
            <p:cNvSpPr/>
            <p:nvPr/>
          </p:nvSpPr>
          <p:spPr>
            <a:xfrm>
              <a:off x="2717300" y="1906025"/>
              <a:ext cx="1800" cy="1800"/>
            </a:xfrm>
            <a:custGeom>
              <a:avLst/>
              <a:gdLst/>
              <a:ahLst/>
              <a:cxnLst/>
              <a:rect l="l" t="t" r="r" b="b"/>
              <a:pathLst>
                <a:path w="72" h="72" extrusionOk="0">
                  <a:moveTo>
                    <a:pt x="72" y="0"/>
                  </a:moveTo>
                  <a:cubicBezTo>
                    <a:pt x="48" y="24"/>
                    <a:pt x="0" y="48"/>
                    <a:pt x="48" y="72"/>
                  </a:cubicBezTo>
                  <a:cubicBezTo>
                    <a:pt x="60" y="48"/>
                    <a:pt x="36" y="36"/>
                    <a:pt x="72"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526" name="Google Shape;526;p29"/>
            <p:cNvSpPr/>
            <p:nvPr/>
          </p:nvSpPr>
          <p:spPr>
            <a:xfrm>
              <a:off x="2715700" y="1905425"/>
              <a:ext cx="725" cy="850"/>
            </a:xfrm>
            <a:custGeom>
              <a:avLst/>
              <a:gdLst/>
              <a:ahLst/>
              <a:cxnLst/>
              <a:rect l="l" t="t" r="r" b="b"/>
              <a:pathLst>
                <a:path w="29" h="34" extrusionOk="0">
                  <a:moveTo>
                    <a:pt x="28" y="0"/>
                  </a:moveTo>
                  <a:lnTo>
                    <a:pt x="28" y="0"/>
                  </a:lnTo>
                  <a:cubicBezTo>
                    <a:pt x="14" y="15"/>
                    <a:pt x="0" y="33"/>
                    <a:pt x="1" y="33"/>
                  </a:cubicBezTo>
                  <a:cubicBezTo>
                    <a:pt x="2" y="33"/>
                    <a:pt x="9" y="25"/>
                    <a:pt x="28"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527" name="Google Shape;527;p29"/>
            <p:cNvSpPr/>
            <p:nvPr/>
          </p:nvSpPr>
          <p:spPr>
            <a:xfrm>
              <a:off x="2714975" y="1906025"/>
              <a:ext cx="550" cy="250"/>
            </a:xfrm>
            <a:custGeom>
              <a:avLst/>
              <a:gdLst/>
              <a:ahLst/>
              <a:cxnLst/>
              <a:rect l="l" t="t" r="r" b="b"/>
              <a:pathLst>
                <a:path w="22" h="10" extrusionOk="0">
                  <a:moveTo>
                    <a:pt x="22" y="0"/>
                  </a:moveTo>
                  <a:lnTo>
                    <a:pt x="22" y="0"/>
                  </a:lnTo>
                  <a:cubicBezTo>
                    <a:pt x="4" y="6"/>
                    <a:pt x="1" y="9"/>
                    <a:pt x="4" y="9"/>
                  </a:cubicBezTo>
                  <a:cubicBezTo>
                    <a:pt x="7" y="9"/>
                    <a:pt x="16" y="6"/>
                    <a:pt x="22"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528" name="Google Shape;528;p29"/>
            <p:cNvSpPr/>
            <p:nvPr/>
          </p:nvSpPr>
          <p:spPr>
            <a:xfrm>
              <a:off x="2708650" y="1904525"/>
              <a:ext cx="2625" cy="1025"/>
            </a:xfrm>
            <a:custGeom>
              <a:avLst/>
              <a:gdLst/>
              <a:ahLst/>
              <a:cxnLst/>
              <a:rect l="l" t="t" r="r" b="b"/>
              <a:pathLst>
                <a:path w="105" h="41" extrusionOk="0">
                  <a:moveTo>
                    <a:pt x="60" y="1"/>
                  </a:moveTo>
                  <a:cubicBezTo>
                    <a:pt x="37" y="13"/>
                    <a:pt x="25" y="25"/>
                    <a:pt x="1" y="25"/>
                  </a:cubicBezTo>
                  <a:cubicBezTo>
                    <a:pt x="40" y="36"/>
                    <a:pt x="63" y="41"/>
                    <a:pt x="75" y="41"/>
                  </a:cubicBezTo>
                  <a:cubicBezTo>
                    <a:pt x="105" y="41"/>
                    <a:pt x="81" y="18"/>
                    <a:pt x="68" y="7"/>
                  </a:cubicBezTo>
                  <a:lnTo>
                    <a:pt x="68" y="7"/>
                  </a:lnTo>
                  <a:cubicBezTo>
                    <a:pt x="70" y="4"/>
                    <a:pt x="69" y="1"/>
                    <a:pt x="60"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529" name="Google Shape;529;p29"/>
            <p:cNvSpPr/>
            <p:nvPr/>
          </p:nvSpPr>
          <p:spPr>
            <a:xfrm>
              <a:off x="2712225" y="1904825"/>
              <a:ext cx="25" cy="325"/>
            </a:xfrm>
            <a:custGeom>
              <a:avLst/>
              <a:gdLst/>
              <a:ahLst/>
              <a:cxnLst/>
              <a:rect l="l" t="t" r="r" b="b"/>
              <a:pathLst>
                <a:path w="1" h="13" extrusionOk="0">
                  <a:moveTo>
                    <a:pt x="1" y="1"/>
                  </a:moveTo>
                  <a:lnTo>
                    <a:pt x="1" y="1"/>
                  </a:lnTo>
                  <a:cubicBezTo>
                    <a:pt x="1" y="13"/>
                    <a:pt x="1" y="13"/>
                    <a:pt x="1"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530" name="Google Shape;530;p29"/>
            <p:cNvSpPr/>
            <p:nvPr/>
          </p:nvSpPr>
          <p:spPr>
            <a:xfrm>
              <a:off x="2703600" y="1905125"/>
              <a:ext cx="25" cy="325"/>
            </a:xfrm>
            <a:custGeom>
              <a:avLst/>
              <a:gdLst/>
              <a:ahLst/>
              <a:cxnLst/>
              <a:rect l="l" t="t" r="r" b="b"/>
              <a:pathLst>
                <a:path w="1" h="13" extrusionOk="0">
                  <a:moveTo>
                    <a:pt x="0" y="1"/>
                  </a:moveTo>
                  <a:cubicBezTo>
                    <a:pt x="0" y="12"/>
                    <a:pt x="0" y="1"/>
                    <a:pt x="0"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531" name="Google Shape;531;p29"/>
            <p:cNvSpPr/>
            <p:nvPr/>
          </p:nvSpPr>
          <p:spPr>
            <a:xfrm>
              <a:off x="2710450" y="1905500"/>
              <a:ext cx="1200" cy="300"/>
            </a:xfrm>
            <a:custGeom>
              <a:avLst/>
              <a:gdLst/>
              <a:ahLst/>
              <a:cxnLst/>
              <a:rect l="l" t="t" r="r" b="b"/>
              <a:pathLst>
                <a:path w="48" h="12" extrusionOk="0">
                  <a:moveTo>
                    <a:pt x="33" y="1"/>
                  </a:moveTo>
                  <a:cubicBezTo>
                    <a:pt x="27" y="1"/>
                    <a:pt x="16" y="3"/>
                    <a:pt x="0" y="9"/>
                  </a:cubicBezTo>
                  <a:cubicBezTo>
                    <a:pt x="7" y="11"/>
                    <a:pt x="14" y="12"/>
                    <a:pt x="19" y="12"/>
                  </a:cubicBezTo>
                  <a:cubicBezTo>
                    <a:pt x="40" y="12"/>
                    <a:pt x="47" y="1"/>
                    <a:pt x="33"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532" name="Google Shape;532;p29"/>
            <p:cNvSpPr/>
            <p:nvPr/>
          </p:nvSpPr>
          <p:spPr>
            <a:xfrm>
              <a:off x="2706875" y="1904150"/>
              <a:ext cx="925" cy="700"/>
            </a:xfrm>
            <a:custGeom>
              <a:avLst/>
              <a:gdLst/>
              <a:ahLst/>
              <a:cxnLst/>
              <a:rect l="l" t="t" r="r" b="b"/>
              <a:pathLst>
                <a:path w="37" h="28" extrusionOk="0">
                  <a:moveTo>
                    <a:pt x="7" y="1"/>
                  </a:moveTo>
                  <a:cubicBezTo>
                    <a:pt x="5" y="1"/>
                    <a:pt x="3" y="2"/>
                    <a:pt x="0" y="4"/>
                  </a:cubicBezTo>
                  <a:cubicBezTo>
                    <a:pt x="12" y="16"/>
                    <a:pt x="24" y="16"/>
                    <a:pt x="36" y="28"/>
                  </a:cubicBezTo>
                  <a:cubicBezTo>
                    <a:pt x="27" y="18"/>
                    <a:pt x="17" y="1"/>
                    <a:pt x="7"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533" name="Google Shape;533;p29"/>
            <p:cNvSpPr/>
            <p:nvPr/>
          </p:nvSpPr>
          <p:spPr>
            <a:xfrm>
              <a:off x="2711925" y="1904525"/>
              <a:ext cx="325" cy="325"/>
            </a:xfrm>
            <a:custGeom>
              <a:avLst/>
              <a:gdLst/>
              <a:ahLst/>
              <a:cxnLst/>
              <a:rect l="l" t="t" r="r" b="b"/>
              <a:pathLst>
                <a:path w="13" h="13" extrusionOk="0">
                  <a:moveTo>
                    <a:pt x="13" y="1"/>
                  </a:moveTo>
                  <a:cubicBezTo>
                    <a:pt x="1" y="1"/>
                    <a:pt x="1" y="1"/>
                    <a:pt x="1" y="13"/>
                  </a:cubicBezTo>
                  <a:lnTo>
                    <a:pt x="13" y="1"/>
                  </a:ln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534" name="Google Shape;534;p29"/>
            <p:cNvSpPr/>
            <p:nvPr/>
          </p:nvSpPr>
          <p:spPr>
            <a:xfrm>
              <a:off x="2711250" y="1904825"/>
              <a:ext cx="875" cy="600"/>
            </a:xfrm>
            <a:custGeom>
              <a:avLst/>
              <a:gdLst/>
              <a:ahLst/>
              <a:cxnLst/>
              <a:rect l="l" t="t" r="r" b="b"/>
              <a:pathLst>
                <a:path w="35" h="24" extrusionOk="0">
                  <a:moveTo>
                    <a:pt x="28" y="1"/>
                  </a:moveTo>
                  <a:cubicBezTo>
                    <a:pt x="1" y="17"/>
                    <a:pt x="1" y="23"/>
                    <a:pt x="8" y="23"/>
                  </a:cubicBezTo>
                  <a:cubicBezTo>
                    <a:pt x="16" y="23"/>
                    <a:pt x="34" y="14"/>
                    <a:pt x="28"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535" name="Google Shape;535;p29"/>
            <p:cNvSpPr/>
            <p:nvPr/>
          </p:nvSpPr>
          <p:spPr>
            <a:xfrm>
              <a:off x="2703600" y="1904075"/>
              <a:ext cx="2525" cy="1400"/>
            </a:xfrm>
            <a:custGeom>
              <a:avLst/>
              <a:gdLst/>
              <a:ahLst/>
              <a:cxnLst/>
              <a:rect l="l" t="t" r="r" b="b"/>
              <a:pathLst>
                <a:path w="101" h="56" extrusionOk="0">
                  <a:moveTo>
                    <a:pt x="35" y="0"/>
                  </a:moveTo>
                  <a:cubicBezTo>
                    <a:pt x="21" y="0"/>
                    <a:pt x="7" y="11"/>
                    <a:pt x="0" y="43"/>
                  </a:cubicBezTo>
                  <a:cubicBezTo>
                    <a:pt x="12" y="43"/>
                    <a:pt x="84" y="54"/>
                    <a:pt x="72" y="54"/>
                  </a:cubicBezTo>
                  <a:cubicBezTo>
                    <a:pt x="74" y="55"/>
                    <a:pt x="76" y="55"/>
                    <a:pt x="77" y="55"/>
                  </a:cubicBezTo>
                  <a:cubicBezTo>
                    <a:pt x="101" y="55"/>
                    <a:pt x="66" y="0"/>
                    <a:pt x="35"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536" name="Google Shape;536;p29"/>
            <p:cNvSpPr/>
            <p:nvPr/>
          </p:nvSpPr>
          <p:spPr>
            <a:xfrm>
              <a:off x="2705975" y="1904775"/>
              <a:ext cx="2700" cy="2750"/>
            </a:xfrm>
            <a:custGeom>
              <a:avLst/>
              <a:gdLst/>
              <a:ahLst/>
              <a:cxnLst/>
              <a:rect l="l" t="t" r="r" b="b"/>
              <a:pathLst>
                <a:path w="108" h="110" extrusionOk="0">
                  <a:moveTo>
                    <a:pt x="76" y="1"/>
                  </a:moveTo>
                  <a:cubicBezTo>
                    <a:pt x="76" y="1"/>
                    <a:pt x="77" y="4"/>
                    <a:pt x="72" y="15"/>
                  </a:cubicBezTo>
                  <a:cubicBezTo>
                    <a:pt x="72" y="15"/>
                    <a:pt x="68" y="7"/>
                    <a:pt x="54" y="7"/>
                  </a:cubicBezTo>
                  <a:cubicBezTo>
                    <a:pt x="43" y="7"/>
                    <a:pt x="26" y="11"/>
                    <a:pt x="1" y="26"/>
                  </a:cubicBezTo>
                  <a:lnTo>
                    <a:pt x="72" y="26"/>
                  </a:lnTo>
                  <a:cubicBezTo>
                    <a:pt x="49" y="26"/>
                    <a:pt x="51" y="41"/>
                    <a:pt x="58" y="42"/>
                  </a:cubicBezTo>
                  <a:lnTo>
                    <a:pt x="58" y="42"/>
                  </a:lnTo>
                  <a:cubicBezTo>
                    <a:pt x="62" y="37"/>
                    <a:pt x="67" y="32"/>
                    <a:pt x="72" y="26"/>
                  </a:cubicBezTo>
                  <a:lnTo>
                    <a:pt x="72" y="26"/>
                  </a:lnTo>
                  <a:cubicBezTo>
                    <a:pt x="68" y="38"/>
                    <a:pt x="63" y="42"/>
                    <a:pt x="59" y="42"/>
                  </a:cubicBezTo>
                  <a:cubicBezTo>
                    <a:pt x="59" y="42"/>
                    <a:pt x="58" y="42"/>
                    <a:pt x="58" y="42"/>
                  </a:cubicBezTo>
                  <a:lnTo>
                    <a:pt x="58" y="42"/>
                  </a:lnTo>
                  <a:cubicBezTo>
                    <a:pt x="44" y="61"/>
                    <a:pt x="36" y="82"/>
                    <a:pt x="36" y="110"/>
                  </a:cubicBezTo>
                  <a:cubicBezTo>
                    <a:pt x="72" y="110"/>
                    <a:pt x="84" y="86"/>
                    <a:pt x="108" y="62"/>
                  </a:cubicBezTo>
                  <a:lnTo>
                    <a:pt x="108" y="62"/>
                  </a:lnTo>
                  <a:cubicBezTo>
                    <a:pt x="103" y="63"/>
                    <a:pt x="98" y="64"/>
                    <a:pt x="94" y="64"/>
                  </a:cubicBezTo>
                  <a:cubicBezTo>
                    <a:pt x="61" y="64"/>
                    <a:pt x="65" y="25"/>
                    <a:pt x="108" y="15"/>
                  </a:cubicBezTo>
                  <a:cubicBezTo>
                    <a:pt x="80" y="8"/>
                    <a:pt x="77" y="1"/>
                    <a:pt x="76"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537" name="Google Shape;537;p29"/>
            <p:cNvSpPr/>
            <p:nvPr/>
          </p:nvSpPr>
          <p:spPr>
            <a:xfrm>
              <a:off x="2717000" y="1909600"/>
              <a:ext cx="325" cy="325"/>
            </a:xfrm>
            <a:custGeom>
              <a:avLst/>
              <a:gdLst/>
              <a:ahLst/>
              <a:cxnLst/>
              <a:rect l="l" t="t" r="r" b="b"/>
              <a:pathLst>
                <a:path w="13" h="13" extrusionOk="0">
                  <a:moveTo>
                    <a:pt x="12" y="0"/>
                  </a:moveTo>
                  <a:cubicBezTo>
                    <a:pt x="12" y="12"/>
                    <a:pt x="0" y="12"/>
                    <a:pt x="12" y="12"/>
                  </a:cubicBezTo>
                  <a:cubicBezTo>
                    <a:pt x="12" y="12"/>
                    <a:pt x="12" y="0"/>
                    <a:pt x="12"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538" name="Google Shape;538;p29"/>
            <p:cNvSpPr/>
            <p:nvPr/>
          </p:nvSpPr>
          <p:spPr>
            <a:xfrm>
              <a:off x="2715450" y="1907200"/>
              <a:ext cx="2450" cy="2425"/>
            </a:xfrm>
            <a:custGeom>
              <a:avLst/>
              <a:gdLst/>
              <a:ahLst/>
              <a:cxnLst/>
              <a:rect l="l" t="t" r="r" b="b"/>
              <a:pathLst>
                <a:path w="98" h="97" extrusionOk="0">
                  <a:moveTo>
                    <a:pt x="3" y="1"/>
                  </a:moveTo>
                  <a:cubicBezTo>
                    <a:pt x="1" y="3"/>
                    <a:pt x="2" y="6"/>
                    <a:pt x="5" y="9"/>
                  </a:cubicBezTo>
                  <a:lnTo>
                    <a:pt x="5" y="9"/>
                  </a:lnTo>
                  <a:cubicBezTo>
                    <a:pt x="4" y="7"/>
                    <a:pt x="4" y="4"/>
                    <a:pt x="3" y="1"/>
                  </a:cubicBezTo>
                  <a:close/>
                  <a:moveTo>
                    <a:pt x="5" y="9"/>
                  </a:moveTo>
                  <a:cubicBezTo>
                    <a:pt x="24" y="68"/>
                    <a:pt x="39" y="81"/>
                    <a:pt x="51" y="81"/>
                  </a:cubicBezTo>
                  <a:cubicBezTo>
                    <a:pt x="59" y="81"/>
                    <a:pt x="66" y="73"/>
                    <a:pt x="70" y="73"/>
                  </a:cubicBezTo>
                  <a:cubicBezTo>
                    <a:pt x="73" y="73"/>
                    <a:pt x="74" y="78"/>
                    <a:pt x="74" y="96"/>
                  </a:cubicBezTo>
                  <a:cubicBezTo>
                    <a:pt x="98" y="84"/>
                    <a:pt x="98" y="73"/>
                    <a:pt x="75" y="49"/>
                  </a:cubicBezTo>
                  <a:lnTo>
                    <a:pt x="75" y="49"/>
                  </a:lnTo>
                  <a:cubicBezTo>
                    <a:pt x="77" y="50"/>
                    <a:pt x="77" y="50"/>
                    <a:pt x="78" y="50"/>
                  </a:cubicBezTo>
                  <a:cubicBezTo>
                    <a:pt x="78" y="50"/>
                    <a:pt x="77" y="50"/>
                    <a:pt x="74" y="49"/>
                  </a:cubicBezTo>
                  <a:lnTo>
                    <a:pt x="74" y="49"/>
                  </a:lnTo>
                  <a:cubicBezTo>
                    <a:pt x="74" y="49"/>
                    <a:pt x="75" y="49"/>
                    <a:pt x="75" y="49"/>
                  </a:cubicBezTo>
                  <a:lnTo>
                    <a:pt x="75" y="49"/>
                  </a:lnTo>
                  <a:cubicBezTo>
                    <a:pt x="64" y="45"/>
                    <a:pt x="18" y="23"/>
                    <a:pt x="5" y="9"/>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539" name="Google Shape;539;p29"/>
            <p:cNvSpPr/>
            <p:nvPr/>
          </p:nvSpPr>
          <p:spPr>
            <a:xfrm>
              <a:off x="2710450" y="1907500"/>
              <a:ext cx="1500" cy="1225"/>
            </a:xfrm>
            <a:custGeom>
              <a:avLst/>
              <a:gdLst/>
              <a:ahLst/>
              <a:cxnLst/>
              <a:rect l="l" t="t" r="r" b="b"/>
              <a:pathLst>
                <a:path w="60" h="49" extrusionOk="0">
                  <a:moveTo>
                    <a:pt x="60" y="1"/>
                  </a:moveTo>
                  <a:lnTo>
                    <a:pt x="60" y="1"/>
                  </a:lnTo>
                  <a:cubicBezTo>
                    <a:pt x="48" y="13"/>
                    <a:pt x="24" y="13"/>
                    <a:pt x="0" y="25"/>
                  </a:cubicBezTo>
                  <a:cubicBezTo>
                    <a:pt x="12" y="25"/>
                    <a:pt x="24" y="37"/>
                    <a:pt x="36" y="48"/>
                  </a:cubicBezTo>
                  <a:cubicBezTo>
                    <a:pt x="48" y="25"/>
                    <a:pt x="60" y="37"/>
                    <a:pt x="60"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540" name="Google Shape;540;p29"/>
            <p:cNvSpPr/>
            <p:nvPr/>
          </p:nvSpPr>
          <p:spPr>
            <a:xfrm>
              <a:off x="2702700" y="1903650"/>
              <a:ext cx="925" cy="1500"/>
            </a:xfrm>
            <a:custGeom>
              <a:avLst/>
              <a:gdLst/>
              <a:ahLst/>
              <a:cxnLst/>
              <a:rect l="l" t="t" r="r" b="b"/>
              <a:pathLst>
                <a:path w="37" h="60" extrusionOk="0">
                  <a:moveTo>
                    <a:pt x="36" y="0"/>
                  </a:moveTo>
                  <a:lnTo>
                    <a:pt x="36" y="0"/>
                  </a:lnTo>
                  <a:cubicBezTo>
                    <a:pt x="25" y="24"/>
                    <a:pt x="13" y="36"/>
                    <a:pt x="1" y="60"/>
                  </a:cubicBezTo>
                  <a:cubicBezTo>
                    <a:pt x="25" y="48"/>
                    <a:pt x="25" y="36"/>
                    <a:pt x="36"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541" name="Google Shape;541;p29"/>
            <p:cNvSpPr/>
            <p:nvPr/>
          </p:nvSpPr>
          <p:spPr>
            <a:xfrm>
              <a:off x="2700975" y="1903925"/>
              <a:ext cx="275" cy="825"/>
            </a:xfrm>
            <a:custGeom>
              <a:avLst/>
              <a:gdLst/>
              <a:ahLst/>
              <a:cxnLst/>
              <a:rect l="l" t="t" r="r" b="b"/>
              <a:pathLst>
                <a:path w="11" h="33" extrusionOk="0">
                  <a:moveTo>
                    <a:pt x="10" y="1"/>
                  </a:moveTo>
                  <a:lnTo>
                    <a:pt x="10" y="1"/>
                  </a:lnTo>
                  <a:cubicBezTo>
                    <a:pt x="4" y="20"/>
                    <a:pt x="1" y="32"/>
                    <a:pt x="1" y="32"/>
                  </a:cubicBezTo>
                  <a:cubicBezTo>
                    <a:pt x="2" y="32"/>
                    <a:pt x="5" y="23"/>
                    <a:pt x="10"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542" name="Google Shape;542;p29"/>
            <p:cNvSpPr/>
            <p:nvPr/>
          </p:nvSpPr>
          <p:spPr>
            <a:xfrm>
              <a:off x="2586925" y="1914950"/>
              <a:ext cx="325" cy="325"/>
            </a:xfrm>
            <a:custGeom>
              <a:avLst/>
              <a:gdLst/>
              <a:ahLst/>
              <a:cxnLst/>
              <a:rect l="l" t="t" r="r" b="b"/>
              <a:pathLst>
                <a:path w="13" h="13" extrusionOk="0">
                  <a:moveTo>
                    <a:pt x="12" y="0"/>
                  </a:moveTo>
                  <a:cubicBezTo>
                    <a:pt x="0" y="0"/>
                    <a:pt x="0" y="12"/>
                    <a:pt x="0" y="12"/>
                  </a:cubicBezTo>
                  <a:lnTo>
                    <a:pt x="12" y="0"/>
                  </a:ln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543" name="Google Shape;543;p29"/>
            <p:cNvSpPr/>
            <p:nvPr/>
          </p:nvSpPr>
          <p:spPr>
            <a:xfrm>
              <a:off x="2648525" y="1903825"/>
              <a:ext cx="1525" cy="1025"/>
            </a:xfrm>
            <a:custGeom>
              <a:avLst/>
              <a:gdLst/>
              <a:ahLst/>
              <a:cxnLst/>
              <a:rect l="l" t="t" r="r" b="b"/>
              <a:pathLst>
                <a:path w="61" h="41" extrusionOk="0">
                  <a:moveTo>
                    <a:pt x="18" y="0"/>
                  </a:moveTo>
                  <a:cubicBezTo>
                    <a:pt x="13" y="0"/>
                    <a:pt x="7" y="2"/>
                    <a:pt x="1" y="5"/>
                  </a:cubicBezTo>
                  <a:cubicBezTo>
                    <a:pt x="1" y="29"/>
                    <a:pt x="7" y="32"/>
                    <a:pt x="17" y="32"/>
                  </a:cubicBezTo>
                  <a:cubicBezTo>
                    <a:pt x="21" y="32"/>
                    <a:pt x="25" y="31"/>
                    <a:pt x="29" y="31"/>
                  </a:cubicBezTo>
                  <a:cubicBezTo>
                    <a:pt x="35" y="31"/>
                    <a:pt x="42" y="32"/>
                    <a:pt x="49" y="35"/>
                  </a:cubicBezTo>
                  <a:lnTo>
                    <a:pt x="49" y="35"/>
                  </a:lnTo>
                  <a:cubicBezTo>
                    <a:pt x="52" y="38"/>
                    <a:pt x="56" y="41"/>
                    <a:pt x="60" y="41"/>
                  </a:cubicBezTo>
                  <a:cubicBezTo>
                    <a:pt x="51" y="14"/>
                    <a:pt x="36" y="0"/>
                    <a:pt x="18"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544" name="Google Shape;544;p29"/>
            <p:cNvSpPr/>
            <p:nvPr/>
          </p:nvSpPr>
          <p:spPr>
            <a:xfrm>
              <a:off x="2615000" y="1909900"/>
              <a:ext cx="525" cy="700"/>
            </a:xfrm>
            <a:custGeom>
              <a:avLst/>
              <a:gdLst/>
              <a:ahLst/>
              <a:cxnLst/>
              <a:rect l="l" t="t" r="r" b="b"/>
              <a:pathLst>
                <a:path w="21" h="28" extrusionOk="0">
                  <a:moveTo>
                    <a:pt x="20" y="0"/>
                  </a:moveTo>
                  <a:lnTo>
                    <a:pt x="20" y="0"/>
                  </a:lnTo>
                  <a:cubicBezTo>
                    <a:pt x="6" y="14"/>
                    <a:pt x="1" y="28"/>
                    <a:pt x="3" y="28"/>
                  </a:cubicBezTo>
                  <a:cubicBezTo>
                    <a:pt x="4" y="28"/>
                    <a:pt x="10" y="20"/>
                    <a:pt x="2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545" name="Google Shape;545;p29"/>
            <p:cNvSpPr/>
            <p:nvPr/>
          </p:nvSpPr>
          <p:spPr>
            <a:xfrm>
              <a:off x="2564300" y="1916150"/>
              <a:ext cx="925" cy="900"/>
            </a:xfrm>
            <a:custGeom>
              <a:avLst/>
              <a:gdLst/>
              <a:ahLst/>
              <a:cxnLst/>
              <a:rect l="l" t="t" r="r" b="b"/>
              <a:pathLst>
                <a:path w="37" h="36" extrusionOk="0">
                  <a:moveTo>
                    <a:pt x="24" y="0"/>
                  </a:moveTo>
                  <a:lnTo>
                    <a:pt x="0" y="36"/>
                  </a:lnTo>
                  <a:cubicBezTo>
                    <a:pt x="36" y="36"/>
                    <a:pt x="24" y="24"/>
                    <a:pt x="24"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546" name="Google Shape;546;p29"/>
            <p:cNvSpPr/>
            <p:nvPr/>
          </p:nvSpPr>
          <p:spPr>
            <a:xfrm>
              <a:off x="2678300" y="1904525"/>
              <a:ext cx="1500" cy="1000"/>
            </a:xfrm>
            <a:custGeom>
              <a:avLst/>
              <a:gdLst/>
              <a:ahLst/>
              <a:cxnLst/>
              <a:rect l="l" t="t" r="r" b="b"/>
              <a:pathLst>
                <a:path w="60" h="40" extrusionOk="0">
                  <a:moveTo>
                    <a:pt x="0" y="1"/>
                  </a:moveTo>
                  <a:cubicBezTo>
                    <a:pt x="25" y="17"/>
                    <a:pt x="44" y="40"/>
                    <a:pt x="54" y="40"/>
                  </a:cubicBezTo>
                  <a:cubicBezTo>
                    <a:pt x="58" y="40"/>
                    <a:pt x="60" y="35"/>
                    <a:pt x="60" y="25"/>
                  </a:cubicBezTo>
                  <a:cubicBezTo>
                    <a:pt x="36" y="13"/>
                    <a:pt x="24" y="1"/>
                    <a:pt x="0"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547" name="Google Shape;547;p29"/>
            <p:cNvSpPr/>
            <p:nvPr/>
          </p:nvSpPr>
          <p:spPr>
            <a:xfrm>
              <a:off x="2584525" y="1905425"/>
              <a:ext cx="325" cy="625"/>
            </a:xfrm>
            <a:custGeom>
              <a:avLst/>
              <a:gdLst/>
              <a:ahLst/>
              <a:cxnLst/>
              <a:rect l="l" t="t" r="r" b="b"/>
              <a:pathLst>
                <a:path w="13" h="25" extrusionOk="0">
                  <a:moveTo>
                    <a:pt x="13" y="0"/>
                  </a:moveTo>
                  <a:cubicBezTo>
                    <a:pt x="1" y="12"/>
                    <a:pt x="1" y="12"/>
                    <a:pt x="1" y="24"/>
                  </a:cubicBezTo>
                  <a:cubicBezTo>
                    <a:pt x="13" y="12"/>
                    <a:pt x="13" y="12"/>
                    <a:pt x="13"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548" name="Google Shape;548;p29"/>
            <p:cNvSpPr/>
            <p:nvPr/>
          </p:nvSpPr>
          <p:spPr>
            <a:xfrm>
              <a:off x="2676800" y="1904075"/>
              <a:ext cx="1525" cy="925"/>
            </a:xfrm>
            <a:custGeom>
              <a:avLst/>
              <a:gdLst/>
              <a:ahLst/>
              <a:cxnLst/>
              <a:rect l="l" t="t" r="r" b="b"/>
              <a:pathLst>
                <a:path w="61" h="37" extrusionOk="0">
                  <a:moveTo>
                    <a:pt x="31" y="1"/>
                  </a:moveTo>
                  <a:cubicBezTo>
                    <a:pt x="22" y="1"/>
                    <a:pt x="13" y="7"/>
                    <a:pt x="1" y="19"/>
                  </a:cubicBezTo>
                  <a:cubicBezTo>
                    <a:pt x="1" y="19"/>
                    <a:pt x="1" y="19"/>
                    <a:pt x="1" y="19"/>
                  </a:cubicBezTo>
                  <a:lnTo>
                    <a:pt x="1" y="19"/>
                  </a:lnTo>
                  <a:cubicBezTo>
                    <a:pt x="1" y="20"/>
                    <a:pt x="1" y="21"/>
                    <a:pt x="2" y="21"/>
                  </a:cubicBezTo>
                  <a:lnTo>
                    <a:pt x="2" y="21"/>
                  </a:lnTo>
                  <a:cubicBezTo>
                    <a:pt x="8" y="31"/>
                    <a:pt x="17" y="37"/>
                    <a:pt x="26" y="37"/>
                  </a:cubicBezTo>
                  <a:cubicBezTo>
                    <a:pt x="37" y="37"/>
                    <a:pt x="49" y="31"/>
                    <a:pt x="60" y="19"/>
                  </a:cubicBezTo>
                  <a:cubicBezTo>
                    <a:pt x="49" y="7"/>
                    <a:pt x="40" y="1"/>
                    <a:pt x="31"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549" name="Google Shape;549;p29"/>
            <p:cNvSpPr/>
            <p:nvPr/>
          </p:nvSpPr>
          <p:spPr>
            <a:xfrm>
              <a:off x="2477675" y="1906025"/>
              <a:ext cx="925" cy="25"/>
            </a:xfrm>
            <a:custGeom>
              <a:avLst/>
              <a:gdLst/>
              <a:ahLst/>
              <a:cxnLst/>
              <a:rect l="l" t="t" r="r" b="b"/>
              <a:pathLst>
                <a:path w="37" h="1" extrusionOk="0">
                  <a:moveTo>
                    <a:pt x="1" y="0"/>
                  </a:moveTo>
                  <a:cubicBezTo>
                    <a:pt x="1" y="0"/>
                    <a:pt x="24" y="0"/>
                    <a:pt x="36" y="0"/>
                  </a:cubicBezTo>
                  <a:cubicBezTo>
                    <a:pt x="24" y="0"/>
                    <a:pt x="13" y="0"/>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550" name="Google Shape;550;p29"/>
            <p:cNvSpPr/>
            <p:nvPr/>
          </p:nvSpPr>
          <p:spPr>
            <a:xfrm>
              <a:off x="2692875" y="1904300"/>
              <a:ext cx="175" cy="250"/>
            </a:xfrm>
            <a:custGeom>
              <a:avLst/>
              <a:gdLst/>
              <a:ahLst/>
              <a:cxnLst/>
              <a:rect l="l" t="t" r="r" b="b"/>
              <a:pathLst>
                <a:path w="7" h="10" extrusionOk="0">
                  <a:moveTo>
                    <a:pt x="5" y="1"/>
                  </a:moveTo>
                  <a:cubicBezTo>
                    <a:pt x="4" y="1"/>
                    <a:pt x="1" y="4"/>
                    <a:pt x="1" y="10"/>
                  </a:cubicBezTo>
                  <a:cubicBezTo>
                    <a:pt x="7" y="4"/>
                    <a:pt x="7" y="1"/>
                    <a:pt x="5"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551" name="Google Shape;551;p29"/>
            <p:cNvSpPr/>
            <p:nvPr/>
          </p:nvSpPr>
          <p:spPr>
            <a:xfrm>
              <a:off x="2672350" y="1910175"/>
              <a:ext cx="25" cy="325"/>
            </a:xfrm>
            <a:custGeom>
              <a:avLst/>
              <a:gdLst/>
              <a:ahLst/>
              <a:cxnLst/>
              <a:rect l="l" t="t" r="r" b="b"/>
              <a:pathLst>
                <a:path w="1" h="13" extrusionOk="0">
                  <a:moveTo>
                    <a:pt x="0" y="1"/>
                  </a:moveTo>
                  <a:lnTo>
                    <a:pt x="0" y="1"/>
                  </a:lnTo>
                  <a:cubicBezTo>
                    <a:pt x="0" y="13"/>
                    <a:pt x="0" y="13"/>
                    <a:pt x="0"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552" name="Google Shape;552;p29"/>
            <p:cNvSpPr/>
            <p:nvPr/>
          </p:nvSpPr>
          <p:spPr>
            <a:xfrm>
              <a:off x="2693475" y="1904300"/>
              <a:ext cx="325" cy="250"/>
            </a:xfrm>
            <a:custGeom>
              <a:avLst/>
              <a:gdLst/>
              <a:ahLst/>
              <a:cxnLst/>
              <a:rect l="l" t="t" r="r" b="b"/>
              <a:pathLst>
                <a:path w="13" h="10" extrusionOk="0">
                  <a:moveTo>
                    <a:pt x="11" y="1"/>
                  </a:moveTo>
                  <a:cubicBezTo>
                    <a:pt x="10" y="1"/>
                    <a:pt x="7" y="4"/>
                    <a:pt x="1" y="10"/>
                  </a:cubicBezTo>
                  <a:lnTo>
                    <a:pt x="13" y="10"/>
                  </a:lnTo>
                  <a:cubicBezTo>
                    <a:pt x="13" y="4"/>
                    <a:pt x="13" y="1"/>
                    <a:pt x="11"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553" name="Google Shape;553;p29"/>
            <p:cNvSpPr/>
            <p:nvPr/>
          </p:nvSpPr>
          <p:spPr>
            <a:xfrm>
              <a:off x="2691400" y="1904525"/>
              <a:ext cx="1500" cy="25"/>
            </a:xfrm>
            <a:custGeom>
              <a:avLst/>
              <a:gdLst/>
              <a:ahLst/>
              <a:cxnLst/>
              <a:rect l="l" t="t" r="r" b="b"/>
              <a:pathLst>
                <a:path w="60" h="1" extrusionOk="0">
                  <a:moveTo>
                    <a:pt x="60" y="1"/>
                  </a:moveTo>
                  <a:cubicBezTo>
                    <a:pt x="0" y="1"/>
                    <a:pt x="60" y="1"/>
                    <a:pt x="60" y="1"/>
                  </a:cubicBezTo>
                  <a:cubicBezTo>
                    <a:pt x="48" y="1"/>
                    <a:pt x="60" y="1"/>
                    <a:pt x="60"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554" name="Google Shape;554;p29"/>
            <p:cNvSpPr/>
            <p:nvPr/>
          </p:nvSpPr>
          <p:spPr>
            <a:xfrm>
              <a:off x="2533200" y="1912875"/>
              <a:ext cx="450" cy="250"/>
            </a:xfrm>
            <a:custGeom>
              <a:avLst/>
              <a:gdLst/>
              <a:ahLst/>
              <a:cxnLst/>
              <a:rect l="l" t="t" r="r" b="b"/>
              <a:pathLst>
                <a:path w="18" h="10" extrusionOk="0">
                  <a:moveTo>
                    <a:pt x="6" y="0"/>
                  </a:moveTo>
                  <a:cubicBezTo>
                    <a:pt x="0" y="6"/>
                    <a:pt x="0" y="9"/>
                    <a:pt x="3" y="9"/>
                  </a:cubicBezTo>
                  <a:cubicBezTo>
                    <a:pt x="6" y="9"/>
                    <a:pt x="12" y="6"/>
                    <a:pt x="18"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555" name="Google Shape;555;p29"/>
            <p:cNvSpPr/>
            <p:nvPr/>
          </p:nvSpPr>
          <p:spPr>
            <a:xfrm>
              <a:off x="2638425" y="1914350"/>
              <a:ext cx="300" cy="25"/>
            </a:xfrm>
            <a:custGeom>
              <a:avLst/>
              <a:gdLst/>
              <a:ahLst/>
              <a:cxnLst/>
              <a:rect l="l" t="t" r="r" b="b"/>
              <a:pathLst>
                <a:path w="12" h="1" extrusionOk="0">
                  <a:moveTo>
                    <a:pt x="12" y="1"/>
                  </a:moveTo>
                  <a:cubicBezTo>
                    <a:pt x="0" y="1"/>
                    <a:pt x="0" y="1"/>
                    <a:pt x="12"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556" name="Google Shape;556;p29"/>
            <p:cNvSpPr/>
            <p:nvPr/>
          </p:nvSpPr>
          <p:spPr>
            <a:xfrm>
              <a:off x="2614300" y="1913175"/>
              <a:ext cx="325" cy="600"/>
            </a:xfrm>
            <a:custGeom>
              <a:avLst/>
              <a:gdLst/>
              <a:ahLst/>
              <a:cxnLst/>
              <a:rect l="l" t="t" r="r" b="b"/>
              <a:pathLst>
                <a:path w="13" h="24" extrusionOk="0">
                  <a:moveTo>
                    <a:pt x="13" y="24"/>
                  </a:moveTo>
                  <a:cubicBezTo>
                    <a:pt x="1" y="12"/>
                    <a:pt x="1" y="12"/>
                    <a:pt x="1" y="0"/>
                  </a:cubicBezTo>
                  <a:cubicBezTo>
                    <a:pt x="1" y="12"/>
                    <a:pt x="1" y="12"/>
                    <a:pt x="13" y="24"/>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557" name="Google Shape;557;p29"/>
            <p:cNvSpPr/>
            <p:nvPr/>
          </p:nvSpPr>
          <p:spPr>
            <a:xfrm>
              <a:off x="2564900" y="1915850"/>
              <a:ext cx="25" cy="600"/>
            </a:xfrm>
            <a:custGeom>
              <a:avLst/>
              <a:gdLst/>
              <a:ahLst/>
              <a:cxnLst/>
              <a:rect l="l" t="t" r="r" b="b"/>
              <a:pathLst>
                <a:path w="1" h="24" extrusionOk="0">
                  <a:moveTo>
                    <a:pt x="0" y="0"/>
                  </a:moveTo>
                  <a:cubicBezTo>
                    <a:pt x="0" y="12"/>
                    <a:pt x="0" y="24"/>
                    <a:pt x="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558" name="Google Shape;558;p29"/>
            <p:cNvSpPr/>
            <p:nvPr/>
          </p:nvSpPr>
          <p:spPr>
            <a:xfrm>
              <a:off x="2695850" y="1903925"/>
              <a:ext cx="1525" cy="925"/>
            </a:xfrm>
            <a:custGeom>
              <a:avLst/>
              <a:gdLst/>
              <a:ahLst/>
              <a:cxnLst/>
              <a:rect l="l" t="t" r="r" b="b"/>
              <a:pathLst>
                <a:path w="61" h="37" extrusionOk="0">
                  <a:moveTo>
                    <a:pt x="60" y="1"/>
                  </a:moveTo>
                  <a:cubicBezTo>
                    <a:pt x="1" y="37"/>
                    <a:pt x="60" y="1"/>
                    <a:pt x="60" y="1"/>
                  </a:cubicBezTo>
                  <a:cubicBezTo>
                    <a:pt x="60" y="1"/>
                    <a:pt x="49" y="1"/>
                    <a:pt x="60"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559" name="Google Shape;559;p29"/>
            <p:cNvSpPr/>
            <p:nvPr/>
          </p:nvSpPr>
          <p:spPr>
            <a:xfrm>
              <a:off x="2698250" y="1906675"/>
              <a:ext cx="1500" cy="1325"/>
            </a:xfrm>
            <a:custGeom>
              <a:avLst/>
              <a:gdLst/>
              <a:ahLst/>
              <a:cxnLst/>
              <a:rect l="l" t="t" r="r" b="b"/>
              <a:pathLst>
                <a:path w="60" h="53" extrusionOk="0">
                  <a:moveTo>
                    <a:pt x="45" y="0"/>
                  </a:moveTo>
                  <a:cubicBezTo>
                    <a:pt x="41" y="0"/>
                    <a:pt x="28" y="6"/>
                    <a:pt x="0" y="22"/>
                  </a:cubicBezTo>
                  <a:cubicBezTo>
                    <a:pt x="0" y="22"/>
                    <a:pt x="0" y="22"/>
                    <a:pt x="0" y="22"/>
                  </a:cubicBezTo>
                  <a:lnTo>
                    <a:pt x="0" y="22"/>
                  </a:lnTo>
                  <a:cubicBezTo>
                    <a:pt x="0" y="32"/>
                    <a:pt x="3" y="35"/>
                    <a:pt x="6" y="35"/>
                  </a:cubicBezTo>
                  <a:lnTo>
                    <a:pt x="6" y="35"/>
                  </a:lnTo>
                  <a:cubicBezTo>
                    <a:pt x="14" y="48"/>
                    <a:pt x="23" y="53"/>
                    <a:pt x="34" y="53"/>
                  </a:cubicBezTo>
                  <a:cubicBezTo>
                    <a:pt x="42" y="53"/>
                    <a:pt x="51" y="50"/>
                    <a:pt x="60" y="46"/>
                  </a:cubicBezTo>
                  <a:cubicBezTo>
                    <a:pt x="7" y="46"/>
                    <a:pt x="58" y="0"/>
                    <a:pt x="45"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560" name="Google Shape;560;p29"/>
            <p:cNvSpPr/>
            <p:nvPr/>
          </p:nvSpPr>
          <p:spPr>
            <a:xfrm>
              <a:off x="2699725" y="1907450"/>
              <a:ext cx="750" cy="375"/>
            </a:xfrm>
            <a:custGeom>
              <a:avLst/>
              <a:gdLst/>
              <a:ahLst/>
              <a:cxnLst/>
              <a:rect l="l" t="t" r="r" b="b"/>
              <a:pathLst>
                <a:path w="30" h="15" extrusionOk="0">
                  <a:moveTo>
                    <a:pt x="24" y="1"/>
                  </a:moveTo>
                  <a:cubicBezTo>
                    <a:pt x="18" y="1"/>
                    <a:pt x="8" y="8"/>
                    <a:pt x="1" y="15"/>
                  </a:cubicBezTo>
                  <a:cubicBezTo>
                    <a:pt x="9" y="15"/>
                    <a:pt x="17" y="9"/>
                    <a:pt x="21" y="9"/>
                  </a:cubicBezTo>
                  <a:cubicBezTo>
                    <a:pt x="23" y="9"/>
                    <a:pt x="25" y="11"/>
                    <a:pt x="25" y="15"/>
                  </a:cubicBezTo>
                  <a:cubicBezTo>
                    <a:pt x="30" y="5"/>
                    <a:pt x="28" y="1"/>
                    <a:pt x="24"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561" name="Google Shape;561;p29"/>
            <p:cNvSpPr/>
            <p:nvPr/>
          </p:nvSpPr>
          <p:spPr>
            <a:xfrm>
              <a:off x="2690275" y="1904025"/>
              <a:ext cx="1500" cy="1225"/>
            </a:xfrm>
            <a:custGeom>
              <a:avLst/>
              <a:gdLst/>
              <a:ahLst/>
              <a:cxnLst/>
              <a:rect l="l" t="t" r="r" b="b"/>
              <a:pathLst>
                <a:path w="60" h="49" extrusionOk="0">
                  <a:moveTo>
                    <a:pt x="56" y="1"/>
                  </a:moveTo>
                  <a:cubicBezTo>
                    <a:pt x="45" y="1"/>
                    <a:pt x="0" y="48"/>
                    <a:pt x="27" y="48"/>
                  </a:cubicBezTo>
                  <a:cubicBezTo>
                    <a:pt x="31" y="48"/>
                    <a:pt x="37" y="47"/>
                    <a:pt x="45" y="45"/>
                  </a:cubicBezTo>
                  <a:cubicBezTo>
                    <a:pt x="46" y="46"/>
                    <a:pt x="47" y="46"/>
                    <a:pt x="48" y="46"/>
                  </a:cubicBezTo>
                  <a:cubicBezTo>
                    <a:pt x="56" y="46"/>
                    <a:pt x="57" y="7"/>
                    <a:pt x="57" y="7"/>
                  </a:cubicBezTo>
                  <a:cubicBezTo>
                    <a:pt x="57" y="7"/>
                    <a:pt x="57" y="8"/>
                    <a:pt x="57" y="9"/>
                  </a:cubicBezTo>
                  <a:cubicBezTo>
                    <a:pt x="59" y="3"/>
                    <a:pt x="58" y="1"/>
                    <a:pt x="56"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562" name="Google Shape;562;p29"/>
            <p:cNvSpPr/>
            <p:nvPr/>
          </p:nvSpPr>
          <p:spPr>
            <a:xfrm>
              <a:off x="2694975" y="1909000"/>
              <a:ext cx="900" cy="325"/>
            </a:xfrm>
            <a:custGeom>
              <a:avLst/>
              <a:gdLst/>
              <a:ahLst/>
              <a:cxnLst/>
              <a:rect l="l" t="t" r="r" b="b"/>
              <a:pathLst>
                <a:path w="36" h="13" extrusionOk="0">
                  <a:moveTo>
                    <a:pt x="0" y="12"/>
                  </a:moveTo>
                  <a:cubicBezTo>
                    <a:pt x="12" y="12"/>
                    <a:pt x="24" y="12"/>
                    <a:pt x="36" y="0"/>
                  </a:cubicBezTo>
                  <a:cubicBezTo>
                    <a:pt x="24" y="12"/>
                    <a:pt x="12" y="12"/>
                    <a:pt x="0" y="12"/>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563" name="Google Shape;563;p29"/>
            <p:cNvSpPr/>
            <p:nvPr/>
          </p:nvSpPr>
          <p:spPr>
            <a:xfrm>
              <a:off x="2680775" y="1909450"/>
              <a:ext cx="1125" cy="175"/>
            </a:xfrm>
            <a:custGeom>
              <a:avLst/>
              <a:gdLst/>
              <a:ahLst/>
              <a:cxnLst/>
              <a:rect l="l" t="t" r="r" b="b"/>
              <a:pathLst>
                <a:path w="45" h="7" extrusionOk="0">
                  <a:moveTo>
                    <a:pt x="43" y="1"/>
                  </a:moveTo>
                  <a:cubicBezTo>
                    <a:pt x="40" y="1"/>
                    <a:pt x="1" y="6"/>
                    <a:pt x="9" y="6"/>
                  </a:cubicBezTo>
                  <a:cubicBezTo>
                    <a:pt x="36" y="2"/>
                    <a:pt x="44" y="1"/>
                    <a:pt x="43"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564" name="Google Shape;564;p29"/>
            <p:cNvSpPr/>
            <p:nvPr/>
          </p:nvSpPr>
          <p:spPr>
            <a:xfrm>
              <a:off x="2685150" y="1911450"/>
              <a:ext cx="175" cy="1150"/>
            </a:xfrm>
            <a:custGeom>
              <a:avLst/>
              <a:gdLst/>
              <a:ahLst/>
              <a:cxnLst/>
              <a:rect l="l" t="t" r="r" b="b"/>
              <a:pathLst>
                <a:path w="7" h="46" extrusionOk="0">
                  <a:moveTo>
                    <a:pt x="5" y="0"/>
                  </a:moveTo>
                  <a:cubicBezTo>
                    <a:pt x="4" y="0"/>
                    <a:pt x="0" y="19"/>
                    <a:pt x="0" y="45"/>
                  </a:cubicBezTo>
                  <a:cubicBezTo>
                    <a:pt x="6" y="13"/>
                    <a:pt x="6" y="0"/>
                    <a:pt x="5"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565" name="Google Shape;565;p29"/>
            <p:cNvSpPr/>
            <p:nvPr/>
          </p:nvSpPr>
          <p:spPr>
            <a:xfrm>
              <a:off x="2648525" y="1914350"/>
              <a:ext cx="2125" cy="1650"/>
            </a:xfrm>
            <a:custGeom>
              <a:avLst/>
              <a:gdLst/>
              <a:ahLst/>
              <a:cxnLst/>
              <a:rect l="l" t="t" r="r" b="b"/>
              <a:pathLst>
                <a:path w="85" h="66" extrusionOk="0">
                  <a:moveTo>
                    <a:pt x="48" y="1"/>
                  </a:moveTo>
                  <a:cubicBezTo>
                    <a:pt x="13" y="1"/>
                    <a:pt x="1" y="24"/>
                    <a:pt x="13" y="60"/>
                  </a:cubicBezTo>
                  <a:cubicBezTo>
                    <a:pt x="13" y="60"/>
                    <a:pt x="13" y="60"/>
                    <a:pt x="13" y="60"/>
                  </a:cubicBezTo>
                  <a:lnTo>
                    <a:pt x="13" y="60"/>
                  </a:lnTo>
                  <a:cubicBezTo>
                    <a:pt x="15" y="61"/>
                    <a:pt x="17" y="62"/>
                    <a:pt x="19" y="63"/>
                  </a:cubicBezTo>
                  <a:lnTo>
                    <a:pt x="19" y="63"/>
                  </a:lnTo>
                  <a:cubicBezTo>
                    <a:pt x="25" y="64"/>
                    <a:pt x="30" y="65"/>
                    <a:pt x="33" y="65"/>
                  </a:cubicBezTo>
                  <a:cubicBezTo>
                    <a:pt x="58" y="65"/>
                    <a:pt x="49" y="31"/>
                    <a:pt x="68" y="31"/>
                  </a:cubicBezTo>
                  <a:cubicBezTo>
                    <a:pt x="72" y="31"/>
                    <a:pt x="77" y="33"/>
                    <a:pt x="84" y="36"/>
                  </a:cubicBezTo>
                  <a:cubicBezTo>
                    <a:pt x="72" y="24"/>
                    <a:pt x="60" y="13"/>
                    <a:pt x="48"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566" name="Google Shape;566;p29"/>
            <p:cNvSpPr/>
            <p:nvPr/>
          </p:nvSpPr>
          <p:spPr>
            <a:xfrm>
              <a:off x="2473575" y="1904775"/>
              <a:ext cx="850" cy="375"/>
            </a:xfrm>
            <a:custGeom>
              <a:avLst/>
              <a:gdLst/>
              <a:ahLst/>
              <a:cxnLst/>
              <a:rect l="l" t="t" r="r" b="b"/>
              <a:pathLst>
                <a:path w="34" h="15" extrusionOk="0">
                  <a:moveTo>
                    <a:pt x="1" y="1"/>
                  </a:moveTo>
                  <a:cubicBezTo>
                    <a:pt x="0" y="1"/>
                    <a:pt x="8" y="4"/>
                    <a:pt x="34" y="15"/>
                  </a:cubicBezTo>
                  <a:cubicBezTo>
                    <a:pt x="20" y="8"/>
                    <a:pt x="2" y="1"/>
                    <a:pt x="1"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567" name="Google Shape;567;p29"/>
            <p:cNvSpPr/>
            <p:nvPr/>
          </p:nvSpPr>
          <p:spPr>
            <a:xfrm>
              <a:off x="2471725" y="1905275"/>
              <a:ext cx="950" cy="1375"/>
            </a:xfrm>
            <a:custGeom>
              <a:avLst/>
              <a:gdLst/>
              <a:ahLst/>
              <a:cxnLst/>
              <a:rect l="l" t="t" r="r" b="b"/>
              <a:pathLst>
                <a:path w="38" h="55" extrusionOk="0">
                  <a:moveTo>
                    <a:pt x="35" y="0"/>
                  </a:moveTo>
                  <a:cubicBezTo>
                    <a:pt x="34" y="0"/>
                    <a:pt x="31" y="5"/>
                    <a:pt x="24" y="18"/>
                  </a:cubicBezTo>
                  <a:cubicBezTo>
                    <a:pt x="1" y="42"/>
                    <a:pt x="1" y="54"/>
                    <a:pt x="36" y="54"/>
                  </a:cubicBezTo>
                  <a:cubicBezTo>
                    <a:pt x="28" y="37"/>
                    <a:pt x="38" y="0"/>
                    <a:pt x="35"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568" name="Google Shape;568;p29"/>
            <p:cNvSpPr/>
            <p:nvPr/>
          </p:nvSpPr>
          <p:spPr>
            <a:xfrm>
              <a:off x="2594125" y="1916850"/>
              <a:ext cx="550" cy="500"/>
            </a:xfrm>
            <a:custGeom>
              <a:avLst/>
              <a:gdLst/>
              <a:ahLst/>
              <a:cxnLst/>
              <a:rect l="l" t="t" r="r" b="b"/>
              <a:pathLst>
                <a:path w="22" h="20" extrusionOk="0">
                  <a:moveTo>
                    <a:pt x="7" y="1"/>
                  </a:moveTo>
                  <a:cubicBezTo>
                    <a:pt x="0" y="1"/>
                    <a:pt x="0" y="12"/>
                    <a:pt x="22" y="20"/>
                  </a:cubicBezTo>
                  <a:cubicBezTo>
                    <a:pt x="17" y="6"/>
                    <a:pt x="11" y="1"/>
                    <a:pt x="7"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569" name="Google Shape;569;p29"/>
            <p:cNvSpPr/>
            <p:nvPr/>
          </p:nvSpPr>
          <p:spPr>
            <a:xfrm>
              <a:off x="2582150" y="1915250"/>
              <a:ext cx="625" cy="1500"/>
            </a:xfrm>
            <a:custGeom>
              <a:avLst/>
              <a:gdLst/>
              <a:ahLst/>
              <a:cxnLst/>
              <a:rect l="l" t="t" r="r" b="b"/>
              <a:pathLst>
                <a:path w="25" h="60" extrusionOk="0">
                  <a:moveTo>
                    <a:pt x="1" y="0"/>
                  </a:moveTo>
                  <a:cubicBezTo>
                    <a:pt x="25" y="60"/>
                    <a:pt x="25" y="60"/>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570" name="Google Shape;570;p29"/>
            <p:cNvSpPr/>
            <p:nvPr/>
          </p:nvSpPr>
          <p:spPr>
            <a:xfrm>
              <a:off x="2572325" y="1917425"/>
              <a:ext cx="1225" cy="825"/>
            </a:xfrm>
            <a:custGeom>
              <a:avLst/>
              <a:gdLst/>
              <a:ahLst/>
              <a:cxnLst/>
              <a:rect l="l" t="t" r="r" b="b"/>
              <a:pathLst>
                <a:path w="49" h="33" extrusionOk="0">
                  <a:moveTo>
                    <a:pt x="6" y="0"/>
                  </a:moveTo>
                  <a:cubicBezTo>
                    <a:pt x="2" y="0"/>
                    <a:pt x="1" y="8"/>
                    <a:pt x="1" y="32"/>
                  </a:cubicBezTo>
                  <a:cubicBezTo>
                    <a:pt x="10" y="32"/>
                    <a:pt x="27" y="25"/>
                    <a:pt x="40" y="22"/>
                  </a:cubicBezTo>
                  <a:lnTo>
                    <a:pt x="40" y="22"/>
                  </a:lnTo>
                  <a:cubicBezTo>
                    <a:pt x="40" y="22"/>
                    <a:pt x="40" y="22"/>
                    <a:pt x="40" y="22"/>
                  </a:cubicBezTo>
                  <a:cubicBezTo>
                    <a:pt x="43" y="22"/>
                    <a:pt x="46" y="21"/>
                    <a:pt x="48" y="21"/>
                  </a:cubicBezTo>
                  <a:cubicBezTo>
                    <a:pt x="46" y="21"/>
                    <a:pt x="43" y="21"/>
                    <a:pt x="40" y="22"/>
                  </a:cubicBezTo>
                  <a:lnTo>
                    <a:pt x="40" y="22"/>
                  </a:lnTo>
                  <a:cubicBezTo>
                    <a:pt x="22" y="21"/>
                    <a:pt x="11" y="0"/>
                    <a:pt x="6"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571" name="Google Shape;571;p29"/>
            <p:cNvSpPr/>
            <p:nvPr/>
          </p:nvSpPr>
          <p:spPr>
            <a:xfrm>
              <a:off x="2466075" y="2079250"/>
              <a:ext cx="900" cy="25"/>
            </a:xfrm>
            <a:custGeom>
              <a:avLst/>
              <a:gdLst/>
              <a:ahLst/>
              <a:cxnLst/>
              <a:rect l="l" t="t" r="r" b="b"/>
              <a:pathLst>
                <a:path w="36" h="1" extrusionOk="0">
                  <a:moveTo>
                    <a:pt x="0" y="1"/>
                  </a:moveTo>
                  <a:cubicBezTo>
                    <a:pt x="0" y="1"/>
                    <a:pt x="36" y="1"/>
                    <a:pt x="36" y="1"/>
                  </a:cubicBezTo>
                  <a:cubicBezTo>
                    <a:pt x="36" y="1"/>
                    <a:pt x="0" y="1"/>
                    <a:pt x="0"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572" name="Google Shape;572;p29"/>
            <p:cNvSpPr/>
            <p:nvPr/>
          </p:nvSpPr>
          <p:spPr>
            <a:xfrm>
              <a:off x="2463975" y="2078650"/>
              <a:ext cx="925" cy="25"/>
            </a:xfrm>
            <a:custGeom>
              <a:avLst/>
              <a:gdLst/>
              <a:ahLst/>
              <a:cxnLst/>
              <a:rect l="l" t="t" r="r" b="b"/>
              <a:pathLst>
                <a:path w="37" h="1" extrusionOk="0">
                  <a:moveTo>
                    <a:pt x="37" y="1"/>
                  </a:moveTo>
                  <a:cubicBezTo>
                    <a:pt x="1" y="1"/>
                    <a:pt x="1" y="1"/>
                    <a:pt x="37"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573" name="Google Shape;573;p29"/>
            <p:cNvSpPr/>
            <p:nvPr/>
          </p:nvSpPr>
          <p:spPr>
            <a:xfrm>
              <a:off x="2463625" y="2078075"/>
              <a:ext cx="1175" cy="225"/>
            </a:xfrm>
            <a:custGeom>
              <a:avLst/>
              <a:gdLst/>
              <a:ahLst/>
              <a:cxnLst/>
              <a:rect l="l" t="t" r="r" b="b"/>
              <a:pathLst>
                <a:path w="47" h="9" extrusionOk="0">
                  <a:moveTo>
                    <a:pt x="27" y="0"/>
                  </a:moveTo>
                  <a:cubicBezTo>
                    <a:pt x="3" y="6"/>
                    <a:pt x="0" y="9"/>
                    <a:pt x="5" y="9"/>
                  </a:cubicBezTo>
                  <a:cubicBezTo>
                    <a:pt x="8" y="9"/>
                    <a:pt x="14" y="8"/>
                    <a:pt x="20" y="5"/>
                  </a:cubicBezTo>
                  <a:lnTo>
                    <a:pt x="20" y="5"/>
                  </a:lnTo>
                  <a:cubicBezTo>
                    <a:pt x="30" y="4"/>
                    <a:pt x="46" y="0"/>
                    <a:pt x="27"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574" name="Google Shape;574;p29"/>
            <p:cNvSpPr/>
            <p:nvPr/>
          </p:nvSpPr>
          <p:spPr>
            <a:xfrm>
              <a:off x="2466975" y="2078075"/>
              <a:ext cx="300" cy="25"/>
            </a:xfrm>
            <a:custGeom>
              <a:avLst/>
              <a:gdLst/>
              <a:ahLst/>
              <a:cxnLst/>
              <a:rect l="l" t="t" r="r" b="b"/>
              <a:pathLst>
                <a:path w="12" h="1" extrusionOk="0">
                  <a:moveTo>
                    <a:pt x="12" y="0"/>
                  </a:moveTo>
                  <a:cubicBezTo>
                    <a:pt x="12" y="0"/>
                    <a:pt x="0" y="0"/>
                    <a:pt x="12" y="0"/>
                  </a:cubicBezTo>
                  <a:cubicBezTo>
                    <a:pt x="12" y="0"/>
                    <a:pt x="12" y="0"/>
                    <a:pt x="12"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575" name="Google Shape;575;p29"/>
            <p:cNvSpPr/>
            <p:nvPr/>
          </p:nvSpPr>
          <p:spPr>
            <a:xfrm>
              <a:off x="2467250" y="2078075"/>
              <a:ext cx="625" cy="25"/>
            </a:xfrm>
            <a:custGeom>
              <a:avLst/>
              <a:gdLst/>
              <a:ahLst/>
              <a:cxnLst/>
              <a:rect l="l" t="t" r="r" b="b"/>
              <a:pathLst>
                <a:path w="25" h="1" extrusionOk="0">
                  <a:moveTo>
                    <a:pt x="1" y="0"/>
                  </a:moveTo>
                  <a:cubicBezTo>
                    <a:pt x="1" y="0"/>
                    <a:pt x="25" y="0"/>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576" name="Google Shape;576;p29"/>
            <p:cNvSpPr/>
            <p:nvPr/>
          </p:nvSpPr>
          <p:spPr>
            <a:xfrm>
              <a:off x="2466975" y="2077625"/>
              <a:ext cx="1325" cy="175"/>
            </a:xfrm>
            <a:custGeom>
              <a:avLst/>
              <a:gdLst/>
              <a:ahLst/>
              <a:cxnLst/>
              <a:rect l="l" t="t" r="r" b="b"/>
              <a:pathLst>
                <a:path w="53" h="7" extrusionOk="0">
                  <a:moveTo>
                    <a:pt x="48" y="1"/>
                  </a:moveTo>
                  <a:cubicBezTo>
                    <a:pt x="45" y="1"/>
                    <a:pt x="32" y="2"/>
                    <a:pt x="0" y="6"/>
                  </a:cubicBezTo>
                  <a:cubicBezTo>
                    <a:pt x="16" y="6"/>
                    <a:pt x="53" y="1"/>
                    <a:pt x="48"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577" name="Google Shape;577;p29"/>
            <p:cNvSpPr/>
            <p:nvPr/>
          </p:nvSpPr>
          <p:spPr>
            <a:xfrm>
              <a:off x="2466075" y="2077775"/>
              <a:ext cx="325" cy="25"/>
            </a:xfrm>
            <a:custGeom>
              <a:avLst/>
              <a:gdLst/>
              <a:ahLst/>
              <a:cxnLst/>
              <a:rect l="l" t="t" r="r" b="b"/>
              <a:pathLst>
                <a:path w="13" h="1" extrusionOk="0">
                  <a:moveTo>
                    <a:pt x="0" y="0"/>
                  </a:moveTo>
                  <a:lnTo>
                    <a:pt x="12" y="0"/>
                  </a:lnTo>
                  <a:cubicBezTo>
                    <a:pt x="12" y="0"/>
                    <a:pt x="12" y="0"/>
                    <a:pt x="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578" name="Google Shape;578;p29"/>
            <p:cNvSpPr/>
            <p:nvPr/>
          </p:nvSpPr>
          <p:spPr>
            <a:xfrm>
              <a:off x="2465475" y="2077775"/>
              <a:ext cx="1225" cy="25"/>
            </a:xfrm>
            <a:custGeom>
              <a:avLst/>
              <a:gdLst/>
              <a:ahLst/>
              <a:cxnLst/>
              <a:rect l="l" t="t" r="r" b="b"/>
              <a:pathLst>
                <a:path w="49" h="1" extrusionOk="0">
                  <a:moveTo>
                    <a:pt x="48" y="0"/>
                  </a:moveTo>
                  <a:cubicBezTo>
                    <a:pt x="0" y="0"/>
                    <a:pt x="24" y="0"/>
                    <a:pt x="48" y="0"/>
                  </a:cubicBezTo>
                  <a:cubicBezTo>
                    <a:pt x="48" y="0"/>
                    <a:pt x="36" y="0"/>
                    <a:pt x="48"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579" name="Google Shape;579;p29"/>
            <p:cNvSpPr/>
            <p:nvPr/>
          </p:nvSpPr>
          <p:spPr>
            <a:xfrm>
              <a:off x="2465475" y="2077775"/>
              <a:ext cx="1075" cy="250"/>
            </a:xfrm>
            <a:custGeom>
              <a:avLst/>
              <a:gdLst/>
              <a:ahLst/>
              <a:cxnLst/>
              <a:rect l="l" t="t" r="r" b="b"/>
              <a:pathLst>
                <a:path w="43" h="10" extrusionOk="0">
                  <a:moveTo>
                    <a:pt x="0" y="0"/>
                  </a:moveTo>
                  <a:cubicBezTo>
                    <a:pt x="6" y="6"/>
                    <a:pt x="18" y="9"/>
                    <a:pt x="27" y="9"/>
                  </a:cubicBezTo>
                  <a:cubicBezTo>
                    <a:pt x="36" y="9"/>
                    <a:pt x="42" y="6"/>
                    <a:pt x="36"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580" name="Google Shape;580;p29"/>
            <p:cNvSpPr/>
            <p:nvPr/>
          </p:nvSpPr>
          <p:spPr>
            <a:xfrm>
              <a:off x="2462600" y="2078075"/>
              <a:ext cx="725" cy="275"/>
            </a:xfrm>
            <a:custGeom>
              <a:avLst/>
              <a:gdLst/>
              <a:ahLst/>
              <a:cxnLst/>
              <a:rect l="l" t="t" r="r" b="b"/>
              <a:pathLst>
                <a:path w="29" h="11" extrusionOk="0">
                  <a:moveTo>
                    <a:pt x="20" y="0"/>
                  </a:moveTo>
                  <a:cubicBezTo>
                    <a:pt x="4" y="8"/>
                    <a:pt x="0" y="11"/>
                    <a:pt x="2" y="11"/>
                  </a:cubicBezTo>
                  <a:cubicBezTo>
                    <a:pt x="4" y="11"/>
                    <a:pt x="28" y="0"/>
                    <a:pt x="2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581" name="Google Shape;581;p29"/>
            <p:cNvSpPr/>
            <p:nvPr/>
          </p:nvSpPr>
          <p:spPr>
            <a:xfrm>
              <a:off x="2466400" y="2077175"/>
              <a:ext cx="1475" cy="150"/>
            </a:xfrm>
            <a:custGeom>
              <a:avLst/>
              <a:gdLst/>
              <a:ahLst/>
              <a:cxnLst/>
              <a:rect l="l" t="t" r="r" b="b"/>
              <a:pathLst>
                <a:path w="59" h="6" extrusionOk="0">
                  <a:moveTo>
                    <a:pt x="59" y="0"/>
                  </a:moveTo>
                  <a:cubicBezTo>
                    <a:pt x="43" y="0"/>
                    <a:pt x="1" y="6"/>
                    <a:pt x="6" y="6"/>
                  </a:cubicBezTo>
                  <a:cubicBezTo>
                    <a:pt x="8" y="6"/>
                    <a:pt x="23" y="4"/>
                    <a:pt x="59"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582" name="Google Shape;582;p29"/>
            <p:cNvSpPr/>
            <p:nvPr/>
          </p:nvSpPr>
          <p:spPr>
            <a:xfrm>
              <a:off x="2466075" y="2077175"/>
              <a:ext cx="625" cy="25"/>
            </a:xfrm>
            <a:custGeom>
              <a:avLst/>
              <a:gdLst/>
              <a:ahLst/>
              <a:cxnLst/>
              <a:rect l="l" t="t" r="r" b="b"/>
              <a:pathLst>
                <a:path w="25" h="1" extrusionOk="0">
                  <a:moveTo>
                    <a:pt x="24" y="0"/>
                  </a:moveTo>
                  <a:lnTo>
                    <a:pt x="0" y="0"/>
                  </a:lnTo>
                  <a:cubicBezTo>
                    <a:pt x="0" y="0"/>
                    <a:pt x="12" y="0"/>
                    <a:pt x="24"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583" name="Google Shape;583;p29"/>
            <p:cNvSpPr/>
            <p:nvPr/>
          </p:nvSpPr>
          <p:spPr>
            <a:xfrm>
              <a:off x="2464575" y="2077475"/>
              <a:ext cx="1225" cy="325"/>
            </a:xfrm>
            <a:custGeom>
              <a:avLst/>
              <a:gdLst/>
              <a:ahLst/>
              <a:cxnLst/>
              <a:rect l="l" t="t" r="r" b="b"/>
              <a:pathLst>
                <a:path w="49" h="13" extrusionOk="0">
                  <a:moveTo>
                    <a:pt x="1" y="0"/>
                  </a:moveTo>
                  <a:cubicBezTo>
                    <a:pt x="48" y="12"/>
                    <a:pt x="48" y="12"/>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584" name="Google Shape;584;p29"/>
            <p:cNvSpPr/>
            <p:nvPr/>
          </p:nvSpPr>
          <p:spPr>
            <a:xfrm>
              <a:off x="2467250" y="2076875"/>
              <a:ext cx="1225" cy="325"/>
            </a:xfrm>
            <a:custGeom>
              <a:avLst/>
              <a:gdLst/>
              <a:ahLst/>
              <a:cxnLst/>
              <a:rect l="l" t="t" r="r" b="b"/>
              <a:pathLst>
                <a:path w="49" h="13" extrusionOk="0">
                  <a:moveTo>
                    <a:pt x="1" y="0"/>
                  </a:moveTo>
                  <a:cubicBezTo>
                    <a:pt x="49" y="12"/>
                    <a:pt x="49" y="12"/>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585" name="Google Shape;585;p29"/>
            <p:cNvSpPr/>
            <p:nvPr/>
          </p:nvSpPr>
          <p:spPr>
            <a:xfrm>
              <a:off x="2467600" y="2076500"/>
              <a:ext cx="1800" cy="175"/>
            </a:xfrm>
            <a:custGeom>
              <a:avLst/>
              <a:gdLst/>
              <a:ahLst/>
              <a:cxnLst/>
              <a:rect l="l" t="t" r="r" b="b"/>
              <a:pathLst>
                <a:path w="72" h="7" extrusionOk="0">
                  <a:moveTo>
                    <a:pt x="6" y="0"/>
                  </a:moveTo>
                  <a:cubicBezTo>
                    <a:pt x="1" y="0"/>
                    <a:pt x="1" y="1"/>
                    <a:pt x="11" y="4"/>
                  </a:cubicBezTo>
                  <a:cubicBezTo>
                    <a:pt x="38" y="6"/>
                    <a:pt x="52" y="7"/>
                    <a:pt x="57" y="7"/>
                  </a:cubicBezTo>
                  <a:cubicBezTo>
                    <a:pt x="71" y="7"/>
                    <a:pt x="20" y="0"/>
                    <a:pt x="6"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586" name="Google Shape;586;p29"/>
            <p:cNvSpPr/>
            <p:nvPr/>
          </p:nvSpPr>
          <p:spPr>
            <a:xfrm>
              <a:off x="2466025" y="2077175"/>
              <a:ext cx="950" cy="150"/>
            </a:xfrm>
            <a:custGeom>
              <a:avLst/>
              <a:gdLst/>
              <a:ahLst/>
              <a:cxnLst/>
              <a:rect l="l" t="t" r="r" b="b"/>
              <a:pathLst>
                <a:path w="38" h="6" extrusionOk="0">
                  <a:moveTo>
                    <a:pt x="38" y="0"/>
                  </a:moveTo>
                  <a:cubicBezTo>
                    <a:pt x="22" y="0"/>
                    <a:pt x="1" y="6"/>
                    <a:pt x="6" y="6"/>
                  </a:cubicBezTo>
                  <a:cubicBezTo>
                    <a:pt x="9" y="6"/>
                    <a:pt x="18" y="4"/>
                    <a:pt x="38"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587" name="Google Shape;587;p29"/>
            <p:cNvSpPr/>
            <p:nvPr/>
          </p:nvSpPr>
          <p:spPr>
            <a:xfrm>
              <a:off x="2466075" y="2077050"/>
              <a:ext cx="275" cy="150"/>
            </a:xfrm>
            <a:custGeom>
              <a:avLst/>
              <a:gdLst/>
              <a:ahLst/>
              <a:cxnLst/>
              <a:rect l="l" t="t" r="r" b="b"/>
              <a:pathLst>
                <a:path w="11" h="6" extrusionOk="0">
                  <a:moveTo>
                    <a:pt x="8" y="0"/>
                  </a:moveTo>
                  <a:cubicBezTo>
                    <a:pt x="7" y="0"/>
                    <a:pt x="4" y="1"/>
                    <a:pt x="0" y="5"/>
                  </a:cubicBezTo>
                  <a:cubicBezTo>
                    <a:pt x="8" y="5"/>
                    <a:pt x="11" y="0"/>
                    <a:pt x="8"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588" name="Google Shape;588;p29"/>
            <p:cNvSpPr/>
            <p:nvPr/>
          </p:nvSpPr>
          <p:spPr>
            <a:xfrm>
              <a:off x="2463700" y="2077325"/>
              <a:ext cx="1500" cy="175"/>
            </a:xfrm>
            <a:custGeom>
              <a:avLst/>
              <a:gdLst/>
              <a:ahLst/>
              <a:cxnLst/>
              <a:rect l="l" t="t" r="r" b="b"/>
              <a:pathLst>
                <a:path w="60" h="7" extrusionOk="0">
                  <a:moveTo>
                    <a:pt x="23" y="1"/>
                  </a:moveTo>
                  <a:cubicBezTo>
                    <a:pt x="16" y="1"/>
                    <a:pt x="8" y="2"/>
                    <a:pt x="0" y="6"/>
                  </a:cubicBezTo>
                  <a:lnTo>
                    <a:pt x="60" y="6"/>
                  </a:lnTo>
                  <a:cubicBezTo>
                    <a:pt x="52" y="6"/>
                    <a:pt x="38" y="1"/>
                    <a:pt x="23"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589" name="Google Shape;589;p29"/>
            <p:cNvSpPr/>
            <p:nvPr/>
          </p:nvSpPr>
          <p:spPr>
            <a:xfrm>
              <a:off x="2463975" y="2077175"/>
              <a:ext cx="1825" cy="25"/>
            </a:xfrm>
            <a:custGeom>
              <a:avLst/>
              <a:gdLst/>
              <a:ahLst/>
              <a:cxnLst/>
              <a:rect l="l" t="t" r="r" b="b"/>
              <a:pathLst>
                <a:path w="73" h="1" extrusionOk="0">
                  <a:moveTo>
                    <a:pt x="72" y="0"/>
                  </a:moveTo>
                  <a:cubicBezTo>
                    <a:pt x="60" y="0"/>
                    <a:pt x="1" y="0"/>
                    <a:pt x="72" y="0"/>
                  </a:cubicBezTo>
                  <a:cubicBezTo>
                    <a:pt x="72" y="0"/>
                    <a:pt x="60" y="0"/>
                    <a:pt x="72"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590" name="Google Shape;590;p29"/>
            <p:cNvSpPr/>
            <p:nvPr/>
          </p:nvSpPr>
          <p:spPr>
            <a:xfrm>
              <a:off x="2464875" y="2077175"/>
              <a:ext cx="925" cy="25"/>
            </a:xfrm>
            <a:custGeom>
              <a:avLst/>
              <a:gdLst/>
              <a:ahLst/>
              <a:cxnLst/>
              <a:rect l="l" t="t" r="r" b="b"/>
              <a:pathLst>
                <a:path w="37" h="1" extrusionOk="0">
                  <a:moveTo>
                    <a:pt x="1" y="0"/>
                  </a:moveTo>
                  <a:cubicBezTo>
                    <a:pt x="13" y="0"/>
                    <a:pt x="36" y="0"/>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591" name="Google Shape;591;p29"/>
            <p:cNvSpPr/>
            <p:nvPr/>
          </p:nvSpPr>
          <p:spPr>
            <a:xfrm>
              <a:off x="2466275" y="2076575"/>
              <a:ext cx="425" cy="150"/>
            </a:xfrm>
            <a:custGeom>
              <a:avLst/>
              <a:gdLst/>
              <a:ahLst/>
              <a:cxnLst/>
              <a:rect l="l" t="t" r="r" b="b"/>
              <a:pathLst>
                <a:path w="17" h="6" extrusionOk="0">
                  <a:moveTo>
                    <a:pt x="16" y="1"/>
                  </a:moveTo>
                  <a:cubicBezTo>
                    <a:pt x="0" y="1"/>
                    <a:pt x="6" y="6"/>
                    <a:pt x="11" y="6"/>
                  </a:cubicBezTo>
                  <a:cubicBezTo>
                    <a:pt x="13" y="6"/>
                    <a:pt x="16" y="4"/>
                    <a:pt x="16"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592" name="Google Shape;592;p29"/>
            <p:cNvSpPr/>
            <p:nvPr/>
          </p:nvSpPr>
          <p:spPr>
            <a:xfrm>
              <a:off x="2466075" y="2076875"/>
              <a:ext cx="325" cy="25"/>
            </a:xfrm>
            <a:custGeom>
              <a:avLst/>
              <a:gdLst/>
              <a:ahLst/>
              <a:cxnLst/>
              <a:rect l="l" t="t" r="r" b="b"/>
              <a:pathLst>
                <a:path w="13" h="1" extrusionOk="0">
                  <a:moveTo>
                    <a:pt x="12" y="0"/>
                  </a:moveTo>
                  <a:lnTo>
                    <a:pt x="12" y="0"/>
                  </a:lnTo>
                  <a:cubicBezTo>
                    <a:pt x="0" y="0"/>
                    <a:pt x="0" y="0"/>
                    <a:pt x="12"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593" name="Google Shape;593;p29"/>
            <p:cNvSpPr/>
            <p:nvPr/>
          </p:nvSpPr>
          <p:spPr>
            <a:xfrm>
              <a:off x="2465775" y="2076275"/>
              <a:ext cx="325" cy="25"/>
            </a:xfrm>
            <a:custGeom>
              <a:avLst/>
              <a:gdLst/>
              <a:ahLst/>
              <a:cxnLst/>
              <a:rect l="l" t="t" r="r" b="b"/>
              <a:pathLst>
                <a:path w="13" h="1" extrusionOk="0">
                  <a:moveTo>
                    <a:pt x="12" y="1"/>
                  </a:moveTo>
                  <a:cubicBezTo>
                    <a:pt x="0" y="1"/>
                    <a:pt x="12" y="1"/>
                    <a:pt x="12"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594" name="Google Shape;594;p29"/>
            <p:cNvSpPr/>
            <p:nvPr/>
          </p:nvSpPr>
          <p:spPr>
            <a:xfrm>
              <a:off x="2465475" y="2076875"/>
              <a:ext cx="625" cy="25"/>
            </a:xfrm>
            <a:custGeom>
              <a:avLst/>
              <a:gdLst/>
              <a:ahLst/>
              <a:cxnLst/>
              <a:rect l="l" t="t" r="r" b="b"/>
              <a:pathLst>
                <a:path w="25" h="1" extrusionOk="0">
                  <a:moveTo>
                    <a:pt x="24" y="0"/>
                  </a:moveTo>
                  <a:cubicBezTo>
                    <a:pt x="12" y="0"/>
                    <a:pt x="0" y="0"/>
                    <a:pt x="24" y="0"/>
                  </a:cubicBezTo>
                  <a:cubicBezTo>
                    <a:pt x="12" y="0"/>
                    <a:pt x="12" y="0"/>
                    <a:pt x="24"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595" name="Google Shape;595;p29"/>
            <p:cNvSpPr/>
            <p:nvPr/>
          </p:nvSpPr>
          <p:spPr>
            <a:xfrm>
              <a:off x="2466375" y="2076575"/>
              <a:ext cx="600" cy="25"/>
            </a:xfrm>
            <a:custGeom>
              <a:avLst/>
              <a:gdLst/>
              <a:ahLst/>
              <a:cxnLst/>
              <a:rect l="l" t="t" r="r" b="b"/>
              <a:pathLst>
                <a:path w="24" h="1" extrusionOk="0">
                  <a:moveTo>
                    <a:pt x="24" y="1"/>
                  </a:moveTo>
                  <a:cubicBezTo>
                    <a:pt x="12" y="1"/>
                    <a:pt x="12" y="1"/>
                    <a:pt x="0" y="1"/>
                  </a:cubicBezTo>
                  <a:cubicBezTo>
                    <a:pt x="12" y="1"/>
                    <a:pt x="24" y="1"/>
                    <a:pt x="24"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596" name="Google Shape;596;p29"/>
            <p:cNvSpPr/>
            <p:nvPr/>
          </p:nvSpPr>
          <p:spPr>
            <a:xfrm>
              <a:off x="2466375" y="2076875"/>
              <a:ext cx="325" cy="25"/>
            </a:xfrm>
            <a:custGeom>
              <a:avLst/>
              <a:gdLst/>
              <a:ahLst/>
              <a:cxnLst/>
              <a:rect l="l" t="t" r="r" b="b"/>
              <a:pathLst>
                <a:path w="13" h="1" extrusionOk="0">
                  <a:moveTo>
                    <a:pt x="0" y="0"/>
                  </a:moveTo>
                  <a:lnTo>
                    <a:pt x="12" y="0"/>
                  </a:lnTo>
                  <a:cubicBezTo>
                    <a:pt x="12" y="0"/>
                    <a:pt x="12" y="0"/>
                    <a:pt x="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597" name="Google Shape;597;p29"/>
            <p:cNvSpPr/>
            <p:nvPr/>
          </p:nvSpPr>
          <p:spPr>
            <a:xfrm>
              <a:off x="2465475" y="2076875"/>
              <a:ext cx="925" cy="25"/>
            </a:xfrm>
            <a:custGeom>
              <a:avLst/>
              <a:gdLst/>
              <a:ahLst/>
              <a:cxnLst/>
              <a:rect l="l" t="t" r="r" b="b"/>
              <a:pathLst>
                <a:path w="37" h="1" extrusionOk="0">
                  <a:moveTo>
                    <a:pt x="36" y="0"/>
                  </a:moveTo>
                  <a:cubicBezTo>
                    <a:pt x="0" y="0"/>
                    <a:pt x="36" y="0"/>
                    <a:pt x="36" y="0"/>
                  </a:cubicBezTo>
                  <a:cubicBezTo>
                    <a:pt x="36" y="0"/>
                    <a:pt x="36" y="0"/>
                    <a:pt x="36"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598" name="Google Shape;598;p29"/>
            <p:cNvSpPr/>
            <p:nvPr/>
          </p:nvSpPr>
          <p:spPr>
            <a:xfrm>
              <a:off x="2461300" y="2075975"/>
              <a:ext cx="4800" cy="325"/>
            </a:xfrm>
            <a:custGeom>
              <a:avLst/>
              <a:gdLst/>
              <a:ahLst/>
              <a:cxnLst/>
              <a:rect l="l" t="t" r="r" b="b"/>
              <a:pathLst>
                <a:path w="192" h="13" extrusionOk="0">
                  <a:moveTo>
                    <a:pt x="1" y="1"/>
                  </a:moveTo>
                  <a:cubicBezTo>
                    <a:pt x="1" y="1"/>
                    <a:pt x="1" y="13"/>
                    <a:pt x="13" y="13"/>
                  </a:cubicBezTo>
                  <a:lnTo>
                    <a:pt x="84" y="13"/>
                  </a:lnTo>
                  <a:cubicBezTo>
                    <a:pt x="84" y="1"/>
                    <a:pt x="96" y="1"/>
                    <a:pt x="108" y="1"/>
                  </a:cubicBezTo>
                  <a:close/>
                  <a:moveTo>
                    <a:pt x="138" y="4"/>
                  </a:moveTo>
                  <a:cubicBezTo>
                    <a:pt x="120" y="4"/>
                    <a:pt x="102" y="7"/>
                    <a:pt x="84" y="13"/>
                  </a:cubicBezTo>
                  <a:lnTo>
                    <a:pt x="191" y="13"/>
                  </a:lnTo>
                  <a:cubicBezTo>
                    <a:pt x="173" y="7"/>
                    <a:pt x="156" y="4"/>
                    <a:pt x="138" y="4"/>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599" name="Google Shape;599;p29"/>
            <p:cNvSpPr/>
            <p:nvPr/>
          </p:nvSpPr>
          <p:spPr>
            <a:xfrm>
              <a:off x="2465775" y="2076150"/>
              <a:ext cx="1350" cy="150"/>
            </a:xfrm>
            <a:custGeom>
              <a:avLst/>
              <a:gdLst/>
              <a:ahLst/>
              <a:cxnLst/>
              <a:rect l="l" t="t" r="r" b="b"/>
              <a:pathLst>
                <a:path w="54" h="6" extrusionOk="0">
                  <a:moveTo>
                    <a:pt x="45" y="0"/>
                  </a:moveTo>
                  <a:cubicBezTo>
                    <a:pt x="41" y="0"/>
                    <a:pt x="28" y="2"/>
                    <a:pt x="0" y="6"/>
                  </a:cubicBezTo>
                  <a:cubicBezTo>
                    <a:pt x="24" y="6"/>
                    <a:pt x="53" y="0"/>
                    <a:pt x="45"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600" name="Google Shape;600;p29"/>
            <p:cNvSpPr/>
            <p:nvPr/>
          </p:nvSpPr>
          <p:spPr>
            <a:xfrm>
              <a:off x="2463975" y="2076350"/>
              <a:ext cx="2425" cy="250"/>
            </a:xfrm>
            <a:custGeom>
              <a:avLst/>
              <a:gdLst/>
              <a:ahLst/>
              <a:cxnLst/>
              <a:rect l="l" t="t" r="r" b="b"/>
              <a:pathLst>
                <a:path w="97" h="10" extrusionOk="0">
                  <a:moveTo>
                    <a:pt x="66" y="1"/>
                  </a:moveTo>
                  <a:cubicBezTo>
                    <a:pt x="57" y="1"/>
                    <a:pt x="43" y="4"/>
                    <a:pt x="1" y="10"/>
                  </a:cubicBezTo>
                  <a:lnTo>
                    <a:pt x="96" y="10"/>
                  </a:lnTo>
                  <a:cubicBezTo>
                    <a:pt x="78" y="4"/>
                    <a:pt x="75" y="1"/>
                    <a:pt x="66"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601" name="Google Shape;601;p29"/>
            <p:cNvSpPr/>
            <p:nvPr/>
          </p:nvSpPr>
          <p:spPr>
            <a:xfrm>
              <a:off x="2463975" y="2077175"/>
              <a:ext cx="325" cy="25"/>
            </a:xfrm>
            <a:custGeom>
              <a:avLst/>
              <a:gdLst/>
              <a:ahLst/>
              <a:cxnLst/>
              <a:rect l="l" t="t" r="r" b="b"/>
              <a:pathLst>
                <a:path w="13" h="1" extrusionOk="0">
                  <a:moveTo>
                    <a:pt x="1" y="0"/>
                  </a:moveTo>
                  <a:cubicBezTo>
                    <a:pt x="13" y="0"/>
                    <a:pt x="13" y="0"/>
                    <a:pt x="13" y="0"/>
                  </a:cubicBezTo>
                  <a:cubicBezTo>
                    <a:pt x="13" y="0"/>
                    <a:pt x="13" y="0"/>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602" name="Google Shape;602;p29"/>
            <p:cNvSpPr/>
            <p:nvPr/>
          </p:nvSpPr>
          <p:spPr>
            <a:xfrm>
              <a:off x="2461925" y="2077175"/>
              <a:ext cx="1200" cy="375"/>
            </a:xfrm>
            <a:custGeom>
              <a:avLst/>
              <a:gdLst/>
              <a:ahLst/>
              <a:cxnLst/>
              <a:rect l="l" t="t" r="r" b="b"/>
              <a:pathLst>
                <a:path w="48" h="15" extrusionOk="0">
                  <a:moveTo>
                    <a:pt x="23" y="0"/>
                  </a:moveTo>
                  <a:cubicBezTo>
                    <a:pt x="28" y="1"/>
                    <a:pt x="31" y="3"/>
                    <a:pt x="33" y="4"/>
                  </a:cubicBezTo>
                  <a:lnTo>
                    <a:pt x="33" y="4"/>
                  </a:lnTo>
                  <a:cubicBezTo>
                    <a:pt x="37" y="3"/>
                    <a:pt x="42" y="2"/>
                    <a:pt x="47" y="0"/>
                  </a:cubicBezTo>
                  <a:close/>
                  <a:moveTo>
                    <a:pt x="33" y="4"/>
                  </a:moveTo>
                  <a:cubicBezTo>
                    <a:pt x="1" y="11"/>
                    <a:pt x="0" y="14"/>
                    <a:pt x="8" y="14"/>
                  </a:cubicBezTo>
                  <a:cubicBezTo>
                    <a:pt x="17" y="14"/>
                    <a:pt x="41" y="9"/>
                    <a:pt x="33" y="4"/>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603" name="Google Shape;603;p29"/>
            <p:cNvSpPr/>
            <p:nvPr/>
          </p:nvSpPr>
          <p:spPr>
            <a:xfrm>
              <a:off x="2462500" y="2076875"/>
              <a:ext cx="1500" cy="25"/>
            </a:xfrm>
            <a:custGeom>
              <a:avLst/>
              <a:gdLst/>
              <a:ahLst/>
              <a:cxnLst/>
              <a:rect l="l" t="t" r="r" b="b"/>
              <a:pathLst>
                <a:path w="60" h="1" extrusionOk="0">
                  <a:moveTo>
                    <a:pt x="60" y="0"/>
                  </a:moveTo>
                  <a:cubicBezTo>
                    <a:pt x="12" y="0"/>
                    <a:pt x="0" y="0"/>
                    <a:pt x="60" y="0"/>
                  </a:cubicBezTo>
                  <a:cubicBezTo>
                    <a:pt x="60" y="0"/>
                    <a:pt x="48" y="0"/>
                    <a:pt x="6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604" name="Google Shape;604;p29"/>
            <p:cNvSpPr/>
            <p:nvPr/>
          </p:nvSpPr>
          <p:spPr>
            <a:xfrm>
              <a:off x="2465775" y="2076150"/>
              <a:ext cx="1450" cy="150"/>
            </a:xfrm>
            <a:custGeom>
              <a:avLst/>
              <a:gdLst/>
              <a:ahLst/>
              <a:cxnLst/>
              <a:rect l="l" t="t" r="r" b="b"/>
              <a:pathLst>
                <a:path w="58" h="6" extrusionOk="0">
                  <a:moveTo>
                    <a:pt x="53" y="0"/>
                  </a:moveTo>
                  <a:cubicBezTo>
                    <a:pt x="45" y="0"/>
                    <a:pt x="0" y="6"/>
                    <a:pt x="24" y="6"/>
                  </a:cubicBezTo>
                  <a:cubicBezTo>
                    <a:pt x="52" y="2"/>
                    <a:pt x="57" y="0"/>
                    <a:pt x="53"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605" name="Google Shape;605;p29"/>
            <p:cNvSpPr/>
            <p:nvPr/>
          </p:nvSpPr>
          <p:spPr>
            <a:xfrm>
              <a:off x="2466375" y="2075975"/>
              <a:ext cx="900" cy="25"/>
            </a:xfrm>
            <a:custGeom>
              <a:avLst/>
              <a:gdLst/>
              <a:ahLst/>
              <a:cxnLst/>
              <a:rect l="l" t="t" r="r" b="b"/>
              <a:pathLst>
                <a:path w="36" h="1" extrusionOk="0">
                  <a:moveTo>
                    <a:pt x="0" y="1"/>
                  </a:moveTo>
                  <a:cubicBezTo>
                    <a:pt x="36" y="1"/>
                    <a:pt x="36" y="1"/>
                    <a:pt x="0"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606" name="Google Shape;606;p29"/>
            <p:cNvSpPr/>
            <p:nvPr/>
          </p:nvSpPr>
          <p:spPr>
            <a:xfrm>
              <a:off x="2466375" y="2071600"/>
              <a:ext cx="1125" cy="250"/>
            </a:xfrm>
            <a:custGeom>
              <a:avLst/>
              <a:gdLst/>
              <a:ahLst/>
              <a:cxnLst/>
              <a:rect l="l" t="t" r="r" b="b"/>
              <a:pathLst>
                <a:path w="45" h="10" extrusionOk="0">
                  <a:moveTo>
                    <a:pt x="9" y="0"/>
                  </a:moveTo>
                  <a:cubicBezTo>
                    <a:pt x="6" y="0"/>
                    <a:pt x="0" y="3"/>
                    <a:pt x="0" y="9"/>
                  </a:cubicBezTo>
                  <a:cubicBezTo>
                    <a:pt x="42" y="3"/>
                    <a:pt x="45" y="0"/>
                    <a:pt x="36" y="0"/>
                  </a:cubicBezTo>
                  <a:cubicBezTo>
                    <a:pt x="29" y="0"/>
                    <a:pt x="16" y="2"/>
                    <a:pt x="7" y="5"/>
                  </a:cubicBezTo>
                  <a:lnTo>
                    <a:pt x="7" y="5"/>
                  </a:lnTo>
                  <a:cubicBezTo>
                    <a:pt x="12" y="2"/>
                    <a:pt x="11" y="0"/>
                    <a:pt x="9"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607" name="Google Shape;607;p29"/>
            <p:cNvSpPr/>
            <p:nvPr/>
          </p:nvSpPr>
          <p:spPr>
            <a:xfrm>
              <a:off x="2461000" y="2068700"/>
              <a:ext cx="1525" cy="150"/>
            </a:xfrm>
            <a:custGeom>
              <a:avLst/>
              <a:gdLst/>
              <a:ahLst/>
              <a:cxnLst/>
              <a:rect l="l" t="t" r="r" b="b"/>
              <a:pathLst>
                <a:path w="61" h="6" extrusionOk="0">
                  <a:moveTo>
                    <a:pt x="13" y="1"/>
                  </a:moveTo>
                  <a:cubicBezTo>
                    <a:pt x="5" y="1"/>
                    <a:pt x="1" y="2"/>
                    <a:pt x="13" y="6"/>
                  </a:cubicBezTo>
                  <a:cubicBezTo>
                    <a:pt x="60" y="6"/>
                    <a:pt x="29" y="1"/>
                    <a:pt x="13"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608" name="Google Shape;608;p29"/>
            <p:cNvSpPr/>
            <p:nvPr/>
          </p:nvSpPr>
          <p:spPr>
            <a:xfrm>
              <a:off x="2455350" y="2064375"/>
              <a:ext cx="925" cy="325"/>
            </a:xfrm>
            <a:custGeom>
              <a:avLst/>
              <a:gdLst/>
              <a:ahLst/>
              <a:cxnLst/>
              <a:rect l="l" t="t" r="r" b="b"/>
              <a:pathLst>
                <a:path w="37" h="13" extrusionOk="0">
                  <a:moveTo>
                    <a:pt x="1" y="0"/>
                  </a:moveTo>
                  <a:cubicBezTo>
                    <a:pt x="1" y="12"/>
                    <a:pt x="24" y="12"/>
                    <a:pt x="36" y="12"/>
                  </a:cubicBezTo>
                  <a:lnTo>
                    <a:pt x="1" y="0"/>
                  </a:ln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609" name="Google Shape;609;p29"/>
            <p:cNvSpPr/>
            <p:nvPr/>
          </p:nvSpPr>
          <p:spPr>
            <a:xfrm>
              <a:off x="2465475" y="2073900"/>
              <a:ext cx="1225" cy="325"/>
            </a:xfrm>
            <a:custGeom>
              <a:avLst/>
              <a:gdLst/>
              <a:ahLst/>
              <a:cxnLst/>
              <a:rect l="l" t="t" r="r" b="b"/>
              <a:pathLst>
                <a:path w="49" h="13" extrusionOk="0">
                  <a:moveTo>
                    <a:pt x="48" y="0"/>
                  </a:moveTo>
                  <a:lnTo>
                    <a:pt x="48" y="0"/>
                  </a:lnTo>
                  <a:cubicBezTo>
                    <a:pt x="24" y="12"/>
                    <a:pt x="0" y="12"/>
                    <a:pt x="24" y="12"/>
                  </a:cubicBezTo>
                  <a:cubicBezTo>
                    <a:pt x="36" y="12"/>
                    <a:pt x="48" y="12"/>
                    <a:pt x="48"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610" name="Google Shape;610;p29"/>
            <p:cNvSpPr/>
            <p:nvPr/>
          </p:nvSpPr>
          <p:spPr>
            <a:xfrm>
              <a:off x="2466575" y="2073900"/>
              <a:ext cx="500" cy="150"/>
            </a:xfrm>
            <a:custGeom>
              <a:avLst/>
              <a:gdLst/>
              <a:ahLst/>
              <a:cxnLst/>
              <a:rect l="l" t="t" r="r" b="b"/>
              <a:pathLst>
                <a:path w="20" h="6" extrusionOk="0">
                  <a:moveTo>
                    <a:pt x="4" y="0"/>
                  </a:moveTo>
                  <a:cubicBezTo>
                    <a:pt x="0" y="4"/>
                    <a:pt x="1" y="6"/>
                    <a:pt x="4" y="6"/>
                  </a:cubicBezTo>
                  <a:cubicBezTo>
                    <a:pt x="9" y="6"/>
                    <a:pt x="20" y="0"/>
                    <a:pt x="4"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611" name="Google Shape;611;p29"/>
            <p:cNvSpPr/>
            <p:nvPr/>
          </p:nvSpPr>
          <p:spPr>
            <a:xfrm>
              <a:off x="2461300" y="2073600"/>
              <a:ext cx="325" cy="25"/>
            </a:xfrm>
            <a:custGeom>
              <a:avLst/>
              <a:gdLst/>
              <a:ahLst/>
              <a:cxnLst/>
              <a:rect l="l" t="t" r="r" b="b"/>
              <a:pathLst>
                <a:path w="13" h="1" extrusionOk="0">
                  <a:moveTo>
                    <a:pt x="13" y="0"/>
                  </a:moveTo>
                  <a:lnTo>
                    <a:pt x="13" y="0"/>
                  </a:lnTo>
                  <a:cubicBezTo>
                    <a:pt x="1" y="0"/>
                    <a:pt x="1" y="0"/>
                    <a:pt x="13"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612" name="Google Shape;612;p29"/>
            <p:cNvSpPr/>
            <p:nvPr/>
          </p:nvSpPr>
          <p:spPr>
            <a:xfrm>
              <a:off x="2466675" y="2075375"/>
              <a:ext cx="300" cy="25"/>
            </a:xfrm>
            <a:custGeom>
              <a:avLst/>
              <a:gdLst/>
              <a:ahLst/>
              <a:cxnLst/>
              <a:rect l="l" t="t" r="r" b="b"/>
              <a:pathLst>
                <a:path w="12" h="1" extrusionOk="0">
                  <a:moveTo>
                    <a:pt x="0" y="1"/>
                  </a:moveTo>
                  <a:cubicBezTo>
                    <a:pt x="0" y="1"/>
                    <a:pt x="0" y="1"/>
                    <a:pt x="0" y="1"/>
                  </a:cubicBezTo>
                  <a:cubicBezTo>
                    <a:pt x="12" y="1"/>
                    <a:pt x="12" y="1"/>
                    <a:pt x="0"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613" name="Google Shape;613;p29"/>
            <p:cNvSpPr/>
            <p:nvPr/>
          </p:nvSpPr>
          <p:spPr>
            <a:xfrm>
              <a:off x="2466475" y="2075250"/>
              <a:ext cx="225" cy="150"/>
            </a:xfrm>
            <a:custGeom>
              <a:avLst/>
              <a:gdLst/>
              <a:ahLst/>
              <a:cxnLst/>
              <a:rect l="l" t="t" r="r" b="b"/>
              <a:pathLst>
                <a:path w="9" h="6" extrusionOk="0">
                  <a:moveTo>
                    <a:pt x="5" y="1"/>
                  </a:moveTo>
                  <a:cubicBezTo>
                    <a:pt x="3" y="1"/>
                    <a:pt x="0" y="6"/>
                    <a:pt x="8" y="6"/>
                  </a:cubicBezTo>
                  <a:cubicBezTo>
                    <a:pt x="8" y="2"/>
                    <a:pt x="7" y="1"/>
                    <a:pt x="5"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614" name="Google Shape;614;p29"/>
            <p:cNvSpPr/>
            <p:nvPr/>
          </p:nvSpPr>
          <p:spPr>
            <a:xfrm>
              <a:off x="2458925" y="2062000"/>
              <a:ext cx="325" cy="25"/>
            </a:xfrm>
            <a:custGeom>
              <a:avLst/>
              <a:gdLst/>
              <a:ahLst/>
              <a:cxnLst/>
              <a:rect l="l" t="t" r="r" b="b"/>
              <a:pathLst>
                <a:path w="13" h="1" extrusionOk="0">
                  <a:moveTo>
                    <a:pt x="12" y="0"/>
                  </a:moveTo>
                  <a:cubicBezTo>
                    <a:pt x="12" y="0"/>
                    <a:pt x="12" y="0"/>
                    <a:pt x="12" y="0"/>
                  </a:cubicBezTo>
                  <a:cubicBezTo>
                    <a:pt x="1" y="0"/>
                    <a:pt x="1" y="0"/>
                    <a:pt x="12"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615" name="Google Shape;615;p29"/>
            <p:cNvSpPr/>
            <p:nvPr/>
          </p:nvSpPr>
          <p:spPr>
            <a:xfrm>
              <a:off x="2457725" y="2070625"/>
              <a:ext cx="325" cy="25"/>
            </a:xfrm>
            <a:custGeom>
              <a:avLst/>
              <a:gdLst/>
              <a:ahLst/>
              <a:cxnLst/>
              <a:rect l="l" t="t" r="r" b="b"/>
              <a:pathLst>
                <a:path w="13" h="1" extrusionOk="0">
                  <a:moveTo>
                    <a:pt x="1" y="0"/>
                  </a:moveTo>
                  <a:cubicBezTo>
                    <a:pt x="1" y="0"/>
                    <a:pt x="13" y="0"/>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616" name="Google Shape;616;p29"/>
            <p:cNvSpPr/>
            <p:nvPr/>
          </p:nvSpPr>
          <p:spPr>
            <a:xfrm>
              <a:off x="2457150" y="2070625"/>
              <a:ext cx="3000" cy="25"/>
            </a:xfrm>
            <a:custGeom>
              <a:avLst/>
              <a:gdLst/>
              <a:ahLst/>
              <a:cxnLst/>
              <a:rect l="l" t="t" r="r" b="b"/>
              <a:pathLst>
                <a:path w="120" h="1" extrusionOk="0">
                  <a:moveTo>
                    <a:pt x="0" y="0"/>
                  </a:moveTo>
                  <a:cubicBezTo>
                    <a:pt x="36" y="0"/>
                    <a:pt x="72" y="0"/>
                    <a:pt x="119" y="0"/>
                  </a:cubicBezTo>
                  <a:cubicBezTo>
                    <a:pt x="83" y="0"/>
                    <a:pt x="48" y="0"/>
                    <a:pt x="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617" name="Google Shape;617;p29"/>
            <p:cNvSpPr/>
            <p:nvPr/>
          </p:nvSpPr>
          <p:spPr>
            <a:xfrm>
              <a:off x="2455950" y="2064675"/>
              <a:ext cx="625" cy="25"/>
            </a:xfrm>
            <a:custGeom>
              <a:avLst/>
              <a:gdLst/>
              <a:ahLst/>
              <a:cxnLst/>
              <a:rect l="l" t="t" r="r" b="b"/>
              <a:pathLst>
                <a:path w="25" h="1" extrusionOk="0">
                  <a:moveTo>
                    <a:pt x="24" y="0"/>
                  </a:moveTo>
                  <a:cubicBezTo>
                    <a:pt x="24" y="0"/>
                    <a:pt x="0" y="0"/>
                    <a:pt x="24"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618" name="Google Shape;618;p29"/>
            <p:cNvSpPr/>
            <p:nvPr/>
          </p:nvSpPr>
          <p:spPr>
            <a:xfrm>
              <a:off x="2466675" y="2075375"/>
              <a:ext cx="300" cy="325"/>
            </a:xfrm>
            <a:custGeom>
              <a:avLst/>
              <a:gdLst/>
              <a:ahLst/>
              <a:cxnLst/>
              <a:rect l="l" t="t" r="r" b="b"/>
              <a:pathLst>
                <a:path w="12" h="13" extrusionOk="0">
                  <a:moveTo>
                    <a:pt x="12" y="13"/>
                  </a:moveTo>
                  <a:cubicBezTo>
                    <a:pt x="0" y="1"/>
                    <a:pt x="12" y="13"/>
                    <a:pt x="12" y="13"/>
                  </a:cubicBezTo>
                  <a:cubicBezTo>
                    <a:pt x="12" y="13"/>
                    <a:pt x="12" y="13"/>
                    <a:pt x="12" y="13"/>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619" name="Google Shape;619;p29"/>
            <p:cNvSpPr/>
            <p:nvPr/>
          </p:nvSpPr>
          <p:spPr>
            <a:xfrm>
              <a:off x="2461000" y="2076275"/>
              <a:ext cx="1225" cy="25"/>
            </a:xfrm>
            <a:custGeom>
              <a:avLst/>
              <a:gdLst/>
              <a:ahLst/>
              <a:cxnLst/>
              <a:rect l="l" t="t" r="r" b="b"/>
              <a:pathLst>
                <a:path w="49" h="1" extrusionOk="0">
                  <a:moveTo>
                    <a:pt x="49" y="1"/>
                  </a:moveTo>
                  <a:cubicBezTo>
                    <a:pt x="37" y="1"/>
                    <a:pt x="1" y="1"/>
                    <a:pt x="49" y="1"/>
                  </a:cubicBezTo>
                  <a:cubicBezTo>
                    <a:pt x="49" y="1"/>
                    <a:pt x="49" y="1"/>
                    <a:pt x="49"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620" name="Google Shape;620;p29"/>
            <p:cNvSpPr/>
            <p:nvPr/>
          </p:nvSpPr>
          <p:spPr>
            <a:xfrm>
              <a:off x="2463100" y="2075675"/>
              <a:ext cx="1600" cy="175"/>
            </a:xfrm>
            <a:custGeom>
              <a:avLst/>
              <a:gdLst/>
              <a:ahLst/>
              <a:cxnLst/>
              <a:rect l="l" t="t" r="r" b="b"/>
              <a:pathLst>
                <a:path w="64" h="7" extrusionOk="0">
                  <a:moveTo>
                    <a:pt x="48" y="1"/>
                  </a:moveTo>
                  <a:cubicBezTo>
                    <a:pt x="0" y="1"/>
                    <a:pt x="37" y="6"/>
                    <a:pt x="53" y="6"/>
                  </a:cubicBezTo>
                  <a:cubicBezTo>
                    <a:pt x="61" y="6"/>
                    <a:pt x="64" y="5"/>
                    <a:pt x="48"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621" name="Google Shape;621;p29"/>
            <p:cNvSpPr/>
            <p:nvPr/>
          </p:nvSpPr>
          <p:spPr>
            <a:xfrm>
              <a:off x="2463700" y="2075975"/>
              <a:ext cx="600" cy="25"/>
            </a:xfrm>
            <a:custGeom>
              <a:avLst/>
              <a:gdLst/>
              <a:ahLst/>
              <a:cxnLst/>
              <a:rect l="l" t="t" r="r" b="b"/>
              <a:pathLst>
                <a:path w="24" h="1" extrusionOk="0">
                  <a:moveTo>
                    <a:pt x="0" y="1"/>
                  </a:moveTo>
                  <a:cubicBezTo>
                    <a:pt x="24" y="1"/>
                    <a:pt x="12" y="1"/>
                    <a:pt x="0" y="1"/>
                  </a:cubicBezTo>
                  <a:cubicBezTo>
                    <a:pt x="12" y="1"/>
                    <a:pt x="12" y="1"/>
                    <a:pt x="0"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622" name="Google Shape;622;p29"/>
            <p:cNvSpPr/>
            <p:nvPr/>
          </p:nvSpPr>
          <p:spPr>
            <a:xfrm>
              <a:off x="2465475" y="2075075"/>
              <a:ext cx="2400" cy="25"/>
            </a:xfrm>
            <a:custGeom>
              <a:avLst/>
              <a:gdLst/>
              <a:ahLst/>
              <a:cxnLst/>
              <a:rect l="l" t="t" r="r" b="b"/>
              <a:pathLst>
                <a:path w="96" h="1" extrusionOk="0">
                  <a:moveTo>
                    <a:pt x="24" y="1"/>
                  </a:moveTo>
                  <a:cubicBezTo>
                    <a:pt x="24" y="1"/>
                    <a:pt x="72" y="1"/>
                    <a:pt x="48" y="1"/>
                  </a:cubicBezTo>
                  <a:cubicBezTo>
                    <a:pt x="96" y="1"/>
                    <a:pt x="0" y="1"/>
                    <a:pt x="24"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623" name="Google Shape;623;p29"/>
            <p:cNvSpPr/>
            <p:nvPr/>
          </p:nvSpPr>
          <p:spPr>
            <a:xfrm>
              <a:off x="2461600" y="2075675"/>
              <a:ext cx="1225" cy="25"/>
            </a:xfrm>
            <a:custGeom>
              <a:avLst/>
              <a:gdLst/>
              <a:ahLst/>
              <a:cxnLst/>
              <a:rect l="l" t="t" r="r" b="b"/>
              <a:pathLst>
                <a:path w="49" h="1" extrusionOk="0">
                  <a:moveTo>
                    <a:pt x="1" y="1"/>
                  </a:moveTo>
                  <a:cubicBezTo>
                    <a:pt x="48" y="1"/>
                    <a:pt x="36" y="1"/>
                    <a:pt x="1"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624" name="Google Shape;624;p29"/>
            <p:cNvSpPr/>
            <p:nvPr/>
          </p:nvSpPr>
          <p:spPr>
            <a:xfrm>
              <a:off x="2462200" y="2075375"/>
              <a:ext cx="325" cy="25"/>
            </a:xfrm>
            <a:custGeom>
              <a:avLst/>
              <a:gdLst/>
              <a:ahLst/>
              <a:cxnLst/>
              <a:rect l="l" t="t" r="r" b="b"/>
              <a:pathLst>
                <a:path w="13" h="1" extrusionOk="0">
                  <a:moveTo>
                    <a:pt x="1" y="1"/>
                  </a:moveTo>
                  <a:cubicBezTo>
                    <a:pt x="12" y="1"/>
                    <a:pt x="1" y="1"/>
                    <a:pt x="1" y="1"/>
                  </a:cubicBezTo>
                  <a:cubicBezTo>
                    <a:pt x="1" y="1"/>
                    <a:pt x="1" y="1"/>
                    <a:pt x="1"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625" name="Google Shape;625;p29"/>
            <p:cNvSpPr/>
            <p:nvPr/>
          </p:nvSpPr>
          <p:spPr>
            <a:xfrm>
              <a:off x="2461300" y="2075375"/>
              <a:ext cx="625" cy="325"/>
            </a:xfrm>
            <a:custGeom>
              <a:avLst/>
              <a:gdLst/>
              <a:ahLst/>
              <a:cxnLst/>
              <a:rect l="l" t="t" r="r" b="b"/>
              <a:pathLst>
                <a:path w="25" h="13" extrusionOk="0">
                  <a:moveTo>
                    <a:pt x="1" y="13"/>
                  </a:moveTo>
                  <a:cubicBezTo>
                    <a:pt x="1" y="13"/>
                    <a:pt x="25" y="1"/>
                    <a:pt x="1" y="13"/>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626" name="Google Shape;626;p29"/>
            <p:cNvSpPr/>
            <p:nvPr/>
          </p:nvSpPr>
          <p:spPr>
            <a:xfrm>
              <a:off x="2461600" y="2074050"/>
              <a:ext cx="825" cy="175"/>
            </a:xfrm>
            <a:custGeom>
              <a:avLst/>
              <a:gdLst/>
              <a:ahLst/>
              <a:cxnLst/>
              <a:rect l="l" t="t" r="r" b="b"/>
              <a:pathLst>
                <a:path w="33" h="7" extrusionOk="0">
                  <a:moveTo>
                    <a:pt x="27" y="1"/>
                  </a:moveTo>
                  <a:cubicBezTo>
                    <a:pt x="19" y="1"/>
                    <a:pt x="1" y="6"/>
                    <a:pt x="25" y="6"/>
                  </a:cubicBezTo>
                  <a:cubicBezTo>
                    <a:pt x="32" y="2"/>
                    <a:pt x="31" y="1"/>
                    <a:pt x="27"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627" name="Google Shape;627;p29"/>
            <p:cNvSpPr/>
            <p:nvPr/>
          </p:nvSpPr>
          <p:spPr>
            <a:xfrm>
              <a:off x="2459525" y="2074500"/>
              <a:ext cx="1200" cy="150"/>
            </a:xfrm>
            <a:custGeom>
              <a:avLst/>
              <a:gdLst/>
              <a:ahLst/>
              <a:cxnLst/>
              <a:rect l="l" t="t" r="r" b="b"/>
              <a:pathLst>
                <a:path w="48" h="6" extrusionOk="0">
                  <a:moveTo>
                    <a:pt x="48" y="0"/>
                  </a:moveTo>
                  <a:cubicBezTo>
                    <a:pt x="16" y="0"/>
                    <a:pt x="0" y="5"/>
                    <a:pt x="11" y="5"/>
                  </a:cubicBezTo>
                  <a:cubicBezTo>
                    <a:pt x="16" y="5"/>
                    <a:pt x="28" y="4"/>
                    <a:pt x="48"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628" name="Google Shape;628;p29"/>
            <p:cNvSpPr/>
            <p:nvPr/>
          </p:nvSpPr>
          <p:spPr>
            <a:xfrm>
              <a:off x="2458625" y="2074200"/>
              <a:ext cx="925" cy="325"/>
            </a:xfrm>
            <a:custGeom>
              <a:avLst/>
              <a:gdLst/>
              <a:ahLst/>
              <a:cxnLst/>
              <a:rect l="l" t="t" r="r" b="b"/>
              <a:pathLst>
                <a:path w="37" h="13" extrusionOk="0">
                  <a:moveTo>
                    <a:pt x="13" y="0"/>
                  </a:moveTo>
                  <a:cubicBezTo>
                    <a:pt x="1" y="0"/>
                    <a:pt x="24" y="12"/>
                    <a:pt x="36" y="12"/>
                  </a:cubicBezTo>
                  <a:cubicBezTo>
                    <a:pt x="36" y="12"/>
                    <a:pt x="24" y="12"/>
                    <a:pt x="13"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629" name="Google Shape;629;p29"/>
            <p:cNvSpPr/>
            <p:nvPr/>
          </p:nvSpPr>
          <p:spPr>
            <a:xfrm>
              <a:off x="2461000" y="2073000"/>
              <a:ext cx="2125" cy="25"/>
            </a:xfrm>
            <a:custGeom>
              <a:avLst/>
              <a:gdLst/>
              <a:ahLst/>
              <a:cxnLst/>
              <a:rect l="l" t="t" r="r" b="b"/>
              <a:pathLst>
                <a:path w="85" h="1" extrusionOk="0">
                  <a:moveTo>
                    <a:pt x="1" y="1"/>
                  </a:moveTo>
                  <a:cubicBezTo>
                    <a:pt x="25" y="1"/>
                    <a:pt x="60" y="1"/>
                    <a:pt x="84" y="1"/>
                  </a:cubicBezTo>
                  <a:cubicBezTo>
                    <a:pt x="60" y="1"/>
                    <a:pt x="37" y="1"/>
                    <a:pt x="1"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630" name="Google Shape;630;p29"/>
            <p:cNvSpPr/>
            <p:nvPr/>
          </p:nvSpPr>
          <p:spPr>
            <a:xfrm>
              <a:off x="2456550" y="2071525"/>
              <a:ext cx="1600" cy="150"/>
            </a:xfrm>
            <a:custGeom>
              <a:avLst/>
              <a:gdLst/>
              <a:ahLst/>
              <a:cxnLst/>
              <a:rect l="l" t="t" r="r" b="b"/>
              <a:pathLst>
                <a:path w="64" h="6" extrusionOk="0">
                  <a:moveTo>
                    <a:pt x="0" y="0"/>
                  </a:moveTo>
                  <a:cubicBezTo>
                    <a:pt x="0" y="0"/>
                    <a:pt x="32" y="5"/>
                    <a:pt x="50" y="5"/>
                  </a:cubicBezTo>
                  <a:cubicBezTo>
                    <a:pt x="58" y="5"/>
                    <a:pt x="64" y="4"/>
                    <a:pt x="6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631" name="Google Shape;631;p29"/>
            <p:cNvSpPr/>
            <p:nvPr/>
          </p:nvSpPr>
          <p:spPr>
            <a:xfrm>
              <a:off x="2466125" y="2056850"/>
              <a:ext cx="700" cy="200"/>
            </a:xfrm>
            <a:custGeom>
              <a:avLst/>
              <a:gdLst/>
              <a:ahLst/>
              <a:cxnLst/>
              <a:rect l="l" t="t" r="r" b="b"/>
              <a:pathLst>
                <a:path w="28" h="8" extrusionOk="0">
                  <a:moveTo>
                    <a:pt x="25" y="0"/>
                  </a:moveTo>
                  <a:cubicBezTo>
                    <a:pt x="24" y="0"/>
                    <a:pt x="20" y="1"/>
                    <a:pt x="10" y="4"/>
                  </a:cubicBezTo>
                  <a:cubicBezTo>
                    <a:pt x="3" y="6"/>
                    <a:pt x="0" y="7"/>
                    <a:pt x="1" y="7"/>
                  </a:cubicBezTo>
                  <a:cubicBezTo>
                    <a:pt x="3" y="7"/>
                    <a:pt x="27" y="0"/>
                    <a:pt x="25"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632" name="Google Shape;632;p29"/>
            <p:cNvSpPr/>
            <p:nvPr/>
          </p:nvSpPr>
          <p:spPr>
            <a:xfrm>
              <a:off x="2455050" y="2067050"/>
              <a:ext cx="1125" cy="150"/>
            </a:xfrm>
            <a:custGeom>
              <a:avLst/>
              <a:gdLst/>
              <a:ahLst/>
              <a:cxnLst/>
              <a:rect l="l" t="t" r="r" b="b"/>
              <a:pathLst>
                <a:path w="45" h="6" extrusionOk="0">
                  <a:moveTo>
                    <a:pt x="13" y="1"/>
                  </a:moveTo>
                  <a:cubicBezTo>
                    <a:pt x="1" y="4"/>
                    <a:pt x="2" y="6"/>
                    <a:pt x="7" y="6"/>
                  </a:cubicBezTo>
                  <a:cubicBezTo>
                    <a:pt x="18" y="6"/>
                    <a:pt x="44" y="1"/>
                    <a:pt x="13"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633" name="Google Shape;633;p29"/>
            <p:cNvSpPr/>
            <p:nvPr/>
          </p:nvSpPr>
          <p:spPr>
            <a:xfrm>
              <a:off x="2455950" y="2065850"/>
              <a:ext cx="1225" cy="325"/>
            </a:xfrm>
            <a:custGeom>
              <a:avLst/>
              <a:gdLst/>
              <a:ahLst/>
              <a:cxnLst/>
              <a:rect l="l" t="t" r="r" b="b"/>
              <a:pathLst>
                <a:path w="49" h="13" extrusionOk="0">
                  <a:moveTo>
                    <a:pt x="0" y="13"/>
                  </a:moveTo>
                  <a:cubicBezTo>
                    <a:pt x="48" y="1"/>
                    <a:pt x="48" y="1"/>
                    <a:pt x="0" y="13"/>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634" name="Google Shape;634;p29"/>
            <p:cNvSpPr/>
            <p:nvPr/>
          </p:nvSpPr>
          <p:spPr>
            <a:xfrm>
              <a:off x="2454450" y="2065275"/>
              <a:ext cx="1525" cy="25"/>
            </a:xfrm>
            <a:custGeom>
              <a:avLst/>
              <a:gdLst/>
              <a:ahLst/>
              <a:cxnLst/>
              <a:rect l="l" t="t" r="r" b="b"/>
              <a:pathLst>
                <a:path w="61" h="1" extrusionOk="0">
                  <a:moveTo>
                    <a:pt x="1" y="0"/>
                  </a:moveTo>
                  <a:cubicBezTo>
                    <a:pt x="1" y="0"/>
                    <a:pt x="13" y="0"/>
                    <a:pt x="13" y="0"/>
                  </a:cubicBezTo>
                  <a:cubicBezTo>
                    <a:pt x="1" y="0"/>
                    <a:pt x="60" y="0"/>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635" name="Google Shape;635;p29"/>
            <p:cNvSpPr/>
            <p:nvPr/>
          </p:nvSpPr>
          <p:spPr>
            <a:xfrm>
              <a:off x="2492275" y="2079250"/>
              <a:ext cx="1200" cy="25"/>
            </a:xfrm>
            <a:custGeom>
              <a:avLst/>
              <a:gdLst/>
              <a:ahLst/>
              <a:cxnLst/>
              <a:rect l="l" t="t" r="r" b="b"/>
              <a:pathLst>
                <a:path w="48" h="1" extrusionOk="0">
                  <a:moveTo>
                    <a:pt x="12" y="1"/>
                  </a:moveTo>
                  <a:cubicBezTo>
                    <a:pt x="0" y="1"/>
                    <a:pt x="36" y="1"/>
                    <a:pt x="48" y="1"/>
                  </a:cubicBezTo>
                  <a:cubicBezTo>
                    <a:pt x="36" y="1"/>
                    <a:pt x="0" y="1"/>
                    <a:pt x="12"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636" name="Google Shape;636;p29"/>
            <p:cNvSpPr/>
            <p:nvPr/>
          </p:nvSpPr>
          <p:spPr>
            <a:xfrm>
              <a:off x="2490175" y="2078650"/>
              <a:ext cx="925" cy="25"/>
            </a:xfrm>
            <a:custGeom>
              <a:avLst/>
              <a:gdLst/>
              <a:ahLst/>
              <a:cxnLst/>
              <a:rect l="l" t="t" r="r" b="b"/>
              <a:pathLst>
                <a:path w="37" h="1" extrusionOk="0">
                  <a:moveTo>
                    <a:pt x="36" y="1"/>
                  </a:moveTo>
                  <a:cubicBezTo>
                    <a:pt x="1" y="1"/>
                    <a:pt x="1" y="1"/>
                    <a:pt x="36"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637" name="Google Shape;637;p29"/>
            <p:cNvSpPr/>
            <p:nvPr/>
          </p:nvSpPr>
          <p:spPr>
            <a:xfrm>
              <a:off x="2489900" y="2078075"/>
              <a:ext cx="1150" cy="225"/>
            </a:xfrm>
            <a:custGeom>
              <a:avLst/>
              <a:gdLst/>
              <a:ahLst/>
              <a:cxnLst/>
              <a:rect l="l" t="t" r="r" b="b"/>
              <a:pathLst>
                <a:path w="46" h="9" extrusionOk="0">
                  <a:moveTo>
                    <a:pt x="36" y="0"/>
                  </a:moveTo>
                  <a:cubicBezTo>
                    <a:pt x="35" y="0"/>
                    <a:pt x="35" y="0"/>
                    <a:pt x="35" y="0"/>
                  </a:cubicBezTo>
                  <a:lnTo>
                    <a:pt x="35" y="0"/>
                  </a:lnTo>
                  <a:cubicBezTo>
                    <a:pt x="26" y="2"/>
                    <a:pt x="20" y="3"/>
                    <a:pt x="16" y="4"/>
                  </a:cubicBezTo>
                  <a:lnTo>
                    <a:pt x="16" y="4"/>
                  </a:lnTo>
                  <a:cubicBezTo>
                    <a:pt x="3" y="7"/>
                    <a:pt x="1" y="9"/>
                    <a:pt x="4" y="9"/>
                  </a:cubicBezTo>
                  <a:cubicBezTo>
                    <a:pt x="8" y="9"/>
                    <a:pt x="17" y="7"/>
                    <a:pt x="27" y="4"/>
                  </a:cubicBezTo>
                  <a:lnTo>
                    <a:pt x="27" y="4"/>
                  </a:lnTo>
                  <a:cubicBezTo>
                    <a:pt x="36" y="2"/>
                    <a:pt x="46" y="0"/>
                    <a:pt x="36"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638" name="Google Shape;638;p29"/>
            <p:cNvSpPr/>
            <p:nvPr/>
          </p:nvSpPr>
          <p:spPr>
            <a:xfrm>
              <a:off x="2493150" y="2078075"/>
              <a:ext cx="325" cy="25"/>
            </a:xfrm>
            <a:custGeom>
              <a:avLst/>
              <a:gdLst/>
              <a:ahLst/>
              <a:cxnLst/>
              <a:rect l="l" t="t" r="r" b="b"/>
              <a:pathLst>
                <a:path w="13" h="1" extrusionOk="0">
                  <a:moveTo>
                    <a:pt x="13" y="0"/>
                  </a:moveTo>
                  <a:cubicBezTo>
                    <a:pt x="13" y="0"/>
                    <a:pt x="1" y="0"/>
                    <a:pt x="13" y="0"/>
                  </a:cubicBezTo>
                  <a:cubicBezTo>
                    <a:pt x="13" y="0"/>
                    <a:pt x="13" y="0"/>
                    <a:pt x="13"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639" name="Google Shape;639;p29"/>
            <p:cNvSpPr/>
            <p:nvPr/>
          </p:nvSpPr>
          <p:spPr>
            <a:xfrm>
              <a:off x="2493450" y="2078075"/>
              <a:ext cx="625" cy="25"/>
            </a:xfrm>
            <a:custGeom>
              <a:avLst/>
              <a:gdLst/>
              <a:ahLst/>
              <a:cxnLst/>
              <a:rect l="l" t="t" r="r" b="b"/>
              <a:pathLst>
                <a:path w="25" h="1" extrusionOk="0">
                  <a:moveTo>
                    <a:pt x="1" y="0"/>
                  </a:moveTo>
                  <a:cubicBezTo>
                    <a:pt x="1" y="0"/>
                    <a:pt x="24" y="0"/>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640" name="Google Shape;640;p29"/>
            <p:cNvSpPr/>
            <p:nvPr/>
          </p:nvSpPr>
          <p:spPr>
            <a:xfrm>
              <a:off x="2493150" y="2077625"/>
              <a:ext cx="1350" cy="175"/>
            </a:xfrm>
            <a:custGeom>
              <a:avLst/>
              <a:gdLst/>
              <a:ahLst/>
              <a:cxnLst/>
              <a:rect l="l" t="t" r="r" b="b"/>
              <a:pathLst>
                <a:path w="54" h="7" extrusionOk="0">
                  <a:moveTo>
                    <a:pt x="48" y="1"/>
                  </a:moveTo>
                  <a:cubicBezTo>
                    <a:pt x="46" y="1"/>
                    <a:pt x="33" y="2"/>
                    <a:pt x="1" y="6"/>
                  </a:cubicBezTo>
                  <a:cubicBezTo>
                    <a:pt x="17" y="6"/>
                    <a:pt x="54" y="1"/>
                    <a:pt x="48"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641" name="Google Shape;641;p29"/>
            <p:cNvSpPr/>
            <p:nvPr/>
          </p:nvSpPr>
          <p:spPr>
            <a:xfrm>
              <a:off x="2492275" y="2077775"/>
              <a:ext cx="300" cy="25"/>
            </a:xfrm>
            <a:custGeom>
              <a:avLst/>
              <a:gdLst/>
              <a:ahLst/>
              <a:cxnLst/>
              <a:rect l="l" t="t" r="r" b="b"/>
              <a:pathLst>
                <a:path w="12" h="1" extrusionOk="0">
                  <a:moveTo>
                    <a:pt x="0" y="0"/>
                  </a:moveTo>
                  <a:lnTo>
                    <a:pt x="12" y="0"/>
                  </a:lnTo>
                  <a:cubicBezTo>
                    <a:pt x="12" y="0"/>
                    <a:pt x="12" y="0"/>
                    <a:pt x="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642" name="Google Shape;642;p29"/>
            <p:cNvSpPr/>
            <p:nvPr/>
          </p:nvSpPr>
          <p:spPr>
            <a:xfrm>
              <a:off x="2491675" y="2077775"/>
              <a:ext cx="1200" cy="25"/>
            </a:xfrm>
            <a:custGeom>
              <a:avLst/>
              <a:gdLst/>
              <a:ahLst/>
              <a:cxnLst/>
              <a:rect l="l" t="t" r="r" b="b"/>
              <a:pathLst>
                <a:path w="48" h="1" extrusionOk="0">
                  <a:moveTo>
                    <a:pt x="48" y="0"/>
                  </a:moveTo>
                  <a:cubicBezTo>
                    <a:pt x="0" y="0"/>
                    <a:pt x="36" y="0"/>
                    <a:pt x="48" y="0"/>
                  </a:cubicBezTo>
                  <a:cubicBezTo>
                    <a:pt x="48" y="0"/>
                    <a:pt x="36" y="0"/>
                    <a:pt x="48"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643" name="Google Shape;643;p29"/>
            <p:cNvSpPr/>
            <p:nvPr/>
          </p:nvSpPr>
          <p:spPr>
            <a:xfrm>
              <a:off x="2491675" y="2077775"/>
              <a:ext cx="1050" cy="250"/>
            </a:xfrm>
            <a:custGeom>
              <a:avLst/>
              <a:gdLst/>
              <a:ahLst/>
              <a:cxnLst/>
              <a:rect l="l" t="t" r="r" b="b"/>
              <a:pathLst>
                <a:path w="42" h="10" extrusionOk="0">
                  <a:moveTo>
                    <a:pt x="0" y="0"/>
                  </a:moveTo>
                  <a:cubicBezTo>
                    <a:pt x="6" y="6"/>
                    <a:pt x="18" y="9"/>
                    <a:pt x="27" y="9"/>
                  </a:cubicBezTo>
                  <a:cubicBezTo>
                    <a:pt x="36" y="9"/>
                    <a:pt x="42" y="6"/>
                    <a:pt x="36"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644" name="Google Shape;644;p29"/>
            <p:cNvSpPr/>
            <p:nvPr/>
          </p:nvSpPr>
          <p:spPr>
            <a:xfrm>
              <a:off x="2488800" y="2078075"/>
              <a:ext cx="700" cy="275"/>
            </a:xfrm>
            <a:custGeom>
              <a:avLst/>
              <a:gdLst/>
              <a:ahLst/>
              <a:cxnLst/>
              <a:rect l="l" t="t" r="r" b="b"/>
              <a:pathLst>
                <a:path w="28" h="11" extrusionOk="0">
                  <a:moveTo>
                    <a:pt x="20" y="0"/>
                  </a:moveTo>
                  <a:cubicBezTo>
                    <a:pt x="4" y="8"/>
                    <a:pt x="0" y="11"/>
                    <a:pt x="1" y="11"/>
                  </a:cubicBezTo>
                  <a:cubicBezTo>
                    <a:pt x="4" y="11"/>
                    <a:pt x="28" y="0"/>
                    <a:pt x="2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645" name="Google Shape;645;p29"/>
            <p:cNvSpPr/>
            <p:nvPr/>
          </p:nvSpPr>
          <p:spPr>
            <a:xfrm>
              <a:off x="2492725" y="2077175"/>
              <a:ext cx="1350" cy="150"/>
            </a:xfrm>
            <a:custGeom>
              <a:avLst/>
              <a:gdLst/>
              <a:ahLst/>
              <a:cxnLst/>
              <a:rect l="l" t="t" r="r" b="b"/>
              <a:pathLst>
                <a:path w="54" h="6" extrusionOk="0">
                  <a:moveTo>
                    <a:pt x="53" y="0"/>
                  </a:moveTo>
                  <a:cubicBezTo>
                    <a:pt x="46" y="0"/>
                    <a:pt x="1" y="6"/>
                    <a:pt x="3" y="6"/>
                  </a:cubicBezTo>
                  <a:cubicBezTo>
                    <a:pt x="5" y="6"/>
                    <a:pt x="18" y="4"/>
                    <a:pt x="53"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646" name="Google Shape;646;p29"/>
            <p:cNvSpPr/>
            <p:nvPr/>
          </p:nvSpPr>
          <p:spPr>
            <a:xfrm>
              <a:off x="2492275" y="2077175"/>
              <a:ext cx="600" cy="25"/>
            </a:xfrm>
            <a:custGeom>
              <a:avLst/>
              <a:gdLst/>
              <a:ahLst/>
              <a:cxnLst/>
              <a:rect l="l" t="t" r="r" b="b"/>
              <a:pathLst>
                <a:path w="24" h="1" extrusionOk="0">
                  <a:moveTo>
                    <a:pt x="24" y="0"/>
                  </a:moveTo>
                  <a:lnTo>
                    <a:pt x="0" y="0"/>
                  </a:lnTo>
                  <a:cubicBezTo>
                    <a:pt x="0" y="0"/>
                    <a:pt x="12" y="0"/>
                    <a:pt x="24"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647" name="Google Shape;647;p29"/>
            <p:cNvSpPr/>
            <p:nvPr/>
          </p:nvSpPr>
          <p:spPr>
            <a:xfrm>
              <a:off x="2490775" y="2077475"/>
              <a:ext cx="1225" cy="325"/>
            </a:xfrm>
            <a:custGeom>
              <a:avLst/>
              <a:gdLst/>
              <a:ahLst/>
              <a:cxnLst/>
              <a:rect l="l" t="t" r="r" b="b"/>
              <a:pathLst>
                <a:path w="49" h="13" extrusionOk="0">
                  <a:moveTo>
                    <a:pt x="1" y="0"/>
                  </a:moveTo>
                  <a:cubicBezTo>
                    <a:pt x="48" y="12"/>
                    <a:pt x="48" y="12"/>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648" name="Google Shape;648;p29"/>
            <p:cNvSpPr/>
            <p:nvPr/>
          </p:nvSpPr>
          <p:spPr>
            <a:xfrm>
              <a:off x="2493750" y="2076875"/>
              <a:ext cx="925" cy="325"/>
            </a:xfrm>
            <a:custGeom>
              <a:avLst/>
              <a:gdLst/>
              <a:ahLst/>
              <a:cxnLst/>
              <a:rect l="l" t="t" r="r" b="b"/>
              <a:pathLst>
                <a:path w="37" h="13" extrusionOk="0">
                  <a:moveTo>
                    <a:pt x="1" y="0"/>
                  </a:moveTo>
                  <a:cubicBezTo>
                    <a:pt x="36" y="12"/>
                    <a:pt x="36" y="12"/>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649" name="Google Shape;649;p29"/>
            <p:cNvSpPr/>
            <p:nvPr/>
          </p:nvSpPr>
          <p:spPr>
            <a:xfrm>
              <a:off x="2493800" y="2076500"/>
              <a:ext cx="1775" cy="175"/>
            </a:xfrm>
            <a:custGeom>
              <a:avLst/>
              <a:gdLst/>
              <a:ahLst/>
              <a:cxnLst/>
              <a:rect l="l" t="t" r="r" b="b"/>
              <a:pathLst>
                <a:path w="71" h="7" extrusionOk="0">
                  <a:moveTo>
                    <a:pt x="6" y="0"/>
                  </a:moveTo>
                  <a:cubicBezTo>
                    <a:pt x="0" y="0"/>
                    <a:pt x="0" y="1"/>
                    <a:pt x="10" y="4"/>
                  </a:cubicBezTo>
                  <a:cubicBezTo>
                    <a:pt x="38" y="6"/>
                    <a:pt x="52" y="7"/>
                    <a:pt x="57" y="7"/>
                  </a:cubicBezTo>
                  <a:cubicBezTo>
                    <a:pt x="71" y="7"/>
                    <a:pt x="19" y="0"/>
                    <a:pt x="6"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650" name="Google Shape;650;p29"/>
            <p:cNvSpPr/>
            <p:nvPr/>
          </p:nvSpPr>
          <p:spPr>
            <a:xfrm>
              <a:off x="2492375" y="2077175"/>
              <a:ext cx="800" cy="150"/>
            </a:xfrm>
            <a:custGeom>
              <a:avLst/>
              <a:gdLst/>
              <a:ahLst/>
              <a:cxnLst/>
              <a:rect l="l" t="t" r="r" b="b"/>
              <a:pathLst>
                <a:path w="32" h="6" extrusionOk="0">
                  <a:moveTo>
                    <a:pt x="32" y="0"/>
                  </a:moveTo>
                  <a:cubicBezTo>
                    <a:pt x="24" y="0"/>
                    <a:pt x="0" y="6"/>
                    <a:pt x="3" y="6"/>
                  </a:cubicBezTo>
                  <a:cubicBezTo>
                    <a:pt x="4" y="6"/>
                    <a:pt x="12" y="4"/>
                    <a:pt x="32"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651" name="Google Shape;651;p29"/>
            <p:cNvSpPr/>
            <p:nvPr/>
          </p:nvSpPr>
          <p:spPr>
            <a:xfrm>
              <a:off x="2492550" y="2076875"/>
              <a:ext cx="25" cy="325"/>
            </a:xfrm>
            <a:custGeom>
              <a:avLst/>
              <a:gdLst/>
              <a:ahLst/>
              <a:cxnLst/>
              <a:rect l="l" t="t" r="r" b="b"/>
              <a:pathLst>
                <a:path w="1" h="13" extrusionOk="0">
                  <a:moveTo>
                    <a:pt x="1" y="12"/>
                  </a:moveTo>
                  <a:cubicBezTo>
                    <a:pt x="1" y="12"/>
                    <a:pt x="1" y="0"/>
                    <a:pt x="1" y="12"/>
                  </a:cubicBezTo>
                  <a:cubicBezTo>
                    <a:pt x="1" y="12"/>
                    <a:pt x="1" y="12"/>
                    <a:pt x="1" y="12"/>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652" name="Google Shape;652;p29"/>
            <p:cNvSpPr/>
            <p:nvPr/>
          </p:nvSpPr>
          <p:spPr>
            <a:xfrm>
              <a:off x="2489875" y="2077325"/>
              <a:ext cx="1525" cy="175"/>
            </a:xfrm>
            <a:custGeom>
              <a:avLst/>
              <a:gdLst/>
              <a:ahLst/>
              <a:cxnLst/>
              <a:rect l="l" t="t" r="r" b="b"/>
              <a:pathLst>
                <a:path w="61" h="7" extrusionOk="0">
                  <a:moveTo>
                    <a:pt x="24" y="1"/>
                  </a:moveTo>
                  <a:cubicBezTo>
                    <a:pt x="17" y="1"/>
                    <a:pt x="9" y="2"/>
                    <a:pt x="1" y="6"/>
                  </a:cubicBezTo>
                  <a:lnTo>
                    <a:pt x="60" y="6"/>
                  </a:lnTo>
                  <a:cubicBezTo>
                    <a:pt x="52" y="6"/>
                    <a:pt x="39" y="1"/>
                    <a:pt x="24"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653" name="Google Shape;653;p29"/>
            <p:cNvSpPr/>
            <p:nvPr/>
          </p:nvSpPr>
          <p:spPr>
            <a:xfrm>
              <a:off x="2490475" y="2077175"/>
              <a:ext cx="1525" cy="25"/>
            </a:xfrm>
            <a:custGeom>
              <a:avLst/>
              <a:gdLst/>
              <a:ahLst/>
              <a:cxnLst/>
              <a:rect l="l" t="t" r="r" b="b"/>
              <a:pathLst>
                <a:path w="61" h="1" extrusionOk="0">
                  <a:moveTo>
                    <a:pt x="60" y="0"/>
                  </a:moveTo>
                  <a:cubicBezTo>
                    <a:pt x="48" y="0"/>
                    <a:pt x="1" y="0"/>
                    <a:pt x="60" y="0"/>
                  </a:cubicBezTo>
                  <a:cubicBezTo>
                    <a:pt x="60" y="0"/>
                    <a:pt x="48" y="0"/>
                    <a:pt x="6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654" name="Google Shape;654;p29"/>
            <p:cNvSpPr/>
            <p:nvPr/>
          </p:nvSpPr>
          <p:spPr>
            <a:xfrm>
              <a:off x="2491075" y="2077175"/>
              <a:ext cx="925" cy="25"/>
            </a:xfrm>
            <a:custGeom>
              <a:avLst/>
              <a:gdLst/>
              <a:ahLst/>
              <a:cxnLst/>
              <a:rect l="l" t="t" r="r" b="b"/>
              <a:pathLst>
                <a:path w="37" h="1" extrusionOk="0">
                  <a:moveTo>
                    <a:pt x="0" y="0"/>
                  </a:moveTo>
                  <a:cubicBezTo>
                    <a:pt x="12" y="0"/>
                    <a:pt x="36" y="0"/>
                    <a:pt x="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655" name="Google Shape;655;p29"/>
            <p:cNvSpPr/>
            <p:nvPr/>
          </p:nvSpPr>
          <p:spPr>
            <a:xfrm>
              <a:off x="2492650" y="2076575"/>
              <a:ext cx="225" cy="150"/>
            </a:xfrm>
            <a:custGeom>
              <a:avLst/>
              <a:gdLst/>
              <a:ahLst/>
              <a:cxnLst/>
              <a:rect l="l" t="t" r="r" b="b"/>
              <a:pathLst>
                <a:path w="9" h="6" extrusionOk="0">
                  <a:moveTo>
                    <a:pt x="9" y="1"/>
                  </a:moveTo>
                  <a:cubicBezTo>
                    <a:pt x="1" y="1"/>
                    <a:pt x="4" y="6"/>
                    <a:pt x="6" y="6"/>
                  </a:cubicBezTo>
                  <a:cubicBezTo>
                    <a:pt x="8" y="6"/>
                    <a:pt x="9" y="4"/>
                    <a:pt x="9"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656" name="Google Shape;656;p29"/>
            <p:cNvSpPr/>
            <p:nvPr/>
          </p:nvSpPr>
          <p:spPr>
            <a:xfrm>
              <a:off x="2492275" y="2076875"/>
              <a:ext cx="300" cy="25"/>
            </a:xfrm>
            <a:custGeom>
              <a:avLst/>
              <a:gdLst/>
              <a:ahLst/>
              <a:cxnLst/>
              <a:rect l="l" t="t" r="r" b="b"/>
              <a:pathLst>
                <a:path w="12" h="1" extrusionOk="0">
                  <a:moveTo>
                    <a:pt x="12" y="0"/>
                  </a:moveTo>
                  <a:lnTo>
                    <a:pt x="12" y="0"/>
                  </a:lnTo>
                  <a:cubicBezTo>
                    <a:pt x="12" y="0"/>
                    <a:pt x="0" y="0"/>
                    <a:pt x="12"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657" name="Google Shape;657;p29"/>
            <p:cNvSpPr/>
            <p:nvPr/>
          </p:nvSpPr>
          <p:spPr>
            <a:xfrm>
              <a:off x="2491975" y="2076275"/>
              <a:ext cx="325" cy="25"/>
            </a:xfrm>
            <a:custGeom>
              <a:avLst/>
              <a:gdLst/>
              <a:ahLst/>
              <a:cxnLst/>
              <a:rect l="l" t="t" r="r" b="b"/>
              <a:pathLst>
                <a:path w="13" h="1" extrusionOk="0">
                  <a:moveTo>
                    <a:pt x="12" y="1"/>
                  </a:moveTo>
                  <a:cubicBezTo>
                    <a:pt x="0" y="1"/>
                    <a:pt x="12" y="1"/>
                    <a:pt x="12"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658" name="Google Shape;658;p29"/>
            <p:cNvSpPr/>
            <p:nvPr/>
          </p:nvSpPr>
          <p:spPr>
            <a:xfrm>
              <a:off x="2491675" y="2076875"/>
              <a:ext cx="625" cy="25"/>
            </a:xfrm>
            <a:custGeom>
              <a:avLst/>
              <a:gdLst/>
              <a:ahLst/>
              <a:cxnLst/>
              <a:rect l="l" t="t" r="r" b="b"/>
              <a:pathLst>
                <a:path w="25" h="1" extrusionOk="0">
                  <a:moveTo>
                    <a:pt x="24" y="0"/>
                  </a:moveTo>
                  <a:cubicBezTo>
                    <a:pt x="12" y="0"/>
                    <a:pt x="0" y="0"/>
                    <a:pt x="24" y="0"/>
                  </a:cubicBezTo>
                  <a:cubicBezTo>
                    <a:pt x="24" y="0"/>
                    <a:pt x="12" y="0"/>
                    <a:pt x="24"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659" name="Google Shape;659;p29"/>
            <p:cNvSpPr/>
            <p:nvPr/>
          </p:nvSpPr>
          <p:spPr>
            <a:xfrm>
              <a:off x="2492550" y="2076575"/>
              <a:ext cx="925" cy="25"/>
            </a:xfrm>
            <a:custGeom>
              <a:avLst/>
              <a:gdLst/>
              <a:ahLst/>
              <a:cxnLst/>
              <a:rect l="l" t="t" r="r" b="b"/>
              <a:pathLst>
                <a:path w="37" h="1" extrusionOk="0">
                  <a:moveTo>
                    <a:pt x="25" y="1"/>
                  </a:moveTo>
                  <a:cubicBezTo>
                    <a:pt x="13" y="1"/>
                    <a:pt x="13" y="1"/>
                    <a:pt x="1" y="1"/>
                  </a:cubicBezTo>
                  <a:cubicBezTo>
                    <a:pt x="13" y="1"/>
                    <a:pt x="37" y="1"/>
                    <a:pt x="25"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660" name="Google Shape;660;p29"/>
            <p:cNvSpPr/>
            <p:nvPr/>
          </p:nvSpPr>
          <p:spPr>
            <a:xfrm>
              <a:off x="2492850" y="2076875"/>
              <a:ext cx="25" cy="25"/>
            </a:xfrm>
            <a:custGeom>
              <a:avLst/>
              <a:gdLst/>
              <a:ahLst/>
              <a:cxnLst/>
              <a:rect l="l" t="t" r="r" b="b"/>
              <a:pathLst>
                <a:path w="1" h="1" extrusionOk="0">
                  <a:moveTo>
                    <a:pt x="1" y="0"/>
                  </a:moveTo>
                  <a:lnTo>
                    <a:pt x="1" y="0"/>
                  </a:lnTo>
                  <a:cubicBezTo>
                    <a:pt x="1" y="0"/>
                    <a:pt x="1" y="0"/>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661" name="Google Shape;661;p29"/>
            <p:cNvSpPr/>
            <p:nvPr/>
          </p:nvSpPr>
          <p:spPr>
            <a:xfrm>
              <a:off x="2491675" y="2076875"/>
              <a:ext cx="1200" cy="25"/>
            </a:xfrm>
            <a:custGeom>
              <a:avLst/>
              <a:gdLst/>
              <a:ahLst/>
              <a:cxnLst/>
              <a:rect l="l" t="t" r="r" b="b"/>
              <a:pathLst>
                <a:path w="48" h="1" extrusionOk="0">
                  <a:moveTo>
                    <a:pt x="48" y="0"/>
                  </a:moveTo>
                  <a:cubicBezTo>
                    <a:pt x="0" y="0"/>
                    <a:pt x="36" y="0"/>
                    <a:pt x="48" y="0"/>
                  </a:cubicBezTo>
                  <a:cubicBezTo>
                    <a:pt x="36" y="0"/>
                    <a:pt x="36" y="0"/>
                    <a:pt x="48"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662" name="Google Shape;662;p29"/>
            <p:cNvSpPr/>
            <p:nvPr/>
          </p:nvSpPr>
          <p:spPr>
            <a:xfrm>
              <a:off x="2487500" y="2075975"/>
              <a:ext cx="4800" cy="325"/>
            </a:xfrm>
            <a:custGeom>
              <a:avLst/>
              <a:gdLst/>
              <a:ahLst/>
              <a:cxnLst/>
              <a:rect l="l" t="t" r="r" b="b"/>
              <a:pathLst>
                <a:path w="192" h="13" extrusionOk="0">
                  <a:moveTo>
                    <a:pt x="1" y="1"/>
                  </a:moveTo>
                  <a:cubicBezTo>
                    <a:pt x="1" y="1"/>
                    <a:pt x="1" y="13"/>
                    <a:pt x="12" y="13"/>
                  </a:cubicBezTo>
                  <a:lnTo>
                    <a:pt x="84" y="13"/>
                  </a:lnTo>
                  <a:cubicBezTo>
                    <a:pt x="84" y="1"/>
                    <a:pt x="96" y="1"/>
                    <a:pt x="108" y="1"/>
                  </a:cubicBezTo>
                  <a:close/>
                  <a:moveTo>
                    <a:pt x="137" y="4"/>
                  </a:moveTo>
                  <a:cubicBezTo>
                    <a:pt x="120" y="4"/>
                    <a:pt x="102" y="7"/>
                    <a:pt x="84" y="13"/>
                  </a:cubicBezTo>
                  <a:lnTo>
                    <a:pt x="191" y="13"/>
                  </a:lnTo>
                  <a:cubicBezTo>
                    <a:pt x="173" y="7"/>
                    <a:pt x="155" y="4"/>
                    <a:pt x="137" y="4"/>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663" name="Google Shape;663;p29"/>
            <p:cNvSpPr/>
            <p:nvPr/>
          </p:nvSpPr>
          <p:spPr>
            <a:xfrm>
              <a:off x="2491975" y="2076150"/>
              <a:ext cx="1350" cy="150"/>
            </a:xfrm>
            <a:custGeom>
              <a:avLst/>
              <a:gdLst/>
              <a:ahLst/>
              <a:cxnLst/>
              <a:rect l="l" t="t" r="r" b="b"/>
              <a:pathLst>
                <a:path w="54" h="6" extrusionOk="0">
                  <a:moveTo>
                    <a:pt x="45" y="0"/>
                  </a:moveTo>
                  <a:cubicBezTo>
                    <a:pt x="41" y="0"/>
                    <a:pt x="28" y="2"/>
                    <a:pt x="0" y="6"/>
                  </a:cubicBezTo>
                  <a:cubicBezTo>
                    <a:pt x="24" y="6"/>
                    <a:pt x="53" y="0"/>
                    <a:pt x="45"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664" name="Google Shape;664;p29"/>
            <p:cNvSpPr/>
            <p:nvPr/>
          </p:nvSpPr>
          <p:spPr>
            <a:xfrm>
              <a:off x="2490175" y="2076350"/>
              <a:ext cx="2400" cy="250"/>
            </a:xfrm>
            <a:custGeom>
              <a:avLst/>
              <a:gdLst/>
              <a:ahLst/>
              <a:cxnLst/>
              <a:rect l="l" t="t" r="r" b="b"/>
              <a:pathLst>
                <a:path w="96" h="10" extrusionOk="0">
                  <a:moveTo>
                    <a:pt x="66" y="1"/>
                  </a:moveTo>
                  <a:cubicBezTo>
                    <a:pt x="57" y="1"/>
                    <a:pt x="42" y="4"/>
                    <a:pt x="1" y="10"/>
                  </a:cubicBezTo>
                  <a:lnTo>
                    <a:pt x="96" y="10"/>
                  </a:lnTo>
                  <a:cubicBezTo>
                    <a:pt x="78" y="4"/>
                    <a:pt x="75" y="1"/>
                    <a:pt x="66"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665" name="Google Shape;665;p29"/>
            <p:cNvSpPr/>
            <p:nvPr/>
          </p:nvSpPr>
          <p:spPr>
            <a:xfrm>
              <a:off x="2488100" y="2077175"/>
              <a:ext cx="1200" cy="375"/>
            </a:xfrm>
            <a:custGeom>
              <a:avLst/>
              <a:gdLst/>
              <a:ahLst/>
              <a:cxnLst/>
              <a:rect l="l" t="t" r="r" b="b"/>
              <a:pathLst>
                <a:path w="48" h="15" extrusionOk="0">
                  <a:moveTo>
                    <a:pt x="24" y="0"/>
                  </a:moveTo>
                  <a:cubicBezTo>
                    <a:pt x="29" y="1"/>
                    <a:pt x="32" y="3"/>
                    <a:pt x="33" y="4"/>
                  </a:cubicBezTo>
                  <a:lnTo>
                    <a:pt x="33" y="4"/>
                  </a:lnTo>
                  <a:cubicBezTo>
                    <a:pt x="38" y="3"/>
                    <a:pt x="42" y="2"/>
                    <a:pt x="48" y="0"/>
                  </a:cubicBezTo>
                  <a:close/>
                  <a:moveTo>
                    <a:pt x="33" y="4"/>
                  </a:moveTo>
                  <a:cubicBezTo>
                    <a:pt x="2" y="11"/>
                    <a:pt x="1" y="14"/>
                    <a:pt x="8" y="14"/>
                  </a:cubicBezTo>
                  <a:cubicBezTo>
                    <a:pt x="18" y="14"/>
                    <a:pt x="42" y="9"/>
                    <a:pt x="33" y="4"/>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666" name="Google Shape;666;p29"/>
            <p:cNvSpPr/>
            <p:nvPr/>
          </p:nvSpPr>
          <p:spPr>
            <a:xfrm>
              <a:off x="2490175" y="2077175"/>
              <a:ext cx="325" cy="25"/>
            </a:xfrm>
            <a:custGeom>
              <a:avLst/>
              <a:gdLst/>
              <a:ahLst/>
              <a:cxnLst/>
              <a:rect l="l" t="t" r="r" b="b"/>
              <a:pathLst>
                <a:path w="13" h="1" extrusionOk="0">
                  <a:moveTo>
                    <a:pt x="1" y="0"/>
                  </a:moveTo>
                  <a:cubicBezTo>
                    <a:pt x="13" y="0"/>
                    <a:pt x="13" y="0"/>
                    <a:pt x="13" y="0"/>
                  </a:cubicBezTo>
                  <a:cubicBezTo>
                    <a:pt x="13" y="0"/>
                    <a:pt x="13" y="0"/>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667" name="Google Shape;667;p29"/>
            <p:cNvSpPr/>
            <p:nvPr/>
          </p:nvSpPr>
          <p:spPr>
            <a:xfrm>
              <a:off x="2489000" y="2076875"/>
              <a:ext cx="1200" cy="25"/>
            </a:xfrm>
            <a:custGeom>
              <a:avLst/>
              <a:gdLst/>
              <a:ahLst/>
              <a:cxnLst/>
              <a:rect l="l" t="t" r="r" b="b"/>
              <a:pathLst>
                <a:path w="48" h="1" extrusionOk="0">
                  <a:moveTo>
                    <a:pt x="48" y="0"/>
                  </a:moveTo>
                  <a:cubicBezTo>
                    <a:pt x="0" y="0"/>
                    <a:pt x="0" y="0"/>
                    <a:pt x="48" y="0"/>
                  </a:cubicBezTo>
                  <a:cubicBezTo>
                    <a:pt x="48" y="0"/>
                    <a:pt x="36" y="0"/>
                    <a:pt x="48"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668" name="Google Shape;668;p29"/>
            <p:cNvSpPr/>
            <p:nvPr/>
          </p:nvSpPr>
          <p:spPr>
            <a:xfrm>
              <a:off x="2492075" y="2076150"/>
              <a:ext cx="1600" cy="150"/>
            </a:xfrm>
            <a:custGeom>
              <a:avLst/>
              <a:gdLst/>
              <a:ahLst/>
              <a:cxnLst/>
              <a:rect l="l" t="t" r="r" b="b"/>
              <a:pathLst>
                <a:path w="64" h="6" extrusionOk="0">
                  <a:moveTo>
                    <a:pt x="58" y="0"/>
                  </a:moveTo>
                  <a:cubicBezTo>
                    <a:pt x="48" y="0"/>
                    <a:pt x="0" y="6"/>
                    <a:pt x="32" y="6"/>
                  </a:cubicBezTo>
                  <a:cubicBezTo>
                    <a:pt x="60" y="2"/>
                    <a:pt x="64" y="0"/>
                    <a:pt x="58"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669" name="Google Shape;669;p29"/>
            <p:cNvSpPr/>
            <p:nvPr/>
          </p:nvSpPr>
          <p:spPr>
            <a:xfrm>
              <a:off x="2492550" y="2075975"/>
              <a:ext cx="925" cy="25"/>
            </a:xfrm>
            <a:custGeom>
              <a:avLst/>
              <a:gdLst/>
              <a:ahLst/>
              <a:cxnLst/>
              <a:rect l="l" t="t" r="r" b="b"/>
              <a:pathLst>
                <a:path w="37" h="1" extrusionOk="0">
                  <a:moveTo>
                    <a:pt x="1" y="1"/>
                  </a:moveTo>
                  <a:cubicBezTo>
                    <a:pt x="37" y="1"/>
                    <a:pt x="37" y="1"/>
                    <a:pt x="1"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670" name="Google Shape;670;p29"/>
            <p:cNvSpPr/>
            <p:nvPr/>
          </p:nvSpPr>
          <p:spPr>
            <a:xfrm>
              <a:off x="2492550" y="2071600"/>
              <a:ext cx="1375" cy="250"/>
            </a:xfrm>
            <a:custGeom>
              <a:avLst/>
              <a:gdLst/>
              <a:ahLst/>
              <a:cxnLst/>
              <a:rect l="l" t="t" r="r" b="b"/>
              <a:pathLst>
                <a:path w="55" h="10" extrusionOk="0">
                  <a:moveTo>
                    <a:pt x="14" y="0"/>
                  </a:moveTo>
                  <a:cubicBezTo>
                    <a:pt x="13" y="0"/>
                    <a:pt x="7" y="3"/>
                    <a:pt x="1" y="9"/>
                  </a:cubicBezTo>
                  <a:cubicBezTo>
                    <a:pt x="13" y="3"/>
                    <a:pt x="16" y="0"/>
                    <a:pt x="14" y="0"/>
                  </a:cubicBezTo>
                  <a:close/>
                  <a:moveTo>
                    <a:pt x="46" y="0"/>
                  </a:moveTo>
                  <a:cubicBezTo>
                    <a:pt x="37" y="0"/>
                    <a:pt x="13" y="3"/>
                    <a:pt x="1" y="9"/>
                  </a:cubicBezTo>
                  <a:cubicBezTo>
                    <a:pt x="49" y="3"/>
                    <a:pt x="55" y="0"/>
                    <a:pt x="46"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671" name="Google Shape;671;p29"/>
            <p:cNvSpPr/>
            <p:nvPr/>
          </p:nvSpPr>
          <p:spPr>
            <a:xfrm>
              <a:off x="2487400" y="2068700"/>
              <a:ext cx="1425" cy="150"/>
            </a:xfrm>
            <a:custGeom>
              <a:avLst/>
              <a:gdLst/>
              <a:ahLst/>
              <a:cxnLst/>
              <a:rect l="l" t="t" r="r" b="b"/>
              <a:pathLst>
                <a:path w="57" h="6" extrusionOk="0">
                  <a:moveTo>
                    <a:pt x="9" y="1"/>
                  </a:moveTo>
                  <a:cubicBezTo>
                    <a:pt x="2" y="1"/>
                    <a:pt x="1" y="2"/>
                    <a:pt x="16" y="6"/>
                  </a:cubicBezTo>
                  <a:cubicBezTo>
                    <a:pt x="56" y="6"/>
                    <a:pt x="22" y="1"/>
                    <a:pt x="9"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672" name="Google Shape;672;p29"/>
            <p:cNvSpPr/>
            <p:nvPr/>
          </p:nvSpPr>
          <p:spPr>
            <a:xfrm>
              <a:off x="2481550" y="2064375"/>
              <a:ext cx="925" cy="325"/>
            </a:xfrm>
            <a:custGeom>
              <a:avLst/>
              <a:gdLst/>
              <a:ahLst/>
              <a:cxnLst/>
              <a:rect l="l" t="t" r="r" b="b"/>
              <a:pathLst>
                <a:path w="37" h="13" extrusionOk="0">
                  <a:moveTo>
                    <a:pt x="0" y="0"/>
                  </a:moveTo>
                  <a:cubicBezTo>
                    <a:pt x="0" y="12"/>
                    <a:pt x="24" y="12"/>
                    <a:pt x="36" y="12"/>
                  </a:cubicBezTo>
                  <a:lnTo>
                    <a:pt x="0" y="0"/>
                  </a:ln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673" name="Google Shape;673;p29"/>
            <p:cNvSpPr/>
            <p:nvPr/>
          </p:nvSpPr>
          <p:spPr>
            <a:xfrm>
              <a:off x="2491675" y="2073900"/>
              <a:ext cx="1200" cy="325"/>
            </a:xfrm>
            <a:custGeom>
              <a:avLst/>
              <a:gdLst/>
              <a:ahLst/>
              <a:cxnLst/>
              <a:rect l="l" t="t" r="r" b="b"/>
              <a:pathLst>
                <a:path w="48" h="13" extrusionOk="0">
                  <a:moveTo>
                    <a:pt x="48" y="0"/>
                  </a:moveTo>
                  <a:lnTo>
                    <a:pt x="48" y="0"/>
                  </a:lnTo>
                  <a:cubicBezTo>
                    <a:pt x="24" y="12"/>
                    <a:pt x="0" y="12"/>
                    <a:pt x="24" y="12"/>
                  </a:cubicBezTo>
                  <a:cubicBezTo>
                    <a:pt x="36" y="12"/>
                    <a:pt x="48" y="12"/>
                    <a:pt x="48"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674" name="Google Shape;674;p29"/>
            <p:cNvSpPr/>
            <p:nvPr/>
          </p:nvSpPr>
          <p:spPr>
            <a:xfrm>
              <a:off x="2492750" y="2073900"/>
              <a:ext cx="525" cy="150"/>
            </a:xfrm>
            <a:custGeom>
              <a:avLst/>
              <a:gdLst/>
              <a:ahLst/>
              <a:cxnLst/>
              <a:rect l="l" t="t" r="r" b="b"/>
              <a:pathLst>
                <a:path w="21" h="6" extrusionOk="0">
                  <a:moveTo>
                    <a:pt x="5" y="0"/>
                  </a:moveTo>
                  <a:cubicBezTo>
                    <a:pt x="1" y="4"/>
                    <a:pt x="2" y="6"/>
                    <a:pt x="5" y="6"/>
                  </a:cubicBezTo>
                  <a:cubicBezTo>
                    <a:pt x="10" y="6"/>
                    <a:pt x="21" y="0"/>
                    <a:pt x="5"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675" name="Google Shape;675;p29"/>
            <p:cNvSpPr/>
            <p:nvPr/>
          </p:nvSpPr>
          <p:spPr>
            <a:xfrm>
              <a:off x="2487500" y="2073600"/>
              <a:ext cx="325" cy="25"/>
            </a:xfrm>
            <a:custGeom>
              <a:avLst/>
              <a:gdLst/>
              <a:ahLst/>
              <a:cxnLst/>
              <a:rect l="l" t="t" r="r" b="b"/>
              <a:pathLst>
                <a:path w="13" h="1" extrusionOk="0">
                  <a:moveTo>
                    <a:pt x="12" y="0"/>
                  </a:moveTo>
                  <a:lnTo>
                    <a:pt x="12" y="0"/>
                  </a:lnTo>
                  <a:cubicBezTo>
                    <a:pt x="1" y="0"/>
                    <a:pt x="1" y="0"/>
                    <a:pt x="12"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676" name="Google Shape;676;p29"/>
            <p:cNvSpPr/>
            <p:nvPr/>
          </p:nvSpPr>
          <p:spPr>
            <a:xfrm>
              <a:off x="2492850" y="2075375"/>
              <a:ext cx="325" cy="25"/>
            </a:xfrm>
            <a:custGeom>
              <a:avLst/>
              <a:gdLst/>
              <a:ahLst/>
              <a:cxnLst/>
              <a:rect l="l" t="t" r="r" b="b"/>
              <a:pathLst>
                <a:path w="13" h="1" extrusionOk="0">
                  <a:moveTo>
                    <a:pt x="13" y="1"/>
                  </a:moveTo>
                  <a:cubicBezTo>
                    <a:pt x="1" y="1"/>
                    <a:pt x="1" y="1"/>
                    <a:pt x="1" y="1"/>
                  </a:cubicBezTo>
                  <a:cubicBezTo>
                    <a:pt x="13" y="1"/>
                    <a:pt x="13" y="1"/>
                    <a:pt x="13"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677" name="Google Shape;677;p29"/>
            <p:cNvSpPr/>
            <p:nvPr/>
          </p:nvSpPr>
          <p:spPr>
            <a:xfrm>
              <a:off x="2492850" y="2075075"/>
              <a:ext cx="25" cy="325"/>
            </a:xfrm>
            <a:custGeom>
              <a:avLst/>
              <a:gdLst/>
              <a:ahLst/>
              <a:cxnLst/>
              <a:rect l="l" t="t" r="r" b="b"/>
              <a:pathLst>
                <a:path w="1" h="13" extrusionOk="0">
                  <a:moveTo>
                    <a:pt x="1" y="13"/>
                  </a:moveTo>
                  <a:cubicBezTo>
                    <a:pt x="1" y="1"/>
                    <a:pt x="1" y="13"/>
                    <a:pt x="1" y="13"/>
                  </a:cubicBezTo>
                  <a:cubicBezTo>
                    <a:pt x="1" y="13"/>
                    <a:pt x="1" y="13"/>
                    <a:pt x="1" y="13"/>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678" name="Google Shape;678;p29"/>
            <p:cNvSpPr/>
            <p:nvPr/>
          </p:nvSpPr>
          <p:spPr>
            <a:xfrm>
              <a:off x="2485125" y="2062000"/>
              <a:ext cx="325" cy="25"/>
            </a:xfrm>
            <a:custGeom>
              <a:avLst/>
              <a:gdLst/>
              <a:ahLst/>
              <a:cxnLst/>
              <a:rect l="l" t="t" r="r" b="b"/>
              <a:pathLst>
                <a:path w="13" h="1" extrusionOk="0">
                  <a:moveTo>
                    <a:pt x="12" y="0"/>
                  </a:moveTo>
                  <a:cubicBezTo>
                    <a:pt x="12" y="0"/>
                    <a:pt x="12" y="0"/>
                    <a:pt x="12" y="0"/>
                  </a:cubicBezTo>
                  <a:cubicBezTo>
                    <a:pt x="0" y="0"/>
                    <a:pt x="0" y="0"/>
                    <a:pt x="12"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679" name="Google Shape;679;p29"/>
            <p:cNvSpPr/>
            <p:nvPr/>
          </p:nvSpPr>
          <p:spPr>
            <a:xfrm>
              <a:off x="2483925" y="2070625"/>
              <a:ext cx="325" cy="25"/>
            </a:xfrm>
            <a:custGeom>
              <a:avLst/>
              <a:gdLst/>
              <a:ahLst/>
              <a:cxnLst/>
              <a:rect l="l" t="t" r="r" b="b"/>
              <a:pathLst>
                <a:path w="13" h="1" extrusionOk="0">
                  <a:moveTo>
                    <a:pt x="1" y="0"/>
                  </a:moveTo>
                  <a:cubicBezTo>
                    <a:pt x="13" y="0"/>
                    <a:pt x="13" y="0"/>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680" name="Google Shape;680;p29"/>
            <p:cNvSpPr/>
            <p:nvPr/>
          </p:nvSpPr>
          <p:spPr>
            <a:xfrm>
              <a:off x="2483325" y="2070625"/>
              <a:ext cx="3300" cy="25"/>
            </a:xfrm>
            <a:custGeom>
              <a:avLst/>
              <a:gdLst/>
              <a:ahLst/>
              <a:cxnLst/>
              <a:rect l="l" t="t" r="r" b="b"/>
              <a:pathLst>
                <a:path w="132" h="1" extrusionOk="0">
                  <a:moveTo>
                    <a:pt x="1" y="0"/>
                  </a:moveTo>
                  <a:cubicBezTo>
                    <a:pt x="48" y="0"/>
                    <a:pt x="72" y="0"/>
                    <a:pt x="132" y="0"/>
                  </a:cubicBezTo>
                  <a:cubicBezTo>
                    <a:pt x="84" y="0"/>
                    <a:pt x="48" y="0"/>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681" name="Google Shape;681;p29"/>
            <p:cNvSpPr/>
            <p:nvPr/>
          </p:nvSpPr>
          <p:spPr>
            <a:xfrm>
              <a:off x="2482150" y="2064675"/>
              <a:ext cx="625" cy="25"/>
            </a:xfrm>
            <a:custGeom>
              <a:avLst/>
              <a:gdLst/>
              <a:ahLst/>
              <a:cxnLst/>
              <a:rect l="l" t="t" r="r" b="b"/>
              <a:pathLst>
                <a:path w="25" h="1" extrusionOk="0">
                  <a:moveTo>
                    <a:pt x="24" y="0"/>
                  </a:moveTo>
                  <a:cubicBezTo>
                    <a:pt x="24" y="0"/>
                    <a:pt x="0" y="0"/>
                    <a:pt x="24"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682" name="Google Shape;682;p29"/>
            <p:cNvSpPr/>
            <p:nvPr/>
          </p:nvSpPr>
          <p:spPr>
            <a:xfrm>
              <a:off x="2492850" y="2075375"/>
              <a:ext cx="325" cy="325"/>
            </a:xfrm>
            <a:custGeom>
              <a:avLst/>
              <a:gdLst/>
              <a:ahLst/>
              <a:cxnLst/>
              <a:rect l="l" t="t" r="r" b="b"/>
              <a:pathLst>
                <a:path w="13" h="13" extrusionOk="0">
                  <a:moveTo>
                    <a:pt x="13" y="13"/>
                  </a:moveTo>
                  <a:cubicBezTo>
                    <a:pt x="1" y="1"/>
                    <a:pt x="13" y="13"/>
                    <a:pt x="13" y="13"/>
                  </a:cubicBezTo>
                  <a:cubicBezTo>
                    <a:pt x="13" y="13"/>
                    <a:pt x="13" y="13"/>
                    <a:pt x="13" y="13"/>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683" name="Google Shape;683;p29"/>
            <p:cNvSpPr/>
            <p:nvPr/>
          </p:nvSpPr>
          <p:spPr>
            <a:xfrm>
              <a:off x="2487200" y="2076275"/>
              <a:ext cx="1225" cy="25"/>
            </a:xfrm>
            <a:custGeom>
              <a:avLst/>
              <a:gdLst/>
              <a:ahLst/>
              <a:cxnLst/>
              <a:rect l="l" t="t" r="r" b="b"/>
              <a:pathLst>
                <a:path w="49" h="1" extrusionOk="0">
                  <a:moveTo>
                    <a:pt x="48" y="1"/>
                  </a:moveTo>
                  <a:cubicBezTo>
                    <a:pt x="48" y="1"/>
                    <a:pt x="1" y="1"/>
                    <a:pt x="48" y="1"/>
                  </a:cubicBezTo>
                  <a:cubicBezTo>
                    <a:pt x="48" y="1"/>
                    <a:pt x="48" y="1"/>
                    <a:pt x="48"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684" name="Google Shape;684;p29"/>
            <p:cNvSpPr/>
            <p:nvPr/>
          </p:nvSpPr>
          <p:spPr>
            <a:xfrm>
              <a:off x="2489275" y="2075675"/>
              <a:ext cx="1625" cy="175"/>
            </a:xfrm>
            <a:custGeom>
              <a:avLst/>
              <a:gdLst/>
              <a:ahLst/>
              <a:cxnLst/>
              <a:rect l="l" t="t" r="r" b="b"/>
              <a:pathLst>
                <a:path w="65" h="7" extrusionOk="0">
                  <a:moveTo>
                    <a:pt x="49" y="1"/>
                  </a:moveTo>
                  <a:cubicBezTo>
                    <a:pt x="1" y="1"/>
                    <a:pt x="38" y="6"/>
                    <a:pt x="54" y="6"/>
                  </a:cubicBezTo>
                  <a:cubicBezTo>
                    <a:pt x="62" y="6"/>
                    <a:pt x="64" y="5"/>
                    <a:pt x="49"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685" name="Google Shape;685;p29"/>
            <p:cNvSpPr/>
            <p:nvPr/>
          </p:nvSpPr>
          <p:spPr>
            <a:xfrm>
              <a:off x="2490175" y="2075975"/>
              <a:ext cx="325" cy="25"/>
            </a:xfrm>
            <a:custGeom>
              <a:avLst/>
              <a:gdLst/>
              <a:ahLst/>
              <a:cxnLst/>
              <a:rect l="l" t="t" r="r" b="b"/>
              <a:pathLst>
                <a:path w="13" h="1" extrusionOk="0">
                  <a:moveTo>
                    <a:pt x="1" y="1"/>
                  </a:moveTo>
                  <a:cubicBezTo>
                    <a:pt x="13" y="1"/>
                    <a:pt x="1" y="1"/>
                    <a:pt x="1" y="1"/>
                  </a:cubicBezTo>
                  <a:cubicBezTo>
                    <a:pt x="1" y="1"/>
                    <a:pt x="1" y="1"/>
                    <a:pt x="1"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686" name="Google Shape;686;p29"/>
            <p:cNvSpPr/>
            <p:nvPr/>
          </p:nvSpPr>
          <p:spPr>
            <a:xfrm>
              <a:off x="2491975" y="2075075"/>
              <a:ext cx="2100" cy="25"/>
            </a:xfrm>
            <a:custGeom>
              <a:avLst/>
              <a:gdLst/>
              <a:ahLst/>
              <a:cxnLst/>
              <a:rect l="l" t="t" r="r" b="b"/>
              <a:pathLst>
                <a:path w="84" h="1" extrusionOk="0">
                  <a:moveTo>
                    <a:pt x="12" y="1"/>
                  </a:moveTo>
                  <a:cubicBezTo>
                    <a:pt x="12" y="1"/>
                    <a:pt x="60" y="1"/>
                    <a:pt x="48" y="1"/>
                  </a:cubicBezTo>
                  <a:cubicBezTo>
                    <a:pt x="83" y="1"/>
                    <a:pt x="0" y="1"/>
                    <a:pt x="12"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687" name="Google Shape;687;p29"/>
            <p:cNvSpPr/>
            <p:nvPr/>
          </p:nvSpPr>
          <p:spPr>
            <a:xfrm>
              <a:off x="2487800" y="2075675"/>
              <a:ext cx="1225" cy="25"/>
            </a:xfrm>
            <a:custGeom>
              <a:avLst/>
              <a:gdLst/>
              <a:ahLst/>
              <a:cxnLst/>
              <a:rect l="l" t="t" r="r" b="b"/>
              <a:pathLst>
                <a:path w="49" h="1" extrusionOk="0">
                  <a:moveTo>
                    <a:pt x="0" y="1"/>
                  </a:moveTo>
                  <a:cubicBezTo>
                    <a:pt x="48" y="1"/>
                    <a:pt x="36" y="1"/>
                    <a:pt x="0"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688" name="Google Shape;688;p29"/>
            <p:cNvSpPr/>
            <p:nvPr/>
          </p:nvSpPr>
          <p:spPr>
            <a:xfrm>
              <a:off x="2488400" y="2075375"/>
              <a:ext cx="325" cy="25"/>
            </a:xfrm>
            <a:custGeom>
              <a:avLst/>
              <a:gdLst/>
              <a:ahLst/>
              <a:cxnLst/>
              <a:rect l="l" t="t" r="r" b="b"/>
              <a:pathLst>
                <a:path w="13" h="1" extrusionOk="0">
                  <a:moveTo>
                    <a:pt x="0" y="1"/>
                  </a:moveTo>
                  <a:cubicBezTo>
                    <a:pt x="12" y="1"/>
                    <a:pt x="12" y="1"/>
                    <a:pt x="0" y="1"/>
                  </a:cubicBezTo>
                  <a:cubicBezTo>
                    <a:pt x="0" y="1"/>
                    <a:pt x="0" y="1"/>
                    <a:pt x="0"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689" name="Google Shape;689;p29"/>
            <p:cNvSpPr/>
            <p:nvPr/>
          </p:nvSpPr>
          <p:spPr>
            <a:xfrm>
              <a:off x="2487500" y="2075550"/>
              <a:ext cx="425" cy="150"/>
            </a:xfrm>
            <a:custGeom>
              <a:avLst/>
              <a:gdLst/>
              <a:ahLst/>
              <a:cxnLst/>
              <a:rect l="l" t="t" r="r" b="b"/>
              <a:pathLst>
                <a:path w="17" h="6" extrusionOk="0">
                  <a:moveTo>
                    <a:pt x="14" y="1"/>
                  </a:moveTo>
                  <a:cubicBezTo>
                    <a:pt x="12" y="1"/>
                    <a:pt x="8" y="2"/>
                    <a:pt x="1" y="6"/>
                  </a:cubicBezTo>
                  <a:cubicBezTo>
                    <a:pt x="8" y="6"/>
                    <a:pt x="16" y="1"/>
                    <a:pt x="14"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690" name="Google Shape;690;p29"/>
            <p:cNvSpPr/>
            <p:nvPr/>
          </p:nvSpPr>
          <p:spPr>
            <a:xfrm>
              <a:off x="2487800" y="2074050"/>
              <a:ext cx="825" cy="175"/>
            </a:xfrm>
            <a:custGeom>
              <a:avLst/>
              <a:gdLst/>
              <a:ahLst/>
              <a:cxnLst/>
              <a:rect l="l" t="t" r="r" b="b"/>
              <a:pathLst>
                <a:path w="33" h="7" extrusionOk="0">
                  <a:moveTo>
                    <a:pt x="27" y="1"/>
                  </a:moveTo>
                  <a:cubicBezTo>
                    <a:pt x="19" y="1"/>
                    <a:pt x="0" y="6"/>
                    <a:pt x="24" y="6"/>
                  </a:cubicBezTo>
                  <a:cubicBezTo>
                    <a:pt x="32" y="2"/>
                    <a:pt x="31" y="1"/>
                    <a:pt x="27"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691" name="Google Shape;691;p29"/>
            <p:cNvSpPr/>
            <p:nvPr/>
          </p:nvSpPr>
          <p:spPr>
            <a:xfrm>
              <a:off x="2485725" y="2074500"/>
              <a:ext cx="1200" cy="150"/>
            </a:xfrm>
            <a:custGeom>
              <a:avLst/>
              <a:gdLst/>
              <a:ahLst/>
              <a:cxnLst/>
              <a:rect l="l" t="t" r="r" b="b"/>
              <a:pathLst>
                <a:path w="48" h="6" extrusionOk="0">
                  <a:moveTo>
                    <a:pt x="48" y="0"/>
                  </a:moveTo>
                  <a:cubicBezTo>
                    <a:pt x="16" y="0"/>
                    <a:pt x="0" y="5"/>
                    <a:pt x="11" y="5"/>
                  </a:cubicBezTo>
                  <a:cubicBezTo>
                    <a:pt x="16" y="5"/>
                    <a:pt x="28" y="4"/>
                    <a:pt x="48"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692" name="Google Shape;692;p29"/>
            <p:cNvSpPr/>
            <p:nvPr/>
          </p:nvSpPr>
          <p:spPr>
            <a:xfrm>
              <a:off x="2484925" y="2074200"/>
              <a:ext cx="1100" cy="325"/>
            </a:xfrm>
            <a:custGeom>
              <a:avLst/>
              <a:gdLst/>
              <a:ahLst/>
              <a:cxnLst/>
              <a:rect l="l" t="t" r="r" b="b"/>
              <a:pathLst>
                <a:path w="44" h="13" extrusionOk="0">
                  <a:moveTo>
                    <a:pt x="8" y="0"/>
                  </a:moveTo>
                  <a:cubicBezTo>
                    <a:pt x="1" y="0"/>
                    <a:pt x="8" y="5"/>
                    <a:pt x="21" y="9"/>
                  </a:cubicBezTo>
                  <a:lnTo>
                    <a:pt x="21" y="9"/>
                  </a:lnTo>
                  <a:cubicBezTo>
                    <a:pt x="17" y="7"/>
                    <a:pt x="12" y="4"/>
                    <a:pt x="8" y="0"/>
                  </a:cubicBezTo>
                  <a:close/>
                  <a:moveTo>
                    <a:pt x="21" y="9"/>
                  </a:moveTo>
                  <a:lnTo>
                    <a:pt x="21" y="9"/>
                  </a:lnTo>
                  <a:cubicBezTo>
                    <a:pt x="28" y="12"/>
                    <a:pt x="36" y="12"/>
                    <a:pt x="44" y="12"/>
                  </a:cubicBezTo>
                  <a:cubicBezTo>
                    <a:pt x="36" y="12"/>
                    <a:pt x="27" y="11"/>
                    <a:pt x="21" y="9"/>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693" name="Google Shape;693;p29"/>
            <p:cNvSpPr/>
            <p:nvPr/>
          </p:nvSpPr>
          <p:spPr>
            <a:xfrm>
              <a:off x="2487500" y="2073000"/>
              <a:ext cx="1800" cy="25"/>
            </a:xfrm>
            <a:custGeom>
              <a:avLst/>
              <a:gdLst/>
              <a:ahLst/>
              <a:cxnLst/>
              <a:rect l="l" t="t" r="r" b="b"/>
              <a:pathLst>
                <a:path w="72" h="1" extrusionOk="0">
                  <a:moveTo>
                    <a:pt x="1" y="1"/>
                  </a:moveTo>
                  <a:cubicBezTo>
                    <a:pt x="12" y="1"/>
                    <a:pt x="60" y="1"/>
                    <a:pt x="72" y="1"/>
                  </a:cubicBezTo>
                  <a:cubicBezTo>
                    <a:pt x="48" y="1"/>
                    <a:pt x="24" y="1"/>
                    <a:pt x="1"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694" name="Google Shape;694;p29"/>
            <p:cNvSpPr/>
            <p:nvPr/>
          </p:nvSpPr>
          <p:spPr>
            <a:xfrm>
              <a:off x="2482750" y="2071525"/>
              <a:ext cx="1600" cy="150"/>
            </a:xfrm>
            <a:custGeom>
              <a:avLst/>
              <a:gdLst/>
              <a:ahLst/>
              <a:cxnLst/>
              <a:rect l="l" t="t" r="r" b="b"/>
              <a:pathLst>
                <a:path w="64" h="6" extrusionOk="0">
                  <a:moveTo>
                    <a:pt x="0" y="0"/>
                  </a:moveTo>
                  <a:cubicBezTo>
                    <a:pt x="0" y="0"/>
                    <a:pt x="32" y="5"/>
                    <a:pt x="49" y="5"/>
                  </a:cubicBezTo>
                  <a:cubicBezTo>
                    <a:pt x="58" y="5"/>
                    <a:pt x="64" y="4"/>
                    <a:pt x="6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695" name="Google Shape;695;p29"/>
            <p:cNvSpPr/>
            <p:nvPr/>
          </p:nvSpPr>
          <p:spPr>
            <a:xfrm>
              <a:off x="2481250" y="2067050"/>
              <a:ext cx="1125" cy="150"/>
            </a:xfrm>
            <a:custGeom>
              <a:avLst/>
              <a:gdLst/>
              <a:ahLst/>
              <a:cxnLst/>
              <a:rect l="l" t="t" r="r" b="b"/>
              <a:pathLst>
                <a:path w="45" h="6" extrusionOk="0">
                  <a:moveTo>
                    <a:pt x="12" y="1"/>
                  </a:moveTo>
                  <a:cubicBezTo>
                    <a:pt x="1" y="4"/>
                    <a:pt x="2" y="6"/>
                    <a:pt x="7" y="6"/>
                  </a:cubicBezTo>
                  <a:cubicBezTo>
                    <a:pt x="18" y="6"/>
                    <a:pt x="44" y="1"/>
                    <a:pt x="12"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696" name="Google Shape;696;p29"/>
            <p:cNvSpPr/>
            <p:nvPr/>
          </p:nvSpPr>
          <p:spPr>
            <a:xfrm>
              <a:off x="2482150" y="2065850"/>
              <a:ext cx="1200" cy="325"/>
            </a:xfrm>
            <a:custGeom>
              <a:avLst/>
              <a:gdLst/>
              <a:ahLst/>
              <a:cxnLst/>
              <a:rect l="l" t="t" r="r" b="b"/>
              <a:pathLst>
                <a:path w="48" h="13" extrusionOk="0">
                  <a:moveTo>
                    <a:pt x="0" y="13"/>
                  </a:moveTo>
                  <a:cubicBezTo>
                    <a:pt x="48" y="1"/>
                    <a:pt x="48" y="1"/>
                    <a:pt x="0" y="13"/>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697" name="Google Shape;697;p29"/>
            <p:cNvSpPr/>
            <p:nvPr/>
          </p:nvSpPr>
          <p:spPr>
            <a:xfrm>
              <a:off x="2480650" y="2065275"/>
              <a:ext cx="1525" cy="25"/>
            </a:xfrm>
            <a:custGeom>
              <a:avLst/>
              <a:gdLst/>
              <a:ahLst/>
              <a:cxnLst/>
              <a:rect l="l" t="t" r="r" b="b"/>
              <a:pathLst>
                <a:path w="61" h="1" extrusionOk="0">
                  <a:moveTo>
                    <a:pt x="1" y="0"/>
                  </a:moveTo>
                  <a:cubicBezTo>
                    <a:pt x="1" y="0"/>
                    <a:pt x="13" y="0"/>
                    <a:pt x="13" y="0"/>
                  </a:cubicBezTo>
                  <a:cubicBezTo>
                    <a:pt x="1" y="0"/>
                    <a:pt x="60" y="0"/>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698" name="Google Shape;698;p29"/>
            <p:cNvSpPr/>
            <p:nvPr/>
          </p:nvSpPr>
          <p:spPr>
            <a:xfrm>
              <a:off x="2518450" y="2079250"/>
              <a:ext cx="1225" cy="25"/>
            </a:xfrm>
            <a:custGeom>
              <a:avLst/>
              <a:gdLst/>
              <a:ahLst/>
              <a:cxnLst/>
              <a:rect l="l" t="t" r="r" b="b"/>
              <a:pathLst>
                <a:path w="49" h="1" extrusionOk="0">
                  <a:moveTo>
                    <a:pt x="13" y="1"/>
                  </a:moveTo>
                  <a:cubicBezTo>
                    <a:pt x="13" y="1"/>
                    <a:pt x="37" y="1"/>
                    <a:pt x="48" y="1"/>
                  </a:cubicBezTo>
                  <a:cubicBezTo>
                    <a:pt x="37" y="1"/>
                    <a:pt x="1" y="1"/>
                    <a:pt x="13"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699" name="Google Shape;699;p29"/>
            <p:cNvSpPr/>
            <p:nvPr/>
          </p:nvSpPr>
          <p:spPr>
            <a:xfrm>
              <a:off x="2516375" y="2078650"/>
              <a:ext cx="925" cy="25"/>
            </a:xfrm>
            <a:custGeom>
              <a:avLst/>
              <a:gdLst/>
              <a:ahLst/>
              <a:cxnLst/>
              <a:rect l="l" t="t" r="r" b="b"/>
              <a:pathLst>
                <a:path w="37" h="1" extrusionOk="0">
                  <a:moveTo>
                    <a:pt x="36" y="1"/>
                  </a:moveTo>
                  <a:cubicBezTo>
                    <a:pt x="0" y="1"/>
                    <a:pt x="0" y="1"/>
                    <a:pt x="36"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700" name="Google Shape;700;p29"/>
            <p:cNvSpPr/>
            <p:nvPr/>
          </p:nvSpPr>
          <p:spPr>
            <a:xfrm>
              <a:off x="2516175" y="2078075"/>
              <a:ext cx="1225" cy="225"/>
            </a:xfrm>
            <a:custGeom>
              <a:avLst/>
              <a:gdLst/>
              <a:ahLst/>
              <a:cxnLst/>
              <a:rect l="l" t="t" r="r" b="b"/>
              <a:pathLst>
                <a:path w="49" h="9" extrusionOk="0">
                  <a:moveTo>
                    <a:pt x="32" y="0"/>
                  </a:moveTo>
                  <a:cubicBezTo>
                    <a:pt x="32" y="0"/>
                    <a:pt x="32" y="0"/>
                    <a:pt x="32" y="0"/>
                  </a:cubicBezTo>
                  <a:lnTo>
                    <a:pt x="32" y="0"/>
                  </a:lnTo>
                  <a:cubicBezTo>
                    <a:pt x="25" y="2"/>
                    <a:pt x="20" y="3"/>
                    <a:pt x="17" y="3"/>
                  </a:cubicBezTo>
                  <a:lnTo>
                    <a:pt x="17" y="3"/>
                  </a:lnTo>
                  <a:cubicBezTo>
                    <a:pt x="2" y="7"/>
                    <a:pt x="1" y="9"/>
                    <a:pt x="5" y="9"/>
                  </a:cubicBezTo>
                  <a:cubicBezTo>
                    <a:pt x="10" y="9"/>
                    <a:pt x="19" y="7"/>
                    <a:pt x="26" y="4"/>
                  </a:cubicBezTo>
                  <a:lnTo>
                    <a:pt x="26" y="4"/>
                  </a:lnTo>
                  <a:cubicBezTo>
                    <a:pt x="37" y="3"/>
                    <a:pt x="49" y="0"/>
                    <a:pt x="32"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701" name="Google Shape;701;p29"/>
            <p:cNvSpPr/>
            <p:nvPr/>
          </p:nvSpPr>
          <p:spPr>
            <a:xfrm>
              <a:off x="2519650" y="2078075"/>
              <a:ext cx="25" cy="25"/>
            </a:xfrm>
            <a:custGeom>
              <a:avLst/>
              <a:gdLst/>
              <a:ahLst/>
              <a:cxnLst/>
              <a:rect l="l" t="t" r="r" b="b"/>
              <a:pathLst>
                <a:path w="1" h="1" extrusionOk="0">
                  <a:moveTo>
                    <a:pt x="0" y="0"/>
                  </a:moveTo>
                  <a:cubicBezTo>
                    <a:pt x="0" y="0"/>
                    <a:pt x="0" y="0"/>
                    <a:pt x="0" y="0"/>
                  </a:cubicBezTo>
                  <a:cubicBezTo>
                    <a:pt x="0" y="0"/>
                    <a:pt x="0" y="0"/>
                    <a:pt x="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702" name="Google Shape;702;p29"/>
            <p:cNvSpPr/>
            <p:nvPr/>
          </p:nvSpPr>
          <p:spPr>
            <a:xfrm>
              <a:off x="2519650" y="2078075"/>
              <a:ext cx="625" cy="25"/>
            </a:xfrm>
            <a:custGeom>
              <a:avLst/>
              <a:gdLst/>
              <a:ahLst/>
              <a:cxnLst/>
              <a:rect l="l" t="t" r="r" b="b"/>
              <a:pathLst>
                <a:path w="25" h="1" extrusionOk="0">
                  <a:moveTo>
                    <a:pt x="0" y="0"/>
                  </a:moveTo>
                  <a:cubicBezTo>
                    <a:pt x="12" y="0"/>
                    <a:pt x="24" y="0"/>
                    <a:pt x="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703" name="Google Shape;703;p29"/>
            <p:cNvSpPr/>
            <p:nvPr/>
          </p:nvSpPr>
          <p:spPr>
            <a:xfrm>
              <a:off x="2519350" y="2077625"/>
              <a:ext cx="1350" cy="175"/>
            </a:xfrm>
            <a:custGeom>
              <a:avLst/>
              <a:gdLst/>
              <a:ahLst/>
              <a:cxnLst/>
              <a:rect l="l" t="t" r="r" b="b"/>
              <a:pathLst>
                <a:path w="54" h="7" extrusionOk="0">
                  <a:moveTo>
                    <a:pt x="48" y="1"/>
                  </a:moveTo>
                  <a:cubicBezTo>
                    <a:pt x="45" y="1"/>
                    <a:pt x="32" y="2"/>
                    <a:pt x="1" y="6"/>
                  </a:cubicBezTo>
                  <a:cubicBezTo>
                    <a:pt x="16" y="6"/>
                    <a:pt x="53" y="1"/>
                    <a:pt x="48"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704" name="Google Shape;704;p29"/>
            <p:cNvSpPr/>
            <p:nvPr/>
          </p:nvSpPr>
          <p:spPr>
            <a:xfrm>
              <a:off x="2518450" y="2077775"/>
              <a:ext cx="325" cy="25"/>
            </a:xfrm>
            <a:custGeom>
              <a:avLst/>
              <a:gdLst/>
              <a:ahLst/>
              <a:cxnLst/>
              <a:rect l="l" t="t" r="r" b="b"/>
              <a:pathLst>
                <a:path w="13" h="1" extrusionOk="0">
                  <a:moveTo>
                    <a:pt x="1" y="0"/>
                  </a:moveTo>
                  <a:lnTo>
                    <a:pt x="13" y="0"/>
                  </a:lnTo>
                  <a:cubicBezTo>
                    <a:pt x="13" y="0"/>
                    <a:pt x="13" y="0"/>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705" name="Google Shape;705;p29"/>
            <p:cNvSpPr/>
            <p:nvPr/>
          </p:nvSpPr>
          <p:spPr>
            <a:xfrm>
              <a:off x="2518150" y="2077775"/>
              <a:ext cx="925" cy="25"/>
            </a:xfrm>
            <a:custGeom>
              <a:avLst/>
              <a:gdLst/>
              <a:ahLst/>
              <a:cxnLst/>
              <a:rect l="l" t="t" r="r" b="b"/>
              <a:pathLst>
                <a:path w="37" h="1" extrusionOk="0">
                  <a:moveTo>
                    <a:pt x="37" y="0"/>
                  </a:moveTo>
                  <a:cubicBezTo>
                    <a:pt x="1" y="0"/>
                    <a:pt x="25" y="0"/>
                    <a:pt x="37" y="0"/>
                  </a:cubicBezTo>
                  <a:cubicBezTo>
                    <a:pt x="37" y="0"/>
                    <a:pt x="25" y="0"/>
                    <a:pt x="37"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706" name="Google Shape;706;p29"/>
            <p:cNvSpPr/>
            <p:nvPr/>
          </p:nvSpPr>
          <p:spPr>
            <a:xfrm>
              <a:off x="2517850" y="2077775"/>
              <a:ext cx="1225" cy="250"/>
            </a:xfrm>
            <a:custGeom>
              <a:avLst/>
              <a:gdLst/>
              <a:ahLst/>
              <a:cxnLst/>
              <a:rect l="l" t="t" r="r" b="b"/>
              <a:pathLst>
                <a:path w="49" h="10" extrusionOk="0">
                  <a:moveTo>
                    <a:pt x="1" y="0"/>
                  </a:moveTo>
                  <a:cubicBezTo>
                    <a:pt x="7" y="6"/>
                    <a:pt x="19" y="9"/>
                    <a:pt x="29" y="9"/>
                  </a:cubicBezTo>
                  <a:cubicBezTo>
                    <a:pt x="40" y="9"/>
                    <a:pt x="49" y="6"/>
                    <a:pt x="49"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707" name="Google Shape;707;p29"/>
            <p:cNvSpPr/>
            <p:nvPr/>
          </p:nvSpPr>
          <p:spPr>
            <a:xfrm>
              <a:off x="2515125" y="2078075"/>
              <a:ext cx="575" cy="275"/>
            </a:xfrm>
            <a:custGeom>
              <a:avLst/>
              <a:gdLst/>
              <a:ahLst/>
              <a:cxnLst/>
              <a:rect l="l" t="t" r="r" b="b"/>
              <a:pathLst>
                <a:path w="23" h="11" extrusionOk="0">
                  <a:moveTo>
                    <a:pt x="15" y="0"/>
                  </a:moveTo>
                  <a:cubicBezTo>
                    <a:pt x="3" y="8"/>
                    <a:pt x="0" y="11"/>
                    <a:pt x="1" y="11"/>
                  </a:cubicBezTo>
                  <a:cubicBezTo>
                    <a:pt x="4" y="11"/>
                    <a:pt x="23" y="0"/>
                    <a:pt x="15"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708" name="Google Shape;708;p29"/>
            <p:cNvSpPr/>
            <p:nvPr/>
          </p:nvSpPr>
          <p:spPr>
            <a:xfrm>
              <a:off x="2518925" y="2077175"/>
              <a:ext cx="1350" cy="150"/>
            </a:xfrm>
            <a:custGeom>
              <a:avLst/>
              <a:gdLst/>
              <a:ahLst/>
              <a:cxnLst/>
              <a:rect l="l" t="t" r="r" b="b"/>
              <a:pathLst>
                <a:path w="54" h="6" extrusionOk="0">
                  <a:moveTo>
                    <a:pt x="53" y="0"/>
                  </a:moveTo>
                  <a:cubicBezTo>
                    <a:pt x="45" y="0"/>
                    <a:pt x="0" y="6"/>
                    <a:pt x="3" y="6"/>
                  </a:cubicBezTo>
                  <a:cubicBezTo>
                    <a:pt x="4" y="6"/>
                    <a:pt x="18" y="4"/>
                    <a:pt x="53"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709" name="Google Shape;709;p29"/>
            <p:cNvSpPr/>
            <p:nvPr/>
          </p:nvSpPr>
          <p:spPr>
            <a:xfrm>
              <a:off x="2518450" y="2077175"/>
              <a:ext cx="625" cy="25"/>
            </a:xfrm>
            <a:custGeom>
              <a:avLst/>
              <a:gdLst/>
              <a:ahLst/>
              <a:cxnLst/>
              <a:rect l="l" t="t" r="r" b="b"/>
              <a:pathLst>
                <a:path w="25" h="1" extrusionOk="0">
                  <a:moveTo>
                    <a:pt x="25" y="0"/>
                  </a:moveTo>
                  <a:lnTo>
                    <a:pt x="1" y="0"/>
                  </a:lnTo>
                  <a:cubicBezTo>
                    <a:pt x="1" y="0"/>
                    <a:pt x="13" y="0"/>
                    <a:pt x="25"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710" name="Google Shape;710;p29"/>
            <p:cNvSpPr/>
            <p:nvPr/>
          </p:nvSpPr>
          <p:spPr>
            <a:xfrm>
              <a:off x="2516975" y="2077475"/>
              <a:ext cx="1200" cy="325"/>
            </a:xfrm>
            <a:custGeom>
              <a:avLst/>
              <a:gdLst/>
              <a:ahLst/>
              <a:cxnLst/>
              <a:rect l="l" t="t" r="r" b="b"/>
              <a:pathLst>
                <a:path w="48" h="13" extrusionOk="0">
                  <a:moveTo>
                    <a:pt x="0" y="0"/>
                  </a:moveTo>
                  <a:cubicBezTo>
                    <a:pt x="48" y="12"/>
                    <a:pt x="48" y="12"/>
                    <a:pt x="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711" name="Google Shape;711;p29"/>
            <p:cNvSpPr/>
            <p:nvPr/>
          </p:nvSpPr>
          <p:spPr>
            <a:xfrm>
              <a:off x="2519950" y="2076875"/>
              <a:ext cx="850" cy="250"/>
            </a:xfrm>
            <a:custGeom>
              <a:avLst/>
              <a:gdLst/>
              <a:ahLst/>
              <a:cxnLst/>
              <a:rect l="l" t="t" r="r" b="b"/>
              <a:pathLst>
                <a:path w="34" h="10" extrusionOk="0">
                  <a:moveTo>
                    <a:pt x="0" y="0"/>
                  </a:moveTo>
                  <a:cubicBezTo>
                    <a:pt x="18" y="6"/>
                    <a:pt x="30" y="9"/>
                    <a:pt x="32" y="9"/>
                  </a:cubicBezTo>
                  <a:cubicBezTo>
                    <a:pt x="33" y="9"/>
                    <a:pt x="24" y="6"/>
                    <a:pt x="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712" name="Google Shape;712;p29"/>
            <p:cNvSpPr/>
            <p:nvPr/>
          </p:nvSpPr>
          <p:spPr>
            <a:xfrm>
              <a:off x="2520000" y="2076500"/>
              <a:ext cx="1775" cy="175"/>
            </a:xfrm>
            <a:custGeom>
              <a:avLst/>
              <a:gdLst/>
              <a:ahLst/>
              <a:cxnLst/>
              <a:rect l="l" t="t" r="r" b="b"/>
              <a:pathLst>
                <a:path w="71" h="7" extrusionOk="0">
                  <a:moveTo>
                    <a:pt x="5" y="0"/>
                  </a:moveTo>
                  <a:cubicBezTo>
                    <a:pt x="0" y="0"/>
                    <a:pt x="0" y="1"/>
                    <a:pt x="10" y="4"/>
                  </a:cubicBezTo>
                  <a:cubicBezTo>
                    <a:pt x="38" y="6"/>
                    <a:pt x="52" y="7"/>
                    <a:pt x="57" y="7"/>
                  </a:cubicBezTo>
                  <a:cubicBezTo>
                    <a:pt x="71" y="7"/>
                    <a:pt x="19" y="0"/>
                    <a:pt x="5"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713" name="Google Shape;713;p29"/>
            <p:cNvSpPr/>
            <p:nvPr/>
          </p:nvSpPr>
          <p:spPr>
            <a:xfrm>
              <a:off x="2518600" y="2077175"/>
              <a:ext cx="1075" cy="150"/>
            </a:xfrm>
            <a:custGeom>
              <a:avLst/>
              <a:gdLst/>
              <a:ahLst/>
              <a:cxnLst/>
              <a:rect l="l" t="t" r="r" b="b"/>
              <a:pathLst>
                <a:path w="43" h="6" extrusionOk="0">
                  <a:moveTo>
                    <a:pt x="42" y="0"/>
                  </a:moveTo>
                  <a:cubicBezTo>
                    <a:pt x="27" y="0"/>
                    <a:pt x="0" y="6"/>
                    <a:pt x="5" y="6"/>
                  </a:cubicBezTo>
                  <a:cubicBezTo>
                    <a:pt x="8" y="6"/>
                    <a:pt x="19" y="4"/>
                    <a:pt x="42"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714" name="Google Shape;714;p29"/>
            <p:cNvSpPr/>
            <p:nvPr/>
          </p:nvSpPr>
          <p:spPr>
            <a:xfrm>
              <a:off x="2518750" y="2076875"/>
              <a:ext cx="25" cy="325"/>
            </a:xfrm>
            <a:custGeom>
              <a:avLst/>
              <a:gdLst/>
              <a:ahLst/>
              <a:cxnLst/>
              <a:rect l="l" t="t" r="r" b="b"/>
              <a:pathLst>
                <a:path w="1" h="13" extrusionOk="0">
                  <a:moveTo>
                    <a:pt x="1" y="12"/>
                  </a:moveTo>
                  <a:cubicBezTo>
                    <a:pt x="1" y="12"/>
                    <a:pt x="1" y="0"/>
                    <a:pt x="1" y="12"/>
                  </a:cubicBezTo>
                  <a:cubicBezTo>
                    <a:pt x="1" y="12"/>
                    <a:pt x="1" y="12"/>
                    <a:pt x="1" y="12"/>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715" name="Google Shape;715;p29"/>
            <p:cNvSpPr/>
            <p:nvPr/>
          </p:nvSpPr>
          <p:spPr>
            <a:xfrm>
              <a:off x="2516075" y="2077325"/>
              <a:ext cx="1800" cy="175"/>
            </a:xfrm>
            <a:custGeom>
              <a:avLst/>
              <a:gdLst/>
              <a:ahLst/>
              <a:cxnLst/>
              <a:rect l="l" t="t" r="r" b="b"/>
              <a:pathLst>
                <a:path w="72" h="7" extrusionOk="0">
                  <a:moveTo>
                    <a:pt x="24" y="1"/>
                  </a:moveTo>
                  <a:cubicBezTo>
                    <a:pt x="16" y="1"/>
                    <a:pt x="8" y="2"/>
                    <a:pt x="1" y="6"/>
                  </a:cubicBezTo>
                  <a:lnTo>
                    <a:pt x="72" y="6"/>
                  </a:lnTo>
                  <a:cubicBezTo>
                    <a:pt x="56" y="6"/>
                    <a:pt x="40" y="1"/>
                    <a:pt x="24"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716" name="Google Shape;716;p29"/>
            <p:cNvSpPr/>
            <p:nvPr/>
          </p:nvSpPr>
          <p:spPr>
            <a:xfrm>
              <a:off x="2516675" y="2077175"/>
              <a:ext cx="1500" cy="25"/>
            </a:xfrm>
            <a:custGeom>
              <a:avLst/>
              <a:gdLst/>
              <a:ahLst/>
              <a:cxnLst/>
              <a:rect l="l" t="t" r="r" b="b"/>
              <a:pathLst>
                <a:path w="60" h="1" extrusionOk="0">
                  <a:moveTo>
                    <a:pt x="60" y="0"/>
                  </a:moveTo>
                  <a:cubicBezTo>
                    <a:pt x="48" y="0"/>
                    <a:pt x="0" y="0"/>
                    <a:pt x="60" y="0"/>
                  </a:cubicBezTo>
                  <a:cubicBezTo>
                    <a:pt x="60" y="0"/>
                    <a:pt x="60" y="0"/>
                    <a:pt x="6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717" name="Google Shape;717;p29"/>
            <p:cNvSpPr/>
            <p:nvPr/>
          </p:nvSpPr>
          <p:spPr>
            <a:xfrm>
              <a:off x="2517575" y="2077175"/>
              <a:ext cx="600" cy="25"/>
            </a:xfrm>
            <a:custGeom>
              <a:avLst/>
              <a:gdLst/>
              <a:ahLst/>
              <a:cxnLst/>
              <a:rect l="l" t="t" r="r" b="b"/>
              <a:pathLst>
                <a:path w="24" h="1" extrusionOk="0">
                  <a:moveTo>
                    <a:pt x="0" y="0"/>
                  </a:moveTo>
                  <a:cubicBezTo>
                    <a:pt x="0" y="0"/>
                    <a:pt x="24" y="0"/>
                    <a:pt x="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718" name="Google Shape;718;p29"/>
            <p:cNvSpPr/>
            <p:nvPr/>
          </p:nvSpPr>
          <p:spPr>
            <a:xfrm>
              <a:off x="2518850" y="2076575"/>
              <a:ext cx="225" cy="150"/>
            </a:xfrm>
            <a:custGeom>
              <a:avLst/>
              <a:gdLst/>
              <a:ahLst/>
              <a:cxnLst/>
              <a:rect l="l" t="t" r="r" b="b"/>
              <a:pathLst>
                <a:path w="9" h="6" extrusionOk="0">
                  <a:moveTo>
                    <a:pt x="9" y="1"/>
                  </a:moveTo>
                  <a:cubicBezTo>
                    <a:pt x="1" y="1"/>
                    <a:pt x="3" y="6"/>
                    <a:pt x="6" y="6"/>
                  </a:cubicBezTo>
                  <a:cubicBezTo>
                    <a:pt x="7" y="6"/>
                    <a:pt x="9" y="4"/>
                    <a:pt x="9"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719" name="Google Shape;719;p29"/>
            <p:cNvSpPr/>
            <p:nvPr/>
          </p:nvSpPr>
          <p:spPr>
            <a:xfrm>
              <a:off x="2518750" y="2076875"/>
              <a:ext cx="25" cy="25"/>
            </a:xfrm>
            <a:custGeom>
              <a:avLst/>
              <a:gdLst/>
              <a:ahLst/>
              <a:cxnLst/>
              <a:rect l="l" t="t" r="r" b="b"/>
              <a:pathLst>
                <a:path w="1" h="1" extrusionOk="0">
                  <a:moveTo>
                    <a:pt x="1" y="0"/>
                  </a:moveTo>
                  <a:lnTo>
                    <a:pt x="1" y="0"/>
                  </a:lnTo>
                  <a:cubicBezTo>
                    <a:pt x="1" y="0"/>
                    <a:pt x="1" y="0"/>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720" name="Google Shape;720;p29"/>
            <p:cNvSpPr/>
            <p:nvPr/>
          </p:nvSpPr>
          <p:spPr>
            <a:xfrm>
              <a:off x="2518150" y="2076275"/>
              <a:ext cx="325" cy="25"/>
            </a:xfrm>
            <a:custGeom>
              <a:avLst/>
              <a:gdLst/>
              <a:ahLst/>
              <a:cxnLst/>
              <a:rect l="l" t="t" r="r" b="b"/>
              <a:pathLst>
                <a:path w="13" h="1" extrusionOk="0">
                  <a:moveTo>
                    <a:pt x="13" y="1"/>
                  </a:moveTo>
                  <a:cubicBezTo>
                    <a:pt x="1" y="1"/>
                    <a:pt x="13" y="1"/>
                    <a:pt x="13"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721" name="Google Shape;721;p29"/>
            <p:cNvSpPr/>
            <p:nvPr/>
          </p:nvSpPr>
          <p:spPr>
            <a:xfrm>
              <a:off x="2517850" y="2076875"/>
              <a:ext cx="625" cy="25"/>
            </a:xfrm>
            <a:custGeom>
              <a:avLst/>
              <a:gdLst/>
              <a:ahLst/>
              <a:cxnLst/>
              <a:rect l="l" t="t" r="r" b="b"/>
              <a:pathLst>
                <a:path w="25" h="1" extrusionOk="0">
                  <a:moveTo>
                    <a:pt x="25" y="0"/>
                  </a:moveTo>
                  <a:cubicBezTo>
                    <a:pt x="13" y="0"/>
                    <a:pt x="1" y="0"/>
                    <a:pt x="25" y="0"/>
                  </a:cubicBezTo>
                  <a:cubicBezTo>
                    <a:pt x="25" y="0"/>
                    <a:pt x="13" y="0"/>
                    <a:pt x="25"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722" name="Google Shape;722;p29"/>
            <p:cNvSpPr/>
            <p:nvPr/>
          </p:nvSpPr>
          <p:spPr>
            <a:xfrm>
              <a:off x="2519050" y="2076575"/>
              <a:ext cx="625" cy="25"/>
            </a:xfrm>
            <a:custGeom>
              <a:avLst/>
              <a:gdLst/>
              <a:ahLst/>
              <a:cxnLst/>
              <a:rect l="l" t="t" r="r" b="b"/>
              <a:pathLst>
                <a:path w="25" h="1" extrusionOk="0">
                  <a:moveTo>
                    <a:pt x="13" y="1"/>
                  </a:moveTo>
                  <a:cubicBezTo>
                    <a:pt x="13" y="1"/>
                    <a:pt x="1" y="1"/>
                    <a:pt x="1" y="1"/>
                  </a:cubicBezTo>
                  <a:cubicBezTo>
                    <a:pt x="1" y="1"/>
                    <a:pt x="24" y="1"/>
                    <a:pt x="13"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723" name="Google Shape;723;p29"/>
            <p:cNvSpPr/>
            <p:nvPr/>
          </p:nvSpPr>
          <p:spPr>
            <a:xfrm>
              <a:off x="2519050" y="2076875"/>
              <a:ext cx="25" cy="25"/>
            </a:xfrm>
            <a:custGeom>
              <a:avLst/>
              <a:gdLst/>
              <a:ahLst/>
              <a:cxnLst/>
              <a:rect l="l" t="t" r="r" b="b"/>
              <a:pathLst>
                <a:path w="1" h="1" extrusionOk="0">
                  <a:moveTo>
                    <a:pt x="1" y="0"/>
                  </a:moveTo>
                  <a:lnTo>
                    <a:pt x="1" y="0"/>
                  </a:lnTo>
                  <a:cubicBezTo>
                    <a:pt x="1" y="0"/>
                    <a:pt x="1" y="0"/>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724" name="Google Shape;724;p29"/>
            <p:cNvSpPr/>
            <p:nvPr/>
          </p:nvSpPr>
          <p:spPr>
            <a:xfrm>
              <a:off x="2517850" y="2076875"/>
              <a:ext cx="1225" cy="25"/>
            </a:xfrm>
            <a:custGeom>
              <a:avLst/>
              <a:gdLst/>
              <a:ahLst/>
              <a:cxnLst/>
              <a:rect l="l" t="t" r="r" b="b"/>
              <a:pathLst>
                <a:path w="49" h="1" extrusionOk="0">
                  <a:moveTo>
                    <a:pt x="49" y="0"/>
                  </a:moveTo>
                  <a:cubicBezTo>
                    <a:pt x="1" y="0"/>
                    <a:pt x="37" y="0"/>
                    <a:pt x="49" y="0"/>
                  </a:cubicBezTo>
                  <a:cubicBezTo>
                    <a:pt x="37" y="0"/>
                    <a:pt x="37" y="0"/>
                    <a:pt x="49"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725" name="Google Shape;725;p29"/>
            <p:cNvSpPr/>
            <p:nvPr/>
          </p:nvSpPr>
          <p:spPr>
            <a:xfrm>
              <a:off x="2513700" y="2075975"/>
              <a:ext cx="4775" cy="325"/>
            </a:xfrm>
            <a:custGeom>
              <a:avLst/>
              <a:gdLst/>
              <a:ahLst/>
              <a:cxnLst/>
              <a:rect l="l" t="t" r="r" b="b"/>
              <a:pathLst>
                <a:path w="191" h="13" extrusionOk="0">
                  <a:moveTo>
                    <a:pt x="0" y="1"/>
                  </a:moveTo>
                  <a:cubicBezTo>
                    <a:pt x="12" y="1"/>
                    <a:pt x="0" y="13"/>
                    <a:pt x="12" y="13"/>
                  </a:cubicBezTo>
                  <a:lnTo>
                    <a:pt x="84" y="13"/>
                  </a:lnTo>
                  <a:cubicBezTo>
                    <a:pt x="84" y="1"/>
                    <a:pt x="96" y="1"/>
                    <a:pt x="107" y="1"/>
                  </a:cubicBezTo>
                  <a:close/>
                  <a:moveTo>
                    <a:pt x="137" y="4"/>
                  </a:moveTo>
                  <a:cubicBezTo>
                    <a:pt x="119" y="4"/>
                    <a:pt x="101" y="7"/>
                    <a:pt x="84" y="13"/>
                  </a:cubicBezTo>
                  <a:lnTo>
                    <a:pt x="191" y="13"/>
                  </a:lnTo>
                  <a:cubicBezTo>
                    <a:pt x="173" y="7"/>
                    <a:pt x="155" y="4"/>
                    <a:pt x="137" y="4"/>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726" name="Google Shape;726;p29"/>
            <p:cNvSpPr/>
            <p:nvPr/>
          </p:nvSpPr>
          <p:spPr>
            <a:xfrm>
              <a:off x="2518450" y="2076150"/>
              <a:ext cx="1225" cy="150"/>
            </a:xfrm>
            <a:custGeom>
              <a:avLst/>
              <a:gdLst/>
              <a:ahLst/>
              <a:cxnLst/>
              <a:rect l="l" t="t" r="r" b="b"/>
              <a:pathLst>
                <a:path w="49" h="6" extrusionOk="0">
                  <a:moveTo>
                    <a:pt x="43" y="0"/>
                  </a:moveTo>
                  <a:cubicBezTo>
                    <a:pt x="40" y="0"/>
                    <a:pt x="29" y="2"/>
                    <a:pt x="1" y="6"/>
                  </a:cubicBezTo>
                  <a:cubicBezTo>
                    <a:pt x="17" y="6"/>
                    <a:pt x="48" y="0"/>
                    <a:pt x="43"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727" name="Google Shape;727;p29"/>
            <p:cNvSpPr/>
            <p:nvPr/>
          </p:nvSpPr>
          <p:spPr>
            <a:xfrm>
              <a:off x="2516375" y="2076350"/>
              <a:ext cx="2400" cy="250"/>
            </a:xfrm>
            <a:custGeom>
              <a:avLst/>
              <a:gdLst/>
              <a:ahLst/>
              <a:cxnLst/>
              <a:rect l="l" t="t" r="r" b="b"/>
              <a:pathLst>
                <a:path w="96" h="10" extrusionOk="0">
                  <a:moveTo>
                    <a:pt x="66" y="1"/>
                  </a:moveTo>
                  <a:cubicBezTo>
                    <a:pt x="57" y="1"/>
                    <a:pt x="42" y="4"/>
                    <a:pt x="0" y="10"/>
                  </a:cubicBezTo>
                  <a:lnTo>
                    <a:pt x="96" y="10"/>
                  </a:lnTo>
                  <a:cubicBezTo>
                    <a:pt x="78" y="4"/>
                    <a:pt x="75" y="1"/>
                    <a:pt x="66"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728" name="Google Shape;728;p29"/>
            <p:cNvSpPr/>
            <p:nvPr/>
          </p:nvSpPr>
          <p:spPr>
            <a:xfrm>
              <a:off x="2514300" y="2077175"/>
              <a:ext cx="1200" cy="375"/>
            </a:xfrm>
            <a:custGeom>
              <a:avLst/>
              <a:gdLst/>
              <a:ahLst/>
              <a:cxnLst/>
              <a:rect l="l" t="t" r="r" b="b"/>
              <a:pathLst>
                <a:path w="48" h="15" extrusionOk="0">
                  <a:moveTo>
                    <a:pt x="24" y="0"/>
                  </a:moveTo>
                  <a:cubicBezTo>
                    <a:pt x="28" y="1"/>
                    <a:pt x="31" y="3"/>
                    <a:pt x="33" y="4"/>
                  </a:cubicBezTo>
                  <a:lnTo>
                    <a:pt x="33" y="4"/>
                  </a:lnTo>
                  <a:cubicBezTo>
                    <a:pt x="37" y="3"/>
                    <a:pt x="42" y="2"/>
                    <a:pt x="48" y="0"/>
                  </a:cubicBezTo>
                  <a:close/>
                  <a:moveTo>
                    <a:pt x="33" y="4"/>
                  </a:moveTo>
                  <a:cubicBezTo>
                    <a:pt x="2" y="11"/>
                    <a:pt x="1" y="14"/>
                    <a:pt x="8" y="14"/>
                  </a:cubicBezTo>
                  <a:cubicBezTo>
                    <a:pt x="17" y="14"/>
                    <a:pt x="41" y="9"/>
                    <a:pt x="33" y="4"/>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729" name="Google Shape;729;p29"/>
            <p:cNvSpPr/>
            <p:nvPr/>
          </p:nvSpPr>
          <p:spPr>
            <a:xfrm>
              <a:off x="2516675" y="2077175"/>
              <a:ext cx="325" cy="25"/>
            </a:xfrm>
            <a:custGeom>
              <a:avLst/>
              <a:gdLst/>
              <a:ahLst/>
              <a:cxnLst/>
              <a:rect l="l" t="t" r="r" b="b"/>
              <a:pathLst>
                <a:path w="13" h="1" extrusionOk="0">
                  <a:moveTo>
                    <a:pt x="0" y="0"/>
                  </a:moveTo>
                  <a:cubicBezTo>
                    <a:pt x="0" y="0"/>
                    <a:pt x="0" y="0"/>
                    <a:pt x="12" y="0"/>
                  </a:cubicBezTo>
                  <a:cubicBezTo>
                    <a:pt x="0" y="0"/>
                    <a:pt x="0" y="0"/>
                    <a:pt x="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730" name="Google Shape;730;p29"/>
            <p:cNvSpPr/>
            <p:nvPr/>
          </p:nvSpPr>
          <p:spPr>
            <a:xfrm>
              <a:off x="2515175" y="2076875"/>
              <a:ext cx="1225" cy="25"/>
            </a:xfrm>
            <a:custGeom>
              <a:avLst/>
              <a:gdLst/>
              <a:ahLst/>
              <a:cxnLst/>
              <a:rect l="l" t="t" r="r" b="b"/>
              <a:pathLst>
                <a:path w="49" h="1" extrusionOk="0">
                  <a:moveTo>
                    <a:pt x="48" y="0"/>
                  </a:moveTo>
                  <a:cubicBezTo>
                    <a:pt x="13" y="0"/>
                    <a:pt x="1" y="0"/>
                    <a:pt x="48" y="0"/>
                  </a:cubicBezTo>
                  <a:cubicBezTo>
                    <a:pt x="48" y="0"/>
                    <a:pt x="37" y="0"/>
                    <a:pt x="48"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731" name="Google Shape;731;p29"/>
            <p:cNvSpPr/>
            <p:nvPr/>
          </p:nvSpPr>
          <p:spPr>
            <a:xfrm>
              <a:off x="2518450" y="2076150"/>
              <a:ext cx="1450" cy="150"/>
            </a:xfrm>
            <a:custGeom>
              <a:avLst/>
              <a:gdLst/>
              <a:ahLst/>
              <a:cxnLst/>
              <a:rect l="l" t="t" r="r" b="b"/>
              <a:pathLst>
                <a:path w="58" h="6" extrusionOk="0">
                  <a:moveTo>
                    <a:pt x="54" y="0"/>
                  </a:moveTo>
                  <a:cubicBezTo>
                    <a:pt x="46" y="0"/>
                    <a:pt x="1" y="6"/>
                    <a:pt x="25" y="6"/>
                  </a:cubicBezTo>
                  <a:cubicBezTo>
                    <a:pt x="52" y="2"/>
                    <a:pt x="58" y="0"/>
                    <a:pt x="54"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732" name="Google Shape;732;p29"/>
            <p:cNvSpPr/>
            <p:nvPr/>
          </p:nvSpPr>
          <p:spPr>
            <a:xfrm>
              <a:off x="2518750" y="2075975"/>
              <a:ext cx="925" cy="25"/>
            </a:xfrm>
            <a:custGeom>
              <a:avLst/>
              <a:gdLst/>
              <a:ahLst/>
              <a:cxnLst/>
              <a:rect l="l" t="t" r="r" b="b"/>
              <a:pathLst>
                <a:path w="37" h="1" extrusionOk="0">
                  <a:moveTo>
                    <a:pt x="1" y="1"/>
                  </a:moveTo>
                  <a:cubicBezTo>
                    <a:pt x="36" y="1"/>
                    <a:pt x="36" y="1"/>
                    <a:pt x="1"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733" name="Google Shape;733;p29"/>
            <p:cNvSpPr/>
            <p:nvPr/>
          </p:nvSpPr>
          <p:spPr>
            <a:xfrm>
              <a:off x="2518750" y="2071600"/>
              <a:ext cx="1375" cy="250"/>
            </a:xfrm>
            <a:custGeom>
              <a:avLst/>
              <a:gdLst/>
              <a:ahLst/>
              <a:cxnLst/>
              <a:rect l="l" t="t" r="r" b="b"/>
              <a:pathLst>
                <a:path w="55" h="10" extrusionOk="0">
                  <a:moveTo>
                    <a:pt x="14" y="0"/>
                  </a:moveTo>
                  <a:cubicBezTo>
                    <a:pt x="13" y="0"/>
                    <a:pt x="7" y="3"/>
                    <a:pt x="1" y="9"/>
                  </a:cubicBezTo>
                  <a:cubicBezTo>
                    <a:pt x="13" y="3"/>
                    <a:pt x="16" y="0"/>
                    <a:pt x="14" y="0"/>
                  </a:cubicBezTo>
                  <a:close/>
                  <a:moveTo>
                    <a:pt x="45" y="0"/>
                  </a:moveTo>
                  <a:cubicBezTo>
                    <a:pt x="36" y="0"/>
                    <a:pt x="13" y="3"/>
                    <a:pt x="1" y="9"/>
                  </a:cubicBezTo>
                  <a:cubicBezTo>
                    <a:pt x="48" y="3"/>
                    <a:pt x="54" y="0"/>
                    <a:pt x="45"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734" name="Google Shape;734;p29"/>
            <p:cNvSpPr/>
            <p:nvPr/>
          </p:nvSpPr>
          <p:spPr>
            <a:xfrm>
              <a:off x="2513600" y="2068700"/>
              <a:ext cx="1600" cy="150"/>
            </a:xfrm>
            <a:custGeom>
              <a:avLst/>
              <a:gdLst/>
              <a:ahLst/>
              <a:cxnLst/>
              <a:rect l="l" t="t" r="r" b="b"/>
              <a:pathLst>
                <a:path w="64" h="6" extrusionOk="0">
                  <a:moveTo>
                    <a:pt x="11" y="1"/>
                  </a:moveTo>
                  <a:cubicBezTo>
                    <a:pt x="3" y="1"/>
                    <a:pt x="0" y="2"/>
                    <a:pt x="16" y="6"/>
                  </a:cubicBezTo>
                  <a:cubicBezTo>
                    <a:pt x="64" y="6"/>
                    <a:pt x="27" y="1"/>
                    <a:pt x="11"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735" name="Google Shape;735;p29"/>
            <p:cNvSpPr/>
            <p:nvPr/>
          </p:nvSpPr>
          <p:spPr>
            <a:xfrm>
              <a:off x="2508050" y="2064375"/>
              <a:ext cx="600" cy="325"/>
            </a:xfrm>
            <a:custGeom>
              <a:avLst/>
              <a:gdLst/>
              <a:ahLst/>
              <a:cxnLst/>
              <a:rect l="l" t="t" r="r" b="b"/>
              <a:pathLst>
                <a:path w="24" h="13" extrusionOk="0">
                  <a:moveTo>
                    <a:pt x="0" y="0"/>
                  </a:moveTo>
                  <a:cubicBezTo>
                    <a:pt x="0" y="12"/>
                    <a:pt x="12" y="12"/>
                    <a:pt x="24" y="12"/>
                  </a:cubicBezTo>
                  <a:lnTo>
                    <a:pt x="0" y="0"/>
                  </a:ln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736" name="Google Shape;736;p29"/>
            <p:cNvSpPr/>
            <p:nvPr/>
          </p:nvSpPr>
          <p:spPr>
            <a:xfrm>
              <a:off x="2517850" y="2073900"/>
              <a:ext cx="1225" cy="325"/>
            </a:xfrm>
            <a:custGeom>
              <a:avLst/>
              <a:gdLst/>
              <a:ahLst/>
              <a:cxnLst/>
              <a:rect l="l" t="t" r="r" b="b"/>
              <a:pathLst>
                <a:path w="49" h="13" extrusionOk="0">
                  <a:moveTo>
                    <a:pt x="49" y="0"/>
                  </a:moveTo>
                  <a:lnTo>
                    <a:pt x="49" y="0"/>
                  </a:lnTo>
                  <a:cubicBezTo>
                    <a:pt x="25" y="12"/>
                    <a:pt x="1" y="12"/>
                    <a:pt x="25" y="12"/>
                  </a:cubicBezTo>
                  <a:cubicBezTo>
                    <a:pt x="37" y="12"/>
                    <a:pt x="49" y="12"/>
                    <a:pt x="49"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737" name="Google Shape;737;p29"/>
            <p:cNvSpPr/>
            <p:nvPr/>
          </p:nvSpPr>
          <p:spPr>
            <a:xfrm>
              <a:off x="2519050" y="2073900"/>
              <a:ext cx="425" cy="150"/>
            </a:xfrm>
            <a:custGeom>
              <a:avLst/>
              <a:gdLst/>
              <a:ahLst/>
              <a:cxnLst/>
              <a:rect l="l" t="t" r="r" b="b"/>
              <a:pathLst>
                <a:path w="17" h="6" extrusionOk="0">
                  <a:moveTo>
                    <a:pt x="1" y="0"/>
                  </a:moveTo>
                  <a:cubicBezTo>
                    <a:pt x="1" y="4"/>
                    <a:pt x="3" y="6"/>
                    <a:pt x="6" y="6"/>
                  </a:cubicBezTo>
                  <a:cubicBezTo>
                    <a:pt x="11" y="6"/>
                    <a:pt x="16" y="0"/>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738" name="Google Shape;738;p29"/>
            <p:cNvSpPr/>
            <p:nvPr/>
          </p:nvSpPr>
          <p:spPr>
            <a:xfrm>
              <a:off x="2513700" y="2073600"/>
              <a:ext cx="325" cy="25"/>
            </a:xfrm>
            <a:custGeom>
              <a:avLst/>
              <a:gdLst/>
              <a:ahLst/>
              <a:cxnLst/>
              <a:rect l="l" t="t" r="r" b="b"/>
              <a:pathLst>
                <a:path w="13" h="1" extrusionOk="0">
                  <a:moveTo>
                    <a:pt x="12" y="0"/>
                  </a:moveTo>
                  <a:lnTo>
                    <a:pt x="12" y="0"/>
                  </a:lnTo>
                  <a:cubicBezTo>
                    <a:pt x="0" y="0"/>
                    <a:pt x="0" y="0"/>
                    <a:pt x="12"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739" name="Google Shape;739;p29"/>
            <p:cNvSpPr/>
            <p:nvPr/>
          </p:nvSpPr>
          <p:spPr>
            <a:xfrm>
              <a:off x="2519050" y="2075375"/>
              <a:ext cx="325" cy="25"/>
            </a:xfrm>
            <a:custGeom>
              <a:avLst/>
              <a:gdLst/>
              <a:ahLst/>
              <a:cxnLst/>
              <a:rect l="l" t="t" r="r" b="b"/>
              <a:pathLst>
                <a:path w="13" h="1" extrusionOk="0">
                  <a:moveTo>
                    <a:pt x="13" y="1"/>
                  </a:moveTo>
                  <a:cubicBezTo>
                    <a:pt x="13" y="1"/>
                    <a:pt x="1" y="1"/>
                    <a:pt x="1" y="1"/>
                  </a:cubicBezTo>
                  <a:cubicBezTo>
                    <a:pt x="13" y="1"/>
                    <a:pt x="13" y="1"/>
                    <a:pt x="13"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740" name="Google Shape;740;p29"/>
            <p:cNvSpPr/>
            <p:nvPr/>
          </p:nvSpPr>
          <p:spPr>
            <a:xfrm>
              <a:off x="2519075" y="2075250"/>
              <a:ext cx="300" cy="150"/>
            </a:xfrm>
            <a:custGeom>
              <a:avLst/>
              <a:gdLst/>
              <a:ahLst/>
              <a:cxnLst/>
              <a:rect l="l" t="t" r="r" b="b"/>
              <a:pathLst>
                <a:path w="12" h="6" extrusionOk="0">
                  <a:moveTo>
                    <a:pt x="4" y="1"/>
                  </a:moveTo>
                  <a:cubicBezTo>
                    <a:pt x="1" y="1"/>
                    <a:pt x="4" y="6"/>
                    <a:pt x="12" y="6"/>
                  </a:cubicBezTo>
                  <a:cubicBezTo>
                    <a:pt x="8" y="2"/>
                    <a:pt x="5" y="1"/>
                    <a:pt x="4"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741" name="Google Shape;741;p29"/>
            <p:cNvSpPr/>
            <p:nvPr/>
          </p:nvSpPr>
          <p:spPr>
            <a:xfrm>
              <a:off x="2511325" y="2062000"/>
              <a:ext cx="300" cy="25"/>
            </a:xfrm>
            <a:custGeom>
              <a:avLst/>
              <a:gdLst/>
              <a:ahLst/>
              <a:cxnLst/>
              <a:rect l="l" t="t" r="r" b="b"/>
              <a:pathLst>
                <a:path w="12" h="1" extrusionOk="0">
                  <a:moveTo>
                    <a:pt x="12" y="0"/>
                  </a:moveTo>
                  <a:cubicBezTo>
                    <a:pt x="12" y="0"/>
                    <a:pt x="12" y="0"/>
                    <a:pt x="12" y="0"/>
                  </a:cubicBezTo>
                  <a:cubicBezTo>
                    <a:pt x="0" y="0"/>
                    <a:pt x="0" y="0"/>
                    <a:pt x="12"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742" name="Google Shape;742;p29"/>
            <p:cNvSpPr/>
            <p:nvPr/>
          </p:nvSpPr>
          <p:spPr>
            <a:xfrm>
              <a:off x="2510425" y="2070625"/>
              <a:ext cx="25" cy="25"/>
            </a:xfrm>
            <a:custGeom>
              <a:avLst/>
              <a:gdLst/>
              <a:ahLst/>
              <a:cxnLst/>
              <a:rect l="l" t="t" r="r" b="b"/>
              <a:pathLst>
                <a:path w="1" h="1" extrusionOk="0">
                  <a:moveTo>
                    <a:pt x="0" y="0"/>
                  </a:moveTo>
                  <a:cubicBezTo>
                    <a:pt x="0" y="0"/>
                    <a:pt x="0" y="0"/>
                    <a:pt x="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743" name="Google Shape;743;p29"/>
            <p:cNvSpPr/>
            <p:nvPr/>
          </p:nvSpPr>
          <p:spPr>
            <a:xfrm>
              <a:off x="2509825" y="2070625"/>
              <a:ext cx="3000" cy="25"/>
            </a:xfrm>
            <a:custGeom>
              <a:avLst/>
              <a:gdLst/>
              <a:ahLst/>
              <a:cxnLst/>
              <a:rect l="l" t="t" r="r" b="b"/>
              <a:pathLst>
                <a:path w="120" h="1" extrusionOk="0">
                  <a:moveTo>
                    <a:pt x="1" y="0"/>
                  </a:moveTo>
                  <a:cubicBezTo>
                    <a:pt x="36" y="0"/>
                    <a:pt x="72" y="0"/>
                    <a:pt x="120" y="0"/>
                  </a:cubicBezTo>
                  <a:cubicBezTo>
                    <a:pt x="72" y="0"/>
                    <a:pt x="36" y="0"/>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744" name="Google Shape;744;p29"/>
            <p:cNvSpPr/>
            <p:nvPr/>
          </p:nvSpPr>
          <p:spPr>
            <a:xfrm>
              <a:off x="2508325" y="2064675"/>
              <a:ext cx="625" cy="25"/>
            </a:xfrm>
            <a:custGeom>
              <a:avLst/>
              <a:gdLst/>
              <a:ahLst/>
              <a:cxnLst/>
              <a:rect l="l" t="t" r="r" b="b"/>
              <a:pathLst>
                <a:path w="25" h="1" extrusionOk="0">
                  <a:moveTo>
                    <a:pt x="25" y="0"/>
                  </a:moveTo>
                  <a:cubicBezTo>
                    <a:pt x="25" y="0"/>
                    <a:pt x="1" y="0"/>
                    <a:pt x="25"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745" name="Google Shape;745;p29"/>
            <p:cNvSpPr/>
            <p:nvPr/>
          </p:nvSpPr>
          <p:spPr>
            <a:xfrm>
              <a:off x="2519050" y="2075375"/>
              <a:ext cx="325" cy="325"/>
            </a:xfrm>
            <a:custGeom>
              <a:avLst/>
              <a:gdLst/>
              <a:ahLst/>
              <a:cxnLst/>
              <a:rect l="l" t="t" r="r" b="b"/>
              <a:pathLst>
                <a:path w="13" h="13" extrusionOk="0">
                  <a:moveTo>
                    <a:pt x="13" y="13"/>
                  </a:moveTo>
                  <a:cubicBezTo>
                    <a:pt x="1" y="1"/>
                    <a:pt x="13" y="13"/>
                    <a:pt x="13" y="13"/>
                  </a:cubicBezTo>
                  <a:cubicBezTo>
                    <a:pt x="13" y="13"/>
                    <a:pt x="13" y="13"/>
                    <a:pt x="13" y="13"/>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746" name="Google Shape;746;p29"/>
            <p:cNvSpPr/>
            <p:nvPr/>
          </p:nvSpPr>
          <p:spPr>
            <a:xfrm>
              <a:off x="2513400" y="2076275"/>
              <a:ext cx="1200" cy="25"/>
            </a:xfrm>
            <a:custGeom>
              <a:avLst/>
              <a:gdLst/>
              <a:ahLst/>
              <a:cxnLst/>
              <a:rect l="l" t="t" r="r" b="b"/>
              <a:pathLst>
                <a:path w="48" h="1" extrusionOk="0">
                  <a:moveTo>
                    <a:pt x="48" y="1"/>
                  </a:moveTo>
                  <a:cubicBezTo>
                    <a:pt x="48" y="1"/>
                    <a:pt x="0" y="1"/>
                    <a:pt x="48" y="1"/>
                  </a:cubicBezTo>
                  <a:cubicBezTo>
                    <a:pt x="48" y="1"/>
                    <a:pt x="48" y="1"/>
                    <a:pt x="48"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747" name="Google Shape;747;p29"/>
            <p:cNvSpPr/>
            <p:nvPr/>
          </p:nvSpPr>
          <p:spPr>
            <a:xfrm>
              <a:off x="2515475" y="2075675"/>
              <a:ext cx="1625" cy="175"/>
            </a:xfrm>
            <a:custGeom>
              <a:avLst/>
              <a:gdLst/>
              <a:ahLst/>
              <a:cxnLst/>
              <a:rect l="l" t="t" r="r" b="b"/>
              <a:pathLst>
                <a:path w="65" h="7" extrusionOk="0">
                  <a:moveTo>
                    <a:pt x="48" y="1"/>
                  </a:moveTo>
                  <a:cubicBezTo>
                    <a:pt x="1" y="1"/>
                    <a:pt x="38" y="6"/>
                    <a:pt x="54" y="6"/>
                  </a:cubicBezTo>
                  <a:cubicBezTo>
                    <a:pt x="62" y="6"/>
                    <a:pt x="64" y="5"/>
                    <a:pt x="48"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748" name="Google Shape;748;p29"/>
            <p:cNvSpPr/>
            <p:nvPr/>
          </p:nvSpPr>
          <p:spPr>
            <a:xfrm>
              <a:off x="2516375" y="2075975"/>
              <a:ext cx="325" cy="25"/>
            </a:xfrm>
            <a:custGeom>
              <a:avLst/>
              <a:gdLst/>
              <a:ahLst/>
              <a:cxnLst/>
              <a:rect l="l" t="t" r="r" b="b"/>
              <a:pathLst>
                <a:path w="13" h="1" extrusionOk="0">
                  <a:moveTo>
                    <a:pt x="0" y="1"/>
                  </a:moveTo>
                  <a:cubicBezTo>
                    <a:pt x="12" y="1"/>
                    <a:pt x="0" y="1"/>
                    <a:pt x="0" y="1"/>
                  </a:cubicBezTo>
                  <a:cubicBezTo>
                    <a:pt x="0" y="1"/>
                    <a:pt x="0" y="1"/>
                    <a:pt x="0"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749" name="Google Shape;749;p29"/>
            <p:cNvSpPr/>
            <p:nvPr/>
          </p:nvSpPr>
          <p:spPr>
            <a:xfrm>
              <a:off x="2518150" y="2075075"/>
              <a:ext cx="2125" cy="25"/>
            </a:xfrm>
            <a:custGeom>
              <a:avLst/>
              <a:gdLst/>
              <a:ahLst/>
              <a:cxnLst/>
              <a:rect l="l" t="t" r="r" b="b"/>
              <a:pathLst>
                <a:path w="85" h="1" extrusionOk="0">
                  <a:moveTo>
                    <a:pt x="13" y="1"/>
                  </a:moveTo>
                  <a:cubicBezTo>
                    <a:pt x="13" y="1"/>
                    <a:pt x="60" y="1"/>
                    <a:pt x="49" y="1"/>
                  </a:cubicBezTo>
                  <a:cubicBezTo>
                    <a:pt x="84" y="1"/>
                    <a:pt x="1" y="1"/>
                    <a:pt x="13"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750" name="Google Shape;750;p29"/>
            <p:cNvSpPr/>
            <p:nvPr/>
          </p:nvSpPr>
          <p:spPr>
            <a:xfrm>
              <a:off x="2514000" y="2075675"/>
              <a:ext cx="1200" cy="25"/>
            </a:xfrm>
            <a:custGeom>
              <a:avLst/>
              <a:gdLst/>
              <a:ahLst/>
              <a:cxnLst/>
              <a:rect l="l" t="t" r="r" b="b"/>
              <a:pathLst>
                <a:path w="48" h="1" extrusionOk="0">
                  <a:moveTo>
                    <a:pt x="0" y="1"/>
                  </a:moveTo>
                  <a:cubicBezTo>
                    <a:pt x="48" y="1"/>
                    <a:pt x="48" y="1"/>
                    <a:pt x="0"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751" name="Google Shape;751;p29"/>
            <p:cNvSpPr/>
            <p:nvPr/>
          </p:nvSpPr>
          <p:spPr>
            <a:xfrm>
              <a:off x="2514600" y="2075375"/>
              <a:ext cx="600" cy="25"/>
            </a:xfrm>
            <a:custGeom>
              <a:avLst/>
              <a:gdLst/>
              <a:ahLst/>
              <a:cxnLst/>
              <a:rect l="l" t="t" r="r" b="b"/>
              <a:pathLst>
                <a:path w="24" h="1" extrusionOk="0">
                  <a:moveTo>
                    <a:pt x="0" y="1"/>
                  </a:moveTo>
                  <a:cubicBezTo>
                    <a:pt x="24" y="1"/>
                    <a:pt x="12" y="1"/>
                    <a:pt x="0" y="1"/>
                  </a:cubicBezTo>
                  <a:cubicBezTo>
                    <a:pt x="0" y="1"/>
                    <a:pt x="0" y="1"/>
                    <a:pt x="0"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752" name="Google Shape;752;p29"/>
            <p:cNvSpPr/>
            <p:nvPr/>
          </p:nvSpPr>
          <p:spPr>
            <a:xfrm>
              <a:off x="2513700" y="2075550"/>
              <a:ext cx="425" cy="150"/>
            </a:xfrm>
            <a:custGeom>
              <a:avLst/>
              <a:gdLst/>
              <a:ahLst/>
              <a:cxnLst/>
              <a:rect l="l" t="t" r="r" b="b"/>
              <a:pathLst>
                <a:path w="17" h="6" extrusionOk="0">
                  <a:moveTo>
                    <a:pt x="14" y="1"/>
                  </a:moveTo>
                  <a:cubicBezTo>
                    <a:pt x="12" y="1"/>
                    <a:pt x="8" y="2"/>
                    <a:pt x="0" y="6"/>
                  </a:cubicBezTo>
                  <a:cubicBezTo>
                    <a:pt x="8" y="6"/>
                    <a:pt x="16" y="1"/>
                    <a:pt x="14"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753" name="Google Shape;753;p29"/>
            <p:cNvSpPr/>
            <p:nvPr/>
          </p:nvSpPr>
          <p:spPr>
            <a:xfrm>
              <a:off x="2514000" y="2074050"/>
              <a:ext cx="800" cy="175"/>
            </a:xfrm>
            <a:custGeom>
              <a:avLst/>
              <a:gdLst/>
              <a:ahLst/>
              <a:cxnLst/>
              <a:rect l="l" t="t" r="r" b="b"/>
              <a:pathLst>
                <a:path w="32" h="7" extrusionOk="0">
                  <a:moveTo>
                    <a:pt x="27" y="1"/>
                  </a:moveTo>
                  <a:cubicBezTo>
                    <a:pt x="19" y="1"/>
                    <a:pt x="0" y="6"/>
                    <a:pt x="24" y="6"/>
                  </a:cubicBezTo>
                  <a:cubicBezTo>
                    <a:pt x="32" y="2"/>
                    <a:pt x="31" y="1"/>
                    <a:pt x="27"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754" name="Google Shape;754;p29"/>
            <p:cNvSpPr/>
            <p:nvPr/>
          </p:nvSpPr>
          <p:spPr>
            <a:xfrm>
              <a:off x="2511900" y="2074500"/>
              <a:ext cx="1225" cy="150"/>
            </a:xfrm>
            <a:custGeom>
              <a:avLst/>
              <a:gdLst/>
              <a:ahLst/>
              <a:cxnLst/>
              <a:rect l="l" t="t" r="r" b="b"/>
              <a:pathLst>
                <a:path w="49" h="6" extrusionOk="0">
                  <a:moveTo>
                    <a:pt x="48" y="0"/>
                  </a:moveTo>
                  <a:cubicBezTo>
                    <a:pt x="17" y="0"/>
                    <a:pt x="1" y="5"/>
                    <a:pt x="11" y="5"/>
                  </a:cubicBezTo>
                  <a:cubicBezTo>
                    <a:pt x="17" y="5"/>
                    <a:pt x="29" y="4"/>
                    <a:pt x="48"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755" name="Google Shape;755;p29"/>
            <p:cNvSpPr/>
            <p:nvPr/>
          </p:nvSpPr>
          <p:spPr>
            <a:xfrm>
              <a:off x="2511325" y="2074200"/>
              <a:ext cx="900" cy="325"/>
            </a:xfrm>
            <a:custGeom>
              <a:avLst/>
              <a:gdLst/>
              <a:ahLst/>
              <a:cxnLst/>
              <a:rect l="l" t="t" r="r" b="b"/>
              <a:pathLst>
                <a:path w="36" h="13" extrusionOk="0">
                  <a:moveTo>
                    <a:pt x="0" y="0"/>
                  </a:moveTo>
                  <a:cubicBezTo>
                    <a:pt x="12" y="12"/>
                    <a:pt x="24" y="12"/>
                    <a:pt x="36" y="12"/>
                  </a:cubicBezTo>
                  <a:cubicBezTo>
                    <a:pt x="24" y="12"/>
                    <a:pt x="0" y="0"/>
                    <a:pt x="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756" name="Google Shape;756;p29"/>
            <p:cNvSpPr/>
            <p:nvPr/>
          </p:nvSpPr>
          <p:spPr>
            <a:xfrm>
              <a:off x="2513700" y="2073000"/>
              <a:ext cx="1800" cy="25"/>
            </a:xfrm>
            <a:custGeom>
              <a:avLst/>
              <a:gdLst/>
              <a:ahLst/>
              <a:cxnLst/>
              <a:rect l="l" t="t" r="r" b="b"/>
              <a:pathLst>
                <a:path w="72" h="1" extrusionOk="0">
                  <a:moveTo>
                    <a:pt x="0" y="1"/>
                  </a:moveTo>
                  <a:cubicBezTo>
                    <a:pt x="12" y="1"/>
                    <a:pt x="60" y="1"/>
                    <a:pt x="72" y="1"/>
                  </a:cubicBezTo>
                  <a:cubicBezTo>
                    <a:pt x="48" y="1"/>
                    <a:pt x="24" y="1"/>
                    <a:pt x="0"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757" name="Google Shape;757;p29"/>
            <p:cNvSpPr/>
            <p:nvPr/>
          </p:nvSpPr>
          <p:spPr>
            <a:xfrm>
              <a:off x="2508925" y="2071525"/>
              <a:ext cx="1625" cy="150"/>
            </a:xfrm>
            <a:custGeom>
              <a:avLst/>
              <a:gdLst/>
              <a:ahLst/>
              <a:cxnLst/>
              <a:rect l="l" t="t" r="r" b="b"/>
              <a:pathLst>
                <a:path w="65" h="6" extrusionOk="0">
                  <a:moveTo>
                    <a:pt x="1" y="0"/>
                  </a:moveTo>
                  <a:cubicBezTo>
                    <a:pt x="9" y="0"/>
                    <a:pt x="38" y="5"/>
                    <a:pt x="53" y="5"/>
                  </a:cubicBezTo>
                  <a:cubicBezTo>
                    <a:pt x="60" y="5"/>
                    <a:pt x="64" y="4"/>
                    <a:pt x="6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758" name="Google Shape;758;p29"/>
            <p:cNvSpPr/>
            <p:nvPr/>
          </p:nvSpPr>
          <p:spPr>
            <a:xfrm>
              <a:off x="2517575" y="2056925"/>
              <a:ext cx="1500" cy="25"/>
            </a:xfrm>
            <a:custGeom>
              <a:avLst/>
              <a:gdLst/>
              <a:ahLst/>
              <a:cxnLst/>
              <a:rect l="l" t="t" r="r" b="b"/>
              <a:pathLst>
                <a:path w="60" h="1" extrusionOk="0">
                  <a:moveTo>
                    <a:pt x="60" y="1"/>
                  </a:moveTo>
                  <a:cubicBezTo>
                    <a:pt x="0" y="1"/>
                    <a:pt x="48" y="1"/>
                    <a:pt x="60"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759" name="Google Shape;759;p29"/>
            <p:cNvSpPr/>
            <p:nvPr/>
          </p:nvSpPr>
          <p:spPr>
            <a:xfrm>
              <a:off x="2516975" y="2056925"/>
              <a:ext cx="1500" cy="25"/>
            </a:xfrm>
            <a:custGeom>
              <a:avLst/>
              <a:gdLst/>
              <a:ahLst/>
              <a:cxnLst/>
              <a:rect l="l" t="t" r="r" b="b"/>
              <a:pathLst>
                <a:path w="60" h="1" extrusionOk="0">
                  <a:moveTo>
                    <a:pt x="60" y="1"/>
                  </a:moveTo>
                  <a:cubicBezTo>
                    <a:pt x="0" y="1"/>
                    <a:pt x="12" y="1"/>
                    <a:pt x="60"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760" name="Google Shape;760;p29"/>
            <p:cNvSpPr/>
            <p:nvPr/>
          </p:nvSpPr>
          <p:spPr>
            <a:xfrm>
              <a:off x="2507450" y="2067050"/>
              <a:ext cx="1100" cy="150"/>
            </a:xfrm>
            <a:custGeom>
              <a:avLst/>
              <a:gdLst/>
              <a:ahLst/>
              <a:cxnLst/>
              <a:rect l="l" t="t" r="r" b="b"/>
              <a:pathLst>
                <a:path w="44" h="6" extrusionOk="0">
                  <a:moveTo>
                    <a:pt x="12" y="1"/>
                  </a:moveTo>
                  <a:cubicBezTo>
                    <a:pt x="0" y="4"/>
                    <a:pt x="2" y="6"/>
                    <a:pt x="7" y="6"/>
                  </a:cubicBezTo>
                  <a:cubicBezTo>
                    <a:pt x="17" y="6"/>
                    <a:pt x="44" y="1"/>
                    <a:pt x="12"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761" name="Google Shape;761;p29"/>
            <p:cNvSpPr/>
            <p:nvPr/>
          </p:nvSpPr>
          <p:spPr>
            <a:xfrm>
              <a:off x="2508325" y="2065850"/>
              <a:ext cx="1225" cy="325"/>
            </a:xfrm>
            <a:custGeom>
              <a:avLst/>
              <a:gdLst/>
              <a:ahLst/>
              <a:cxnLst/>
              <a:rect l="l" t="t" r="r" b="b"/>
              <a:pathLst>
                <a:path w="49" h="13" extrusionOk="0">
                  <a:moveTo>
                    <a:pt x="1" y="13"/>
                  </a:moveTo>
                  <a:cubicBezTo>
                    <a:pt x="49" y="1"/>
                    <a:pt x="49" y="1"/>
                    <a:pt x="1" y="13"/>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762" name="Google Shape;762;p29"/>
            <p:cNvSpPr/>
            <p:nvPr/>
          </p:nvSpPr>
          <p:spPr>
            <a:xfrm>
              <a:off x="2506850" y="2065275"/>
              <a:ext cx="1500" cy="25"/>
            </a:xfrm>
            <a:custGeom>
              <a:avLst/>
              <a:gdLst/>
              <a:ahLst/>
              <a:cxnLst/>
              <a:rect l="l" t="t" r="r" b="b"/>
              <a:pathLst>
                <a:path w="60" h="1" extrusionOk="0">
                  <a:moveTo>
                    <a:pt x="12" y="0"/>
                  </a:moveTo>
                  <a:cubicBezTo>
                    <a:pt x="0" y="0"/>
                    <a:pt x="12" y="0"/>
                    <a:pt x="12" y="0"/>
                  </a:cubicBezTo>
                  <a:cubicBezTo>
                    <a:pt x="0" y="0"/>
                    <a:pt x="60" y="0"/>
                    <a:pt x="12"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763" name="Google Shape;763;p29"/>
            <p:cNvSpPr/>
            <p:nvPr/>
          </p:nvSpPr>
          <p:spPr>
            <a:xfrm>
              <a:off x="2544650" y="2079250"/>
              <a:ext cx="1225" cy="25"/>
            </a:xfrm>
            <a:custGeom>
              <a:avLst/>
              <a:gdLst/>
              <a:ahLst/>
              <a:cxnLst/>
              <a:rect l="l" t="t" r="r" b="b"/>
              <a:pathLst>
                <a:path w="49" h="1" extrusionOk="0">
                  <a:moveTo>
                    <a:pt x="12" y="1"/>
                  </a:moveTo>
                  <a:cubicBezTo>
                    <a:pt x="12" y="1"/>
                    <a:pt x="36" y="1"/>
                    <a:pt x="48" y="1"/>
                  </a:cubicBezTo>
                  <a:cubicBezTo>
                    <a:pt x="36" y="1"/>
                    <a:pt x="1" y="1"/>
                    <a:pt x="12"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764" name="Google Shape;764;p29"/>
            <p:cNvSpPr/>
            <p:nvPr/>
          </p:nvSpPr>
          <p:spPr>
            <a:xfrm>
              <a:off x="2542575" y="2078650"/>
              <a:ext cx="900" cy="25"/>
            </a:xfrm>
            <a:custGeom>
              <a:avLst/>
              <a:gdLst/>
              <a:ahLst/>
              <a:cxnLst/>
              <a:rect l="l" t="t" r="r" b="b"/>
              <a:pathLst>
                <a:path w="36" h="1" extrusionOk="0">
                  <a:moveTo>
                    <a:pt x="36" y="1"/>
                  </a:moveTo>
                  <a:cubicBezTo>
                    <a:pt x="0" y="1"/>
                    <a:pt x="0" y="1"/>
                    <a:pt x="36"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765" name="Google Shape;765;p29"/>
            <p:cNvSpPr/>
            <p:nvPr/>
          </p:nvSpPr>
          <p:spPr>
            <a:xfrm>
              <a:off x="2542375" y="2078075"/>
              <a:ext cx="1225" cy="225"/>
            </a:xfrm>
            <a:custGeom>
              <a:avLst/>
              <a:gdLst/>
              <a:ahLst/>
              <a:cxnLst/>
              <a:rect l="l" t="t" r="r" b="b"/>
              <a:pathLst>
                <a:path w="49" h="9" extrusionOk="0">
                  <a:moveTo>
                    <a:pt x="32" y="0"/>
                  </a:moveTo>
                  <a:cubicBezTo>
                    <a:pt x="32" y="0"/>
                    <a:pt x="32" y="0"/>
                    <a:pt x="32" y="0"/>
                  </a:cubicBezTo>
                  <a:lnTo>
                    <a:pt x="32" y="0"/>
                  </a:lnTo>
                  <a:cubicBezTo>
                    <a:pt x="25" y="2"/>
                    <a:pt x="20" y="3"/>
                    <a:pt x="16" y="3"/>
                  </a:cubicBezTo>
                  <a:lnTo>
                    <a:pt x="16" y="3"/>
                  </a:lnTo>
                  <a:cubicBezTo>
                    <a:pt x="1" y="7"/>
                    <a:pt x="1" y="9"/>
                    <a:pt x="5" y="9"/>
                  </a:cubicBezTo>
                  <a:cubicBezTo>
                    <a:pt x="10" y="9"/>
                    <a:pt x="19" y="7"/>
                    <a:pt x="26" y="4"/>
                  </a:cubicBezTo>
                  <a:lnTo>
                    <a:pt x="26" y="4"/>
                  </a:lnTo>
                  <a:cubicBezTo>
                    <a:pt x="37" y="3"/>
                    <a:pt x="49" y="0"/>
                    <a:pt x="32"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766" name="Google Shape;766;p29"/>
            <p:cNvSpPr/>
            <p:nvPr/>
          </p:nvSpPr>
          <p:spPr>
            <a:xfrm>
              <a:off x="2545850" y="2078075"/>
              <a:ext cx="325" cy="25"/>
            </a:xfrm>
            <a:custGeom>
              <a:avLst/>
              <a:gdLst/>
              <a:ahLst/>
              <a:cxnLst/>
              <a:rect l="l" t="t" r="r" b="b"/>
              <a:pathLst>
                <a:path w="13" h="1" extrusionOk="0">
                  <a:moveTo>
                    <a:pt x="12" y="0"/>
                  </a:moveTo>
                  <a:cubicBezTo>
                    <a:pt x="12" y="0"/>
                    <a:pt x="0" y="0"/>
                    <a:pt x="12" y="0"/>
                  </a:cubicBezTo>
                  <a:cubicBezTo>
                    <a:pt x="12" y="0"/>
                    <a:pt x="0" y="0"/>
                    <a:pt x="12"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767" name="Google Shape;767;p29"/>
            <p:cNvSpPr/>
            <p:nvPr/>
          </p:nvSpPr>
          <p:spPr>
            <a:xfrm>
              <a:off x="2546150" y="2078075"/>
              <a:ext cx="300" cy="25"/>
            </a:xfrm>
            <a:custGeom>
              <a:avLst/>
              <a:gdLst/>
              <a:ahLst/>
              <a:cxnLst/>
              <a:rect l="l" t="t" r="r" b="b"/>
              <a:pathLst>
                <a:path w="12" h="1" extrusionOk="0">
                  <a:moveTo>
                    <a:pt x="0" y="0"/>
                  </a:moveTo>
                  <a:cubicBezTo>
                    <a:pt x="0" y="0"/>
                    <a:pt x="12" y="0"/>
                    <a:pt x="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768" name="Google Shape;768;p29"/>
            <p:cNvSpPr/>
            <p:nvPr/>
          </p:nvSpPr>
          <p:spPr>
            <a:xfrm>
              <a:off x="2545850" y="2077625"/>
              <a:ext cx="1075" cy="175"/>
            </a:xfrm>
            <a:custGeom>
              <a:avLst/>
              <a:gdLst/>
              <a:ahLst/>
              <a:cxnLst/>
              <a:rect l="l" t="t" r="r" b="b"/>
              <a:pathLst>
                <a:path w="43" h="7" extrusionOk="0">
                  <a:moveTo>
                    <a:pt x="40" y="1"/>
                  </a:moveTo>
                  <a:cubicBezTo>
                    <a:pt x="39" y="1"/>
                    <a:pt x="28" y="2"/>
                    <a:pt x="0" y="6"/>
                  </a:cubicBezTo>
                  <a:cubicBezTo>
                    <a:pt x="8" y="6"/>
                    <a:pt x="42" y="1"/>
                    <a:pt x="40"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769" name="Google Shape;769;p29"/>
            <p:cNvSpPr/>
            <p:nvPr/>
          </p:nvSpPr>
          <p:spPr>
            <a:xfrm>
              <a:off x="2544650" y="2077775"/>
              <a:ext cx="625" cy="25"/>
            </a:xfrm>
            <a:custGeom>
              <a:avLst/>
              <a:gdLst/>
              <a:ahLst/>
              <a:cxnLst/>
              <a:rect l="l" t="t" r="r" b="b"/>
              <a:pathLst>
                <a:path w="25" h="1" extrusionOk="0">
                  <a:moveTo>
                    <a:pt x="1" y="0"/>
                  </a:moveTo>
                  <a:lnTo>
                    <a:pt x="12" y="0"/>
                  </a:lnTo>
                  <a:cubicBezTo>
                    <a:pt x="12" y="0"/>
                    <a:pt x="24" y="0"/>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770" name="Google Shape;770;p29"/>
            <p:cNvSpPr/>
            <p:nvPr/>
          </p:nvSpPr>
          <p:spPr>
            <a:xfrm>
              <a:off x="2543750" y="2077775"/>
              <a:ext cx="2125" cy="25"/>
            </a:xfrm>
            <a:custGeom>
              <a:avLst/>
              <a:gdLst/>
              <a:ahLst/>
              <a:cxnLst/>
              <a:rect l="l" t="t" r="r" b="b"/>
              <a:pathLst>
                <a:path w="85" h="1" extrusionOk="0">
                  <a:moveTo>
                    <a:pt x="48" y="0"/>
                  </a:moveTo>
                  <a:cubicBezTo>
                    <a:pt x="84" y="0"/>
                    <a:pt x="1" y="0"/>
                    <a:pt x="48" y="0"/>
                  </a:cubicBezTo>
                  <a:cubicBezTo>
                    <a:pt x="37" y="0"/>
                    <a:pt x="25" y="0"/>
                    <a:pt x="48"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771" name="Google Shape;771;p29"/>
            <p:cNvSpPr/>
            <p:nvPr/>
          </p:nvSpPr>
          <p:spPr>
            <a:xfrm>
              <a:off x="2544350" y="2077775"/>
              <a:ext cx="925" cy="250"/>
            </a:xfrm>
            <a:custGeom>
              <a:avLst/>
              <a:gdLst/>
              <a:ahLst/>
              <a:cxnLst/>
              <a:rect l="l" t="t" r="r" b="b"/>
              <a:pathLst>
                <a:path w="37" h="10" extrusionOk="0">
                  <a:moveTo>
                    <a:pt x="1" y="0"/>
                  </a:moveTo>
                  <a:cubicBezTo>
                    <a:pt x="1" y="6"/>
                    <a:pt x="10" y="9"/>
                    <a:pt x="18" y="9"/>
                  </a:cubicBezTo>
                  <a:cubicBezTo>
                    <a:pt x="27" y="9"/>
                    <a:pt x="36" y="6"/>
                    <a:pt x="36"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772" name="Google Shape;772;p29"/>
            <p:cNvSpPr/>
            <p:nvPr/>
          </p:nvSpPr>
          <p:spPr>
            <a:xfrm>
              <a:off x="2541300" y="2078075"/>
              <a:ext cx="600" cy="275"/>
            </a:xfrm>
            <a:custGeom>
              <a:avLst/>
              <a:gdLst/>
              <a:ahLst/>
              <a:cxnLst/>
              <a:rect l="l" t="t" r="r" b="b"/>
              <a:pathLst>
                <a:path w="24" h="11" extrusionOk="0">
                  <a:moveTo>
                    <a:pt x="15" y="0"/>
                  </a:moveTo>
                  <a:cubicBezTo>
                    <a:pt x="4" y="8"/>
                    <a:pt x="1" y="11"/>
                    <a:pt x="2" y="11"/>
                  </a:cubicBezTo>
                  <a:cubicBezTo>
                    <a:pt x="5" y="11"/>
                    <a:pt x="23" y="0"/>
                    <a:pt x="15"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773" name="Google Shape;773;p29"/>
            <p:cNvSpPr/>
            <p:nvPr/>
          </p:nvSpPr>
          <p:spPr>
            <a:xfrm>
              <a:off x="2545125" y="2077175"/>
              <a:ext cx="1325" cy="150"/>
            </a:xfrm>
            <a:custGeom>
              <a:avLst/>
              <a:gdLst/>
              <a:ahLst/>
              <a:cxnLst/>
              <a:rect l="l" t="t" r="r" b="b"/>
              <a:pathLst>
                <a:path w="53" h="6" extrusionOk="0">
                  <a:moveTo>
                    <a:pt x="53" y="0"/>
                  </a:moveTo>
                  <a:cubicBezTo>
                    <a:pt x="45" y="0"/>
                    <a:pt x="0" y="6"/>
                    <a:pt x="3" y="6"/>
                  </a:cubicBezTo>
                  <a:cubicBezTo>
                    <a:pt x="4" y="6"/>
                    <a:pt x="17" y="4"/>
                    <a:pt x="53"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774" name="Google Shape;774;p29"/>
            <p:cNvSpPr/>
            <p:nvPr/>
          </p:nvSpPr>
          <p:spPr>
            <a:xfrm>
              <a:off x="2544650" y="2077175"/>
              <a:ext cx="625" cy="25"/>
            </a:xfrm>
            <a:custGeom>
              <a:avLst/>
              <a:gdLst/>
              <a:ahLst/>
              <a:cxnLst/>
              <a:rect l="l" t="t" r="r" b="b"/>
              <a:pathLst>
                <a:path w="25" h="1" extrusionOk="0">
                  <a:moveTo>
                    <a:pt x="24" y="0"/>
                  </a:moveTo>
                  <a:lnTo>
                    <a:pt x="1" y="0"/>
                  </a:lnTo>
                  <a:cubicBezTo>
                    <a:pt x="1" y="0"/>
                    <a:pt x="12" y="0"/>
                    <a:pt x="24"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775" name="Google Shape;775;p29"/>
            <p:cNvSpPr/>
            <p:nvPr/>
          </p:nvSpPr>
          <p:spPr>
            <a:xfrm>
              <a:off x="2543175" y="2077475"/>
              <a:ext cx="1200" cy="325"/>
            </a:xfrm>
            <a:custGeom>
              <a:avLst/>
              <a:gdLst/>
              <a:ahLst/>
              <a:cxnLst/>
              <a:rect l="l" t="t" r="r" b="b"/>
              <a:pathLst>
                <a:path w="48" h="13" extrusionOk="0">
                  <a:moveTo>
                    <a:pt x="0" y="0"/>
                  </a:moveTo>
                  <a:cubicBezTo>
                    <a:pt x="48" y="12"/>
                    <a:pt x="48" y="12"/>
                    <a:pt x="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776" name="Google Shape;776;p29"/>
            <p:cNvSpPr/>
            <p:nvPr/>
          </p:nvSpPr>
          <p:spPr>
            <a:xfrm>
              <a:off x="2546150" y="2076875"/>
              <a:ext cx="1200" cy="325"/>
            </a:xfrm>
            <a:custGeom>
              <a:avLst/>
              <a:gdLst/>
              <a:ahLst/>
              <a:cxnLst/>
              <a:rect l="l" t="t" r="r" b="b"/>
              <a:pathLst>
                <a:path w="48" h="13" extrusionOk="0">
                  <a:moveTo>
                    <a:pt x="0" y="0"/>
                  </a:moveTo>
                  <a:cubicBezTo>
                    <a:pt x="48" y="12"/>
                    <a:pt x="48" y="12"/>
                    <a:pt x="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777" name="Google Shape;777;p29"/>
            <p:cNvSpPr/>
            <p:nvPr/>
          </p:nvSpPr>
          <p:spPr>
            <a:xfrm>
              <a:off x="2546375" y="2076500"/>
              <a:ext cx="1650" cy="175"/>
            </a:xfrm>
            <a:custGeom>
              <a:avLst/>
              <a:gdLst/>
              <a:ahLst/>
              <a:cxnLst/>
              <a:rect l="l" t="t" r="r" b="b"/>
              <a:pathLst>
                <a:path w="66" h="7" extrusionOk="0">
                  <a:moveTo>
                    <a:pt x="4" y="0"/>
                  </a:moveTo>
                  <a:cubicBezTo>
                    <a:pt x="0" y="0"/>
                    <a:pt x="2" y="1"/>
                    <a:pt x="15" y="4"/>
                  </a:cubicBezTo>
                  <a:cubicBezTo>
                    <a:pt x="40" y="6"/>
                    <a:pt x="52" y="7"/>
                    <a:pt x="56" y="7"/>
                  </a:cubicBezTo>
                  <a:cubicBezTo>
                    <a:pt x="65" y="7"/>
                    <a:pt x="14" y="0"/>
                    <a:pt x="4"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778" name="Google Shape;778;p29"/>
            <p:cNvSpPr/>
            <p:nvPr/>
          </p:nvSpPr>
          <p:spPr>
            <a:xfrm>
              <a:off x="2544925" y="2077175"/>
              <a:ext cx="950" cy="150"/>
            </a:xfrm>
            <a:custGeom>
              <a:avLst/>
              <a:gdLst/>
              <a:ahLst/>
              <a:cxnLst/>
              <a:rect l="l" t="t" r="r" b="b"/>
              <a:pathLst>
                <a:path w="38" h="6" extrusionOk="0">
                  <a:moveTo>
                    <a:pt x="37" y="0"/>
                  </a:moveTo>
                  <a:cubicBezTo>
                    <a:pt x="21" y="0"/>
                    <a:pt x="0" y="6"/>
                    <a:pt x="5" y="6"/>
                  </a:cubicBezTo>
                  <a:cubicBezTo>
                    <a:pt x="8" y="6"/>
                    <a:pt x="17" y="4"/>
                    <a:pt x="37"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779" name="Google Shape;779;p29"/>
            <p:cNvSpPr/>
            <p:nvPr/>
          </p:nvSpPr>
          <p:spPr>
            <a:xfrm>
              <a:off x="2544950" y="2076875"/>
              <a:ext cx="25" cy="325"/>
            </a:xfrm>
            <a:custGeom>
              <a:avLst/>
              <a:gdLst/>
              <a:ahLst/>
              <a:cxnLst/>
              <a:rect l="l" t="t" r="r" b="b"/>
              <a:pathLst>
                <a:path w="1" h="13" extrusionOk="0">
                  <a:moveTo>
                    <a:pt x="0" y="12"/>
                  </a:moveTo>
                  <a:cubicBezTo>
                    <a:pt x="0" y="12"/>
                    <a:pt x="0" y="0"/>
                    <a:pt x="0" y="12"/>
                  </a:cubicBezTo>
                  <a:cubicBezTo>
                    <a:pt x="0" y="12"/>
                    <a:pt x="0" y="12"/>
                    <a:pt x="0" y="12"/>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780" name="Google Shape;780;p29"/>
            <p:cNvSpPr/>
            <p:nvPr/>
          </p:nvSpPr>
          <p:spPr>
            <a:xfrm>
              <a:off x="2542275" y="2077325"/>
              <a:ext cx="1800" cy="175"/>
            </a:xfrm>
            <a:custGeom>
              <a:avLst/>
              <a:gdLst/>
              <a:ahLst/>
              <a:cxnLst/>
              <a:rect l="l" t="t" r="r" b="b"/>
              <a:pathLst>
                <a:path w="72" h="7" extrusionOk="0">
                  <a:moveTo>
                    <a:pt x="29" y="1"/>
                  </a:moveTo>
                  <a:cubicBezTo>
                    <a:pt x="21" y="1"/>
                    <a:pt x="12" y="2"/>
                    <a:pt x="0" y="6"/>
                  </a:cubicBezTo>
                  <a:lnTo>
                    <a:pt x="72" y="6"/>
                  </a:lnTo>
                  <a:cubicBezTo>
                    <a:pt x="56" y="6"/>
                    <a:pt x="45" y="1"/>
                    <a:pt x="29"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781" name="Google Shape;781;p29"/>
            <p:cNvSpPr/>
            <p:nvPr/>
          </p:nvSpPr>
          <p:spPr>
            <a:xfrm>
              <a:off x="2542875" y="2077175"/>
              <a:ext cx="1500" cy="25"/>
            </a:xfrm>
            <a:custGeom>
              <a:avLst/>
              <a:gdLst/>
              <a:ahLst/>
              <a:cxnLst/>
              <a:rect l="l" t="t" r="r" b="b"/>
              <a:pathLst>
                <a:path w="60" h="1" extrusionOk="0">
                  <a:moveTo>
                    <a:pt x="60" y="0"/>
                  </a:moveTo>
                  <a:cubicBezTo>
                    <a:pt x="48" y="0"/>
                    <a:pt x="0" y="0"/>
                    <a:pt x="60" y="0"/>
                  </a:cubicBezTo>
                  <a:cubicBezTo>
                    <a:pt x="60" y="0"/>
                    <a:pt x="60" y="0"/>
                    <a:pt x="6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782" name="Google Shape;782;p29"/>
            <p:cNvSpPr/>
            <p:nvPr/>
          </p:nvSpPr>
          <p:spPr>
            <a:xfrm>
              <a:off x="2543750" y="2077175"/>
              <a:ext cx="625" cy="25"/>
            </a:xfrm>
            <a:custGeom>
              <a:avLst/>
              <a:gdLst/>
              <a:ahLst/>
              <a:cxnLst/>
              <a:rect l="l" t="t" r="r" b="b"/>
              <a:pathLst>
                <a:path w="25" h="1" extrusionOk="0">
                  <a:moveTo>
                    <a:pt x="1" y="0"/>
                  </a:moveTo>
                  <a:cubicBezTo>
                    <a:pt x="1" y="0"/>
                    <a:pt x="25" y="0"/>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783" name="Google Shape;783;p29"/>
            <p:cNvSpPr/>
            <p:nvPr/>
          </p:nvSpPr>
          <p:spPr>
            <a:xfrm>
              <a:off x="2545050" y="2076575"/>
              <a:ext cx="225" cy="150"/>
            </a:xfrm>
            <a:custGeom>
              <a:avLst/>
              <a:gdLst/>
              <a:ahLst/>
              <a:cxnLst/>
              <a:rect l="l" t="t" r="r" b="b"/>
              <a:pathLst>
                <a:path w="9" h="6" extrusionOk="0">
                  <a:moveTo>
                    <a:pt x="8" y="1"/>
                  </a:moveTo>
                  <a:cubicBezTo>
                    <a:pt x="0" y="1"/>
                    <a:pt x="3" y="6"/>
                    <a:pt x="6" y="6"/>
                  </a:cubicBezTo>
                  <a:cubicBezTo>
                    <a:pt x="7" y="6"/>
                    <a:pt x="8" y="4"/>
                    <a:pt x="8"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784" name="Google Shape;784;p29"/>
            <p:cNvSpPr/>
            <p:nvPr/>
          </p:nvSpPr>
          <p:spPr>
            <a:xfrm>
              <a:off x="2544950" y="2076875"/>
              <a:ext cx="25" cy="25"/>
            </a:xfrm>
            <a:custGeom>
              <a:avLst/>
              <a:gdLst/>
              <a:ahLst/>
              <a:cxnLst/>
              <a:rect l="l" t="t" r="r" b="b"/>
              <a:pathLst>
                <a:path w="1" h="1" extrusionOk="0">
                  <a:moveTo>
                    <a:pt x="0" y="0"/>
                  </a:moveTo>
                  <a:lnTo>
                    <a:pt x="0" y="0"/>
                  </a:lnTo>
                  <a:cubicBezTo>
                    <a:pt x="0" y="0"/>
                    <a:pt x="0" y="0"/>
                    <a:pt x="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785" name="Google Shape;785;p29"/>
            <p:cNvSpPr/>
            <p:nvPr/>
          </p:nvSpPr>
          <p:spPr>
            <a:xfrm>
              <a:off x="2544350" y="2076275"/>
              <a:ext cx="625" cy="25"/>
            </a:xfrm>
            <a:custGeom>
              <a:avLst/>
              <a:gdLst/>
              <a:ahLst/>
              <a:cxnLst/>
              <a:rect l="l" t="t" r="r" b="b"/>
              <a:pathLst>
                <a:path w="25" h="1" extrusionOk="0">
                  <a:moveTo>
                    <a:pt x="24" y="1"/>
                  </a:moveTo>
                  <a:cubicBezTo>
                    <a:pt x="1" y="1"/>
                    <a:pt x="13" y="1"/>
                    <a:pt x="24"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786" name="Google Shape;786;p29"/>
            <p:cNvSpPr/>
            <p:nvPr/>
          </p:nvSpPr>
          <p:spPr>
            <a:xfrm>
              <a:off x="2544050" y="2076875"/>
              <a:ext cx="625" cy="25"/>
            </a:xfrm>
            <a:custGeom>
              <a:avLst/>
              <a:gdLst/>
              <a:ahLst/>
              <a:cxnLst/>
              <a:rect l="l" t="t" r="r" b="b"/>
              <a:pathLst>
                <a:path w="25" h="1" extrusionOk="0">
                  <a:moveTo>
                    <a:pt x="25" y="0"/>
                  </a:moveTo>
                  <a:cubicBezTo>
                    <a:pt x="13" y="0"/>
                    <a:pt x="1" y="0"/>
                    <a:pt x="25" y="0"/>
                  </a:cubicBezTo>
                  <a:cubicBezTo>
                    <a:pt x="25" y="0"/>
                    <a:pt x="13" y="0"/>
                    <a:pt x="25"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787" name="Google Shape;787;p29"/>
            <p:cNvSpPr/>
            <p:nvPr/>
          </p:nvSpPr>
          <p:spPr>
            <a:xfrm>
              <a:off x="2545250" y="2076575"/>
              <a:ext cx="625" cy="25"/>
            </a:xfrm>
            <a:custGeom>
              <a:avLst/>
              <a:gdLst/>
              <a:ahLst/>
              <a:cxnLst/>
              <a:rect l="l" t="t" r="r" b="b"/>
              <a:pathLst>
                <a:path w="25" h="1" extrusionOk="0">
                  <a:moveTo>
                    <a:pt x="12" y="1"/>
                  </a:moveTo>
                  <a:cubicBezTo>
                    <a:pt x="12" y="1"/>
                    <a:pt x="0" y="1"/>
                    <a:pt x="0" y="1"/>
                  </a:cubicBezTo>
                  <a:cubicBezTo>
                    <a:pt x="12" y="1"/>
                    <a:pt x="24" y="1"/>
                    <a:pt x="12"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788" name="Google Shape;788;p29"/>
            <p:cNvSpPr/>
            <p:nvPr/>
          </p:nvSpPr>
          <p:spPr>
            <a:xfrm>
              <a:off x="2545250" y="2076875"/>
              <a:ext cx="325" cy="25"/>
            </a:xfrm>
            <a:custGeom>
              <a:avLst/>
              <a:gdLst/>
              <a:ahLst/>
              <a:cxnLst/>
              <a:rect l="l" t="t" r="r" b="b"/>
              <a:pathLst>
                <a:path w="13" h="1" extrusionOk="0">
                  <a:moveTo>
                    <a:pt x="0" y="0"/>
                  </a:moveTo>
                  <a:lnTo>
                    <a:pt x="0" y="0"/>
                  </a:lnTo>
                  <a:cubicBezTo>
                    <a:pt x="12" y="0"/>
                    <a:pt x="0" y="0"/>
                    <a:pt x="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789" name="Google Shape;789;p29"/>
            <p:cNvSpPr/>
            <p:nvPr/>
          </p:nvSpPr>
          <p:spPr>
            <a:xfrm>
              <a:off x="2544050" y="2076875"/>
              <a:ext cx="1225" cy="25"/>
            </a:xfrm>
            <a:custGeom>
              <a:avLst/>
              <a:gdLst/>
              <a:ahLst/>
              <a:cxnLst/>
              <a:rect l="l" t="t" r="r" b="b"/>
              <a:pathLst>
                <a:path w="49" h="1" extrusionOk="0">
                  <a:moveTo>
                    <a:pt x="48" y="0"/>
                  </a:moveTo>
                  <a:cubicBezTo>
                    <a:pt x="1" y="0"/>
                    <a:pt x="36" y="0"/>
                    <a:pt x="48" y="0"/>
                  </a:cubicBezTo>
                  <a:cubicBezTo>
                    <a:pt x="36" y="0"/>
                    <a:pt x="48" y="0"/>
                    <a:pt x="48"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790" name="Google Shape;790;p29"/>
            <p:cNvSpPr/>
            <p:nvPr/>
          </p:nvSpPr>
          <p:spPr>
            <a:xfrm>
              <a:off x="2539900" y="2075975"/>
              <a:ext cx="4775" cy="325"/>
            </a:xfrm>
            <a:custGeom>
              <a:avLst/>
              <a:gdLst/>
              <a:ahLst/>
              <a:cxnLst/>
              <a:rect l="l" t="t" r="r" b="b"/>
              <a:pathLst>
                <a:path w="191" h="13" extrusionOk="0">
                  <a:moveTo>
                    <a:pt x="0" y="1"/>
                  </a:moveTo>
                  <a:cubicBezTo>
                    <a:pt x="12" y="1"/>
                    <a:pt x="0" y="13"/>
                    <a:pt x="12" y="13"/>
                  </a:cubicBezTo>
                  <a:lnTo>
                    <a:pt x="83" y="13"/>
                  </a:lnTo>
                  <a:cubicBezTo>
                    <a:pt x="83" y="1"/>
                    <a:pt x="95" y="1"/>
                    <a:pt x="107" y="1"/>
                  </a:cubicBezTo>
                  <a:close/>
                  <a:moveTo>
                    <a:pt x="137" y="4"/>
                  </a:moveTo>
                  <a:cubicBezTo>
                    <a:pt x="119" y="4"/>
                    <a:pt x="101" y="7"/>
                    <a:pt x="83" y="13"/>
                  </a:cubicBezTo>
                  <a:lnTo>
                    <a:pt x="191" y="13"/>
                  </a:lnTo>
                  <a:cubicBezTo>
                    <a:pt x="173" y="7"/>
                    <a:pt x="155" y="4"/>
                    <a:pt x="137" y="4"/>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791" name="Google Shape;791;p29"/>
            <p:cNvSpPr/>
            <p:nvPr/>
          </p:nvSpPr>
          <p:spPr>
            <a:xfrm>
              <a:off x="2544650" y="2076150"/>
              <a:ext cx="1225" cy="150"/>
            </a:xfrm>
            <a:custGeom>
              <a:avLst/>
              <a:gdLst/>
              <a:ahLst/>
              <a:cxnLst/>
              <a:rect l="l" t="t" r="r" b="b"/>
              <a:pathLst>
                <a:path w="49" h="6" extrusionOk="0">
                  <a:moveTo>
                    <a:pt x="43" y="0"/>
                  </a:moveTo>
                  <a:cubicBezTo>
                    <a:pt x="40" y="0"/>
                    <a:pt x="28" y="2"/>
                    <a:pt x="1" y="6"/>
                  </a:cubicBezTo>
                  <a:cubicBezTo>
                    <a:pt x="16" y="6"/>
                    <a:pt x="48" y="0"/>
                    <a:pt x="43"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792" name="Google Shape;792;p29"/>
            <p:cNvSpPr/>
            <p:nvPr/>
          </p:nvSpPr>
          <p:spPr>
            <a:xfrm>
              <a:off x="2542575" y="2076350"/>
              <a:ext cx="2700" cy="250"/>
            </a:xfrm>
            <a:custGeom>
              <a:avLst/>
              <a:gdLst/>
              <a:ahLst/>
              <a:cxnLst/>
              <a:rect l="l" t="t" r="r" b="b"/>
              <a:pathLst>
                <a:path w="108" h="10" extrusionOk="0">
                  <a:moveTo>
                    <a:pt x="72" y="1"/>
                  </a:moveTo>
                  <a:cubicBezTo>
                    <a:pt x="63" y="1"/>
                    <a:pt x="48" y="4"/>
                    <a:pt x="0" y="10"/>
                  </a:cubicBezTo>
                  <a:lnTo>
                    <a:pt x="107" y="10"/>
                  </a:lnTo>
                  <a:cubicBezTo>
                    <a:pt x="84" y="4"/>
                    <a:pt x="81" y="1"/>
                    <a:pt x="72"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793" name="Google Shape;793;p29"/>
            <p:cNvSpPr/>
            <p:nvPr/>
          </p:nvSpPr>
          <p:spPr>
            <a:xfrm>
              <a:off x="2540500" y="2077175"/>
              <a:ext cx="1200" cy="375"/>
            </a:xfrm>
            <a:custGeom>
              <a:avLst/>
              <a:gdLst/>
              <a:ahLst/>
              <a:cxnLst/>
              <a:rect l="l" t="t" r="r" b="b"/>
              <a:pathLst>
                <a:path w="48" h="15" extrusionOk="0">
                  <a:moveTo>
                    <a:pt x="24" y="0"/>
                  </a:moveTo>
                  <a:cubicBezTo>
                    <a:pt x="28" y="1"/>
                    <a:pt x="31" y="3"/>
                    <a:pt x="33" y="4"/>
                  </a:cubicBezTo>
                  <a:lnTo>
                    <a:pt x="33" y="4"/>
                  </a:lnTo>
                  <a:cubicBezTo>
                    <a:pt x="37" y="3"/>
                    <a:pt x="42" y="2"/>
                    <a:pt x="47" y="0"/>
                  </a:cubicBezTo>
                  <a:close/>
                  <a:moveTo>
                    <a:pt x="33" y="4"/>
                  </a:moveTo>
                  <a:cubicBezTo>
                    <a:pt x="2" y="11"/>
                    <a:pt x="0" y="14"/>
                    <a:pt x="8" y="14"/>
                  </a:cubicBezTo>
                  <a:cubicBezTo>
                    <a:pt x="17" y="14"/>
                    <a:pt x="41" y="9"/>
                    <a:pt x="33" y="4"/>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794" name="Google Shape;794;p29"/>
            <p:cNvSpPr/>
            <p:nvPr/>
          </p:nvSpPr>
          <p:spPr>
            <a:xfrm>
              <a:off x="2542875" y="2077175"/>
              <a:ext cx="300" cy="25"/>
            </a:xfrm>
            <a:custGeom>
              <a:avLst/>
              <a:gdLst/>
              <a:ahLst/>
              <a:cxnLst/>
              <a:rect l="l" t="t" r="r" b="b"/>
              <a:pathLst>
                <a:path w="12" h="1" extrusionOk="0">
                  <a:moveTo>
                    <a:pt x="0" y="0"/>
                  </a:moveTo>
                  <a:cubicBezTo>
                    <a:pt x="0" y="0"/>
                    <a:pt x="0" y="0"/>
                    <a:pt x="12" y="0"/>
                  </a:cubicBezTo>
                  <a:cubicBezTo>
                    <a:pt x="12" y="0"/>
                    <a:pt x="0" y="0"/>
                    <a:pt x="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795" name="Google Shape;795;p29"/>
            <p:cNvSpPr/>
            <p:nvPr/>
          </p:nvSpPr>
          <p:spPr>
            <a:xfrm>
              <a:off x="2541375" y="2076875"/>
              <a:ext cx="1225" cy="25"/>
            </a:xfrm>
            <a:custGeom>
              <a:avLst/>
              <a:gdLst/>
              <a:ahLst/>
              <a:cxnLst/>
              <a:rect l="l" t="t" r="r" b="b"/>
              <a:pathLst>
                <a:path w="49" h="1" extrusionOk="0">
                  <a:moveTo>
                    <a:pt x="48" y="0"/>
                  </a:moveTo>
                  <a:cubicBezTo>
                    <a:pt x="12" y="0"/>
                    <a:pt x="1" y="0"/>
                    <a:pt x="48" y="0"/>
                  </a:cubicBezTo>
                  <a:cubicBezTo>
                    <a:pt x="48" y="0"/>
                    <a:pt x="36" y="0"/>
                    <a:pt x="48"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796" name="Google Shape;796;p29"/>
            <p:cNvSpPr/>
            <p:nvPr/>
          </p:nvSpPr>
          <p:spPr>
            <a:xfrm>
              <a:off x="2544650" y="2076150"/>
              <a:ext cx="1450" cy="150"/>
            </a:xfrm>
            <a:custGeom>
              <a:avLst/>
              <a:gdLst/>
              <a:ahLst/>
              <a:cxnLst/>
              <a:rect l="l" t="t" r="r" b="b"/>
              <a:pathLst>
                <a:path w="58" h="6" extrusionOk="0">
                  <a:moveTo>
                    <a:pt x="53" y="0"/>
                  </a:moveTo>
                  <a:cubicBezTo>
                    <a:pt x="46" y="0"/>
                    <a:pt x="1" y="6"/>
                    <a:pt x="24" y="6"/>
                  </a:cubicBezTo>
                  <a:cubicBezTo>
                    <a:pt x="52" y="2"/>
                    <a:pt x="57" y="0"/>
                    <a:pt x="53"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797" name="Google Shape;797;p29"/>
            <p:cNvSpPr/>
            <p:nvPr/>
          </p:nvSpPr>
          <p:spPr>
            <a:xfrm>
              <a:off x="2545250" y="2075975"/>
              <a:ext cx="625" cy="25"/>
            </a:xfrm>
            <a:custGeom>
              <a:avLst/>
              <a:gdLst/>
              <a:ahLst/>
              <a:cxnLst/>
              <a:rect l="l" t="t" r="r" b="b"/>
              <a:pathLst>
                <a:path w="25" h="1" extrusionOk="0">
                  <a:moveTo>
                    <a:pt x="0" y="1"/>
                  </a:moveTo>
                  <a:cubicBezTo>
                    <a:pt x="24" y="1"/>
                    <a:pt x="24" y="1"/>
                    <a:pt x="0"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798" name="Google Shape;798;p29"/>
            <p:cNvSpPr/>
            <p:nvPr/>
          </p:nvSpPr>
          <p:spPr>
            <a:xfrm>
              <a:off x="2544950" y="2071600"/>
              <a:ext cx="1375" cy="250"/>
            </a:xfrm>
            <a:custGeom>
              <a:avLst/>
              <a:gdLst/>
              <a:ahLst/>
              <a:cxnLst/>
              <a:rect l="l" t="t" r="r" b="b"/>
              <a:pathLst>
                <a:path w="55" h="10" extrusionOk="0">
                  <a:moveTo>
                    <a:pt x="18" y="0"/>
                  </a:moveTo>
                  <a:cubicBezTo>
                    <a:pt x="15" y="0"/>
                    <a:pt x="6" y="3"/>
                    <a:pt x="0" y="9"/>
                  </a:cubicBezTo>
                  <a:cubicBezTo>
                    <a:pt x="48" y="3"/>
                    <a:pt x="54" y="0"/>
                    <a:pt x="45" y="0"/>
                  </a:cubicBezTo>
                  <a:cubicBezTo>
                    <a:pt x="38" y="0"/>
                    <a:pt x="23" y="2"/>
                    <a:pt x="11" y="5"/>
                  </a:cubicBezTo>
                  <a:lnTo>
                    <a:pt x="11" y="5"/>
                  </a:lnTo>
                  <a:cubicBezTo>
                    <a:pt x="19" y="2"/>
                    <a:pt x="21" y="0"/>
                    <a:pt x="18"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799" name="Google Shape;799;p29"/>
            <p:cNvSpPr/>
            <p:nvPr/>
          </p:nvSpPr>
          <p:spPr>
            <a:xfrm>
              <a:off x="2539800" y="2068700"/>
              <a:ext cx="1600" cy="150"/>
            </a:xfrm>
            <a:custGeom>
              <a:avLst/>
              <a:gdLst/>
              <a:ahLst/>
              <a:cxnLst/>
              <a:rect l="l" t="t" r="r" b="b"/>
              <a:pathLst>
                <a:path w="64" h="6" extrusionOk="0">
                  <a:moveTo>
                    <a:pt x="11" y="1"/>
                  </a:moveTo>
                  <a:cubicBezTo>
                    <a:pt x="3" y="1"/>
                    <a:pt x="0" y="2"/>
                    <a:pt x="16" y="6"/>
                  </a:cubicBezTo>
                  <a:cubicBezTo>
                    <a:pt x="64" y="6"/>
                    <a:pt x="27" y="1"/>
                    <a:pt x="11"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800" name="Google Shape;800;p29"/>
            <p:cNvSpPr/>
            <p:nvPr/>
          </p:nvSpPr>
          <p:spPr>
            <a:xfrm>
              <a:off x="2534225" y="2064375"/>
              <a:ext cx="925" cy="325"/>
            </a:xfrm>
            <a:custGeom>
              <a:avLst/>
              <a:gdLst/>
              <a:ahLst/>
              <a:cxnLst/>
              <a:rect l="l" t="t" r="r" b="b"/>
              <a:pathLst>
                <a:path w="37" h="13" extrusionOk="0">
                  <a:moveTo>
                    <a:pt x="1" y="0"/>
                  </a:moveTo>
                  <a:cubicBezTo>
                    <a:pt x="1" y="12"/>
                    <a:pt x="13" y="12"/>
                    <a:pt x="37" y="12"/>
                  </a:cubicBezTo>
                  <a:lnTo>
                    <a:pt x="1" y="0"/>
                  </a:ln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801" name="Google Shape;801;p29"/>
            <p:cNvSpPr/>
            <p:nvPr/>
          </p:nvSpPr>
          <p:spPr>
            <a:xfrm>
              <a:off x="2544050" y="2073900"/>
              <a:ext cx="1225" cy="325"/>
            </a:xfrm>
            <a:custGeom>
              <a:avLst/>
              <a:gdLst/>
              <a:ahLst/>
              <a:cxnLst/>
              <a:rect l="l" t="t" r="r" b="b"/>
              <a:pathLst>
                <a:path w="49" h="13" extrusionOk="0">
                  <a:moveTo>
                    <a:pt x="48" y="0"/>
                  </a:moveTo>
                  <a:lnTo>
                    <a:pt x="48" y="0"/>
                  </a:lnTo>
                  <a:cubicBezTo>
                    <a:pt x="36" y="12"/>
                    <a:pt x="1" y="12"/>
                    <a:pt x="36" y="12"/>
                  </a:cubicBezTo>
                  <a:cubicBezTo>
                    <a:pt x="48" y="12"/>
                    <a:pt x="48" y="12"/>
                    <a:pt x="48"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802" name="Google Shape;802;p29"/>
            <p:cNvSpPr/>
            <p:nvPr/>
          </p:nvSpPr>
          <p:spPr>
            <a:xfrm>
              <a:off x="2545250" y="2073900"/>
              <a:ext cx="425" cy="150"/>
            </a:xfrm>
            <a:custGeom>
              <a:avLst/>
              <a:gdLst/>
              <a:ahLst/>
              <a:cxnLst/>
              <a:rect l="l" t="t" r="r" b="b"/>
              <a:pathLst>
                <a:path w="17" h="6" extrusionOk="0">
                  <a:moveTo>
                    <a:pt x="0" y="0"/>
                  </a:moveTo>
                  <a:cubicBezTo>
                    <a:pt x="0" y="4"/>
                    <a:pt x="3" y="6"/>
                    <a:pt x="6" y="6"/>
                  </a:cubicBezTo>
                  <a:cubicBezTo>
                    <a:pt x="11" y="6"/>
                    <a:pt x="16" y="0"/>
                    <a:pt x="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803" name="Google Shape;803;p29"/>
            <p:cNvSpPr/>
            <p:nvPr/>
          </p:nvSpPr>
          <p:spPr>
            <a:xfrm>
              <a:off x="2540175" y="2073600"/>
              <a:ext cx="25" cy="25"/>
            </a:xfrm>
            <a:custGeom>
              <a:avLst/>
              <a:gdLst/>
              <a:ahLst/>
              <a:cxnLst/>
              <a:rect l="l" t="t" r="r" b="b"/>
              <a:pathLst>
                <a:path w="1" h="1" extrusionOk="0">
                  <a:moveTo>
                    <a:pt x="1" y="0"/>
                  </a:moveTo>
                  <a:lnTo>
                    <a:pt x="1" y="0"/>
                  </a:lnTo>
                  <a:cubicBezTo>
                    <a:pt x="1" y="0"/>
                    <a:pt x="1" y="0"/>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804" name="Google Shape;804;p29"/>
            <p:cNvSpPr/>
            <p:nvPr/>
          </p:nvSpPr>
          <p:spPr>
            <a:xfrm>
              <a:off x="2545550" y="2075375"/>
              <a:ext cx="25" cy="25"/>
            </a:xfrm>
            <a:custGeom>
              <a:avLst/>
              <a:gdLst/>
              <a:ahLst/>
              <a:cxnLst/>
              <a:rect l="l" t="t" r="r" b="b"/>
              <a:pathLst>
                <a:path w="1" h="1" extrusionOk="0">
                  <a:moveTo>
                    <a:pt x="0" y="1"/>
                  </a:moveTo>
                  <a:cubicBezTo>
                    <a:pt x="0" y="1"/>
                    <a:pt x="0" y="1"/>
                    <a:pt x="0" y="1"/>
                  </a:cubicBezTo>
                  <a:cubicBezTo>
                    <a:pt x="0" y="1"/>
                    <a:pt x="0" y="1"/>
                    <a:pt x="0"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805" name="Google Shape;805;p29"/>
            <p:cNvSpPr/>
            <p:nvPr/>
          </p:nvSpPr>
          <p:spPr>
            <a:xfrm>
              <a:off x="2545350" y="2075250"/>
              <a:ext cx="225" cy="150"/>
            </a:xfrm>
            <a:custGeom>
              <a:avLst/>
              <a:gdLst/>
              <a:ahLst/>
              <a:cxnLst/>
              <a:rect l="l" t="t" r="r" b="b"/>
              <a:pathLst>
                <a:path w="9" h="6" extrusionOk="0">
                  <a:moveTo>
                    <a:pt x="6" y="1"/>
                  </a:moveTo>
                  <a:cubicBezTo>
                    <a:pt x="3" y="1"/>
                    <a:pt x="0" y="6"/>
                    <a:pt x="8" y="6"/>
                  </a:cubicBezTo>
                  <a:cubicBezTo>
                    <a:pt x="8" y="2"/>
                    <a:pt x="7" y="1"/>
                    <a:pt x="6"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806" name="Google Shape;806;p29"/>
            <p:cNvSpPr/>
            <p:nvPr/>
          </p:nvSpPr>
          <p:spPr>
            <a:xfrm>
              <a:off x="2537500" y="2062000"/>
              <a:ext cx="325" cy="25"/>
            </a:xfrm>
            <a:custGeom>
              <a:avLst/>
              <a:gdLst/>
              <a:ahLst/>
              <a:cxnLst/>
              <a:rect l="l" t="t" r="r" b="b"/>
              <a:pathLst>
                <a:path w="13" h="1" extrusionOk="0">
                  <a:moveTo>
                    <a:pt x="13" y="0"/>
                  </a:moveTo>
                  <a:cubicBezTo>
                    <a:pt x="13" y="0"/>
                    <a:pt x="13" y="0"/>
                    <a:pt x="13" y="0"/>
                  </a:cubicBezTo>
                  <a:cubicBezTo>
                    <a:pt x="1" y="0"/>
                    <a:pt x="1" y="0"/>
                    <a:pt x="13"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807" name="Google Shape;807;p29"/>
            <p:cNvSpPr/>
            <p:nvPr/>
          </p:nvSpPr>
          <p:spPr>
            <a:xfrm>
              <a:off x="2536625" y="2070625"/>
              <a:ext cx="25" cy="25"/>
            </a:xfrm>
            <a:custGeom>
              <a:avLst/>
              <a:gdLst/>
              <a:ahLst/>
              <a:cxnLst/>
              <a:rect l="l" t="t" r="r" b="b"/>
              <a:pathLst>
                <a:path w="1" h="1" extrusionOk="0">
                  <a:moveTo>
                    <a:pt x="0" y="0"/>
                  </a:moveTo>
                  <a:cubicBezTo>
                    <a:pt x="0" y="0"/>
                    <a:pt x="0" y="0"/>
                    <a:pt x="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808" name="Google Shape;808;p29"/>
            <p:cNvSpPr/>
            <p:nvPr/>
          </p:nvSpPr>
          <p:spPr>
            <a:xfrm>
              <a:off x="2536025" y="2070625"/>
              <a:ext cx="3000" cy="25"/>
            </a:xfrm>
            <a:custGeom>
              <a:avLst/>
              <a:gdLst/>
              <a:ahLst/>
              <a:cxnLst/>
              <a:rect l="l" t="t" r="r" b="b"/>
              <a:pathLst>
                <a:path w="120" h="1" extrusionOk="0">
                  <a:moveTo>
                    <a:pt x="0" y="0"/>
                  </a:moveTo>
                  <a:cubicBezTo>
                    <a:pt x="36" y="0"/>
                    <a:pt x="72" y="0"/>
                    <a:pt x="119" y="0"/>
                  </a:cubicBezTo>
                  <a:cubicBezTo>
                    <a:pt x="72" y="0"/>
                    <a:pt x="36" y="0"/>
                    <a:pt x="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809" name="Google Shape;809;p29"/>
            <p:cNvSpPr/>
            <p:nvPr/>
          </p:nvSpPr>
          <p:spPr>
            <a:xfrm>
              <a:off x="2534525" y="2064675"/>
              <a:ext cx="625" cy="25"/>
            </a:xfrm>
            <a:custGeom>
              <a:avLst/>
              <a:gdLst/>
              <a:ahLst/>
              <a:cxnLst/>
              <a:rect l="l" t="t" r="r" b="b"/>
              <a:pathLst>
                <a:path w="25" h="1" extrusionOk="0">
                  <a:moveTo>
                    <a:pt x="25" y="0"/>
                  </a:moveTo>
                  <a:cubicBezTo>
                    <a:pt x="25" y="0"/>
                    <a:pt x="1" y="0"/>
                    <a:pt x="25"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810" name="Google Shape;810;p29"/>
            <p:cNvSpPr/>
            <p:nvPr/>
          </p:nvSpPr>
          <p:spPr>
            <a:xfrm>
              <a:off x="2545550" y="2075375"/>
              <a:ext cx="25" cy="325"/>
            </a:xfrm>
            <a:custGeom>
              <a:avLst/>
              <a:gdLst/>
              <a:ahLst/>
              <a:cxnLst/>
              <a:rect l="l" t="t" r="r" b="b"/>
              <a:pathLst>
                <a:path w="1" h="13" extrusionOk="0">
                  <a:moveTo>
                    <a:pt x="0" y="13"/>
                  </a:moveTo>
                  <a:cubicBezTo>
                    <a:pt x="0" y="1"/>
                    <a:pt x="0" y="13"/>
                    <a:pt x="0" y="13"/>
                  </a:cubicBezTo>
                  <a:cubicBezTo>
                    <a:pt x="0" y="13"/>
                    <a:pt x="0" y="13"/>
                    <a:pt x="0" y="13"/>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811" name="Google Shape;811;p29"/>
            <p:cNvSpPr/>
            <p:nvPr/>
          </p:nvSpPr>
          <p:spPr>
            <a:xfrm>
              <a:off x="2540175" y="2076150"/>
              <a:ext cx="700" cy="150"/>
            </a:xfrm>
            <a:custGeom>
              <a:avLst/>
              <a:gdLst/>
              <a:ahLst/>
              <a:cxnLst/>
              <a:rect l="l" t="t" r="r" b="b"/>
              <a:pathLst>
                <a:path w="28" h="6" extrusionOk="0">
                  <a:moveTo>
                    <a:pt x="22" y="0"/>
                  </a:moveTo>
                  <a:cubicBezTo>
                    <a:pt x="19" y="0"/>
                    <a:pt x="13" y="2"/>
                    <a:pt x="1" y="6"/>
                  </a:cubicBezTo>
                  <a:cubicBezTo>
                    <a:pt x="17" y="6"/>
                    <a:pt x="27" y="0"/>
                    <a:pt x="22"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812" name="Google Shape;812;p29"/>
            <p:cNvSpPr/>
            <p:nvPr/>
          </p:nvSpPr>
          <p:spPr>
            <a:xfrm>
              <a:off x="2541675" y="2075675"/>
              <a:ext cx="1700" cy="175"/>
            </a:xfrm>
            <a:custGeom>
              <a:avLst/>
              <a:gdLst/>
              <a:ahLst/>
              <a:cxnLst/>
              <a:rect l="l" t="t" r="r" b="b"/>
              <a:pathLst>
                <a:path w="68" h="7" extrusionOk="0">
                  <a:moveTo>
                    <a:pt x="48" y="1"/>
                  </a:moveTo>
                  <a:cubicBezTo>
                    <a:pt x="0" y="1"/>
                    <a:pt x="43" y="6"/>
                    <a:pt x="59" y="6"/>
                  </a:cubicBezTo>
                  <a:cubicBezTo>
                    <a:pt x="67" y="6"/>
                    <a:pt x="68" y="5"/>
                    <a:pt x="48"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813" name="Google Shape;813;p29"/>
            <p:cNvSpPr/>
            <p:nvPr/>
          </p:nvSpPr>
          <p:spPr>
            <a:xfrm>
              <a:off x="2542575" y="2075975"/>
              <a:ext cx="325" cy="25"/>
            </a:xfrm>
            <a:custGeom>
              <a:avLst/>
              <a:gdLst/>
              <a:ahLst/>
              <a:cxnLst/>
              <a:rect l="l" t="t" r="r" b="b"/>
              <a:pathLst>
                <a:path w="13" h="1" extrusionOk="0">
                  <a:moveTo>
                    <a:pt x="0" y="1"/>
                  </a:moveTo>
                  <a:cubicBezTo>
                    <a:pt x="12" y="1"/>
                    <a:pt x="0" y="1"/>
                    <a:pt x="0" y="1"/>
                  </a:cubicBezTo>
                  <a:cubicBezTo>
                    <a:pt x="0" y="1"/>
                    <a:pt x="0" y="1"/>
                    <a:pt x="0"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814" name="Google Shape;814;p29"/>
            <p:cNvSpPr/>
            <p:nvPr/>
          </p:nvSpPr>
          <p:spPr>
            <a:xfrm>
              <a:off x="2544350" y="2075075"/>
              <a:ext cx="2100" cy="25"/>
            </a:xfrm>
            <a:custGeom>
              <a:avLst/>
              <a:gdLst/>
              <a:ahLst/>
              <a:cxnLst/>
              <a:rect l="l" t="t" r="r" b="b"/>
              <a:pathLst>
                <a:path w="84" h="1" extrusionOk="0">
                  <a:moveTo>
                    <a:pt x="24" y="1"/>
                  </a:moveTo>
                  <a:cubicBezTo>
                    <a:pt x="13" y="1"/>
                    <a:pt x="60" y="1"/>
                    <a:pt x="48" y="1"/>
                  </a:cubicBezTo>
                  <a:cubicBezTo>
                    <a:pt x="84" y="1"/>
                    <a:pt x="1" y="1"/>
                    <a:pt x="24"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815" name="Google Shape;815;p29"/>
            <p:cNvSpPr/>
            <p:nvPr/>
          </p:nvSpPr>
          <p:spPr>
            <a:xfrm>
              <a:off x="2540175" y="2075675"/>
              <a:ext cx="1225" cy="25"/>
            </a:xfrm>
            <a:custGeom>
              <a:avLst/>
              <a:gdLst/>
              <a:ahLst/>
              <a:cxnLst/>
              <a:rect l="l" t="t" r="r" b="b"/>
              <a:pathLst>
                <a:path w="49" h="1" extrusionOk="0">
                  <a:moveTo>
                    <a:pt x="1" y="1"/>
                  </a:moveTo>
                  <a:cubicBezTo>
                    <a:pt x="49" y="1"/>
                    <a:pt x="49" y="1"/>
                    <a:pt x="1"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816" name="Google Shape;816;p29"/>
            <p:cNvSpPr/>
            <p:nvPr/>
          </p:nvSpPr>
          <p:spPr>
            <a:xfrm>
              <a:off x="2540775" y="2075375"/>
              <a:ext cx="625" cy="25"/>
            </a:xfrm>
            <a:custGeom>
              <a:avLst/>
              <a:gdLst/>
              <a:ahLst/>
              <a:cxnLst/>
              <a:rect l="l" t="t" r="r" b="b"/>
              <a:pathLst>
                <a:path w="25" h="1" extrusionOk="0">
                  <a:moveTo>
                    <a:pt x="1" y="1"/>
                  </a:moveTo>
                  <a:cubicBezTo>
                    <a:pt x="25" y="1"/>
                    <a:pt x="13" y="1"/>
                    <a:pt x="1" y="1"/>
                  </a:cubicBezTo>
                  <a:cubicBezTo>
                    <a:pt x="1" y="1"/>
                    <a:pt x="1" y="1"/>
                    <a:pt x="1"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817" name="Google Shape;817;p29"/>
            <p:cNvSpPr/>
            <p:nvPr/>
          </p:nvSpPr>
          <p:spPr>
            <a:xfrm>
              <a:off x="2540175" y="2075375"/>
              <a:ext cx="625" cy="325"/>
            </a:xfrm>
            <a:custGeom>
              <a:avLst/>
              <a:gdLst/>
              <a:ahLst/>
              <a:cxnLst/>
              <a:rect l="l" t="t" r="r" b="b"/>
              <a:pathLst>
                <a:path w="25" h="13" extrusionOk="0">
                  <a:moveTo>
                    <a:pt x="1" y="13"/>
                  </a:moveTo>
                  <a:cubicBezTo>
                    <a:pt x="1" y="13"/>
                    <a:pt x="25" y="1"/>
                    <a:pt x="1" y="13"/>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818" name="Google Shape;818;p29"/>
            <p:cNvSpPr/>
            <p:nvPr/>
          </p:nvSpPr>
          <p:spPr>
            <a:xfrm>
              <a:off x="2540275" y="2074050"/>
              <a:ext cx="925" cy="175"/>
            </a:xfrm>
            <a:custGeom>
              <a:avLst/>
              <a:gdLst/>
              <a:ahLst/>
              <a:cxnLst/>
              <a:rect l="l" t="t" r="r" b="b"/>
              <a:pathLst>
                <a:path w="37" h="7" extrusionOk="0">
                  <a:moveTo>
                    <a:pt x="27" y="1"/>
                  </a:moveTo>
                  <a:cubicBezTo>
                    <a:pt x="17" y="1"/>
                    <a:pt x="1" y="6"/>
                    <a:pt x="33" y="6"/>
                  </a:cubicBezTo>
                  <a:cubicBezTo>
                    <a:pt x="37" y="2"/>
                    <a:pt x="33" y="1"/>
                    <a:pt x="27"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819" name="Google Shape;819;p29"/>
            <p:cNvSpPr/>
            <p:nvPr/>
          </p:nvSpPr>
          <p:spPr>
            <a:xfrm>
              <a:off x="2538225" y="2074500"/>
              <a:ext cx="1100" cy="150"/>
            </a:xfrm>
            <a:custGeom>
              <a:avLst/>
              <a:gdLst/>
              <a:ahLst/>
              <a:cxnLst/>
              <a:rect l="l" t="t" r="r" b="b"/>
              <a:pathLst>
                <a:path w="44" h="6" extrusionOk="0">
                  <a:moveTo>
                    <a:pt x="43" y="0"/>
                  </a:moveTo>
                  <a:cubicBezTo>
                    <a:pt x="11" y="0"/>
                    <a:pt x="1" y="5"/>
                    <a:pt x="11" y="5"/>
                  </a:cubicBezTo>
                  <a:cubicBezTo>
                    <a:pt x="17" y="5"/>
                    <a:pt x="27" y="4"/>
                    <a:pt x="43"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820" name="Google Shape;820;p29"/>
            <p:cNvSpPr/>
            <p:nvPr/>
          </p:nvSpPr>
          <p:spPr>
            <a:xfrm>
              <a:off x="2537500" y="2074200"/>
              <a:ext cx="925" cy="325"/>
            </a:xfrm>
            <a:custGeom>
              <a:avLst/>
              <a:gdLst/>
              <a:ahLst/>
              <a:cxnLst/>
              <a:rect l="l" t="t" r="r" b="b"/>
              <a:pathLst>
                <a:path w="37" h="13" extrusionOk="0">
                  <a:moveTo>
                    <a:pt x="1" y="0"/>
                  </a:moveTo>
                  <a:lnTo>
                    <a:pt x="1" y="0"/>
                  </a:lnTo>
                  <a:cubicBezTo>
                    <a:pt x="13" y="12"/>
                    <a:pt x="25" y="12"/>
                    <a:pt x="37" y="12"/>
                  </a:cubicBezTo>
                  <a:cubicBezTo>
                    <a:pt x="25" y="12"/>
                    <a:pt x="1" y="0"/>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821" name="Google Shape;821;p29"/>
            <p:cNvSpPr/>
            <p:nvPr/>
          </p:nvSpPr>
          <p:spPr>
            <a:xfrm>
              <a:off x="2539900" y="2073000"/>
              <a:ext cx="1800" cy="25"/>
            </a:xfrm>
            <a:custGeom>
              <a:avLst/>
              <a:gdLst/>
              <a:ahLst/>
              <a:cxnLst/>
              <a:rect l="l" t="t" r="r" b="b"/>
              <a:pathLst>
                <a:path w="72" h="1" extrusionOk="0">
                  <a:moveTo>
                    <a:pt x="0" y="1"/>
                  </a:moveTo>
                  <a:cubicBezTo>
                    <a:pt x="12" y="1"/>
                    <a:pt x="60" y="1"/>
                    <a:pt x="71" y="1"/>
                  </a:cubicBezTo>
                  <a:cubicBezTo>
                    <a:pt x="48" y="1"/>
                    <a:pt x="24" y="1"/>
                    <a:pt x="0"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822" name="Google Shape;822;p29"/>
            <p:cNvSpPr/>
            <p:nvPr/>
          </p:nvSpPr>
          <p:spPr>
            <a:xfrm>
              <a:off x="2535125" y="2071525"/>
              <a:ext cx="1625" cy="150"/>
            </a:xfrm>
            <a:custGeom>
              <a:avLst/>
              <a:gdLst/>
              <a:ahLst/>
              <a:cxnLst/>
              <a:rect l="l" t="t" r="r" b="b"/>
              <a:pathLst>
                <a:path w="65" h="6" extrusionOk="0">
                  <a:moveTo>
                    <a:pt x="1" y="0"/>
                  </a:moveTo>
                  <a:cubicBezTo>
                    <a:pt x="8" y="0"/>
                    <a:pt x="38" y="5"/>
                    <a:pt x="53" y="5"/>
                  </a:cubicBezTo>
                  <a:cubicBezTo>
                    <a:pt x="60" y="5"/>
                    <a:pt x="64" y="4"/>
                    <a:pt x="6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823" name="Google Shape;823;p29"/>
            <p:cNvSpPr/>
            <p:nvPr/>
          </p:nvSpPr>
          <p:spPr>
            <a:xfrm>
              <a:off x="2543750" y="2056925"/>
              <a:ext cx="1525" cy="25"/>
            </a:xfrm>
            <a:custGeom>
              <a:avLst/>
              <a:gdLst/>
              <a:ahLst/>
              <a:cxnLst/>
              <a:rect l="l" t="t" r="r" b="b"/>
              <a:pathLst>
                <a:path w="61" h="1" extrusionOk="0">
                  <a:moveTo>
                    <a:pt x="60" y="1"/>
                  </a:moveTo>
                  <a:cubicBezTo>
                    <a:pt x="1" y="1"/>
                    <a:pt x="60" y="1"/>
                    <a:pt x="60"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824" name="Google Shape;824;p29"/>
            <p:cNvSpPr/>
            <p:nvPr/>
          </p:nvSpPr>
          <p:spPr>
            <a:xfrm>
              <a:off x="2543450" y="2056925"/>
              <a:ext cx="1225" cy="25"/>
            </a:xfrm>
            <a:custGeom>
              <a:avLst/>
              <a:gdLst/>
              <a:ahLst/>
              <a:cxnLst/>
              <a:rect l="l" t="t" r="r" b="b"/>
              <a:pathLst>
                <a:path w="49" h="1" extrusionOk="0">
                  <a:moveTo>
                    <a:pt x="49" y="1"/>
                  </a:moveTo>
                  <a:cubicBezTo>
                    <a:pt x="1" y="1"/>
                    <a:pt x="1" y="1"/>
                    <a:pt x="49"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825" name="Google Shape;825;p29"/>
            <p:cNvSpPr/>
            <p:nvPr/>
          </p:nvSpPr>
          <p:spPr>
            <a:xfrm>
              <a:off x="2533650" y="2067050"/>
              <a:ext cx="1100" cy="150"/>
            </a:xfrm>
            <a:custGeom>
              <a:avLst/>
              <a:gdLst/>
              <a:ahLst/>
              <a:cxnLst/>
              <a:rect l="l" t="t" r="r" b="b"/>
              <a:pathLst>
                <a:path w="44" h="6" extrusionOk="0">
                  <a:moveTo>
                    <a:pt x="12" y="1"/>
                  </a:moveTo>
                  <a:cubicBezTo>
                    <a:pt x="0" y="4"/>
                    <a:pt x="1" y="6"/>
                    <a:pt x="7" y="6"/>
                  </a:cubicBezTo>
                  <a:cubicBezTo>
                    <a:pt x="17" y="6"/>
                    <a:pt x="44" y="1"/>
                    <a:pt x="12"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826" name="Google Shape;826;p29"/>
            <p:cNvSpPr/>
            <p:nvPr/>
          </p:nvSpPr>
          <p:spPr>
            <a:xfrm>
              <a:off x="2534525" y="2065850"/>
              <a:ext cx="1225" cy="325"/>
            </a:xfrm>
            <a:custGeom>
              <a:avLst/>
              <a:gdLst/>
              <a:ahLst/>
              <a:cxnLst/>
              <a:rect l="l" t="t" r="r" b="b"/>
              <a:pathLst>
                <a:path w="49" h="13" extrusionOk="0">
                  <a:moveTo>
                    <a:pt x="1" y="13"/>
                  </a:moveTo>
                  <a:cubicBezTo>
                    <a:pt x="48" y="1"/>
                    <a:pt x="48" y="1"/>
                    <a:pt x="1" y="13"/>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827" name="Google Shape;827;p29"/>
            <p:cNvSpPr/>
            <p:nvPr/>
          </p:nvSpPr>
          <p:spPr>
            <a:xfrm>
              <a:off x="2533350" y="2065275"/>
              <a:ext cx="1200" cy="25"/>
            </a:xfrm>
            <a:custGeom>
              <a:avLst/>
              <a:gdLst/>
              <a:ahLst/>
              <a:cxnLst/>
              <a:rect l="l" t="t" r="r" b="b"/>
              <a:pathLst>
                <a:path w="48" h="1" extrusionOk="0">
                  <a:moveTo>
                    <a:pt x="0" y="0"/>
                  </a:moveTo>
                  <a:cubicBezTo>
                    <a:pt x="0" y="0"/>
                    <a:pt x="0" y="0"/>
                    <a:pt x="0" y="0"/>
                  </a:cubicBezTo>
                  <a:cubicBezTo>
                    <a:pt x="0" y="0"/>
                    <a:pt x="48" y="0"/>
                    <a:pt x="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828" name="Google Shape;828;p29"/>
            <p:cNvSpPr/>
            <p:nvPr/>
          </p:nvSpPr>
          <p:spPr>
            <a:xfrm>
              <a:off x="2570850" y="2079250"/>
              <a:ext cx="1200" cy="25"/>
            </a:xfrm>
            <a:custGeom>
              <a:avLst/>
              <a:gdLst/>
              <a:ahLst/>
              <a:cxnLst/>
              <a:rect l="l" t="t" r="r" b="b"/>
              <a:pathLst>
                <a:path w="48" h="1" extrusionOk="0">
                  <a:moveTo>
                    <a:pt x="12" y="1"/>
                  </a:moveTo>
                  <a:cubicBezTo>
                    <a:pt x="12" y="1"/>
                    <a:pt x="36" y="1"/>
                    <a:pt x="48" y="1"/>
                  </a:cubicBezTo>
                  <a:cubicBezTo>
                    <a:pt x="36" y="1"/>
                    <a:pt x="0" y="1"/>
                    <a:pt x="12"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829" name="Google Shape;829;p29"/>
            <p:cNvSpPr/>
            <p:nvPr/>
          </p:nvSpPr>
          <p:spPr>
            <a:xfrm>
              <a:off x="2568750" y="2078650"/>
              <a:ext cx="925" cy="25"/>
            </a:xfrm>
            <a:custGeom>
              <a:avLst/>
              <a:gdLst/>
              <a:ahLst/>
              <a:cxnLst/>
              <a:rect l="l" t="t" r="r" b="b"/>
              <a:pathLst>
                <a:path w="37" h="1" extrusionOk="0">
                  <a:moveTo>
                    <a:pt x="37" y="1"/>
                  </a:moveTo>
                  <a:cubicBezTo>
                    <a:pt x="1" y="1"/>
                    <a:pt x="1" y="1"/>
                    <a:pt x="37"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830" name="Google Shape;830;p29"/>
            <p:cNvSpPr/>
            <p:nvPr/>
          </p:nvSpPr>
          <p:spPr>
            <a:xfrm>
              <a:off x="2568675" y="2078075"/>
              <a:ext cx="1200" cy="225"/>
            </a:xfrm>
            <a:custGeom>
              <a:avLst/>
              <a:gdLst/>
              <a:ahLst/>
              <a:cxnLst/>
              <a:rect l="l" t="t" r="r" b="b"/>
              <a:pathLst>
                <a:path w="48" h="9" extrusionOk="0">
                  <a:moveTo>
                    <a:pt x="28" y="0"/>
                  </a:moveTo>
                  <a:cubicBezTo>
                    <a:pt x="4" y="6"/>
                    <a:pt x="1" y="9"/>
                    <a:pt x="5" y="9"/>
                  </a:cubicBezTo>
                  <a:cubicBezTo>
                    <a:pt x="8" y="9"/>
                    <a:pt x="15" y="8"/>
                    <a:pt x="21" y="5"/>
                  </a:cubicBezTo>
                  <a:lnTo>
                    <a:pt x="21" y="5"/>
                  </a:lnTo>
                  <a:cubicBezTo>
                    <a:pt x="31" y="4"/>
                    <a:pt x="47" y="0"/>
                    <a:pt x="28"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831" name="Google Shape;831;p29"/>
            <p:cNvSpPr/>
            <p:nvPr/>
          </p:nvSpPr>
          <p:spPr>
            <a:xfrm>
              <a:off x="2572025" y="2078075"/>
              <a:ext cx="325" cy="25"/>
            </a:xfrm>
            <a:custGeom>
              <a:avLst/>
              <a:gdLst/>
              <a:ahLst/>
              <a:cxnLst/>
              <a:rect l="l" t="t" r="r" b="b"/>
              <a:pathLst>
                <a:path w="13" h="1" extrusionOk="0">
                  <a:moveTo>
                    <a:pt x="13" y="0"/>
                  </a:moveTo>
                  <a:cubicBezTo>
                    <a:pt x="13" y="0"/>
                    <a:pt x="1" y="0"/>
                    <a:pt x="13" y="0"/>
                  </a:cubicBezTo>
                  <a:cubicBezTo>
                    <a:pt x="13" y="0"/>
                    <a:pt x="13" y="0"/>
                    <a:pt x="13"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832" name="Google Shape;832;p29"/>
            <p:cNvSpPr/>
            <p:nvPr/>
          </p:nvSpPr>
          <p:spPr>
            <a:xfrm>
              <a:off x="2572325" y="2078075"/>
              <a:ext cx="325" cy="25"/>
            </a:xfrm>
            <a:custGeom>
              <a:avLst/>
              <a:gdLst/>
              <a:ahLst/>
              <a:cxnLst/>
              <a:rect l="l" t="t" r="r" b="b"/>
              <a:pathLst>
                <a:path w="13" h="1" extrusionOk="0">
                  <a:moveTo>
                    <a:pt x="1" y="0"/>
                  </a:moveTo>
                  <a:cubicBezTo>
                    <a:pt x="1" y="0"/>
                    <a:pt x="13" y="0"/>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833" name="Google Shape;833;p29"/>
            <p:cNvSpPr/>
            <p:nvPr/>
          </p:nvSpPr>
          <p:spPr>
            <a:xfrm>
              <a:off x="2572025" y="2077625"/>
              <a:ext cx="1225" cy="175"/>
            </a:xfrm>
            <a:custGeom>
              <a:avLst/>
              <a:gdLst/>
              <a:ahLst/>
              <a:cxnLst/>
              <a:rect l="l" t="t" r="r" b="b"/>
              <a:pathLst>
                <a:path w="49" h="7" extrusionOk="0">
                  <a:moveTo>
                    <a:pt x="43" y="1"/>
                  </a:moveTo>
                  <a:cubicBezTo>
                    <a:pt x="41" y="1"/>
                    <a:pt x="29" y="2"/>
                    <a:pt x="1" y="6"/>
                  </a:cubicBezTo>
                  <a:cubicBezTo>
                    <a:pt x="17" y="6"/>
                    <a:pt x="49" y="1"/>
                    <a:pt x="43"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834" name="Google Shape;834;p29"/>
            <p:cNvSpPr/>
            <p:nvPr/>
          </p:nvSpPr>
          <p:spPr>
            <a:xfrm>
              <a:off x="2570850" y="2077775"/>
              <a:ext cx="625" cy="25"/>
            </a:xfrm>
            <a:custGeom>
              <a:avLst/>
              <a:gdLst/>
              <a:ahLst/>
              <a:cxnLst/>
              <a:rect l="l" t="t" r="r" b="b"/>
              <a:pathLst>
                <a:path w="25" h="1" extrusionOk="0">
                  <a:moveTo>
                    <a:pt x="0" y="0"/>
                  </a:moveTo>
                  <a:lnTo>
                    <a:pt x="12" y="0"/>
                  </a:lnTo>
                  <a:cubicBezTo>
                    <a:pt x="24" y="0"/>
                    <a:pt x="24" y="0"/>
                    <a:pt x="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835" name="Google Shape;835;p29"/>
            <p:cNvSpPr/>
            <p:nvPr/>
          </p:nvSpPr>
          <p:spPr>
            <a:xfrm>
              <a:off x="2570250" y="2077775"/>
              <a:ext cx="2100" cy="25"/>
            </a:xfrm>
            <a:custGeom>
              <a:avLst/>
              <a:gdLst/>
              <a:ahLst/>
              <a:cxnLst/>
              <a:rect l="l" t="t" r="r" b="b"/>
              <a:pathLst>
                <a:path w="84" h="1" extrusionOk="0">
                  <a:moveTo>
                    <a:pt x="48" y="0"/>
                  </a:moveTo>
                  <a:cubicBezTo>
                    <a:pt x="84" y="0"/>
                    <a:pt x="0" y="0"/>
                    <a:pt x="48" y="0"/>
                  </a:cubicBezTo>
                  <a:cubicBezTo>
                    <a:pt x="24" y="0"/>
                    <a:pt x="12" y="0"/>
                    <a:pt x="48"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836" name="Google Shape;836;p29"/>
            <p:cNvSpPr/>
            <p:nvPr/>
          </p:nvSpPr>
          <p:spPr>
            <a:xfrm>
              <a:off x="2570550" y="2077775"/>
              <a:ext cx="925" cy="250"/>
            </a:xfrm>
            <a:custGeom>
              <a:avLst/>
              <a:gdLst/>
              <a:ahLst/>
              <a:cxnLst/>
              <a:rect l="l" t="t" r="r" b="b"/>
              <a:pathLst>
                <a:path w="37" h="10" extrusionOk="0">
                  <a:moveTo>
                    <a:pt x="0" y="0"/>
                  </a:moveTo>
                  <a:cubicBezTo>
                    <a:pt x="0" y="6"/>
                    <a:pt x="9" y="9"/>
                    <a:pt x="18" y="9"/>
                  </a:cubicBezTo>
                  <a:cubicBezTo>
                    <a:pt x="27" y="9"/>
                    <a:pt x="36" y="6"/>
                    <a:pt x="36"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837" name="Google Shape;837;p29"/>
            <p:cNvSpPr/>
            <p:nvPr/>
          </p:nvSpPr>
          <p:spPr>
            <a:xfrm>
              <a:off x="2567525" y="2078075"/>
              <a:ext cx="775" cy="275"/>
            </a:xfrm>
            <a:custGeom>
              <a:avLst/>
              <a:gdLst/>
              <a:ahLst/>
              <a:cxnLst/>
              <a:rect l="l" t="t" r="r" b="b"/>
              <a:pathLst>
                <a:path w="31" h="11" extrusionOk="0">
                  <a:moveTo>
                    <a:pt x="14" y="0"/>
                  </a:moveTo>
                  <a:cubicBezTo>
                    <a:pt x="2" y="8"/>
                    <a:pt x="1" y="11"/>
                    <a:pt x="4" y="11"/>
                  </a:cubicBezTo>
                  <a:cubicBezTo>
                    <a:pt x="9" y="11"/>
                    <a:pt x="30" y="0"/>
                    <a:pt x="14"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838" name="Google Shape;838;p29"/>
            <p:cNvSpPr/>
            <p:nvPr/>
          </p:nvSpPr>
          <p:spPr>
            <a:xfrm>
              <a:off x="2571300" y="2077175"/>
              <a:ext cx="1350" cy="150"/>
            </a:xfrm>
            <a:custGeom>
              <a:avLst/>
              <a:gdLst/>
              <a:ahLst/>
              <a:cxnLst/>
              <a:rect l="l" t="t" r="r" b="b"/>
              <a:pathLst>
                <a:path w="54" h="6" extrusionOk="0">
                  <a:moveTo>
                    <a:pt x="54" y="0"/>
                  </a:moveTo>
                  <a:cubicBezTo>
                    <a:pt x="46" y="0"/>
                    <a:pt x="1" y="6"/>
                    <a:pt x="3" y="6"/>
                  </a:cubicBezTo>
                  <a:cubicBezTo>
                    <a:pt x="5" y="6"/>
                    <a:pt x="18" y="4"/>
                    <a:pt x="54"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839" name="Google Shape;839;p29"/>
            <p:cNvSpPr/>
            <p:nvPr/>
          </p:nvSpPr>
          <p:spPr>
            <a:xfrm>
              <a:off x="2570850" y="2077175"/>
              <a:ext cx="625" cy="25"/>
            </a:xfrm>
            <a:custGeom>
              <a:avLst/>
              <a:gdLst/>
              <a:ahLst/>
              <a:cxnLst/>
              <a:rect l="l" t="t" r="r" b="b"/>
              <a:pathLst>
                <a:path w="25" h="1" extrusionOk="0">
                  <a:moveTo>
                    <a:pt x="24" y="0"/>
                  </a:moveTo>
                  <a:lnTo>
                    <a:pt x="12" y="0"/>
                  </a:lnTo>
                  <a:cubicBezTo>
                    <a:pt x="0" y="0"/>
                    <a:pt x="12" y="0"/>
                    <a:pt x="24"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840" name="Google Shape;840;p29"/>
            <p:cNvSpPr/>
            <p:nvPr/>
          </p:nvSpPr>
          <p:spPr>
            <a:xfrm>
              <a:off x="2569350" y="2077475"/>
              <a:ext cx="1225" cy="325"/>
            </a:xfrm>
            <a:custGeom>
              <a:avLst/>
              <a:gdLst/>
              <a:ahLst/>
              <a:cxnLst/>
              <a:rect l="l" t="t" r="r" b="b"/>
              <a:pathLst>
                <a:path w="49" h="13" extrusionOk="0">
                  <a:moveTo>
                    <a:pt x="1" y="0"/>
                  </a:moveTo>
                  <a:cubicBezTo>
                    <a:pt x="48" y="12"/>
                    <a:pt x="48" y="12"/>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841" name="Google Shape;841;p29"/>
            <p:cNvSpPr/>
            <p:nvPr/>
          </p:nvSpPr>
          <p:spPr>
            <a:xfrm>
              <a:off x="2572325" y="2076875"/>
              <a:ext cx="1225" cy="325"/>
            </a:xfrm>
            <a:custGeom>
              <a:avLst/>
              <a:gdLst/>
              <a:ahLst/>
              <a:cxnLst/>
              <a:rect l="l" t="t" r="r" b="b"/>
              <a:pathLst>
                <a:path w="49" h="13" extrusionOk="0">
                  <a:moveTo>
                    <a:pt x="1" y="0"/>
                  </a:moveTo>
                  <a:cubicBezTo>
                    <a:pt x="48" y="12"/>
                    <a:pt x="48" y="12"/>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842" name="Google Shape;842;p29"/>
            <p:cNvSpPr/>
            <p:nvPr/>
          </p:nvSpPr>
          <p:spPr>
            <a:xfrm>
              <a:off x="2572575" y="2076500"/>
              <a:ext cx="1650" cy="175"/>
            </a:xfrm>
            <a:custGeom>
              <a:avLst/>
              <a:gdLst/>
              <a:ahLst/>
              <a:cxnLst/>
              <a:rect l="l" t="t" r="r" b="b"/>
              <a:pathLst>
                <a:path w="66" h="7" extrusionOk="0">
                  <a:moveTo>
                    <a:pt x="4" y="0"/>
                  </a:moveTo>
                  <a:cubicBezTo>
                    <a:pt x="0" y="0"/>
                    <a:pt x="2" y="1"/>
                    <a:pt x="15" y="4"/>
                  </a:cubicBezTo>
                  <a:cubicBezTo>
                    <a:pt x="40" y="6"/>
                    <a:pt x="52" y="7"/>
                    <a:pt x="55" y="7"/>
                  </a:cubicBezTo>
                  <a:cubicBezTo>
                    <a:pt x="65" y="7"/>
                    <a:pt x="14" y="0"/>
                    <a:pt x="4"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843" name="Google Shape;843;p29"/>
            <p:cNvSpPr/>
            <p:nvPr/>
          </p:nvSpPr>
          <p:spPr>
            <a:xfrm>
              <a:off x="2571100" y="2077175"/>
              <a:ext cx="950" cy="150"/>
            </a:xfrm>
            <a:custGeom>
              <a:avLst/>
              <a:gdLst/>
              <a:ahLst/>
              <a:cxnLst/>
              <a:rect l="l" t="t" r="r" b="b"/>
              <a:pathLst>
                <a:path w="38" h="6" extrusionOk="0">
                  <a:moveTo>
                    <a:pt x="38" y="0"/>
                  </a:moveTo>
                  <a:cubicBezTo>
                    <a:pt x="22" y="0"/>
                    <a:pt x="1" y="6"/>
                    <a:pt x="6" y="6"/>
                  </a:cubicBezTo>
                  <a:cubicBezTo>
                    <a:pt x="9" y="6"/>
                    <a:pt x="18" y="4"/>
                    <a:pt x="38"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844" name="Google Shape;844;p29"/>
            <p:cNvSpPr/>
            <p:nvPr/>
          </p:nvSpPr>
          <p:spPr>
            <a:xfrm>
              <a:off x="2571150" y="2076875"/>
              <a:ext cx="325" cy="325"/>
            </a:xfrm>
            <a:custGeom>
              <a:avLst/>
              <a:gdLst/>
              <a:ahLst/>
              <a:cxnLst/>
              <a:rect l="l" t="t" r="r" b="b"/>
              <a:pathLst>
                <a:path w="13" h="13" extrusionOk="0">
                  <a:moveTo>
                    <a:pt x="0" y="12"/>
                  </a:moveTo>
                  <a:cubicBezTo>
                    <a:pt x="0" y="12"/>
                    <a:pt x="12" y="0"/>
                    <a:pt x="0" y="12"/>
                  </a:cubicBezTo>
                  <a:cubicBezTo>
                    <a:pt x="0" y="12"/>
                    <a:pt x="0" y="12"/>
                    <a:pt x="0" y="12"/>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845" name="Google Shape;845;p29"/>
            <p:cNvSpPr/>
            <p:nvPr/>
          </p:nvSpPr>
          <p:spPr>
            <a:xfrm>
              <a:off x="2568475" y="2077325"/>
              <a:ext cx="1800" cy="175"/>
            </a:xfrm>
            <a:custGeom>
              <a:avLst/>
              <a:gdLst/>
              <a:ahLst/>
              <a:cxnLst/>
              <a:rect l="l" t="t" r="r" b="b"/>
              <a:pathLst>
                <a:path w="72" h="7" extrusionOk="0">
                  <a:moveTo>
                    <a:pt x="29" y="1"/>
                  </a:moveTo>
                  <a:cubicBezTo>
                    <a:pt x="21" y="1"/>
                    <a:pt x="12" y="2"/>
                    <a:pt x="0" y="6"/>
                  </a:cubicBezTo>
                  <a:lnTo>
                    <a:pt x="71" y="6"/>
                  </a:lnTo>
                  <a:cubicBezTo>
                    <a:pt x="56" y="6"/>
                    <a:pt x="45" y="1"/>
                    <a:pt x="29"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846" name="Google Shape;846;p29"/>
            <p:cNvSpPr/>
            <p:nvPr/>
          </p:nvSpPr>
          <p:spPr>
            <a:xfrm>
              <a:off x="2569050" y="2077175"/>
              <a:ext cx="1825" cy="25"/>
            </a:xfrm>
            <a:custGeom>
              <a:avLst/>
              <a:gdLst/>
              <a:ahLst/>
              <a:cxnLst/>
              <a:rect l="l" t="t" r="r" b="b"/>
              <a:pathLst>
                <a:path w="73" h="1" extrusionOk="0">
                  <a:moveTo>
                    <a:pt x="72" y="0"/>
                  </a:moveTo>
                  <a:cubicBezTo>
                    <a:pt x="60" y="0"/>
                    <a:pt x="1" y="0"/>
                    <a:pt x="72" y="0"/>
                  </a:cubicBezTo>
                  <a:cubicBezTo>
                    <a:pt x="72" y="0"/>
                    <a:pt x="60" y="0"/>
                    <a:pt x="72"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847" name="Google Shape;847;p29"/>
            <p:cNvSpPr/>
            <p:nvPr/>
          </p:nvSpPr>
          <p:spPr>
            <a:xfrm>
              <a:off x="2569950" y="2077175"/>
              <a:ext cx="625" cy="25"/>
            </a:xfrm>
            <a:custGeom>
              <a:avLst/>
              <a:gdLst/>
              <a:ahLst/>
              <a:cxnLst/>
              <a:rect l="l" t="t" r="r" b="b"/>
              <a:pathLst>
                <a:path w="25" h="1" extrusionOk="0">
                  <a:moveTo>
                    <a:pt x="1" y="0"/>
                  </a:moveTo>
                  <a:cubicBezTo>
                    <a:pt x="1" y="0"/>
                    <a:pt x="24" y="0"/>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848" name="Google Shape;848;p29"/>
            <p:cNvSpPr/>
            <p:nvPr/>
          </p:nvSpPr>
          <p:spPr>
            <a:xfrm>
              <a:off x="2571250" y="2076575"/>
              <a:ext cx="225" cy="150"/>
            </a:xfrm>
            <a:custGeom>
              <a:avLst/>
              <a:gdLst/>
              <a:ahLst/>
              <a:cxnLst/>
              <a:rect l="l" t="t" r="r" b="b"/>
              <a:pathLst>
                <a:path w="9" h="6" extrusionOk="0">
                  <a:moveTo>
                    <a:pt x="8" y="1"/>
                  </a:moveTo>
                  <a:cubicBezTo>
                    <a:pt x="0" y="1"/>
                    <a:pt x="3" y="6"/>
                    <a:pt x="5" y="6"/>
                  </a:cubicBezTo>
                  <a:cubicBezTo>
                    <a:pt x="7" y="6"/>
                    <a:pt x="8" y="4"/>
                    <a:pt x="8"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849" name="Google Shape;849;p29"/>
            <p:cNvSpPr/>
            <p:nvPr/>
          </p:nvSpPr>
          <p:spPr>
            <a:xfrm>
              <a:off x="2571150" y="2076875"/>
              <a:ext cx="25" cy="25"/>
            </a:xfrm>
            <a:custGeom>
              <a:avLst/>
              <a:gdLst/>
              <a:ahLst/>
              <a:cxnLst/>
              <a:rect l="l" t="t" r="r" b="b"/>
              <a:pathLst>
                <a:path w="1" h="1" extrusionOk="0">
                  <a:moveTo>
                    <a:pt x="0" y="0"/>
                  </a:moveTo>
                  <a:lnTo>
                    <a:pt x="0" y="0"/>
                  </a:lnTo>
                  <a:cubicBezTo>
                    <a:pt x="0" y="0"/>
                    <a:pt x="0" y="0"/>
                    <a:pt x="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850" name="Google Shape;850;p29"/>
            <p:cNvSpPr/>
            <p:nvPr/>
          </p:nvSpPr>
          <p:spPr>
            <a:xfrm>
              <a:off x="2570850" y="2076275"/>
              <a:ext cx="325" cy="25"/>
            </a:xfrm>
            <a:custGeom>
              <a:avLst/>
              <a:gdLst/>
              <a:ahLst/>
              <a:cxnLst/>
              <a:rect l="l" t="t" r="r" b="b"/>
              <a:pathLst>
                <a:path w="13" h="1" extrusionOk="0">
                  <a:moveTo>
                    <a:pt x="12" y="1"/>
                  </a:moveTo>
                  <a:cubicBezTo>
                    <a:pt x="0" y="1"/>
                    <a:pt x="0" y="1"/>
                    <a:pt x="12"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851" name="Google Shape;851;p29"/>
            <p:cNvSpPr/>
            <p:nvPr/>
          </p:nvSpPr>
          <p:spPr>
            <a:xfrm>
              <a:off x="2570250" y="2076875"/>
              <a:ext cx="625" cy="25"/>
            </a:xfrm>
            <a:custGeom>
              <a:avLst/>
              <a:gdLst/>
              <a:ahLst/>
              <a:cxnLst/>
              <a:rect l="l" t="t" r="r" b="b"/>
              <a:pathLst>
                <a:path w="25" h="1" extrusionOk="0">
                  <a:moveTo>
                    <a:pt x="24" y="0"/>
                  </a:moveTo>
                  <a:cubicBezTo>
                    <a:pt x="24" y="0"/>
                    <a:pt x="0" y="0"/>
                    <a:pt x="24" y="0"/>
                  </a:cubicBezTo>
                  <a:cubicBezTo>
                    <a:pt x="24" y="0"/>
                    <a:pt x="12" y="0"/>
                    <a:pt x="24"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852" name="Google Shape;852;p29"/>
            <p:cNvSpPr/>
            <p:nvPr/>
          </p:nvSpPr>
          <p:spPr>
            <a:xfrm>
              <a:off x="2571450" y="2076575"/>
              <a:ext cx="600" cy="25"/>
            </a:xfrm>
            <a:custGeom>
              <a:avLst/>
              <a:gdLst/>
              <a:ahLst/>
              <a:cxnLst/>
              <a:rect l="l" t="t" r="r" b="b"/>
              <a:pathLst>
                <a:path w="24" h="1" extrusionOk="0">
                  <a:moveTo>
                    <a:pt x="12" y="1"/>
                  </a:moveTo>
                  <a:cubicBezTo>
                    <a:pt x="12" y="1"/>
                    <a:pt x="0" y="1"/>
                    <a:pt x="0" y="1"/>
                  </a:cubicBezTo>
                  <a:cubicBezTo>
                    <a:pt x="12" y="1"/>
                    <a:pt x="24" y="1"/>
                    <a:pt x="12"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853" name="Google Shape;853;p29"/>
            <p:cNvSpPr/>
            <p:nvPr/>
          </p:nvSpPr>
          <p:spPr>
            <a:xfrm>
              <a:off x="2571450" y="2076875"/>
              <a:ext cx="300" cy="25"/>
            </a:xfrm>
            <a:custGeom>
              <a:avLst/>
              <a:gdLst/>
              <a:ahLst/>
              <a:cxnLst/>
              <a:rect l="l" t="t" r="r" b="b"/>
              <a:pathLst>
                <a:path w="12" h="1" extrusionOk="0">
                  <a:moveTo>
                    <a:pt x="0" y="0"/>
                  </a:moveTo>
                  <a:lnTo>
                    <a:pt x="0" y="0"/>
                  </a:lnTo>
                  <a:cubicBezTo>
                    <a:pt x="12" y="0"/>
                    <a:pt x="0" y="0"/>
                    <a:pt x="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854" name="Google Shape;854;p29"/>
            <p:cNvSpPr/>
            <p:nvPr/>
          </p:nvSpPr>
          <p:spPr>
            <a:xfrm>
              <a:off x="2570250" y="2076875"/>
              <a:ext cx="1225" cy="25"/>
            </a:xfrm>
            <a:custGeom>
              <a:avLst/>
              <a:gdLst/>
              <a:ahLst/>
              <a:cxnLst/>
              <a:rect l="l" t="t" r="r" b="b"/>
              <a:pathLst>
                <a:path w="49" h="1" extrusionOk="0">
                  <a:moveTo>
                    <a:pt x="48" y="0"/>
                  </a:moveTo>
                  <a:cubicBezTo>
                    <a:pt x="0" y="0"/>
                    <a:pt x="36" y="0"/>
                    <a:pt x="48" y="0"/>
                  </a:cubicBezTo>
                  <a:cubicBezTo>
                    <a:pt x="48" y="0"/>
                    <a:pt x="48" y="0"/>
                    <a:pt x="48"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855" name="Google Shape;855;p29"/>
            <p:cNvSpPr/>
            <p:nvPr/>
          </p:nvSpPr>
          <p:spPr>
            <a:xfrm>
              <a:off x="2566075" y="2075975"/>
              <a:ext cx="4800" cy="325"/>
            </a:xfrm>
            <a:custGeom>
              <a:avLst/>
              <a:gdLst/>
              <a:ahLst/>
              <a:cxnLst/>
              <a:rect l="l" t="t" r="r" b="b"/>
              <a:pathLst>
                <a:path w="192" h="13" extrusionOk="0">
                  <a:moveTo>
                    <a:pt x="1" y="1"/>
                  </a:moveTo>
                  <a:cubicBezTo>
                    <a:pt x="13" y="1"/>
                    <a:pt x="1" y="13"/>
                    <a:pt x="13" y="13"/>
                  </a:cubicBezTo>
                  <a:lnTo>
                    <a:pt x="84" y="13"/>
                  </a:lnTo>
                  <a:cubicBezTo>
                    <a:pt x="84" y="1"/>
                    <a:pt x="96" y="1"/>
                    <a:pt x="108" y="1"/>
                  </a:cubicBezTo>
                  <a:close/>
                  <a:moveTo>
                    <a:pt x="138" y="4"/>
                  </a:moveTo>
                  <a:cubicBezTo>
                    <a:pt x="120" y="4"/>
                    <a:pt x="102" y="7"/>
                    <a:pt x="84" y="13"/>
                  </a:cubicBezTo>
                  <a:lnTo>
                    <a:pt x="191" y="13"/>
                  </a:lnTo>
                  <a:cubicBezTo>
                    <a:pt x="173" y="7"/>
                    <a:pt x="156" y="4"/>
                    <a:pt x="138" y="4"/>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856" name="Google Shape;856;p29"/>
            <p:cNvSpPr/>
            <p:nvPr/>
          </p:nvSpPr>
          <p:spPr>
            <a:xfrm>
              <a:off x="2570850" y="2076150"/>
              <a:ext cx="1200" cy="150"/>
            </a:xfrm>
            <a:custGeom>
              <a:avLst/>
              <a:gdLst/>
              <a:ahLst/>
              <a:cxnLst/>
              <a:rect l="l" t="t" r="r" b="b"/>
              <a:pathLst>
                <a:path w="48" h="6" extrusionOk="0">
                  <a:moveTo>
                    <a:pt x="43" y="0"/>
                  </a:moveTo>
                  <a:cubicBezTo>
                    <a:pt x="40" y="0"/>
                    <a:pt x="28" y="2"/>
                    <a:pt x="0" y="6"/>
                  </a:cubicBezTo>
                  <a:cubicBezTo>
                    <a:pt x="16" y="6"/>
                    <a:pt x="48" y="0"/>
                    <a:pt x="43"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857" name="Google Shape;857;p29"/>
            <p:cNvSpPr/>
            <p:nvPr/>
          </p:nvSpPr>
          <p:spPr>
            <a:xfrm>
              <a:off x="2568750" y="2076350"/>
              <a:ext cx="2725" cy="250"/>
            </a:xfrm>
            <a:custGeom>
              <a:avLst/>
              <a:gdLst/>
              <a:ahLst/>
              <a:cxnLst/>
              <a:rect l="l" t="t" r="r" b="b"/>
              <a:pathLst>
                <a:path w="109" h="10" extrusionOk="0">
                  <a:moveTo>
                    <a:pt x="72" y="1"/>
                  </a:moveTo>
                  <a:cubicBezTo>
                    <a:pt x="64" y="1"/>
                    <a:pt x="50" y="3"/>
                    <a:pt x="8" y="9"/>
                  </a:cubicBezTo>
                  <a:lnTo>
                    <a:pt x="8" y="9"/>
                  </a:lnTo>
                  <a:cubicBezTo>
                    <a:pt x="15" y="7"/>
                    <a:pt x="21" y="4"/>
                    <a:pt x="19" y="4"/>
                  </a:cubicBezTo>
                  <a:cubicBezTo>
                    <a:pt x="18" y="4"/>
                    <a:pt x="13" y="6"/>
                    <a:pt x="1" y="10"/>
                  </a:cubicBezTo>
                  <a:lnTo>
                    <a:pt x="108" y="10"/>
                  </a:lnTo>
                  <a:cubicBezTo>
                    <a:pt x="84" y="4"/>
                    <a:pt x="81" y="1"/>
                    <a:pt x="72"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858" name="Google Shape;858;p29"/>
            <p:cNvSpPr/>
            <p:nvPr/>
          </p:nvSpPr>
          <p:spPr>
            <a:xfrm>
              <a:off x="2566700" y="2077175"/>
              <a:ext cx="1200" cy="375"/>
            </a:xfrm>
            <a:custGeom>
              <a:avLst/>
              <a:gdLst/>
              <a:ahLst/>
              <a:cxnLst/>
              <a:rect l="l" t="t" r="r" b="b"/>
              <a:pathLst>
                <a:path w="48" h="15" extrusionOk="0">
                  <a:moveTo>
                    <a:pt x="23" y="0"/>
                  </a:moveTo>
                  <a:cubicBezTo>
                    <a:pt x="28" y="1"/>
                    <a:pt x="31" y="3"/>
                    <a:pt x="33" y="4"/>
                  </a:cubicBezTo>
                  <a:lnTo>
                    <a:pt x="33" y="4"/>
                  </a:lnTo>
                  <a:cubicBezTo>
                    <a:pt x="37" y="3"/>
                    <a:pt x="42" y="2"/>
                    <a:pt x="47" y="0"/>
                  </a:cubicBezTo>
                  <a:close/>
                  <a:moveTo>
                    <a:pt x="33" y="4"/>
                  </a:moveTo>
                  <a:cubicBezTo>
                    <a:pt x="1" y="11"/>
                    <a:pt x="0" y="14"/>
                    <a:pt x="8" y="14"/>
                  </a:cubicBezTo>
                  <a:cubicBezTo>
                    <a:pt x="17" y="14"/>
                    <a:pt x="41" y="9"/>
                    <a:pt x="33" y="4"/>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859" name="Google Shape;859;p29"/>
            <p:cNvSpPr/>
            <p:nvPr/>
          </p:nvSpPr>
          <p:spPr>
            <a:xfrm>
              <a:off x="2569050" y="2077175"/>
              <a:ext cx="325" cy="25"/>
            </a:xfrm>
            <a:custGeom>
              <a:avLst/>
              <a:gdLst/>
              <a:ahLst/>
              <a:cxnLst/>
              <a:rect l="l" t="t" r="r" b="b"/>
              <a:pathLst>
                <a:path w="13" h="1" extrusionOk="0">
                  <a:moveTo>
                    <a:pt x="1" y="0"/>
                  </a:moveTo>
                  <a:cubicBezTo>
                    <a:pt x="1" y="0"/>
                    <a:pt x="1" y="0"/>
                    <a:pt x="13" y="0"/>
                  </a:cubicBezTo>
                  <a:cubicBezTo>
                    <a:pt x="13" y="0"/>
                    <a:pt x="1" y="0"/>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860" name="Google Shape;860;p29"/>
            <p:cNvSpPr/>
            <p:nvPr/>
          </p:nvSpPr>
          <p:spPr>
            <a:xfrm>
              <a:off x="2567575" y="2076875"/>
              <a:ext cx="1500" cy="25"/>
            </a:xfrm>
            <a:custGeom>
              <a:avLst/>
              <a:gdLst/>
              <a:ahLst/>
              <a:cxnLst/>
              <a:rect l="l" t="t" r="r" b="b"/>
              <a:pathLst>
                <a:path w="60" h="1" extrusionOk="0">
                  <a:moveTo>
                    <a:pt x="60" y="0"/>
                  </a:moveTo>
                  <a:cubicBezTo>
                    <a:pt x="12" y="0"/>
                    <a:pt x="0" y="0"/>
                    <a:pt x="60" y="0"/>
                  </a:cubicBezTo>
                  <a:cubicBezTo>
                    <a:pt x="60" y="0"/>
                    <a:pt x="36" y="0"/>
                    <a:pt x="6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861" name="Google Shape;861;p29"/>
            <p:cNvSpPr/>
            <p:nvPr/>
          </p:nvSpPr>
          <p:spPr>
            <a:xfrm>
              <a:off x="2570850" y="2076150"/>
              <a:ext cx="1450" cy="150"/>
            </a:xfrm>
            <a:custGeom>
              <a:avLst/>
              <a:gdLst/>
              <a:ahLst/>
              <a:cxnLst/>
              <a:rect l="l" t="t" r="r" b="b"/>
              <a:pathLst>
                <a:path w="58" h="6" extrusionOk="0">
                  <a:moveTo>
                    <a:pt x="53" y="0"/>
                  </a:moveTo>
                  <a:cubicBezTo>
                    <a:pt x="45" y="0"/>
                    <a:pt x="0" y="6"/>
                    <a:pt x="24" y="6"/>
                  </a:cubicBezTo>
                  <a:cubicBezTo>
                    <a:pt x="52" y="2"/>
                    <a:pt x="57" y="0"/>
                    <a:pt x="53"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862" name="Google Shape;862;p29"/>
            <p:cNvSpPr/>
            <p:nvPr/>
          </p:nvSpPr>
          <p:spPr>
            <a:xfrm>
              <a:off x="2571450" y="2075975"/>
              <a:ext cx="900" cy="25"/>
            </a:xfrm>
            <a:custGeom>
              <a:avLst/>
              <a:gdLst/>
              <a:ahLst/>
              <a:cxnLst/>
              <a:rect l="l" t="t" r="r" b="b"/>
              <a:pathLst>
                <a:path w="36" h="1" extrusionOk="0">
                  <a:moveTo>
                    <a:pt x="0" y="1"/>
                  </a:moveTo>
                  <a:cubicBezTo>
                    <a:pt x="36" y="1"/>
                    <a:pt x="24" y="1"/>
                    <a:pt x="0"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863" name="Google Shape;863;p29"/>
            <p:cNvSpPr/>
            <p:nvPr/>
          </p:nvSpPr>
          <p:spPr>
            <a:xfrm>
              <a:off x="2571150" y="2071600"/>
              <a:ext cx="1350" cy="250"/>
            </a:xfrm>
            <a:custGeom>
              <a:avLst/>
              <a:gdLst/>
              <a:ahLst/>
              <a:cxnLst/>
              <a:rect l="l" t="t" r="r" b="b"/>
              <a:pathLst>
                <a:path w="54" h="10" extrusionOk="0">
                  <a:moveTo>
                    <a:pt x="18" y="0"/>
                  </a:moveTo>
                  <a:cubicBezTo>
                    <a:pt x="15" y="0"/>
                    <a:pt x="6" y="3"/>
                    <a:pt x="0" y="9"/>
                  </a:cubicBezTo>
                  <a:cubicBezTo>
                    <a:pt x="48" y="3"/>
                    <a:pt x="54" y="0"/>
                    <a:pt x="45" y="0"/>
                  </a:cubicBezTo>
                  <a:cubicBezTo>
                    <a:pt x="38" y="0"/>
                    <a:pt x="23" y="2"/>
                    <a:pt x="11" y="5"/>
                  </a:cubicBezTo>
                  <a:lnTo>
                    <a:pt x="11" y="5"/>
                  </a:lnTo>
                  <a:cubicBezTo>
                    <a:pt x="19" y="2"/>
                    <a:pt x="20" y="0"/>
                    <a:pt x="18"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864" name="Google Shape;864;p29"/>
            <p:cNvSpPr/>
            <p:nvPr/>
          </p:nvSpPr>
          <p:spPr>
            <a:xfrm>
              <a:off x="2565975" y="2068700"/>
              <a:ext cx="1625" cy="150"/>
            </a:xfrm>
            <a:custGeom>
              <a:avLst/>
              <a:gdLst/>
              <a:ahLst/>
              <a:cxnLst/>
              <a:rect l="l" t="t" r="r" b="b"/>
              <a:pathLst>
                <a:path w="65" h="6" extrusionOk="0">
                  <a:moveTo>
                    <a:pt x="11" y="1"/>
                  </a:moveTo>
                  <a:cubicBezTo>
                    <a:pt x="3" y="1"/>
                    <a:pt x="1" y="2"/>
                    <a:pt x="17" y="6"/>
                  </a:cubicBezTo>
                  <a:cubicBezTo>
                    <a:pt x="64" y="6"/>
                    <a:pt x="27" y="1"/>
                    <a:pt x="11"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865" name="Google Shape;865;p29"/>
            <p:cNvSpPr/>
            <p:nvPr/>
          </p:nvSpPr>
          <p:spPr>
            <a:xfrm>
              <a:off x="2560425" y="2064375"/>
              <a:ext cx="925" cy="325"/>
            </a:xfrm>
            <a:custGeom>
              <a:avLst/>
              <a:gdLst/>
              <a:ahLst/>
              <a:cxnLst/>
              <a:rect l="l" t="t" r="r" b="b"/>
              <a:pathLst>
                <a:path w="37" h="13" extrusionOk="0">
                  <a:moveTo>
                    <a:pt x="1" y="0"/>
                  </a:moveTo>
                  <a:cubicBezTo>
                    <a:pt x="1" y="12"/>
                    <a:pt x="12" y="12"/>
                    <a:pt x="36" y="12"/>
                  </a:cubicBezTo>
                  <a:lnTo>
                    <a:pt x="1" y="0"/>
                  </a:ln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866" name="Google Shape;866;p29"/>
            <p:cNvSpPr/>
            <p:nvPr/>
          </p:nvSpPr>
          <p:spPr>
            <a:xfrm>
              <a:off x="2570250" y="2073900"/>
              <a:ext cx="1225" cy="325"/>
            </a:xfrm>
            <a:custGeom>
              <a:avLst/>
              <a:gdLst/>
              <a:ahLst/>
              <a:cxnLst/>
              <a:rect l="l" t="t" r="r" b="b"/>
              <a:pathLst>
                <a:path w="49" h="13" extrusionOk="0">
                  <a:moveTo>
                    <a:pt x="48" y="0"/>
                  </a:moveTo>
                  <a:lnTo>
                    <a:pt x="48" y="0"/>
                  </a:lnTo>
                  <a:cubicBezTo>
                    <a:pt x="36" y="12"/>
                    <a:pt x="0" y="12"/>
                    <a:pt x="36" y="12"/>
                  </a:cubicBezTo>
                  <a:cubicBezTo>
                    <a:pt x="48" y="12"/>
                    <a:pt x="48" y="12"/>
                    <a:pt x="48"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867" name="Google Shape;867;p29"/>
            <p:cNvSpPr/>
            <p:nvPr/>
          </p:nvSpPr>
          <p:spPr>
            <a:xfrm>
              <a:off x="2571450" y="2073900"/>
              <a:ext cx="400" cy="150"/>
            </a:xfrm>
            <a:custGeom>
              <a:avLst/>
              <a:gdLst/>
              <a:ahLst/>
              <a:cxnLst/>
              <a:rect l="l" t="t" r="r" b="b"/>
              <a:pathLst>
                <a:path w="16" h="6" extrusionOk="0">
                  <a:moveTo>
                    <a:pt x="0" y="0"/>
                  </a:moveTo>
                  <a:cubicBezTo>
                    <a:pt x="0" y="4"/>
                    <a:pt x="3" y="6"/>
                    <a:pt x="5" y="6"/>
                  </a:cubicBezTo>
                  <a:cubicBezTo>
                    <a:pt x="11" y="6"/>
                    <a:pt x="16" y="0"/>
                    <a:pt x="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868" name="Google Shape;868;p29"/>
            <p:cNvSpPr/>
            <p:nvPr/>
          </p:nvSpPr>
          <p:spPr>
            <a:xfrm>
              <a:off x="2566375" y="2073600"/>
              <a:ext cx="25" cy="25"/>
            </a:xfrm>
            <a:custGeom>
              <a:avLst/>
              <a:gdLst/>
              <a:ahLst/>
              <a:cxnLst/>
              <a:rect l="l" t="t" r="r" b="b"/>
              <a:pathLst>
                <a:path w="1" h="1" extrusionOk="0">
                  <a:moveTo>
                    <a:pt x="1" y="0"/>
                  </a:moveTo>
                  <a:lnTo>
                    <a:pt x="1" y="0"/>
                  </a:lnTo>
                  <a:cubicBezTo>
                    <a:pt x="1" y="0"/>
                    <a:pt x="1" y="0"/>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869" name="Google Shape;869;p29"/>
            <p:cNvSpPr/>
            <p:nvPr/>
          </p:nvSpPr>
          <p:spPr>
            <a:xfrm>
              <a:off x="2571750" y="2075375"/>
              <a:ext cx="0" cy="25"/>
            </a:xfrm>
            <a:custGeom>
              <a:avLst/>
              <a:gdLst/>
              <a:ahLst/>
              <a:cxnLst/>
              <a:rect l="l" t="t" r="r" b="b"/>
              <a:pathLst>
                <a:path h="1" extrusionOk="0">
                  <a:moveTo>
                    <a:pt x="0" y="1"/>
                  </a:moveTo>
                  <a:cubicBezTo>
                    <a:pt x="0" y="1"/>
                    <a:pt x="0" y="1"/>
                    <a:pt x="0" y="1"/>
                  </a:cubicBezTo>
                  <a:cubicBezTo>
                    <a:pt x="0" y="1"/>
                    <a:pt x="0" y="1"/>
                    <a:pt x="0"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870" name="Google Shape;870;p29"/>
            <p:cNvSpPr/>
            <p:nvPr/>
          </p:nvSpPr>
          <p:spPr>
            <a:xfrm>
              <a:off x="2571550" y="2075250"/>
              <a:ext cx="200" cy="150"/>
            </a:xfrm>
            <a:custGeom>
              <a:avLst/>
              <a:gdLst/>
              <a:ahLst/>
              <a:cxnLst/>
              <a:rect l="l" t="t" r="r" b="b"/>
              <a:pathLst>
                <a:path w="8" h="6" extrusionOk="0">
                  <a:moveTo>
                    <a:pt x="5" y="1"/>
                  </a:moveTo>
                  <a:cubicBezTo>
                    <a:pt x="3" y="1"/>
                    <a:pt x="0" y="6"/>
                    <a:pt x="8" y="6"/>
                  </a:cubicBezTo>
                  <a:cubicBezTo>
                    <a:pt x="8" y="2"/>
                    <a:pt x="7" y="1"/>
                    <a:pt x="5"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871" name="Google Shape;871;p29"/>
            <p:cNvSpPr/>
            <p:nvPr/>
          </p:nvSpPr>
          <p:spPr>
            <a:xfrm>
              <a:off x="2563700" y="2062000"/>
              <a:ext cx="625" cy="25"/>
            </a:xfrm>
            <a:custGeom>
              <a:avLst/>
              <a:gdLst/>
              <a:ahLst/>
              <a:cxnLst/>
              <a:rect l="l" t="t" r="r" b="b"/>
              <a:pathLst>
                <a:path w="25" h="1" extrusionOk="0">
                  <a:moveTo>
                    <a:pt x="12" y="0"/>
                  </a:moveTo>
                  <a:cubicBezTo>
                    <a:pt x="12" y="0"/>
                    <a:pt x="12" y="0"/>
                    <a:pt x="24" y="0"/>
                  </a:cubicBezTo>
                  <a:cubicBezTo>
                    <a:pt x="1" y="0"/>
                    <a:pt x="12" y="0"/>
                    <a:pt x="12"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872" name="Google Shape;872;p29"/>
            <p:cNvSpPr/>
            <p:nvPr/>
          </p:nvSpPr>
          <p:spPr>
            <a:xfrm>
              <a:off x="2562800" y="2070625"/>
              <a:ext cx="25" cy="25"/>
            </a:xfrm>
            <a:custGeom>
              <a:avLst/>
              <a:gdLst/>
              <a:ahLst/>
              <a:cxnLst/>
              <a:rect l="l" t="t" r="r" b="b"/>
              <a:pathLst>
                <a:path w="1" h="1" extrusionOk="0">
                  <a:moveTo>
                    <a:pt x="1" y="0"/>
                  </a:moveTo>
                  <a:cubicBezTo>
                    <a:pt x="1" y="0"/>
                    <a:pt x="1" y="0"/>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873" name="Google Shape;873;p29"/>
            <p:cNvSpPr/>
            <p:nvPr/>
          </p:nvSpPr>
          <p:spPr>
            <a:xfrm>
              <a:off x="2562225" y="2070625"/>
              <a:ext cx="3000" cy="25"/>
            </a:xfrm>
            <a:custGeom>
              <a:avLst/>
              <a:gdLst/>
              <a:ahLst/>
              <a:cxnLst/>
              <a:rect l="l" t="t" r="r" b="b"/>
              <a:pathLst>
                <a:path w="120" h="1" extrusionOk="0">
                  <a:moveTo>
                    <a:pt x="0" y="0"/>
                  </a:moveTo>
                  <a:cubicBezTo>
                    <a:pt x="36" y="0"/>
                    <a:pt x="71" y="0"/>
                    <a:pt x="119" y="0"/>
                  </a:cubicBezTo>
                  <a:cubicBezTo>
                    <a:pt x="83" y="0"/>
                    <a:pt x="36" y="0"/>
                    <a:pt x="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874" name="Google Shape;874;p29"/>
            <p:cNvSpPr/>
            <p:nvPr/>
          </p:nvSpPr>
          <p:spPr>
            <a:xfrm>
              <a:off x="2561025" y="2064675"/>
              <a:ext cx="625" cy="25"/>
            </a:xfrm>
            <a:custGeom>
              <a:avLst/>
              <a:gdLst/>
              <a:ahLst/>
              <a:cxnLst/>
              <a:rect l="l" t="t" r="r" b="b"/>
              <a:pathLst>
                <a:path w="25" h="1" extrusionOk="0">
                  <a:moveTo>
                    <a:pt x="12" y="0"/>
                  </a:moveTo>
                  <a:cubicBezTo>
                    <a:pt x="24" y="0"/>
                    <a:pt x="0" y="0"/>
                    <a:pt x="12"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875" name="Google Shape;875;p29"/>
            <p:cNvSpPr/>
            <p:nvPr/>
          </p:nvSpPr>
          <p:spPr>
            <a:xfrm>
              <a:off x="2571750" y="2075375"/>
              <a:ext cx="300" cy="325"/>
            </a:xfrm>
            <a:custGeom>
              <a:avLst/>
              <a:gdLst/>
              <a:ahLst/>
              <a:cxnLst/>
              <a:rect l="l" t="t" r="r" b="b"/>
              <a:pathLst>
                <a:path w="12" h="13" extrusionOk="0">
                  <a:moveTo>
                    <a:pt x="0" y="13"/>
                  </a:moveTo>
                  <a:cubicBezTo>
                    <a:pt x="0" y="1"/>
                    <a:pt x="0" y="13"/>
                    <a:pt x="0" y="13"/>
                  </a:cubicBezTo>
                  <a:cubicBezTo>
                    <a:pt x="12" y="13"/>
                    <a:pt x="0" y="13"/>
                    <a:pt x="0" y="13"/>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876" name="Google Shape;876;p29"/>
            <p:cNvSpPr/>
            <p:nvPr/>
          </p:nvSpPr>
          <p:spPr>
            <a:xfrm>
              <a:off x="2566375" y="2076150"/>
              <a:ext cx="700" cy="150"/>
            </a:xfrm>
            <a:custGeom>
              <a:avLst/>
              <a:gdLst/>
              <a:ahLst/>
              <a:cxnLst/>
              <a:rect l="l" t="t" r="r" b="b"/>
              <a:pathLst>
                <a:path w="28" h="6" extrusionOk="0">
                  <a:moveTo>
                    <a:pt x="22" y="0"/>
                  </a:moveTo>
                  <a:cubicBezTo>
                    <a:pt x="19" y="0"/>
                    <a:pt x="13" y="2"/>
                    <a:pt x="1" y="6"/>
                  </a:cubicBezTo>
                  <a:cubicBezTo>
                    <a:pt x="17" y="6"/>
                    <a:pt x="27" y="0"/>
                    <a:pt x="22"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877" name="Google Shape;877;p29"/>
            <p:cNvSpPr/>
            <p:nvPr/>
          </p:nvSpPr>
          <p:spPr>
            <a:xfrm>
              <a:off x="2567875" y="2075675"/>
              <a:ext cx="1700" cy="175"/>
            </a:xfrm>
            <a:custGeom>
              <a:avLst/>
              <a:gdLst/>
              <a:ahLst/>
              <a:cxnLst/>
              <a:rect l="l" t="t" r="r" b="b"/>
              <a:pathLst>
                <a:path w="68" h="7" extrusionOk="0">
                  <a:moveTo>
                    <a:pt x="48" y="1"/>
                  </a:moveTo>
                  <a:cubicBezTo>
                    <a:pt x="0" y="1"/>
                    <a:pt x="43" y="6"/>
                    <a:pt x="58" y="6"/>
                  </a:cubicBezTo>
                  <a:cubicBezTo>
                    <a:pt x="66" y="6"/>
                    <a:pt x="68" y="5"/>
                    <a:pt x="48"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878" name="Google Shape;878;p29"/>
            <p:cNvSpPr/>
            <p:nvPr/>
          </p:nvSpPr>
          <p:spPr>
            <a:xfrm>
              <a:off x="2568750" y="2075975"/>
              <a:ext cx="325" cy="25"/>
            </a:xfrm>
            <a:custGeom>
              <a:avLst/>
              <a:gdLst/>
              <a:ahLst/>
              <a:cxnLst/>
              <a:rect l="l" t="t" r="r" b="b"/>
              <a:pathLst>
                <a:path w="13" h="1" extrusionOk="0">
                  <a:moveTo>
                    <a:pt x="1" y="1"/>
                  </a:moveTo>
                  <a:cubicBezTo>
                    <a:pt x="13" y="1"/>
                    <a:pt x="1" y="1"/>
                    <a:pt x="1" y="1"/>
                  </a:cubicBezTo>
                  <a:cubicBezTo>
                    <a:pt x="1" y="1"/>
                    <a:pt x="1" y="1"/>
                    <a:pt x="1"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879" name="Google Shape;879;p29"/>
            <p:cNvSpPr/>
            <p:nvPr/>
          </p:nvSpPr>
          <p:spPr>
            <a:xfrm>
              <a:off x="2570550" y="2075075"/>
              <a:ext cx="2100" cy="25"/>
            </a:xfrm>
            <a:custGeom>
              <a:avLst/>
              <a:gdLst/>
              <a:ahLst/>
              <a:cxnLst/>
              <a:rect l="l" t="t" r="r" b="b"/>
              <a:pathLst>
                <a:path w="84" h="1" extrusionOk="0">
                  <a:moveTo>
                    <a:pt x="24" y="1"/>
                  </a:moveTo>
                  <a:cubicBezTo>
                    <a:pt x="12" y="1"/>
                    <a:pt x="60" y="1"/>
                    <a:pt x="48" y="1"/>
                  </a:cubicBezTo>
                  <a:cubicBezTo>
                    <a:pt x="84" y="1"/>
                    <a:pt x="0" y="1"/>
                    <a:pt x="24"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880" name="Google Shape;880;p29"/>
            <p:cNvSpPr/>
            <p:nvPr/>
          </p:nvSpPr>
          <p:spPr>
            <a:xfrm>
              <a:off x="2566675" y="2075675"/>
              <a:ext cx="925" cy="25"/>
            </a:xfrm>
            <a:custGeom>
              <a:avLst/>
              <a:gdLst/>
              <a:ahLst/>
              <a:cxnLst/>
              <a:rect l="l" t="t" r="r" b="b"/>
              <a:pathLst>
                <a:path w="37" h="1" extrusionOk="0">
                  <a:moveTo>
                    <a:pt x="1" y="1"/>
                  </a:moveTo>
                  <a:cubicBezTo>
                    <a:pt x="36" y="1"/>
                    <a:pt x="36" y="1"/>
                    <a:pt x="1"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881" name="Google Shape;881;p29"/>
            <p:cNvSpPr/>
            <p:nvPr/>
          </p:nvSpPr>
          <p:spPr>
            <a:xfrm>
              <a:off x="2566975" y="2075375"/>
              <a:ext cx="625" cy="25"/>
            </a:xfrm>
            <a:custGeom>
              <a:avLst/>
              <a:gdLst/>
              <a:ahLst/>
              <a:cxnLst/>
              <a:rect l="l" t="t" r="r" b="b"/>
              <a:pathLst>
                <a:path w="25" h="1" extrusionOk="0">
                  <a:moveTo>
                    <a:pt x="1" y="1"/>
                  </a:moveTo>
                  <a:cubicBezTo>
                    <a:pt x="24" y="1"/>
                    <a:pt x="12" y="1"/>
                    <a:pt x="1" y="1"/>
                  </a:cubicBezTo>
                  <a:cubicBezTo>
                    <a:pt x="12" y="1"/>
                    <a:pt x="1" y="1"/>
                    <a:pt x="1"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882" name="Google Shape;882;p29"/>
            <p:cNvSpPr/>
            <p:nvPr/>
          </p:nvSpPr>
          <p:spPr>
            <a:xfrm>
              <a:off x="2566375" y="2075375"/>
              <a:ext cx="625" cy="325"/>
            </a:xfrm>
            <a:custGeom>
              <a:avLst/>
              <a:gdLst/>
              <a:ahLst/>
              <a:cxnLst/>
              <a:rect l="l" t="t" r="r" b="b"/>
              <a:pathLst>
                <a:path w="25" h="13" extrusionOk="0">
                  <a:moveTo>
                    <a:pt x="1" y="13"/>
                  </a:moveTo>
                  <a:cubicBezTo>
                    <a:pt x="1" y="13"/>
                    <a:pt x="25" y="1"/>
                    <a:pt x="1" y="13"/>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883" name="Google Shape;883;p29"/>
            <p:cNvSpPr/>
            <p:nvPr/>
          </p:nvSpPr>
          <p:spPr>
            <a:xfrm>
              <a:off x="2566475" y="2074050"/>
              <a:ext cx="925" cy="175"/>
            </a:xfrm>
            <a:custGeom>
              <a:avLst/>
              <a:gdLst/>
              <a:ahLst/>
              <a:cxnLst/>
              <a:rect l="l" t="t" r="r" b="b"/>
              <a:pathLst>
                <a:path w="37" h="7" extrusionOk="0">
                  <a:moveTo>
                    <a:pt x="27" y="1"/>
                  </a:moveTo>
                  <a:cubicBezTo>
                    <a:pt x="17" y="1"/>
                    <a:pt x="1" y="6"/>
                    <a:pt x="32" y="6"/>
                  </a:cubicBezTo>
                  <a:cubicBezTo>
                    <a:pt x="36" y="2"/>
                    <a:pt x="32" y="1"/>
                    <a:pt x="27"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884" name="Google Shape;884;p29"/>
            <p:cNvSpPr/>
            <p:nvPr/>
          </p:nvSpPr>
          <p:spPr>
            <a:xfrm>
              <a:off x="2564425" y="2074500"/>
              <a:ext cx="1075" cy="150"/>
            </a:xfrm>
            <a:custGeom>
              <a:avLst/>
              <a:gdLst/>
              <a:ahLst/>
              <a:cxnLst/>
              <a:rect l="l" t="t" r="r" b="b"/>
              <a:pathLst>
                <a:path w="43" h="6" extrusionOk="0">
                  <a:moveTo>
                    <a:pt x="43" y="0"/>
                  </a:moveTo>
                  <a:cubicBezTo>
                    <a:pt x="11" y="0"/>
                    <a:pt x="1" y="5"/>
                    <a:pt x="11" y="5"/>
                  </a:cubicBezTo>
                  <a:cubicBezTo>
                    <a:pt x="17" y="5"/>
                    <a:pt x="27" y="4"/>
                    <a:pt x="43"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885" name="Google Shape;885;p29"/>
            <p:cNvSpPr/>
            <p:nvPr/>
          </p:nvSpPr>
          <p:spPr>
            <a:xfrm>
              <a:off x="2563700" y="2074200"/>
              <a:ext cx="925" cy="325"/>
            </a:xfrm>
            <a:custGeom>
              <a:avLst/>
              <a:gdLst/>
              <a:ahLst/>
              <a:cxnLst/>
              <a:rect l="l" t="t" r="r" b="b"/>
              <a:pathLst>
                <a:path w="37" h="13" extrusionOk="0">
                  <a:moveTo>
                    <a:pt x="1" y="0"/>
                  </a:moveTo>
                  <a:cubicBezTo>
                    <a:pt x="12" y="12"/>
                    <a:pt x="24" y="12"/>
                    <a:pt x="36" y="12"/>
                  </a:cubicBezTo>
                  <a:cubicBezTo>
                    <a:pt x="24" y="12"/>
                    <a:pt x="1" y="0"/>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886" name="Google Shape;886;p29"/>
            <p:cNvSpPr/>
            <p:nvPr/>
          </p:nvSpPr>
          <p:spPr>
            <a:xfrm>
              <a:off x="2566075" y="2073000"/>
              <a:ext cx="1825" cy="25"/>
            </a:xfrm>
            <a:custGeom>
              <a:avLst/>
              <a:gdLst/>
              <a:ahLst/>
              <a:cxnLst/>
              <a:rect l="l" t="t" r="r" b="b"/>
              <a:pathLst>
                <a:path w="73" h="1" extrusionOk="0">
                  <a:moveTo>
                    <a:pt x="1" y="1"/>
                  </a:moveTo>
                  <a:cubicBezTo>
                    <a:pt x="13" y="1"/>
                    <a:pt x="60" y="1"/>
                    <a:pt x="72" y="1"/>
                  </a:cubicBezTo>
                  <a:cubicBezTo>
                    <a:pt x="48" y="1"/>
                    <a:pt x="25" y="1"/>
                    <a:pt x="1"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887" name="Google Shape;887;p29"/>
            <p:cNvSpPr/>
            <p:nvPr/>
          </p:nvSpPr>
          <p:spPr>
            <a:xfrm>
              <a:off x="2561625" y="2071525"/>
              <a:ext cx="1300" cy="150"/>
            </a:xfrm>
            <a:custGeom>
              <a:avLst/>
              <a:gdLst/>
              <a:ahLst/>
              <a:cxnLst/>
              <a:rect l="l" t="t" r="r" b="b"/>
              <a:pathLst>
                <a:path w="52" h="6" extrusionOk="0">
                  <a:moveTo>
                    <a:pt x="0" y="0"/>
                  </a:moveTo>
                  <a:cubicBezTo>
                    <a:pt x="0" y="0"/>
                    <a:pt x="27" y="5"/>
                    <a:pt x="41" y="5"/>
                  </a:cubicBezTo>
                  <a:cubicBezTo>
                    <a:pt x="48" y="5"/>
                    <a:pt x="52" y="4"/>
                    <a:pt x="48"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888" name="Google Shape;888;p29"/>
            <p:cNvSpPr/>
            <p:nvPr/>
          </p:nvSpPr>
          <p:spPr>
            <a:xfrm>
              <a:off x="2558950" y="2067050"/>
              <a:ext cx="1800" cy="25"/>
            </a:xfrm>
            <a:custGeom>
              <a:avLst/>
              <a:gdLst/>
              <a:ahLst/>
              <a:cxnLst/>
              <a:rect l="l" t="t" r="r" b="b"/>
              <a:pathLst>
                <a:path w="72" h="1" extrusionOk="0">
                  <a:moveTo>
                    <a:pt x="71" y="1"/>
                  </a:moveTo>
                  <a:cubicBezTo>
                    <a:pt x="0" y="1"/>
                    <a:pt x="60" y="1"/>
                    <a:pt x="71" y="1"/>
                  </a:cubicBezTo>
                  <a:cubicBezTo>
                    <a:pt x="71" y="1"/>
                    <a:pt x="71" y="1"/>
                    <a:pt x="71"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889" name="Google Shape;889;p29"/>
            <p:cNvSpPr/>
            <p:nvPr/>
          </p:nvSpPr>
          <p:spPr>
            <a:xfrm>
              <a:off x="2560725" y="2065850"/>
              <a:ext cx="1500" cy="325"/>
            </a:xfrm>
            <a:custGeom>
              <a:avLst/>
              <a:gdLst/>
              <a:ahLst/>
              <a:cxnLst/>
              <a:rect l="l" t="t" r="r" b="b"/>
              <a:pathLst>
                <a:path w="60" h="13" extrusionOk="0">
                  <a:moveTo>
                    <a:pt x="0" y="13"/>
                  </a:moveTo>
                  <a:cubicBezTo>
                    <a:pt x="60" y="1"/>
                    <a:pt x="60" y="1"/>
                    <a:pt x="0" y="13"/>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890" name="Google Shape;890;p29"/>
            <p:cNvSpPr/>
            <p:nvPr/>
          </p:nvSpPr>
          <p:spPr>
            <a:xfrm>
              <a:off x="2559525" y="2065275"/>
              <a:ext cx="1225" cy="25"/>
            </a:xfrm>
            <a:custGeom>
              <a:avLst/>
              <a:gdLst/>
              <a:ahLst/>
              <a:cxnLst/>
              <a:rect l="l" t="t" r="r" b="b"/>
              <a:pathLst>
                <a:path w="49" h="1" extrusionOk="0">
                  <a:moveTo>
                    <a:pt x="1" y="0"/>
                  </a:moveTo>
                  <a:cubicBezTo>
                    <a:pt x="1" y="0"/>
                    <a:pt x="1" y="0"/>
                    <a:pt x="1" y="0"/>
                  </a:cubicBezTo>
                  <a:cubicBezTo>
                    <a:pt x="1" y="0"/>
                    <a:pt x="48" y="0"/>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891" name="Google Shape;891;p29"/>
            <p:cNvSpPr/>
            <p:nvPr/>
          </p:nvSpPr>
          <p:spPr>
            <a:xfrm>
              <a:off x="2597325" y="2079250"/>
              <a:ext cx="925" cy="25"/>
            </a:xfrm>
            <a:custGeom>
              <a:avLst/>
              <a:gdLst/>
              <a:ahLst/>
              <a:cxnLst/>
              <a:rect l="l" t="t" r="r" b="b"/>
              <a:pathLst>
                <a:path w="37" h="1" extrusionOk="0">
                  <a:moveTo>
                    <a:pt x="1" y="1"/>
                  </a:moveTo>
                  <a:cubicBezTo>
                    <a:pt x="1" y="1"/>
                    <a:pt x="37" y="1"/>
                    <a:pt x="37" y="1"/>
                  </a:cubicBezTo>
                  <a:cubicBezTo>
                    <a:pt x="25" y="1"/>
                    <a:pt x="1" y="1"/>
                    <a:pt x="1"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892" name="Google Shape;892;p29"/>
            <p:cNvSpPr/>
            <p:nvPr/>
          </p:nvSpPr>
          <p:spPr>
            <a:xfrm>
              <a:off x="2594950" y="2078650"/>
              <a:ext cx="925" cy="25"/>
            </a:xfrm>
            <a:custGeom>
              <a:avLst/>
              <a:gdLst/>
              <a:ahLst/>
              <a:cxnLst/>
              <a:rect l="l" t="t" r="r" b="b"/>
              <a:pathLst>
                <a:path w="37" h="1" extrusionOk="0">
                  <a:moveTo>
                    <a:pt x="36" y="1"/>
                  </a:moveTo>
                  <a:cubicBezTo>
                    <a:pt x="1" y="1"/>
                    <a:pt x="1" y="1"/>
                    <a:pt x="36"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893" name="Google Shape;893;p29"/>
            <p:cNvSpPr/>
            <p:nvPr/>
          </p:nvSpPr>
          <p:spPr>
            <a:xfrm>
              <a:off x="2594875" y="2078075"/>
              <a:ext cx="1175" cy="225"/>
            </a:xfrm>
            <a:custGeom>
              <a:avLst/>
              <a:gdLst/>
              <a:ahLst/>
              <a:cxnLst/>
              <a:rect l="l" t="t" r="r" b="b"/>
              <a:pathLst>
                <a:path w="47" h="9" extrusionOk="0">
                  <a:moveTo>
                    <a:pt x="28" y="0"/>
                  </a:moveTo>
                  <a:cubicBezTo>
                    <a:pt x="4" y="6"/>
                    <a:pt x="1" y="9"/>
                    <a:pt x="5" y="9"/>
                  </a:cubicBezTo>
                  <a:cubicBezTo>
                    <a:pt x="8" y="9"/>
                    <a:pt x="15" y="8"/>
                    <a:pt x="20" y="5"/>
                  </a:cubicBezTo>
                  <a:lnTo>
                    <a:pt x="20" y="5"/>
                  </a:lnTo>
                  <a:cubicBezTo>
                    <a:pt x="31" y="4"/>
                    <a:pt x="47" y="0"/>
                    <a:pt x="28"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894" name="Google Shape;894;p29"/>
            <p:cNvSpPr/>
            <p:nvPr/>
          </p:nvSpPr>
          <p:spPr>
            <a:xfrm>
              <a:off x="2598225" y="2078075"/>
              <a:ext cx="325" cy="25"/>
            </a:xfrm>
            <a:custGeom>
              <a:avLst/>
              <a:gdLst/>
              <a:ahLst/>
              <a:cxnLst/>
              <a:rect l="l" t="t" r="r" b="b"/>
              <a:pathLst>
                <a:path w="13" h="1" extrusionOk="0">
                  <a:moveTo>
                    <a:pt x="13" y="0"/>
                  </a:moveTo>
                  <a:cubicBezTo>
                    <a:pt x="13" y="0"/>
                    <a:pt x="1" y="0"/>
                    <a:pt x="13" y="0"/>
                  </a:cubicBezTo>
                  <a:cubicBezTo>
                    <a:pt x="13" y="0"/>
                    <a:pt x="13" y="0"/>
                    <a:pt x="13"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895" name="Google Shape;895;p29"/>
            <p:cNvSpPr/>
            <p:nvPr/>
          </p:nvSpPr>
          <p:spPr>
            <a:xfrm>
              <a:off x="2598525" y="2078075"/>
              <a:ext cx="325" cy="25"/>
            </a:xfrm>
            <a:custGeom>
              <a:avLst/>
              <a:gdLst/>
              <a:ahLst/>
              <a:cxnLst/>
              <a:rect l="l" t="t" r="r" b="b"/>
              <a:pathLst>
                <a:path w="13" h="1" extrusionOk="0">
                  <a:moveTo>
                    <a:pt x="1" y="0"/>
                  </a:moveTo>
                  <a:cubicBezTo>
                    <a:pt x="1" y="0"/>
                    <a:pt x="12" y="0"/>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896" name="Google Shape;896;p29"/>
            <p:cNvSpPr/>
            <p:nvPr/>
          </p:nvSpPr>
          <p:spPr>
            <a:xfrm>
              <a:off x="2598225" y="2077625"/>
              <a:ext cx="1225" cy="175"/>
            </a:xfrm>
            <a:custGeom>
              <a:avLst/>
              <a:gdLst/>
              <a:ahLst/>
              <a:cxnLst/>
              <a:rect l="l" t="t" r="r" b="b"/>
              <a:pathLst>
                <a:path w="49" h="7" extrusionOk="0">
                  <a:moveTo>
                    <a:pt x="43" y="1"/>
                  </a:moveTo>
                  <a:cubicBezTo>
                    <a:pt x="40" y="1"/>
                    <a:pt x="28" y="2"/>
                    <a:pt x="1" y="6"/>
                  </a:cubicBezTo>
                  <a:cubicBezTo>
                    <a:pt x="17" y="6"/>
                    <a:pt x="48" y="1"/>
                    <a:pt x="43"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897" name="Google Shape;897;p29"/>
            <p:cNvSpPr/>
            <p:nvPr/>
          </p:nvSpPr>
          <p:spPr>
            <a:xfrm>
              <a:off x="2597325" y="2077775"/>
              <a:ext cx="325" cy="25"/>
            </a:xfrm>
            <a:custGeom>
              <a:avLst/>
              <a:gdLst/>
              <a:ahLst/>
              <a:cxnLst/>
              <a:rect l="l" t="t" r="r" b="b"/>
              <a:pathLst>
                <a:path w="13" h="1" extrusionOk="0">
                  <a:moveTo>
                    <a:pt x="1" y="0"/>
                  </a:moveTo>
                  <a:lnTo>
                    <a:pt x="1" y="0"/>
                  </a:lnTo>
                  <a:cubicBezTo>
                    <a:pt x="13" y="0"/>
                    <a:pt x="13" y="0"/>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898" name="Google Shape;898;p29"/>
            <p:cNvSpPr/>
            <p:nvPr/>
          </p:nvSpPr>
          <p:spPr>
            <a:xfrm>
              <a:off x="2596450" y="2077775"/>
              <a:ext cx="2100" cy="25"/>
            </a:xfrm>
            <a:custGeom>
              <a:avLst/>
              <a:gdLst/>
              <a:ahLst/>
              <a:cxnLst/>
              <a:rect l="l" t="t" r="r" b="b"/>
              <a:pathLst>
                <a:path w="84" h="1" extrusionOk="0">
                  <a:moveTo>
                    <a:pt x="48" y="0"/>
                  </a:moveTo>
                  <a:cubicBezTo>
                    <a:pt x="84" y="0"/>
                    <a:pt x="0" y="0"/>
                    <a:pt x="48" y="0"/>
                  </a:cubicBezTo>
                  <a:cubicBezTo>
                    <a:pt x="24" y="0"/>
                    <a:pt x="12" y="0"/>
                    <a:pt x="48"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899" name="Google Shape;899;p29"/>
            <p:cNvSpPr/>
            <p:nvPr/>
          </p:nvSpPr>
          <p:spPr>
            <a:xfrm>
              <a:off x="2596750" y="2077775"/>
              <a:ext cx="1050" cy="250"/>
            </a:xfrm>
            <a:custGeom>
              <a:avLst/>
              <a:gdLst/>
              <a:ahLst/>
              <a:cxnLst/>
              <a:rect l="l" t="t" r="r" b="b"/>
              <a:pathLst>
                <a:path w="42" h="10" extrusionOk="0">
                  <a:moveTo>
                    <a:pt x="0" y="0"/>
                  </a:moveTo>
                  <a:cubicBezTo>
                    <a:pt x="0" y="6"/>
                    <a:pt x="12" y="9"/>
                    <a:pt x="22" y="9"/>
                  </a:cubicBezTo>
                  <a:cubicBezTo>
                    <a:pt x="33" y="9"/>
                    <a:pt x="42" y="6"/>
                    <a:pt x="36"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900" name="Google Shape;900;p29"/>
            <p:cNvSpPr/>
            <p:nvPr/>
          </p:nvSpPr>
          <p:spPr>
            <a:xfrm>
              <a:off x="2593875" y="2078075"/>
              <a:ext cx="700" cy="275"/>
            </a:xfrm>
            <a:custGeom>
              <a:avLst/>
              <a:gdLst/>
              <a:ahLst/>
              <a:cxnLst/>
              <a:rect l="l" t="t" r="r" b="b"/>
              <a:pathLst>
                <a:path w="28" h="11" extrusionOk="0">
                  <a:moveTo>
                    <a:pt x="20" y="0"/>
                  </a:moveTo>
                  <a:cubicBezTo>
                    <a:pt x="4" y="8"/>
                    <a:pt x="0" y="11"/>
                    <a:pt x="1" y="11"/>
                  </a:cubicBezTo>
                  <a:cubicBezTo>
                    <a:pt x="4" y="11"/>
                    <a:pt x="28" y="0"/>
                    <a:pt x="2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901" name="Google Shape;901;p29"/>
            <p:cNvSpPr/>
            <p:nvPr/>
          </p:nvSpPr>
          <p:spPr>
            <a:xfrm>
              <a:off x="2597500" y="2077175"/>
              <a:ext cx="1350" cy="150"/>
            </a:xfrm>
            <a:custGeom>
              <a:avLst/>
              <a:gdLst/>
              <a:ahLst/>
              <a:cxnLst/>
              <a:rect l="l" t="t" r="r" b="b"/>
              <a:pathLst>
                <a:path w="54" h="6" extrusionOk="0">
                  <a:moveTo>
                    <a:pt x="53" y="0"/>
                  </a:moveTo>
                  <a:cubicBezTo>
                    <a:pt x="46" y="0"/>
                    <a:pt x="1" y="6"/>
                    <a:pt x="3" y="6"/>
                  </a:cubicBezTo>
                  <a:cubicBezTo>
                    <a:pt x="5" y="6"/>
                    <a:pt x="18" y="4"/>
                    <a:pt x="53"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902" name="Google Shape;902;p29"/>
            <p:cNvSpPr/>
            <p:nvPr/>
          </p:nvSpPr>
          <p:spPr>
            <a:xfrm>
              <a:off x="2597325" y="2077175"/>
              <a:ext cx="325" cy="25"/>
            </a:xfrm>
            <a:custGeom>
              <a:avLst/>
              <a:gdLst/>
              <a:ahLst/>
              <a:cxnLst/>
              <a:rect l="l" t="t" r="r" b="b"/>
              <a:pathLst>
                <a:path w="13" h="1" extrusionOk="0">
                  <a:moveTo>
                    <a:pt x="13" y="0"/>
                  </a:moveTo>
                  <a:lnTo>
                    <a:pt x="1" y="0"/>
                  </a:lnTo>
                  <a:cubicBezTo>
                    <a:pt x="1" y="0"/>
                    <a:pt x="1" y="0"/>
                    <a:pt x="13"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903" name="Google Shape;903;p29"/>
            <p:cNvSpPr/>
            <p:nvPr/>
          </p:nvSpPr>
          <p:spPr>
            <a:xfrm>
              <a:off x="2595850" y="2077475"/>
              <a:ext cx="925" cy="325"/>
            </a:xfrm>
            <a:custGeom>
              <a:avLst/>
              <a:gdLst/>
              <a:ahLst/>
              <a:cxnLst/>
              <a:rect l="l" t="t" r="r" b="b"/>
              <a:pathLst>
                <a:path w="37" h="13" extrusionOk="0">
                  <a:moveTo>
                    <a:pt x="0" y="0"/>
                  </a:moveTo>
                  <a:cubicBezTo>
                    <a:pt x="36" y="12"/>
                    <a:pt x="36" y="12"/>
                    <a:pt x="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904" name="Google Shape;904;p29"/>
            <p:cNvSpPr/>
            <p:nvPr/>
          </p:nvSpPr>
          <p:spPr>
            <a:xfrm>
              <a:off x="2598525" y="2076875"/>
              <a:ext cx="1225" cy="325"/>
            </a:xfrm>
            <a:custGeom>
              <a:avLst/>
              <a:gdLst/>
              <a:ahLst/>
              <a:cxnLst/>
              <a:rect l="l" t="t" r="r" b="b"/>
              <a:pathLst>
                <a:path w="49" h="13" extrusionOk="0">
                  <a:moveTo>
                    <a:pt x="1" y="0"/>
                  </a:moveTo>
                  <a:cubicBezTo>
                    <a:pt x="48" y="12"/>
                    <a:pt x="48" y="12"/>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905" name="Google Shape;905;p29"/>
            <p:cNvSpPr/>
            <p:nvPr/>
          </p:nvSpPr>
          <p:spPr>
            <a:xfrm>
              <a:off x="2598850" y="2076500"/>
              <a:ext cx="1650" cy="175"/>
            </a:xfrm>
            <a:custGeom>
              <a:avLst/>
              <a:gdLst/>
              <a:ahLst/>
              <a:cxnLst/>
              <a:rect l="l" t="t" r="r" b="b"/>
              <a:pathLst>
                <a:path w="66" h="7" extrusionOk="0">
                  <a:moveTo>
                    <a:pt x="5" y="0"/>
                  </a:moveTo>
                  <a:cubicBezTo>
                    <a:pt x="1" y="0"/>
                    <a:pt x="1" y="1"/>
                    <a:pt x="11" y="4"/>
                  </a:cubicBezTo>
                  <a:cubicBezTo>
                    <a:pt x="37" y="6"/>
                    <a:pt x="49" y="7"/>
                    <a:pt x="53" y="7"/>
                  </a:cubicBezTo>
                  <a:cubicBezTo>
                    <a:pt x="65" y="7"/>
                    <a:pt x="17" y="0"/>
                    <a:pt x="5"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906" name="Google Shape;906;p29"/>
            <p:cNvSpPr/>
            <p:nvPr/>
          </p:nvSpPr>
          <p:spPr>
            <a:xfrm>
              <a:off x="2597300" y="2077175"/>
              <a:ext cx="950" cy="150"/>
            </a:xfrm>
            <a:custGeom>
              <a:avLst/>
              <a:gdLst/>
              <a:ahLst/>
              <a:cxnLst/>
              <a:rect l="l" t="t" r="r" b="b"/>
              <a:pathLst>
                <a:path w="38" h="6" extrusionOk="0">
                  <a:moveTo>
                    <a:pt x="38" y="0"/>
                  </a:moveTo>
                  <a:cubicBezTo>
                    <a:pt x="22" y="0"/>
                    <a:pt x="1" y="6"/>
                    <a:pt x="6" y="6"/>
                  </a:cubicBezTo>
                  <a:cubicBezTo>
                    <a:pt x="9" y="6"/>
                    <a:pt x="18" y="4"/>
                    <a:pt x="38"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907" name="Google Shape;907;p29"/>
            <p:cNvSpPr/>
            <p:nvPr/>
          </p:nvSpPr>
          <p:spPr>
            <a:xfrm>
              <a:off x="2597325" y="2076875"/>
              <a:ext cx="325" cy="325"/>
            </a:xfrm>
            <a:custGeom>
              <a:avLst/>
              <a:gdLst/>
              <a:ahLst/>
              <a:cxnLst/>
              <a:rect l="l" t="t" r="r" b="b"/>
              <a:pathLst>
                <a:path w="13" h="13" extrusionOk="0">
                  <a:moveTo>
                    <a:pt x="1" y="12"/>
                  </a:moveTo>
                  <a:cubicBezTo>
                    <a:pt x="1" y="12"/>
                    <a:pt x="13" y="0"/>
                    <a:pt x="1" y="12"/>
                  </a:cubicBezTo>
                  <a:cubicBezTo>
                    <a:pt x="1" y="12"/>
                    <a:pt x="1" y="12"/>
                    <a:pt x="1" y="12"/>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908" name="Google Shape;908;p29"/>
            <p:cNvSpPr/>
            <p:nvPr/>
          </p:nvSpPr>
          <p:spPr>
            <a:xfrm>
              <a:off x="2594950" y="2077325"/>
              <a:ext cx="1525" cy="175"/>
            </a:xfrm>
            <a:custGeom>
              <a:avLst/>
              <a:gdLst/>
              <a:ahLst/>
              <a:cxnLst/>
              <a:rect l="l" t="t" r="r" b="b"/>
              <a:pathLst>
                <a:path w="61" h="7" extrusionOk="0">
                  <a:moveTo>
                    <a:pt x="21" y="1"/>
                  </a:moveTo>
                  <a:cubicBezTo>
                    <a:pt x="15" y="1"/>
                    <a:pt x="9" y="2"/>
                    <a:pt x="1" y="6"/>
                  </a:cubicBezTo>
                  <a:lnTo>
                    <a:pt x="60" y="6"/>
                  </a:lnTo>
                  <a:cubicBezTo>
                    <a:pt x="44" y="6"/>
                    <a:pt x="34" y="1"/>
                    <a:pt x="21"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909" name="Google Shape;909;p29"/>
            <p:cNvSpPr/>
            <p:nvPr/>
          </p:nvSpPr>
          <p:spPr>
            <a:xfrm>
              <a:off x="2595250" y="2077175"/>
              <a:ext cx="1825" cy="25"/>
            </a:xfrm>
            <a:custGeom>
              <a:avLst/>
              <a:gdLst/>
              <a:ahLst/>
              <a:cxnLst/>
              <a:rect l="l" t="t" r="r" b="b"/>
              <a:pathLst>
                <a:path w="73" h="1" extrusionOk="0">
                  <a:moveTo>
                    <a:pt x="72" y="0"/>
                  </a:moveTo>
                  <a:cubicBezTo>
                    <a:pt x="60" y="0"/>
                    <a:pt x="1" y="0"/>
                    <a:pt x="72" y="0"/>
                  </a:cubicBezTo>
                  <a:cubicBezTo>
                    <a:pt x="72" y="0"/>
                    <a:pt x="60" y="0"/>
                    <a:pt x="72"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910" name="Google Shape;910;p29"/>
            <p:cNvSpPr/>
            <p:nvPr/>
          </p:nvSpPr>
          <p:spPr>
            <a:xfrm>
              <a:off x="2596150" y="2077175"/>
              <a:ext cx="625" cy="25"/>
            </a:xfrm>
            <a:custGeom>
              <a:avLst/>
              <a:gdLst/>
              <a:ahLst/>
              <a:cxnLst/>
              <a:rect l="l" t="t" r="r" b="b"/>
              <a:pathLst>
                <a:path w="25" h="1" extrusionOk="0">
                  <a:moveTo>
                    <a:pt x="0" y="0"/>
                  </a:moveTo>
                  <a:cubicBezTo>
                    <a:pt x="0" y="0"/>
                    <a:pt x="24" y="0"/>
                    <a:pt x="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911" name="Google Shape;911;p29"/>
            <p:cNvSpPr/>
            <p:nvPr/>
          </p:nvSpPr>
          <p:spPr>
            <a:xfrm>
              <a:off x="2597425" y="2076575"/>
              <a:ext cx="225" cy="150"/>
            </a:xfrm>
            <a:custGeom>
              <a:avLst/>
              <a:gdLst/>
              <a:ahLst/>
              <a:cxnLst/>
              <a:rect l="l" t="t" r="r" b="b"/>
              <a:pathLst>
                <a:path w="9" h="6" extrusionOk="0">
                  <a:moveTo>
                    <a:pt x="9" y="1"/>
                  </a:moveTo>
                  <a:cubicBezTo>
                    <a:pt x="1" y="1"/>
                    <a:pt x="4" y="6"/>
                    <a:pt x="6" y="6"/>
                  </a:cubicBezTo>
                  <a:cubicBezTo>
                    <a:pt x="8" y="6"/>
                    <a:pt x="9" y="4"/>
                    <a:pt x="9"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912" name="Google Shape;912;p29"/>
            <p:cNvSpPr/>
            <p:nvPr/>
          </p:nvSpPr>
          <p:spPr>
            <a:xfrm>
              <a:off x="2597325" y="2076875"/>
              <a:ext cx="325" cy="25"/>
            </a:xfrm>
            <a:custGeom>
              <a:avLst/>
              <a:gdLst/>
              <a:ahLst/>
              <a:cxnLst/>
              <a:rect l="l" t="t" r="r" b="b"/>
              <a:pathLst>
                <a:path w="13" h="1" extrusionOk="0">
                  <a:moveTo>
                    <a:pt x="13" y="0"/>
                  </a:moveTo>
                  <a:lnTo>
                    <a:pt x="1" y="0"/>
                  </a:lnTo>
                  <a:cubicBezTo>
                    <a:pt x="1" y="0"/>
                    <a:pt x="1" y="0"/>
                    <a:pt x="13"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913" name="Google Shape;913;p29"/>
            <p:cNvSpPr/>
            <p:nvPr/>
          </p:nvSpPr>
          <p:spPr>
            <a:xfrm>
              <a:off x="2597050" y="2076275"/>
              <a:ext cx="300" cy="25"/>
            </a:xfrm>
            <a:custGeom>
              <a:avLst/>
              <a:gdLst/>
              <a:ahLst/>
              <a:cxnLst/>
              <a:rect l="l" t="t" r="r" b="b"/>
              <a:pathLst>
                <a:path w="12" h="1" extrusionOk="0">
                  <a:moveTo>
                    <a:pt x="12" y="1"/>
                  </a:moveTo>
                  <a:cubicBezTo>
                    <a:pt x="0" y="1"/>
                    <a:pt x="12" y="1"/>
                    <a:pt x="12"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914" name="Google Shape;914;p29"/>
            <p:cNvSpPr/>
            <p:nvPr/>
          </p:nvSpPr>
          <p:spPr>
            <a:xfrm>
              <a:off x="2596750" y="2076875"/>
              <a:ext cx="325" cy="25"/>
            </a:xfrm>
            <a:custGeom>
              <a:avLst/>
              <a:gdLst/>
              <a:ahLst/>
              <a:cxnLst/>
              <a:rect l="l" t="t" r="r" b="b"/>
              <a:pathLst>
                <a:path w="13" h="1" extrusionOk="0">
                  <a:moveTo>
                    <a:pt x="12" y="0"/>
                  </a:moveTo>
                  <a:cubicBezTo>
                    <a:pt x="12" y="0"/>
                    <a:pt x="0" y="0"/>
                    <a:pt x="12" y="0"/>
                  </a:cubicBezTo>
                  <a:cubicBezTo>
                    <a:pt x="12" y="0"/>
                    <a:pt x="12" y="0"/>
                    <a:pt x="12"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915" name="Google Shape;915;p29"/>
            <p:cNvSpPr/>
            <p:nvPr/>
          </p:nvSpPr>
          <p:spPr>
            <a:xfrm>
              <a:off x="2597625" y="2076575"/>
              <a:ext cx="625" cy="25"/>
            </a:xfrm>
            <a:custGeom>
              <a:avLst/>
              <a:gdLst/>
              <a:ahLst/>
              <a:cxnLst/>
              <a:rect l="l" t="t" r="r" b="b"/>
              <a:pathLst>
                <a:path w="25" h="1" extrusionOk="0">
                  <a:moveTo>
                    <a:pt x="25" y="1"/>
                  </a:moveTo>
                  <a:cubicBezTo>
                    <a:pt x="13" y="1"/>
                    <a:pt x="1" y="1"/>
                    <a:pt x="1" y="1"/>
                  </a:cubicBezTo>
                  <a:cubicBezTo>
                    <a:pt x="13" y="1"/>
                    <a:pt x="25" y="1"/>
                    <a:pt x="25"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916" name="Google Shape;916;p29"/>
            <p:cNvSpPr/>
            <p:nvPr/>
          </p:nvSpPr>
          <p:spPr>
            <a:xfrm>
              <a:off x="2597625" y="2076875"/>
              <a:ext cx="325" cy="25"/>
            </a:xfrm>
            <a:custGeom>
              <a:avLst/>
              <a:gdLst/>
              <a:ahLst/>
              <a:cxnLst/>
              <a:rect l="l" t="t" r="r" b="b"/>
              <a:pathLst>
                <a:path w="13" h="1" extrusionOk="0">
                  <a:moveTo>
                    <a:pt x="1" y="0"/>
                  </a:moveTo>
                  <a:lnTo>
                    <a:pt x="1" y="0"/>
                  </a:lnTo>
                  <a:cubicBezTo>
                    <a:pt x="13" y="0"/>
                    <a:pt x="13" y="0"/>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917" name="Google Shape;917;p29"/>
            <p:cNvSpPr/>
            <p:nvPr/>
          </p:nvSpPr>
          <p:spPr>
            <a:xfrm>
              <a:off x="2596750" y="2076875"/>
              <a:ext cx="900" cy="25"/>
            </a:xfrm>
            <a:custGeom>
              <a:avLst/>
              <a:gdLst/>
              <a:ahLst/>
              <a:cxnLst/>
              <a:rect l="l" t="t" r="r" b="b"/>
              <a:pathLst>
                <a:path w="36" h="1" extrusionOk="0">
                  <a:moveTo>
                    <a:pt x="36" y="0"/>
                  </a:moveTo>
                  <a:cubicBezTo>
                    <a:pt x="0" y="0"/>
                    <a:pt x="24" y="0"/>
                    <a:pt x="36" y="0"/>
                  </a:cubicBezTo>
                  <a:cubicBezTo>
                    <a:pt x="36" y="0"/>
                    <a:pt x="36" y="0"/>
                    <a:pt x="36"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918" name="Google Shape;918;p29"/>
            <p:cNvSpPr/>
            <p:nvPr/>
          </p:nvSpPr>
          <p:spPr>
            <a:xfrm>
              <a:off x="2592275" y="2075975"/>
              <a:ext cx="4800" cy="325"/>
            </a:xfrm>
            <a:custGeom>
              <a:avLst/>
              <a:gdLst/>
              <a:ahLst/>
              <a:cxnLst/>
              <a:rect l="l" t="t" r="r" b="b"/>
              <a:pathLst>
                <a:path w="192" h="13" extrusionOk="0">
                  <a:moveTo>
                    <a:pt x="1" y="1"/>
                  </a:moveTo>
                  <a:cubicBezTo>
                    <a:pt x="12" y="1"/>
                    <a:pt x="1" y="13"/>
                    <a:pt x="24" y="13"/>
                  </a:cubicBezTo>
                  <a:lnTo>
                    <a:pt x="84" y="13"/>
                  </a:lnTo>
                  <a:cubicBezTo>
                    <a:pt x="96" y="1"/>
                    <a:pt x="96" y="1"/>
                    <a:pt x="108" y="1"/>
                  </a:cubicBezTo>
                  <a:close/>
                  <a:moveTo>
                    <a:pt x="137" y="4"/>
                  </a:moveTo>
                  <a:cubicBezTo>
                    <a:pt x="120" y="4"/>
                    <a:pt x="102" y="7"/>
                    <a:pt x="84" y="13"/>
                  </a:cubicBezTo>
                  <a:lnTo>
                    <a:pt x="191" y="13"/>
                  </a:lnTo>
                  <a:cubicBezTo>
                    <a:pt x="173" y="7"/>
                    <a:pt x="155" y="4"/>
                    <a:pt x="137" y="4"/>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919" name="Google Shape;919;p29"/>
            <p:cNvSpPr/>
            <p:nvPr/>
          </p:nvSpPr>
          <p:spPr>
            <a:xfrm>
              <a:off x="2597050" y="2076150"/>
              <a:ext cx="1200" cy="150"/>
            </a:xfrm>
            <a:custGeom>
              <a:avLst/>
              <a:gdLst/>
              <a:ahLst/>
              <a:cxnLst/>
              <a:rect l="l" t="t" r="r" b="b"/>
              <a:pathLst>
                <a:path w="48" h="6" extrusionOk="0">
                  <a:moveTo>
                    <a:pt x="42" y="0"/>
                  </a:moveTo>
                  <a:cubicBezTo>
                    <a:pt x="40" y="0"/>
                    <a:pt x="28" y="2"/>
                    <a:pt x="0" y="6"/>
                  </a:cubicBezTo>
                  <a:cubicBezTo>
                    <a:pt x="16" y="6"/>
                    <a:pt x="48" y="0"/>
                    <a:pt x="42"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920" name="Google Shape;920;p29"/>
            <p:cNvSpPr/>
            <p:nvPr/>
          </p:nvSpPr>
          <p:spPr>
            <a:xfrm>
              <a:off x="2595250" y="2076350"/>
              <a:ext cx="2400" cy="250"/>
            </a:xfrm>
            <a:custGeom>
              <a:avLst/>
              <a:gdLst/>
              <a:ahLst/>
              <a:cxnLst/>
              <a:rect l="l" t="t" r="r" b="b"/>
              <a:pathLst>
                <a:path w="96" h="10" extrusionOk="0">
                  <a:moveTo>
                    <a:pt x="62" y="1"/>
                  </a:moveTo>
                  <a:cubicBezTo>
                    <a:pt x="54" y="1"/>
                    <a:pt x="42" y="4"/>
                    <a:pt x="1" y="10"/>
                  </a:cubicBezTo>
                  <a:lnTo>
                    <a:pt x="96" y="10"/>
                  </a:lnTo>
                  <a:cubicBezTo>
                    <a:pt x="72" y="4"/>
                    <a:pt x="69" y="1"/>
                    <a:pt x="62"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921" name="Google Shape;921;p29"/>
            <p:cNvSpPr/>
            <p:nvPr/>
          </p:nvSpPr>
          <p:spPr>
            <a:xfrm>
              <a:off x="2595250" y="2077175"/>
              <a:ext cx="325" cy="25"/>
            </a:xfrm>
            <a:custGeom>
              <a:avLst/>
              <a:gdLst/>
              <a:ahLst/>
              <a:cxnLst/>
              <a:rect l="l" t="t" r="r" b="b"/>
              <a:pathLst>
                <a:path w="13" h="1" extrusionOk="0">
                  <a:moveTo>
                    <a:pt x="1" y="0"/>
                  </a:moveTo>
                  <a:cubicBezTo>
                    <a:pt x="1" y="0"/>
                    <a:pt x="13" y="0"/>
                    <a:pt x="13" y="0"/>
                  </a:cubicBezTo>
                  <a:cubicBezTo>
                    <a:pt x="13" y="0"/>
                    <a:pt x="13" y="0"/>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922" name="Google Shape;922;p29"/>
            <p:cNvSpPr/>
            <p:nvPr/>
          </p:nvSpPr>
          <p:spPr>
            <a:xfrm>
              <a:off x="2593050" y="2077175"/>
              <a:ext cx="1325" cy="375"/>
            </a:xfrm>
            <a:custGeom>
              <a:avLst/>
              <a:gdLst/>
              <a:ahLst/>
              <a:cxnLst/>
              <a:rect l="l" t="t" r="r" b="b"/>
              <a:pathLst>
                <a:path w="53" h="15" extrusionOk="0">
                  <a:moveTo>
                    <a:pt x="17" y="0"/>
                  </a:moveTo>
                  <a:cubicBezTo>
                    <a:pt x="25" y="2"/>
                    <a:pt x="29" y="3"/>
                    <a:pt x="31" y="5"/>
                  </a:cubicBezTo>
                  <a:lnTo>
                    <a:pt x="31" y="5"/>
                  </a:lnTo>
                  <a:cubicBezTo>
                    <a:pt x="37" y="4"/>
                    <a:pt x="44" y="2"/>
                    <a:pt x="53" y="0"/>
                  </a:cubicBezTo>
                  <a:close/>
                  <a:moveTo>
                    <a:pt x="31" y="5"/>
                  </a:moveTo>
                  <a:cubicBezTo>
                    <a:pt x="2" y="12"/>
                    <a:pt x="0" y="14"/>
                    <a:pt x="7" y="14"/>
                  </a:cubicBezTo>
                  <a:cubicBezTo>
                    <a:pt x="16" y="14"/>
                    <a:pt x="38" y="10"/>
                    <a:pt x="31" y="5"/>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923" name="Google Shape;923;p29"/>
            <p:cNvSpPr/>
            <p:nvPr/>
          </p:nvSpPr>
          <p:spPr>
            <a:xfrm>
              <a:off x="2593775" y="2076875"/>
              <a:ext cx="1500" cy="25"/>
            </a:xfrm>
            <a:custGeom>
              <a:avLst/>
              <a:gdLst/>
              <a:ahLst/>
              <a:cxnLst/>
              <a:rect l="l" t="t" r="r" b="b"/>
              <a:pathLst>
                <a:path w="60" h="1" extrusionOk="0">
                  <a:moveTo>
                    <a:pt x="60" y="0"/>
                  </a:moveTo>
                  <a:cubicBezTo>
                    <a:pt x="12" y="0"/>
                    <a:pt x="0" y="0"/>
                    <a:pt x="60" y="0"/>
                  </a:cubicBezTo>
                  <a:cubicBezTo>
                    <a:pt x="60" y="0"/>
                    <a:pt x="48" y="0"/>
                    <a:pt x="6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924" name="Google Shape;924;p29"/>
            <p:cNvSpPr/>
            <p:nvPr/>
          </p:nvSpPr>
          <p:spPr>
            <a:xfrm>
              <a:off x="2597050" y="2076150"/>
              <a:ext cx="1425" cy="150"/>
            </a:xfrm>
            <a:custGeom>
              <a:avLst/>
              <a:gdLst/>
              <a:ahLst/>
              <a:cxnLst/>
              <a:rect l="l" t="t" r="r" b="b"/>
              <a:pathLst>
                <a:path w="57" h="6" extrusionOk="0">
                  <a:moveTo>
                    <a:pt x="53" y="0"/>
                  </a:moveTo>
                  <a:cubicBezTo>
                    <a:pt x="45" y="0"/>
                    <a:pt x="0" y="6"/>
                    <a:pt x="24" y="6"/>
                  </a:cubicBezTo>
                  <a:cubicBezTo>
                    <a:pt x="52" y="2"/>
                    <a:pt x="57" y="0"/>
                    <a:pt x="53"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925" name="Google Shape;925;p29"/>
            <p:cNvSpPr/>
            <p:nvPr/>
          </p:nvSpPr>
          <p:spPr>
            <a:xfrm>
              <a:off x="2597625" y="2075975"/>
              <a:ext cx="925" cy="25"/>
            </a:xfrm>
            <a:custGeom>
              <a:avLst/>
              <a:gdLst/>
              <a:ahLst/>
              <a:cxnLst/>
              <a:rect l="l" t="t" r="r" b="b"/>
              <a:pathLst>
                <a:path w="37" h="1" extrusionOk="0">
                  <a:moveTo>
                    <a:pt x="1" y="1"/>
                  </a:moveTo>
                  <a:cubicBezTo>
                    <a:pt x="37" y="1"/>
                    <a:pt x="37" y="1"/>
                    <a:pt x="1"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926" name="Google Shape;926;p29"/>
            <p:cNvSpPr/>
            <p:nvPr/>
          </p:nvSpPr>
          <p:spPr>
            <a:xfrm>
              <a:off x="2597625" y="2071600"/>
              <a:ext cx="1150" cy="250"/>
            </a:xfrm>
            <a:custGeom>
              <a:avLst/>
              <a:gdLst/>
              <a:ahLst/>
              <a:cxnLst/>
              <a:rect l="l" t="t" r="r" b="b"/>
              <a:pathLst>
                <a:path w="46" h="10" extrusionOk="0">
                  <a:moveTo>
                    <a:pt x="10" y="0"/>
                  </a:moveTo>
                  <a:cubicBezTo>
                    <a:pt x="7" y="0"/>
                    <a:pt x="1" y="3"/>
                    <a:pt x="1" y="9"/>
                  </a:cubicBezTo>
                  <a:cubicBezTo>
                    <a:pt x="43" y="3"/>
                    <a:pt x="45" y="0"/>
                    <a:pt x="37" y="0"/>
                  </a:cubicBezTo>
                  <a:cubicBezTo>
                    <a:pt x="30" y="0"/>
                    <a:pt x="16" y="2"/>
                    <a:pt x="8" y="5"/>
                  </a:cubicBezTo>
                  <a:lnTo>
                    <a:pt x="8" y="5"/>
                  </a:lnTo>
                  <a:cubicBezTo>
                    <a:pt x="13" y="2"/>
                    <a:pt x="12" y="0"/>
                    <a:pt x="1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927" name="Google Shape;927;p29"/>
            <p:cNvSpPr/>
            <p:nvPr/>
          </p:nvSpPr>
          <p:spPr>
            <a:xfrm>
              <a:off x="2592275" y="2068700"/>
              <a:ext cx="1525" cy="150"/>
            </a:xfrm>
            <a:custGeom>
              <a:avLst/>
              <a:gdLst/>
              <a:ahLst/>
              <a:cxnLst/>
              <a:rect l="l" t="t" r="r" b="b"/>
              <a:pathLst>
                <a:path w="61" h="6" extrusionOk="0">
                  <a:moveTo>
                    <a:pt x="12" y="1"/>
                  </a:moveTo>
                  <a:cubicBezTo>
                    <a:pt x="5" y="1"/>
                    <a:pt x="1" y="2"/>
                    <a:pt x="12" y="6"/>
                  </a:cubicBezTo>
                  <a:cubicBezTo>
                    <a:pt x="60" y="6"/>
                    <a:pt x="28" y="1"/>
                    <a:pt x="12"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928" name="Google Shape;928;p29"/>
            <p:cNvSpPr/>
            <p:nvPr/>
          </p:nvSpPr>
          <p:spPr>
            <a:xfrm>
              <a:off x="2586625" y="2064375"/>
              <a:ext cx="925" cy="325"/>
            </a:xfrm>
            <a:custGeom>
              <a:avLst/>
              <a:gdLst/>
              <a:ahLst/>
              <a:cxnLst/>
              <a:rect l="l" t="t" r="r" b="b"/>
              <a:pathLst>
                <a:path w="37" h="13" extrusionOk="0">
                  <a:moveTo>
                    <a:pt x="0" y="0"/>
                  </a:moveTo>
                  <a:cubicBezTo>
                    <a:pt x="0" y="12"/>
                    <a:pt x="12" y="12"/>
                    <a:pt x="36" y="12"/>
                  </a:cubicBezTo>
                  <a:lnTo>
                    <a:pt x="0" y="0"/>
                  </a:ln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929" name="Google Shape;929;p29"/>
            <p:cNvSpPr/>
            <p:nvPr/>
          </p:nvSpPr>
          <p:spPr>
            <a:xfrm>
              <a:off x="2596750" y="2073900"/>
              <a:ext cx="900" cy="325"/>
            </a:xfrm>
            <a:custGeom>
              <a:avLst/>
              <a:gdLst/>
              <a:ahLst/>
              <a:cxnLst/>
              <a:rect l="l" t="t" r="r" b="b"/>
              <a:pathLst>
                <a:path w="36" h="13" extrusionOk="0">
                  <a:moveTo>
                    <a:pt x="36" y="0"/>
                  </a:moveTo>
                  <a:lnTo>
                    <a:pt x="36" y="0"/>
                  </a:lnTo>
                  <a:cubicBezTo>
                    <a:pt x="24" y="12"/>
                    <a:pt x="0" y="12"/>
                    <a:pt x="24" y="12"/>
                  </a:cubicBezTo>
                  <a:cubicBezTo>
                    <a:pt x="36" y="12"/>
                    <a:pt x="36" y="12"/>
                    <a:pt x="36"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930" name="Google Shape;930;p29"/>
            <p:cNvSpPr/>
            <p:nvPr/>
          </p:nvSpPr>
          <p:spPr>
            <a:xfrm>
              <a:off x="2597625" y="2073900"/>
              <a:ext cx="625" cy="150"/>
            </a:xfrm>
            <a:custGeom>
              <a:avLst/>
              <a:gdLst/>
              <a:ahLst/>
              <a:cxnLst/>
              <a:rect l="l" t="t" r="r" b="b"/>
              <a:pathLst>
                <a:path w="25" h="6" extrusionOk="0">
                  <a:moveTo>
                    <a:pt x="1" y="0"/>
                  </a:moveTo>
                  <a:cubicBezTo>
                    <a:pt x="1" y="4"/>
                    <a:pt x="5" y="6"/>
                    <a:pt x="9" y="6"/>
                  </a:cubicBezTo>
                  <a:cubicBezTo>
                    <a:pt x="17" y="6"/>
                    <a:pt x="25" y="0"/>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931" name="Google Shape;931;p29"/>
            <p:cNvSpPr/>
            <p:nvPr/>
          </p:nvSpPr>
          <p:spPr>
            <a:xfrm>
              <a:off x="2592575" y="2073600"/>
              <a:ext cx="25" cy="25"/>
            </a:xfrm>
            <a:custGeom>
              <a:avLst/>
              <a:gdLst/>
              <a:ahLst/>
              <a:cxnLst/>
              <a:rect l="l" t="t" r="r" b="b"/>
              <a:pathLst>
                <a:path w="1" h="1" extrusionOk="0">
                  <a:moveTo>
                    <a:pt x="0" y="0"/>
                  </a:moveTo>
                  <a:lnTo>
                    <a:pt x="0" y="0"/>
                  </a:lnTo>
                  <a:cubicBezTo>
                    <a:pt x="0" y="0"/>
                    <a:pt x="0" y="0"/>
                    <a:pt x="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932" name="Google Shape;932;p29"/>
            <p:cNvSpPr/>
            <p:nvPr/>
          </p:nvSpPr>
          <p:spPr>
            <a:xfrm>
              <a:off x="2597925" y="2075375"/>
              <a:ext cx="325" cy="25"/>
            </a:xfrm>
            <a:custGeom>
              <a:avLst/>
              <a:gdLst/>
              <a:ahLst/>
              <a:cxnLst/>
              <a:rect l="l" t="t" r="r" b="b"/>
              <a:pathLst>
                <a:path w="13" h="1" extrusionOk="0">
                  <a:moveTo>
                    <a:pt x="1" y="1"/>
                  </a:moveTo>
                  <a:cubicBezTo>
                    <a:pt x="1" y="1"/>
                    <a:pt x="1" y="1"/>
                    <a:pt x="1" y="1"/>
                  </a:cubicBezTo>
                  <a:cubicBezTo>
                    <a:pt x="1" y="1"/>
                    <a:pt x="13" y="1"/>
                    <a:pt x="1"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933" name="Google Shape;933;p29"/>
            <p:cNvSpPr/>
            <p:nvPr/>
          </p:nvSpPr>
          <p:spPr>
            <a:xfrm>
              <a:off x="2597725" y="2075250"/>
              <a:ext cx="225" cy="150"/>
            </a:xfrm>
            <a:custGeom>
              <a:avLst/>
              <a:gdLst/>
              <a:ahLst/>
              <a:cxnLst/>
              <a:rect l="l" t="t" r="r" b="b"/>
              <a:pathLst>
                <a:path w="9" h="6" extrusionOk="0">
                  <a:moveTo>
                    <a:pt x="6" y="1"/>
                  </a:moveTo>
                  <a:cubicBezTo>
                    <a:pt x="3" y="1"/>
                    <a:pt x="1" y="6"/>
                    <a:pt x="9" y="6"/>
                  </a:cubicBezTo>
                  <a:cubicBezTo>
                    <a:pt x="9" y="2"/>
                    <a:pt x="7" y="1"/>
                    <a:pt x="6"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934" name="Google Shape;934;p29"/>
            <p:cNvSpPr/>
            <p:nvPr/>
          </p:nvSpPr>
          <p:spPr>
            <a:xfrm>
              <a:off x="2590200" y="2062000"/>
              <a:ext cx="325" cy="25"/>
            </a:xfrm>
            <a:custGeom>
              <a:avLst/>
              <a:gdLst/>
              <a:ahLst/>
              <a:cxnLst/>
              <a:rect l="l" t="t" r="r" b="b"/>
              <a:pathLst>
                <a:path w="13" h="1" extrusionOk="0">
                  <a:moveTo>
                    <a:pt x="0" y="0"/>
                  </a:moveTo>
                  <a:cubicBezTo>
                    <a:pt x="12" y="0"/>
                    <a:pt x="12" y="0"/>
                    <a:pt x="12" y="0"/>
                  </a:cubicBezTo>
                  <a:cubicBezTo>
                    <a:pt x="0" y="0"/>
                    <a:pt x="0" y="0"/>
                    <a:pt x="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935" name="Google Shape;935;p29"/>
            <p:cNvSpPr/>
            <p:nvPr/>
          </p:nvSpPr>
          <p:spPr>
            <a:xfrm>
              <a:off x="2589000" y="2070625"/>
              <a:ext cx="25" cy="25"/>
            </a:xfrm>
            <a:custGeom>
              <a:avLst/>
              <a:gdLst/>
              <a:ahLst/>
              <a:cxnLst/>
              <a:rect l="l" t="t" r="r" b="b"/>
              <a:pathLst>
                <a:path w="1" h="1" extrusionOk="0">
                  <a:moveTo>
                    <a:pt x="1" y="0"/>
                  </a:moveTo>
                  <a:cubicBezTo>
                    <a:pt x="1" y="0"/>
                    <a:pt x="1" y="0"/>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936" name="Google Shape;936;p29"/>
            <p:cNvSpPr/>
            <p:nvPr/>
          </p:nvSpPr>
          <p:spPr>
            <a:xfrm>
              <a:off x="2588400" y="2070625"/>
              <a:ext cx="3000" cy="25"/>
            </a:xfrm>
            <a:custGeom>
              <a:avLst/>
              <a:gdLst/>
              <a:ahLst/>
              <a:cxnLst/>
              <a:rect l="l" t="t" r="r" b="b"/>
              <a:pathLst>
                <a:path w="120" h="1" extrusionOk="0">
                  <a:moveTo>
                    <a:pt x="1" y="0"/>
                  </a:moveTo>
                  <a:cubicBezTo>
                    <a:pt x="36" y="0"/>
                    <a:pt x="72" y="0"/>
                    <a:pt x="120" y="0"/>
                  </a:cubicBezTo>
                  <a:cubicBezTo>
                    <a:pt x="84" y="0"/>
                    <a:pt x="36" y="0"/>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937" name="Google Shape;937;p29"/>
            <p:cNvSpPr/>
            <p:nvPr/>
          </p:nvSpPr>
          <p:spPr>
            <a:xfrm>
              <a:off x="2587225" y="2064675"/>
              <a:ext cx="600" cy="25"/>
            </a:xfrm>
            <a:custGeom>
              <a:avLst/>
              <a:gdLst/>
              <a:ahLst/>
              <a:cxnLst/>
              <a:rect l="l" t="t" r="r" b="b"/>
              <a:pathLst>
                <a:path w="24" h="1" extrusionOk="0">
                  <a:moveTo>
                    <a:pt x="12" y="0"/>
                  </a:moveTo>
                  <a:cubicBezTo>
                    <a:pt x="24" y="0"/>
                    <a:pt x="0" y="0"/>
                    <a:pt x="12"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938" name="Google Shape;938;p29"/>
            <p:cNvSpPr/>
            <p:nvPr/>
          </p:nvSpPr>
          <p:spPr>
            <a:xfrm>
              <a:off x="2597925" y="2075375"/>
              <a:ext cx="325" cy="325"/>
            </a:xfrm>
            <a:custGeom>
              <a:avLst/>
              <a:gdLst/>
              <a:ahLst/>
              <a:cxnLst/>
              <a:rect l="l" t="t" r="r" b="b"/>
              <a:pathLst>
                <a:path w="13" h="13" extrusionOk="0">
                  <a:moveTo>
                    <a:pt x="13" y="13"/>
                  </a:moveTo>
                  <a:cubicBezTo>
                    <a:pt x="1" y="1"/>
                    <a:pt x="13" y="13"/>
                    <a:pt x="13" y="13"/>
                  </a:cubicBezTo>
                  <a:cubicBezTo>
                    <a:pt x="13" y="13"/>
                    <a:pt x="13" y="13"/>
                    <a:pt x="13" y="13"/>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939" name="Google Shape;939;p29"/>
            <p:cNvSpPr/>
            <p:nvPr/>
          </p:nvSpPr>
          <p:spPr>
            <a:xfrm>
              <a:off x="2592575" y="2076150"/>
              <a:ext cx="675" cy="150"/>
            </a:xfrm>
            <a:custGeom>
              <a:avLst/>
              <a:gdLst/>
              <a:ahLst/>
              <a:cxnLst/>
              <a:rect l="l" t="t" r="r" b="b"/>
              <a:pathLst>
                <a:path w="27" h="6" extrusionOk="0">
                  <a:moveTo>
                    <a:pt x="22" y="0"/>
                  </a:moveTo>
                  <a:cubicBezTo>
                    <a:pt x="19" y="0"/>
                    <a:pt x="12" y="2"/>
                    <a:pt x="0" y="6"/>
                  </a:cubicBezTo>
                  <a:cubicBezTo>
                    <a:pt x="16" y="6"/>
                    <a:pt x="27" y="0"/>
                    <a:pt x="22"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940" name="Google Shape;940;p29"/>
            <p:cNvSpPr/>
            <p:nvPr/>
          </p:nvSpPr>
          <p:spPr>
            <a:xfrm>
              <a:off x="2594050" y="2075675"/>
              <a:ext cx="1725" cy="175"/>
            </a:xfrm>
            <a:custGeom>
              <a:avLst/>
              <a:gdLst/>
              <a:ahLst/>
              <a:cxnLst/>
              <a:rect l="l" t="t" r="r" b="b"/>
              <a:pathLst>
                <a:path w="69" h="7" extrusionOk="0">
                  <a:moveTo>
                    <a:pt x="49" y="1"/>
                  </a:moveTo>
                  <a:cubicBezTo>
                    <a:pt x="1" y="1"/>
                    <a:pt x="43" y="6"/>
                    <a:pt x="59" y="6"/>
                  </a:cubicBezTo>
                  <a:cubicBezTo>
                    <a:pt x="67" y="6"/>
                    <a:pt x="68" y="5"/>
                    <a:pt x="49"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941" name="Google Shape;941;p29"/>
            <p:cNvSpPr/>
            <p:nvPr/>
          </p:nvSpPr>
          <p:spPr>
            <a:xfrm>
              <a:off x="2594950" y="2075975"/>
              <a:ext cx="625" cy="25"/>
            </a:xfrm>
            <a:custGeom>
              <a:avLst/>
              <a:gdLst/>
              <a:ahLst/>
              <a:cxnLst/>
              <a:rect l="l" t="t" r="r" b="b"/>
              <a:pathLst>
                <a:path w="25" h="1" extrusionOk="0">
                  <a:moveTo>
                    <a:pt x="1" y="1"/>
                  </a:moveTo>
                  <a:cubicBezTo>
                    <a:pt x="25" y="1"/>
                    <a:pt x="1" y="1"/>
                    <a:pt x="1" y="1"/>
                  </a:cubicBezTo>
                  <a:cubicBezTo>
                    <a:pt x="1" y="1"/>
                    <a:pt x="1" y="1"/>
                    <a:pt x="1"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942" name="Google Shape;942;p29"/>
            <p:cNvSpPr/>
            <p:nvPr/>
          </p:nvSpPr>
          <p:spPr>
            <a:xfrm>
              <a:off x="2596750" y="2075075"/>
              <a:ext cx="2100" cy="25"/>
            </a:xfrm>
            <a:custGeom>
              <a:avLst/>
              <a:gdLst/>
              <a:ahLst/>
              <a:cxnLst/>
              <a:rect l="l" t="t" r="r" b="b"/>
              <a:pathLst>
                <a:path w="84" h="1" extrusionOk="0">
                  <a:moveTo>
                    <a:pt x="24" y="1"/>
                  </a:moveTo>
                  <a:cubicBezTo>
                    <a:pt x="12" y="1"/>
                    <a:pt x="60" y="1"/>
                    <a:pt x="48" y="1"/>
                  </a:cubicBezTo>
                  <a:cubicBezTo>
                    <a:pt x="83" y="1"/>
                    <a:pt x="0" y="1"/>
                    <a:pt x="24"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943" name="Google Shape;943;p29"/>
            <p:cNvSpPr/>
            <p:nvPr/>
          </p:nvSpPr>
          <p:spPr>
            <a:xfrm>
              <a:off x="2592875" y="2075675"/>
              <a:ext cx="925" cy="25"/>
            </a:xfrm>
            <a:custGeom>
              <a:avLst/>
              <a:gdLst/>
              <a:ahLst/>
              <a:cxnLst/>
              <a:rect l="l" t="t" r="r" b="b"/>
              <a:pathLst>
                <a:path w="37" h="1" extrusionOk="0">
                  <a:moveTo>
                    <a:pt x="0" y="1"/>
                  </a:moveTo>
                  <a:cubicBezTo>
                    <a:pt x="36" y="1"/>
                    <a:pt x="36" y="1"/>
                    <a:pt x="0"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944" name="Google Shape;944;p29"/>
            <p:cNvSpPr/>
            <p:nvPr/>
          </p:nvSpPr>
          <p:spPr>
            <a:xfrm>
              <a:off x="2593175" y="2075375"/>
              <a:ext cx="625" cy="25"/>
            </a:xfrm>
            <a:custGeom>
              <a:avLst/>
              <a:gdLst/>
              <a:ahLst/>
              <a:cxnLst/>
              <a:rect l="l" t="t" r="r" b="b"/>
              <a:pathLst>
                <a:path w="25" h="1" extrusionOk="0">
                  <a:moveTo>
                    <a:pt x="0" y="1"/>
                  </a:moveTo>
                  <a:cubicBezTo>
                    <a:pt x="24" y="1"/>
                    <a:pt x="12" y="1"/>
                    <a:pt x="0" y="1"/>
                  </a:cubicBezTo>
                  <a:cubicBezTo>
                    <a:pt x="12" y="1"/>
                    <a:pt x="0" y="1"/>
                    <a:pt x="0"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945" name="Google Shape;945;p29"/>
            <p:cNvSpPr/>
            <p:nvPr/>
          </p:nvSpPr>
          <p:spPr>
            <a:xfrm>
              <a:off x="2592575" y="2075375"/>
              <a:ext cx="625" cy="325"/>
            </a:xfrm>
            <a:custGeom>
              <a:avLst/>
              <a:gdLst/>
              <a:ahLst/>
              <a:cxnLst/>
              <a:rect l="l" t="t" r="r" b="b"/>
              <a:pathLst>
                <a:path w="25" h="13" extrusionOk="0">
                  <a:moveTo>
                    <a:pt x="0" y="13"/>
                  </a:moveTo>
                  <a:cubicBezTo>
                    <a:pt x="0" y="13"/>
                    <a:pt x="24" y="1"/>
                    <a:pt x="0" y="13"/>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946" name="Google Shape;946;p29"/>
            <p:cNvSpPr/>
            <p:nvPr/>
          </p:nvSpPr>
          <p:spPr>
            <a:xfrm>
              <a:off x="2592875" y="2074050"/>
              <a:ext cx="725" cy="175"/>
            </a:xfrm>
            <a:custGeom>
              <a:avLst/>
              <a:gdLst/>
              <a:ahLst/>
              <a:cxnLst/>
              <a:rect l="l" t="t" r="r" b="b"/>
              <a:pathLst>
                <a:path w="29" h="7" extrusionOk="0">
                  <a:moveTo>
                    <a:pt x="22" y="1"/>
                  </a:moveTo>
                  <a:cubicBezTo>
                    <a:pt x="14" y="1"/>
                    <a:pt x="0" y="6"/>
                    <a:pt x="24" y="6"/>
                  </a:cubicBezTo>
                  <a:cubicBezTo>
                    <a:pt x="28" y="2"/>
                    <a:pt x="25" y="1"/>
                    <a:pt x="22"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947" name="Google Shape;947;p29"/>
            <p:cNvSpPr/>
            <p:nvPr/>
          </p:nvSpPr>
          <p:spPr>
            <a:xfrm>
              <a:off x="2590625" y="2074500"/>
              <a:ext cx="1075" cy="150"/>
            </a:xfrm>
            <a:custGeom>
              <a:avLst/>
              <a:gdLst/>
              <a:ahLst/>
              <a:cxnLst/>
              <a:rect l="l" t="t" r="r" b="b"/>
              <a:pathLst>
                <a:path w="43" h="6" extrusionOk="0">
                  <a:moveTo>
                    <a:pt x="43" y="0"/>
                  </a:moveTo>
                  <a:cubicBezTo>
                    <a:pt x="11" y="0"/>
                    <a:pt x="0" y="5"/>
                    <a:pt x="11" y="5"/>
                  </a:cubicBezTo>
                  <a:cubicBezTo>
                    <a:pt x="16" y="5"/>
                    <a:pt x="27" y="4"/>
                    <a:pt x="43"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948" name="Google Shape;948;p29"/>
            <p:cNvSpPr/>
            <p:nvPr/>
          </p:nvSpPr>
          <p:spPr>
            <a:xfrm>
              <a:off x="2589900" y="2074200"/>
              <a:ext cx="900" cy="325"/>
            </a:xfrm>
            <a:custGeom>
              <a:avLst/>
              <a:gdLst/>
              <a:ahLst/>
              <a:cxnLst/>
              <a:rect l="l" t="t" r="r" b="b"/>
              <a:pathLst>
                <a:path w="36" h="13" extrusionOk="0">
                  <a:moveTo>
                    <a:pt x="0" y="0"/>
                  </a:moveTo>
                  <a:lnTo>
                    <a:pt x="0" y="0"/>
                  </a:lnTo>
                  <a:cubicBezTo>
                    <a:pt x="12" y="12"/>
                    <a:pt x="24" y="12"/>
                    <a:pt x="36" y="12"/>
                  </a:cubicBezTo>
                  <a:cubicBezTo>
                    <a:pt x="24" y="12"/>
                    <a:pt x="0" y="0"/>
                    <a:pt x="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949" name="Google Shape;949;p29"/>
            <p:cNvSpPr/>
            <p:nvPr/>
          </p:nvSpPr>
          <p:spPr>
            <a:xfrm>
              <a:off x="2592275" y="2073000"/>
              <a:ext cx="2100" cy="25"/>
            </a:xfrm>
            <a:custGeom>
              <a:avLst/>
              <a:gdLst/>
              <a:ahLst/>
              <a:cxnLst/>
              <a:rect l="l" t="t" r="r" b="b"/>
              <a:pathLst>
                <a:path w="84" h="1" extrusionOk="0">
                  <a:moveTo>
                    <a:pt x="1" y="1"/>
                  </a:moveTo>
                  <a:cubicBezTo>
                    <a:pt x="12" y="1"/>
                    <a:pt x="60" y="1"/>
                    <a:pt x="84" y="1"/>
                  </a:cubicBezTo>
                  <a:cubicBezTo>
                    <a:pt x="48" y="1"/>
                    <a:pt x="24" y="1"/>
                    <a:pt x="1"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950" name="Google Shape;950;p29"/>
            <p:cNvSpPr/>
            <p:nvPr/>
          </p:nvSpPr>
          <p:spPr>
            <a:xfrm>
              <a:off x="2587800" y="2071525"/>
              <a:ext cx="1525" cy="150"/>
            </a:xfrm>
            <a:custGeom>
              <a:avLst/>
              <a:gdLst/>
              <a:ahLst/>
              <a:cxnLst/>
              <a:rect l="l" t="t" r="r" b="b"/>
              <a:pathLst>
                <a:path w="61" h="6" extrusionOk="0">
                  <a:moveTo>
                    <a:pt x="1" y="0"/>
                  </a:moveTo>
                  <a:cubicBezTo>
                    <a:pt x="1" y="0"/>
                    <a:pt x="27" y="5"/>
                    <a:pt x="45" y="5"/>
                  </a:cubicBezTo>
                  <a:cubicBezTo>
                    <a:pt x="54" y="5"/>
                    <a:pt x="60" y="4"/>
                    <a:pt x="6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951" name="Google Shape;951;p29"/>
            <p:cNvSpPr/>
            <p:nvPr/>
          </p:nvSpPr>
          <p:spPr>
            <a:xfrm>
              <a:off x="2585125" y="2067050"/>
              <a:ext cx="1825" cy="25"/>
            </a:xfrm>
            <a:custGeom>
              <a:avLst/>
              <a:gdLst/>
              <a:ahLst/>
              <a:cxnLst/>
              <a:rect l="l" t="t" r="r" b="b"/>
              <a:pathLst>
                <a:path w="73" h="1" extrusionOk="0">
                  <a:moveTo>
                    <a:pt x="72" y="1"/>
                  </a:moveTo>
                  <a:cubicBezTo>
                    <a:pt x="1" y="1"/>
                    <a:pt x="72" y="1"/>
                    <a:pt x="72" y="1"/>
                  </a:cubicBezTo>
                  <a:cubicBezTo>
                    <a:pt x="72" y="1"/>
                    <a:pt x="72" y="1"/>
                    <a:pt x="72"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952" name="Google Shape;952;p29"/>
            <p:cNvSpPr/>
            <p:nvPr/>
          </p:nvSpPr>
          <p:spPr>
            <a:xfrm>
              <a:off x="2587225" y="2065850"/>
              <a:ext cx="1200" cy="325"/>
            </a:xfrm>
            <a:custGeom>
              <a:avLst/>
              <a:gdLst/>
              <a:ahLst/>
              <a:cxnLst/>
              <a:rect l="l" t="t" r="r" b="b"/>
              <a:pathLst>
                <a:path w="48" h="13" extrusionOk="0">
                  <a:moveTo>
                    <a:pt x="0" y="13"/>
                  </a:moveTo>
                  <a:cubicBezTo>
                    <a:pt x="48" y="1"/>
                    <a:pt x="48" y="1"/>
                    <a:pt x="0" y="13"/>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953" name="Google Shape;953;p29"/>
            <p:cNvSpPr/>
            <p:nvPr/>
          </p:nvSpPr>
          <p:spPr>
            <a:xfrm>
              <a:off x="2585725" y="2065275"/>
              <a:ext cx="1525" cy="25"/>
            </a:xfrm>
            <a:custGeom>
              <a:avLst/>
              <a:gdLst/>
              <a:ahLst/>
              <a:cxnLst/>
              <a:rect l="l" t="t" r="r" b="b"/>
              <a:pathLst>
                <a:path w="61" h="1" extrusionOk="0">
                  <a:moveTo>
                    <a:pt x="1" y="0"/>
                  </a:moveTo>
                  <a:cubicBezTo>
                    <a:pt x="1" y="0"/>
                    <a:pt x="13" y="0"/>
                    <a:pt x="1" y="0"/>
                  </a:cubicBezTo>
                  <a:cubicBezTo>
                    <a:pt x="1" y="0"/>
                    <a:pt x="60" y="0"/>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954" name="Google Shape;954;p29"/>
            <p:cNvSpPr/>
            <p:nvPr/>
          </p:nvSpPr>
          <p:spPr>
            <a:xfrm>
              <a:off x="2623525" y="2079250"/>
              <a:ext cx="925" cy="25"/>
            </a:xfrm>
            <a:custGeom>
              <a:avLst/>
              <a:gdLst/>
              <a:ahLst/>
              <a:cxnLst/>
              <a:rect l="l" t="t" r="r" b="b"/>
              <a:pathLst>
                <a:path w="37" h="1" extrusionOk="0">
                  <a:moveTo>
                    <a:pt x="1" y="1"/>
                  </a:moveTo>
                  <a:cubicBezTo>
                    <a:pt x="1" y="1"/>
                    <a:pt x="36" y="1"/>
                    <a:pt x="36" y="1"/>
                  </a:cubicBezTo>
                  <a:cubicBezTo>
                    <a:pt x="36" y="1"/>
                    <a:pt x="1" y="1"/>
                    <a:pt x="1"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955" name="Google Shape;955;p29"/>
            <p:cNvSpPr/>
            <p:nvPr/>
          </p:nvSpPr>
          <p:spPr>
            <a:xfrm>
              <a:off x="2621150" y="2078650"/>
              <a:ext cx="925" cy="25"/>
            </a:xfrm>
            <a:custGeom>
              <a:avLst/>
              <a:gdLst/>
              <a:ahLst/>
              <a:cxnLst/>
              <a:rect l="l" t="t" r="r" b="b"/>
              <a:pathLst>
                <a:path w="37" h="1" extrusionOk="0">
                  <a:moveTo>
                    <a:pt x="36" y="1"/>
                  </a:moveTo>
                  <a:cubicBezTo>
                    <a:pt x="0" y="1"/>
                    <a:pt x="12" y="1"/>
                    <a:pt x="36"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956" name="Google Shape;956;p29"/>
            <p:cNvSpPr/>
            <p:nvPr/>
          </p:nvSpPr>
          <p:spPr>
            <a:xfrm>
              <a:off x="2621075" y="2078075"/>
              <a:ext cx="1175" cy="225"/>
            </a:xfrm>
            <a:custGeom>
              <a:avLst/>
              <a:gdLst/>
              <a:ahLst/>
              <a:cxnLst/>
              <a:rect l="l" t="t" r="r" b="b"/>
              <a:pathLst>
                <a:path w="47" h="9" extrusionOk="0">
                  <a:moveTo>
                    <a:pt x="27" y="0"/>
                  </a:moveTo>
                  <a:cubicBezTo>
                    <a:pt x="3" y="6"/>
                    <a:pt x="0" y="9"/>
                    <a:pt x="5" y="9"/>
                  </a:cubicBezTo>
                  <a:cubicBezTo>
                    <a:pt x="8" y="9"/>
                    <a:pt x="14" y="8"/>
                    <a:pt x="20" y="5"/>
                  </a:cubicBezTo>
                  <a:lnTo>
                    <a:pt x="20" y="5"/>
                  </a:lnTo>
                  <a:cubicBezTo>
                    <a:pt x="31" y="4"/>
                    <a:pt x="47" y="0"/>
                    <a:pt x="27"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957" name="Google Shape;957;p29"/>
            <p:cNvSpPr/>
            <p:nvPr/>
          </p:nvSpPr>
          <p:spPr>
            <a:xfrm>
              <a:off x="2624425" y="2078075"/>
              <a:ext cx="325" cy="25"/>
            </a:xfrm>
            <a:custGeom>
              <a:avLst/>
              <a:gdLst/>
              <a:ahLst/>
              <a:cxnLst/>
              <a:rect l="l" t="t" r="r" b="b"/>
              <a:pathLst>
                <a:path w="13" h="1" extrusionOk="0">
                  <a:moveTo>
                    <a:pt x="12" y="0"/>
                  </a:moveTo>
                  <a:cubicBezTo>
                    <a:pt x="12" y="0"/>
                    <a:pt x="0" y="0"/>
                    <a:pt x="12" y="0"/>
                  </a:cubicBezTo>
                  <a:cubicBezTo>
                    <a:pt x="12" y="0"/>
                    <a:pt x="12" y="0"/>
                    <a:pt x="12"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958" name="Google Shape;958;p29"/>
            <p:cNvSpPr/>
            <p:nvPr/>
          </p:nvSpPr>
          <p:spPr>
            <a:xfrm>
              <a:off x="2624725" y="2078075"/>
              <a:ext cx="325" cy="25"/>
            </a:xfrm>
            <a:custGeom>
              <a:avLst/>
              <a:gdLst/>
              <a:ahLst/>
              <a:cxnLst/>
              <a:rect l="l" t="t" r="r" b="b"/>
              <a:pathLst>
                <a:path w="13" h="1" extrusionOk="0">
                  <a:moveTo>
                    <a:pt x="0" y="0"/>
                  </a:moveTo>
                  <a:cubicBezTo>
                    <a:pt x="0" y="0"/>
                    <a:pt x="12" y="0"/>
                    <a:pt x="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959" name="Google Shape;959;p29"/>
            <p:cNvSpPr/>
            <p:nvPr/>
          </p:nvSpPr>
          <p:spPr>
            <a:xfrm>
              <a:off x="2624425" y="2077625"/>
              <a:ext cx="1350" cy="175"/>
            </a:xfrm>
            <a:custGeom>
              <a:avLst/>
              <a:gdLst/>
              <a:ahLst/>
              <a:cxnLst/>
              <a:rect l="l" t="t" r="r" b="b"/>
              <a:pathLst>
                <a:path w="54" h="7" extrusionOk="0">
                  <a:moveTo>
                    <a:pt x="48" y="1"/>
                  </a:moveTo>
                  <a:cubicBezTo>
                    <a:pt x="45" y="1"/>
                    <a:pt x="32" y="2"/>
                    <a:pt x="0" y="6"/>
                  </a:cubicBezTo>
                  <a:cubicBezTo>
                    <a:pt x="16" y="6"/>
                    <a:pt x="53" y="1"/>
                    <a:pt x="48"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960" name="Google Shape;960;p29"/>
            <p:cNvSpPr/>
            <p:nvPr/>
          </p:nvSpPr>
          <p:spPr>
            <a:xfrm>
              <a:off x="2623525" y="2077775"/>
              <a:ext cx="325" cy="25"/>
            </a:xfrm>
            <a:custGeom>
              <a:avLst/>
              <a:gdLst/>
              <a:ahLst/>
              <a:cxnLst/>
              <a:rect l="l" t="t" r="r" b="b"/>
              <a:pathLst>
                <a:path w="13" h="1" extrusionOk="0">
                  <a:moveTo>
                    <a:pt x="1" y="0"/>
                  </a:moveTo>
                  <a:lnTo>
                    <a:pt x="1" y="0"/>
                  </a:lnTo>
                  <a:cubicBezTo>
                    <a:pt x="13" y="0"/>
                    <a:pt x="13" y="0"/>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961" name="Google Shape;961;p29"/>
            <p:cNvSpPr/>
            <p:nvPr/>
          </p:nvSpPr>
          <p:spPr>
            <a:xfrm>
              <a:off x="2622625" y="2077775"/>
              <a:ext cx="2125" cy="25"/>
            </a:xfrm>
            <a:custGeom>
              <a:avLst/>
              <a:gdLst/>
              <a:ahLst/>
              <a:cxnLst/>
              <a:rect l="l" t="t" r="r" b="b"/>
              <a:pathLst>
                <a:path w="85" h="1" extrusionOk="0">
                  <a:moveTo>
                    <a:pt x="49" y="0"/>
                  </a:moveTo>
                  <a:cubicBezTo>
                    <a:pt x="84" y="0"/>
                    <a:pt x="1" y="0"/>
                    <a:pt x="49" y="0"/>
                  </a:cubicBezTo>
                  <a:cubicBezTo>
                    <a:pt x="37" y="0"/>
                    <a:pt x="13" y="0"/>
                    <a:pt x="49"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962" name="Google Shape;962;p29"/>
            <p:cNvSpPr/>
            <p:nvPr/>
          </p:nvSpPr>
          <p:spPr>
            <a:xfrm>
              <a:off x="2622925" y="2077775"/>
              <a:ext cx="1075" cy="250"/>
            </a:xfrm>
            <a:custGeom>
              <a:avLst/>
              <a:gdLst/>
              <a:ahLst/>
              <a:cxnLst/>
              <a:rect l="l" t="t" r="r" b="b"/>
              <a:pathLst>
                <a:path w="43" h="10" extrusionOk="0">
                  <a:moveTo>
                    <a:pt x="1" y="0"/>
                  </a:moveTo>
                  <a:cubicBezTo>
                    <a:pt x="7" y="6"/>
                    <a:pt x="19" y="9"/>
                    <a:pt x="28" y="9"/>
                  </a:cubicBezTo>
                  <a:cubicBezTo>
                    <a:pt x="37" y="9"/>
                    <a:pt x="43" y="6"/>
                    <a:pt x="37"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963" name="Google Shape;963;p29"/>
            <p:cNvSpPr/>
            <p:nvPr/>
          </p:nvSpPr>
          <p:spPr>
            <a:xfrm>
              <a:off x="2620050" y="2078075"/>
              <a:ext cx="725" cy="275"/>
            </a:xfrm>
            <a:custGeom>
              <a:avLst/>
              <a:gdLst/>
              <a:ahLst/>
              <a:cxnLst/>
              <a:rect l="l" t="t" r="r" b="b"/>
              <a:pathLst>
                <a:path w="29" h="11" extrusionOk="0">
                  <a:moveTo>
                    <a:pt x="21" y="0"/>
                  </a:moveTo>
                  <a:cubicBezTo>
                    <a:pt x="5" y="8"/>
                    <a:pt x="1" y="11"/>
                    <a:pt x="2" y="11"/>
                  </a:cubicBezTo>
                  <a:cubicBezTo>
                    <a:pt x="5" y="11"/>
                    <a:pt x="29" y="0"/>
                    <a:pt x="2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964" name="Google Shape;964;p29"/>
            <p:cNvSpPr/>
            <p:nvPr/>
          </p:nvSpPr>
          <p:spPr>
            <a:xfrm>
              <a:off x="2623700" y="2077175"/>
              <a:ext cx="1350" cy="150"/>
            </a:xfrm>
            <a:custGeom>
              <a:avLst/>
              <a:gdLst/>
              <a:ahLst/>
              <a:cxnLst/>
              <a:rect l="l" t="t" r="r" b="b"/>
              <a:pathLst>
                <a:path w="54" h="6" extrusionOk="0">
                  <a:moveTo>
                    <a:pt x="53" y="0"/>
                  </a:moveTo>
                  <a:cubicBezTo>
                    <a:pt x="45" y="0"/>
                    <a:pt x="0" y="6"/>
                    <a:pt x="3" y="6"/>
                  </a:cubicBezTo>
                  <a:cubicBezTo>
                    <a:pt x="4" y="6"/>
                    <a:pt x="18" y="4"/>
                    <a:pt x="53"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965" name="Google Shape;965;p29"/>
            <p:cNvSpPr/>
            <p:nvPr/>
          </p:nvSpPr>
          <p:spPr>
            <a:xfrm>
              <a:off x="2623525" y="2077175"/>
              <a:ext cx="625" cy="25"/>
            </a:xfrm>
            <a:custGeom>
              <a:avLst/>
              <a:gdLst/>
              <a:ahLst/>
              <a:cxnLst/>
              <a:rect l="l" t="t" r="r" b="b"/>
              <a:pathLst>
                <a:path w="25" h="1" extrusionOk="0">
                  <a:moveTo>
                    <a:pt x="25" y="0"/>
                  </a:moveTo>
                  <a:lnTo>
                    <a:pt x="1" y="0"/>
                  </a:lnTo>
                  <a:cubicBezTo>
                    <a:pt x="1" y="0"/>
                    <a:pt x="13" y="0"/>
                    <a:pt x="25"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966" name="Google Shape;966;p29"/>
            <p:cNvSpPr/>
            <p:nvPr/>
          </p:nvSpPr>
          <p:spPr>
            <a:xfrm>
              <a:off x="2622050" y="2077475"/>
              <a:ext cx="825" cy="250"/>
            </a:xfrm>
            <a:custGeom>
              <a:avLst/>
              <a:gdLst/>
              <a:ahLst/>
              <a:cxnLst/>
              <a:rect l="l" t="t" r="r" b="b"/>
              <a:pathLst>
                <a:path w="33" h="10" extrusionOk="0">
                  <a:moveTo>
                    <a:pt x="0" y="0"/>
                  </a:moveTo>
                  <a:cubicBezTo>
                    <a:pt x="18" y="6"/>
                    <a:pt x="30" y="9"/>
                    <a:pt x="31" y="9"/>
                  </a:cubicBezTo>
                  <a:cubicBezTo>
                    <a:pt x="33" y="9"/>
                    <a:pt x="24" y="6"/>
                    <a:pt x="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967" name="Google Shape;967;p29"/>
            <p:cNvSpPr/>
            <p:nvPr/>
          </p:nvSpPr>
          <p:spPr>
            <a:xfrm>
              <a:off x="2624725" y="2076875"/>
              <a:ext cx="1200" cy="325"/>
            </a:xfrm>
            <a:custGeom>
              <a:avLst/>
              <a:gdLst/>
              <a:ahLst/>
              <a:cxnLst/>
              <a:rect l="l" t="t" r="r" b="b"/>
              <a:pathLst>
                <a:path w="48" h="13" extrusionOk="0">
                  <a:moveTo>
                    <a:pt x="0" y="0"/>
                  </a:moveTo>
                  <a:cubicBezTo>
                    <a:pt x="48" y="12"/>
                    <a:pt x="48" y="12"/>
                    <a:pt x="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968" name="Google Shape;968;p29"/>
            <p:cNvSpPr/>
            <p:nvPr/>
          </p:nvSpPr>
          <p:spPr>
            <a:xfrm>
              <a:off x="2625025" y="2076750"/>
              <a:ext cx="1800" cy="150"/>
            </a:xfrm>
            <a:custGeom>
              <a:avLst/>
              <a:gdLst/>
              <a:ahLst/>
              <a:cxnLst/>
              <a:rect l="l" t="t" r="r" b="b"/>
              <a:pathLst>
                <a:path w="72" h="6" extrusionOk="0">
                  <a:moveTo>
                    <a:pt x="16" y="0"/>
                  </a:moveTo>
                  <a:cubicBezTo>
                    <a:pt x="13" y="0"/>
                    <a:pt x="8" y="1"/>
                    <a:pt x="0" y="5"/>
                  </a:cubicBezTo>
                  <a:cubicBezTo>
                    <a:pt x="72" y="5"/>
                    <a:pt x="64" y="0"/>
                    <a:pt x="40" y="0"/>
                  </a:cubicBezTo>
                  <a:cubicBezTo>
                    <a:pt x="33" y="0"/>
                    <a:pt x="25" y="1"/>
                    <a:pt x="18" y="2"/>
                  </a:cubicBezTo>
                  <a:lnTo>
                    <a:pt x="18" y="2"/>
                  </a:lnTo>
                  <a:cubicBezTo>
                    <a:pt x="18" y="1"/>
                    <a:pt x="18" y="0"/>
                    <a:pt x="16"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969" name="Google Shape;969;p29"/>
            <p:cNvSpPr/>
            <p:nvPr/>
          </p:nvSpPr>
          <p:spPr>
            <a:xfrm>
              <a:off x="2623500" y="2077175"/>
              <a:ext cx="950" cy="150"/>
            </a:xfrm>
            <a:custGeom>
              <a:avLst/>
              <a:gdLst/>
              <a:ahLst/>
              <a:cxnLst/>
              <a:rect l="l" t="t" r="r" b="b"/>
              <a:pathLst>
                <a:path w="38" h="6" extrusionOk="0">
                  <a:moveTo>
                    <a:pt x="37" y="0"/>
                  </a:moveTo>
                  <a:cubicBezTo>
                    <a:pt x="22" y="0"/>
                    <a:pt x="0" y="6"/>
                    <a:pt x="6" y="6"/>
                  </a:cubicBezTo>
                  <a:cubicBezTo>
                    <a:pt x="8" y="6"/>
                    <a:pt x="18" y="4"/>
                    <a:pt x="37"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970" name="Google Shape;970;p29"/>
            <p:cNvSpPr/>
            <p:nvPr/>
          </p:nvSpPr>
          <p:spPr>
            <a:xfrm>
              <a:off x="2623525" y="2076875"/>
              <a:ext cx="325" cy="325"/>
            </a:xfrm>
            <a:custGeom>
              <a:avLst/>
              <a:gdLst/>
              <a:ahLst/>
              <a:cxnLst/>
              <a:rect l="l" t="t" r="r" b="b"/>
              <a:pathLst>
                <a:path w="13" h="13" extrusionOk="0">
                  <a:moveTo>
                    <a:pt x="1" y="12"/>
                  </a:moveTo>
                  <a:cubicBezTo>
                    <a:pt x="1" y="12"/>
                    <a:pt x="13" y="0"/>
                    <a:pt x="1" y="12"/>
                  </a:cubicBezTo>
                  <a:cubicBezTo>
                    <a:pt x="1" y="12"/>
                    <a:pt x="13" y="12"/>
                    <a:pt x="1" y="12"/>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971" name="Google Shape;971;p29"/>
            <p:cNvSpPr/>
            <p:nvPr/>
          </p:nvSpPr>
          <p:spPr>
            <a:xfrm>
              <a:off x="2621150" y="2077325"/>
              <a:ext cx="1500" cy="175"/>
            </a:xfrm>
            <a:custGeom>
              <a:avLst/>
              <a:gdLst/>
              <a:ahLst/>
              <a:cxnLst/>
              <a:rect l="l" t="t" r="r" b="b"/>
              <a:pathLst>
                <a:path w="60" h="7" extrusionOk="0">
                  <a:moveTo>
                    <a:pt x="24" y="1"/>
                  </a:moveTo>
                  <a:cubicBezTo>
                    <a:pt x="16" y="1"/>
                    <a:pt x="8" y="2"/>
                    <a:pt x="0" y="6"/>
                  </a:cubicBezTo>
                  <a:lnTo>
                    <a:pt x="60" y="6"/>
                  </a:lnTo>
                  <a:cubicBezTo>
                    <a:pt x="52" y="6"/>
                    <a:pt x="39" y="1"/>
                    <a:pt x="24"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972" name="Google Shape;972;p29"/>
            <p:cNvSpPr/>
            <p:nvPr/>
          </p:nvSpPr>
          <p:spPr>
            <a:xfrm>
              <a:off x="2621450" y="2077175"/>
              <a:ext cx="1800" cy="25"/>
            </a:xfrm>
            <a:custGeom>
              <a:avLst/>
              <a:gdLst/>
              <a:ahLst/>
              <a:cxnLst/>
              <a:rect l="l" t="t" r="r" b="b"/>
              <a:pathLst>
                <a:path w="72" h="1" extrusionOk="0">
                  <a:moveTo>
                    <a:pt x="72" y="0"/>
                  </a:moveTo>
                  <a:cubicBezTo>
                    <a:pt x="60" y="0"/>
                    <a:pt x="0" y="0"/>
                    <a:pt x="72" y="0"/>
                  </a:cubicBezTo>
                  <a:cubicBezTo>
                    <a:pt x="72" y="0"/>
                    <a:pt x="60" y="0"/>
                    <a:pt x="72"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973" name="Google Shape;973;p29"/>
            <p:cNvSpPr/>
            <p:nvPr/>
          </p:nvSpPr>
          <p:spPr>
            <a:xfrm>
              <a:off x="2622350" y="2077175"/>
              <a:ext cx="900" cy="25"/>
            </a:xfrm>
            <a:custGeom>
              <a:avLst/>
              <a:gdLst/>
              <a:ahLst/>
              <a:cxnLst/>
              <a:rect l="l" t="t" r="r" b="b"/>
              <a:pathLst>
                <a:path w="36" h="1" extrusionOk="0">
                  <a:moveTo>
                    <a:pt x="0" y="0"/>
                  </a:moveTo>
                  <a:cubicBezTo>
                    <a:pt x="12" y="0"/>
                    <a:pt x="36" y="0"/>
                    <a:pt x="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974" name="Google Shape;974;p29"/>
            <p:cNvSpPr/>
            <p:nvPr/>
          </p:nvSpPr>
          <p:spPr>
            <a:xfrm>
              <a:off x="2623625" y="2076575"/>
              <a:ext cx="225" cy="150"/>
            </a:xfrm>
            <a:custGeom>
              <a:avLst/>
              <a:gdLst/>
              <a:ahLst/>
              <a:cxnLst/>
              <a:rect l="l" t="t" r="r" b="b"/>
              <a:pathLst>
                <a:path w="9" h="6" extrusionOk="0">
                  <a:moveTo>
                    <a:pt x="9" y="1"/>
                  </a:moveTo>
                  <a:cubicBezTo>
                    <a:pt x="1" y="1"/>
                    <a:pt x="3" y="6"/>
                    <a:pt x="6" y="6"/>
                  </a:cubicBezTo>
                  <a:cubicBezTo>
                    <a:pt x="7" y="6"/>
                    <a:pt x="9" y="4"/>
                    <a:pt x="9"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975" name="Google Shape;975;p29"/>
            <p:cNvSpPr/>
            <p:nvPr/>
          </p:nvSpPr>
          <p:spPr>
            <a:xfrm>
              <a:off x="2623525" y="2076875"/>
              <a:ext cx="325" cy="25"/>
            </a:xfrm>
            <a:custGeom>
              <a:avLst/>
              <a:gdLst/>
              <a:ahLst/>
              <a:cxnLst/>
              <a:rect l="l" t="t" r="r" b="b"/>
              <a:pathLst>
                <a:path w="13" h="1" extrusionOk="0">
                  <a:moveTo>
                    <a:pt x="13" y="0"/>
                  </a:moveTo>
                  <a:lnTo>
                    <a:pt x="1" y="0"/>
                  </a:lnTo>
                  <a:cubicBezTo>
                    <a:pt x="1" y="0"/>
                    <a:pt x="1" y="0"/>
                    <a:pt x="13"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976" name="Google Shape;976;p29"/>
            <p:cNvSpPr/>
            <p:nvPr/>
          </p:nvSpPr>
          <p:spPr>
            <a:xfrm>
              <a:off x="2623225" y="2076275"/>
              <a:ext cx="325" cy="25"/>
            </a:xfrm>
            <a:custGeom>
              <a:avLst/>
              <a:gdLst/>
              <a:ahLst/>
              <a:cxnLst/>
              <a:rect l="l" t="t" r="r" b="b"/>
              <a:pathLst>
                <a:path w="13" h="1" extrusionOk="0">
                  <a:moveTo>
                    <a:pt x="13" y="1"/>
                  </a:moveTo>
                  <a:cubicBezTo>
                    <a:pt x="1" y="1"/>
                    <a:pt x="13" y="1"/>
                    <a:pt x="13"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977" name="Google Shape;977;p29"/>
            <p:cNvSpPr/>
            <p:nvPr/>
          </p:nvSpPr>
          <p:spPr>
            <a:xfrm>
              <a:off x="2622925" y="2076875"/>
              <a:ext cx="625" cy="25"/>
            </a:xfrm>
            <a:custGeom>
              <a:avLst/>
              <a:gdLst/>
              <a:ahLst/>
              <a:cxnLst/>
              <a:rect l="l" t="t" r="r" b="b"/>
              <a:pathLst>
                <a:path w="25" h="1" extrusionOk="0">
                  <a:moveTo>
                    <a:pt x="25" y="0"/>
                  </a:moveTo>
                  <a:cubicBezTo>
                    <a:pt x="13" y="0"/>
                    <a:pt x="1" y="0"/>
                    <a:pt x="25" y="0"/>
                  </a:cubicBezTo>
                  <a:cubicBezTo>
                    <a:pt x="13" y="0"/>
                    <a:pt x="13" y="0"/>
                    <a:pt x="25"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978" name="Google Shape;978;p29"/>
            <p:cNvSpPr/>
            <p:nvPr/>
          </p:nvSpPr>
          <p:spPr>
            <a:xfrm>
              <a:off x="2623825" y="2076575"/>
              <a:ext cx="625" cy="25"/>
            </a:xfrm>
            <a:custGeom>
              <a:avLst/>
              <a:gdLst/>
              <a:ahLst/>
              <a:cxnLst/>
              <a:rect l="l" t="t" r="r" b="b"/>
              <a:pathLst>
                <a:path w="25" h="1" extrusionOk="0">
                  <a:moveTo>
                    <a:pt x="24" y="1"/>
                  </a:moveTo>
                  <a:cubicBezTo>
                    <a:pt x="13" y="1"/>
                    <a:pt x="13" y="1"/>
                    <a:pt x="1" y="1"/>
                  </a:cubicBezTo>
                  <a:cubicBezTo>
                    <a:pt x="13" y="1"/>
                    <a:pt x="24" y="1"/>
                    <a:pt x="24"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979" name="Google Shape;979;p29"/>
            <p:cNvSpPr/>
            <p:nvPr/>
          </p:nvSpPr>
          <p:spPr>
            <a:xfrm>
              <a:off x="2623825" y="2076875"/>
              <a:ext cx="325" cy="25"/>
            </a:xfrm>
            <a:custGeom>
              <a:avLst/>
              <a:gdLst/>
              <a:ahLst/>
              <a:cxnLst/>
              <a:rect l="l" t="t" r="r" b="b"/>
              <a:pathLst>
                <a:path w="13" h="1" extrusionOk="0">
                  <a:moveTo>
                    <a:pt x="1" y="0"/>
                  </a:moveTo>
                  <a:lnTo>
                    <a:pt x="1" y="0"/>
                  </a:lnTo>
                  <a:cubicBezTo>
                    <a:pt x="13" y="0"/>
                    <a:pt x="13" y="0"/>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980" name="Google Shape;980;p29"/>
            <p:cNvSpPr/>
            <p:nvPr/>
          </p:nvSpPr>
          <p:spPr>
            <a:xfrm>
              <a:off x="2622925" y="2076875"/>
              <a:ext cx="925" cy="25"/>
            </a:xfrm>
            <a:custGeom>
              <a:avLst/>
              <a:gdLst/>
              <a:ahLst/>
              <a:cxnLst/>
              <a:rect l="l" t="t" r="r" b="b"/>
              <a:pathLst>
                <a:path w="37" h="1" extrusionOk="0">
                  <a:moveTo>
                    <a:pt x="37" y="0"/>
                  </a:moveTo>
                  <a:cubicBezTo>
                    <a:pt x="1" y="0"/>
                    <a:pt x="25" y="0"/>
                    <a:pt x="37" y="0"/>
                  </a:cubicBezTo>
                  <a:cubicBezTo>
                    <a:pt x="37" y="0"/>
                    <a:pt x="37" y="0"/>
                    <a:pt x="37"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981" name="Google Shape;981;p29"/>
            <p:cNvSpPr/>
            <p:nvPr/>
          </p:nvSpPr>
          <p:spPr>
            <a:xfrm>
              <a:off x="2618475" y="2075975"/>
              <a:ext cx="4775" cy="325"/>
            </a:xfrm>
            <a:custGeom>
              <a:avLst/>
              <a:gdLst/>
              <a:ahLst/>
              <a:cxnLst/>
              <a:rect l="l" t="t" r="r" b="b"/>
              <a:pathLst>
                <a:path w="191" h="13" extrusionOk="0">
                  <a:moveTo>
                    <a:pt x="0" y="1"/>
                  </a:moveTo>
                  <a:cubicBezTo>
                    <a:pt x="12" y="1"/>
                    <a:pt x="0" y="13"/>
                    <a:pt x="24" y="13"/>
                  </a:cubicBezTo>
                  <a:lnTo>
                    <a:pt x="84" y="13"/>
                  </a:lnTo>
                  <a:cubicBezTo>
                    <a:pt x="96" y="1"/>
                    <a:pt x="96" y="1"/>
                    <a:pt x="119" y="1"/>
                  </a:cubicBezTo>
                  <a:close/>
                  <a:moveTo>
                    <a:pt x="137" y="4"/>
                  </a:moveTo>
                  <a:cubicBezTo>
                    <a:pt x="119" y="4"/>
                    <a:pt x="101" y="7"/>
                    <a:pt x="84" y="13"/>
                  </a:cubicBezTo>
                  <a:lnTo>
                    <a:pt x="191" y="13"/>
                  </a:lnTo>
                  <a:cubicBezTo>
                    <a:pt x="173" y="7"/>
                    <a:pt x="155" y="4"/>
                    <a:pt x="137" y="4"/>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982" name="Google Shape;982;p29"/>
            <p:cNvSpPr/>
            <p:nvPr/>
          </p:nvSpPr>
          <p:spPr>
            <a:xfrm>
              <a:off x="2623225" y="2076150"/>
              <a:ext cx="1350" cy="150"/>
            </a:xfrm>
            <a:custGeom>
              <a:avLst/>
              <a:gdLst/>
              <a:ahLst/>
              <a:cxnLst/>
              <a:rect l="l" t="t" r="r" b="b"/>
              <a:pathLst>
                <a:path w="54" h="6" extrusionOk="0">
                  <a:moveTo>
                    <a:pt x="46" y="0"/>
                  </a:moveTo>
                  <a:cubicBezTo>
                    <a:pt x="42" y="0"/>
                    <a:pt x="29" y="2"/>
                    <a:pt x="1" y="6"/>
                  </a:cubicBezTo>
                  <a:cubicBezTo>
                    <a:pt x="25" y="6"/>
                    <a:pt x="54" y="0"/>
                    <a:pt x="46"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983" name="Google Shape;983;p29"/>
            <p:cNvSpPr/>
            <p:nvPr/>
          </p:nvSpPr>
          <p:spPr>
            <a:xfrm>
              <a:off x="2621450" y="2076350"/>
              <a:ext cx="2400" cy="250"/>
            </a:xfrm>
            <a:custGeom>
              <a:avLst/>
              <a:gdLst/>
              <a:ahLst/>
              <a:cxnLst/>
              <a:rect l="l" t="t" r="r" b="b"/>
              <a:pathLst>
                <a:path w="96" h="10" extrusionOk="0">
                  <a:moveTo>
                    <a:pt x="66" y="1"/>
                  </a:moveTo>
                  <a:cubicBezTo>
                    <a:pt x="57" y="1"/>
                    <a:pt x="42" y="4"/>
                    <a:pt x="0" y="10"/>
                  </a:cubicBezTo>
                  <a:lnTo>
                    <a:pt x="96" y="10"/>
                  </a:lnTo>
                  <a:cubicBezTo>
                    <a:pt x="78" y="4"/>
                    <a:pt x="75" y="1"/>
                    <a:pt x="66"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984" name="Google Shape;984;p29"/>
            <p:cNvSpPr/>
            <p:nvPr/>
          </p:nvSpPr>
          <p:spPr>
            <a:xfrm>
              <a:off x="2619250" y="2077175"/>
              <a:ext cx="1325" cy="375"/>
            </a:xfrm>
            <a:custGeom>
              <a:avLst/>
              <a:gdLst/>
              <a:ahLst/>
              <a:cxnLst/>
              <a:rect l="l" t="t" r="r" b="b"/>
              <a:pathLst>
                <a:path w="53" h="15" extrusionOk="0">
                  <a:moveTo>
                    <a:pt x="17" y="0"/>
                  </a:moveTo>
                  <a:cubicBezTo>
                    <a:pt x="25" y="2"/>
                    <a:pt x="29" y="3"/>
                    <a:pt x="31" y="5"/>
                  </a:cubicBezTo>
                  <a:lnTo>
                    <a:pt x="31" y="5"/>
                  </a:lnTo>
                  <a:cubicBezTo>
                    <a:pt x="37" y="4"/>
                    <a:pt x="44" y="2"/>
                    <a:pt x="53" y="0"/>
                  </a:cubicBezTo>
                  <a:close/>
                  <a:moveTo>
                    <a:pt x="31" y="5"/>
                  </a:moveTo>
                  <a:cubicBezTo>
                    <a:pt x="1" y="12"/>
                    <a:pt x="0" y="14"/>
                    <a:pt x="7" y="14"/>
                  </a:cubicBezTo>
                  <a:cubicBezTo>
                    <a:pt x="16" y="14"/>
                    <a:pt x="37" y="10"/>
                    <a:pt x="31" y="5"/>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985" name="Google Shape;985;p29"/>
            <p:cNvSpPr/>
            <p:nvPr/>
          </p:nvSpPr>
          <p:spPr>
            <a:xfrm>
              <a:off x="2621450" y="2077175"/>
              <a:ext cx="325" cy="25"/>
            </a:xfrm>
            <a:custGeom>
              <a:avLst/>
              <a:gdLst/>
              <a:ahLst/>
              <a:cxnLst/>
              <a:rect l="l" t="t" r="r" b="b"/>
              <a:pathLst>
                <a:path w="13" h="1" extrusionOk="0">
                  <a:moveTo>
                    <a:pt x="0" y="0"/>
                  </a:moveTo>
                  <a:cubicBezTo>
                    <a:pt x="12" y="0"/>
                    <a:pt x="12" y="0"/>
                    <a:pt x="12" y="0"/>
                  </a:cubicBezTo>
                  <a:cubicBezTo>
                    <a:pt x="12" y="0"/>
                    <a:pt x="12" y="0"/>
                    <a:pt x="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986" name="Google Shape;986;p29"/>
            <p:cNvSpPr/>
            <p:nvPr/>
          </p:nvSpPr>
          <p:spPr>
            <a:xfrm>
              <a:off x="2619950" y="2076875"/>
              <a:ext cx="1525" cy="25"/>
            </a:xfrm>
            <a:custGeom>
              <a:avLst/>
              <a:gdLst/>
              <a:ahLst/>
              <a:cxnLst/>
              <a:rect l="l" t="t" r="r" b="b"/>
              <a:pathLst>
                <a:path w="61" h="1" extrusionOk="0">
                  <a:moveTo>
                    <a:pt x="60" y="0"/>
                  </a:moveTo>
                  <a:cubicBezTo>
                    <a:pt x="13" y="0"/>
                    <a:pt x="1" y="0"/>
                    <a:pt x="60" y="0"/>
                  </a:cubicBezTo>
                  <a:cubicBezTo>
                    <a:pt x="60" y="0"/>
                    <a:pt x="48" y="0"/>
                    <a:pt x="6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987" name="Google Shape;987;p29"/>
            <p:cNvSpPr/>
            <p:nvPr/>
          </p:nvSpPr>
          <p:spPr>
            <a:xfrm>
              <a:off x="2623225" y="2076150"/>
              <a:ext cx="1450" cy="150"/>
            </a:xfrm>
            <a:custGeom>
              <a:avLst/>
              <a:gdLst/>
              <a:ahLst/>
              <a:cxnLst/>
              <a:rect l="l" t="t" r="r" b="b"/>
              <a:pathLst>
                <a:path w="58" h="6" extrusionOk="0">
                  <a:moveTo>
                    <a:pt x="54" y="0"/>
                  </a:moveTo>
                  <a:cubicBezTo>
                    <a:pt x="46" y="0"/>
                    <a:pt x="1" y="6"/>
                    <a:pt x="25" y="6"/>
                  </a:cubicBezTo>
                  <a:cubicBezTo>
                    <a:pt x="52" y="2"/>
                    <a:pt x="58" y="0"/>
                    <a:pt x="54"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988" name="Google Shape;988;p29"/>
            <p:cNvSpPr/>
            <p:nvPr/>
          </p:nvSpPr>
          <p:spPr>
            <a:xfrm>
              <a:off x="2623825" y="2075975"/>
              <a:ext cx="925" cy="25"/>
            </a:xfrm>
            <a:custGeom>
              <a:avLst/>
              <a:gdLst/>
              <a:ahLst/>
              <a:cxnLst/>
              <a:rect l="l" t="t" r="r" b="b"/>
              <a:pathLst>
                <a:path w="37" h="1" extrusionOk="0">
                  <a:moveTo>
                    <a:pt x="1" y="1"/>
                  </a:moveTo>
                  <a:cubicBezTo>
                    <a:pt x="36" y="1"/>
                    <a:pt x="36" y="1"/>
                    <a:pt x="1"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989" name="Google Shape;989;p29"/>
            <p:cNvSpPr/>
            <p:nvPr/>
          </p:nvSpPr>
          <p:spPr>
            <a:xfrm>
              <a:off x="2623825" y="2071600"/>
              <a:ext cx="1150" cy="250"/>
            </a:xfrm>
            <a:custGeom>
              <a:avLst/>
              <a:gdLst/>
              <a:ahLst/>
              <a:cxnLst/>
              <a:rect l="l" t="t" r="r" b="b"/>
              <a:pathLst>
                <a:path w="46" h="10" extrusionOk="0">
                  <a:moveTo>
                    <a:pt x="10" y="0"/>
                  </a:moveTo>
                  <a:cubicBezTo>
                    <a:pt x="7" y="0"/>
                    <a:pt x="1" y="3"/>
                    <a:pt x="1" y="9"/>
                  </a:cubicBezTo>
                  <a:cubicBezTo>
                    <a:pt x="42" y="3"/>
                    <a:pt x="45" y="0"/>
                    <a:pt x="36" y="0"/>
                  </a:cubicBezTo>
                  <a:cubicBezTo>
                    <a:pt x="30" y="0"/>
                    <a:pt x="16" y="2"/>
                    <a:pt x="7" y="5"/>
                  </a:cubicBezTo>
                  <a:lnTo>
                    <a:pt x="7" y="5"/>
                  </a:lnTo>
                  <a:cubicBezTo>
                    <a:pt x="12" y="2"/>
                    <a:pt x="12" y="0"/>
                    <a:pt x="1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990" name="Google Shape;990;p29"/>
            <p:cNvSpPr/>
            <p:nvPr/>
          </p:nvSpPr>
          <p:spPr>
            <a:xfrm>
              <a:off x="2618475" y="2068700"/>
              <a:ext cx="1500" cy="150"/>
            </a:xfrm>
            <a:custGeom>
              <a:avLst/>
              <a:gdLst/>
              <a:ahLst/>
              <a:cxnLst/>
              <a:rect l="l" t="t" r="r" b="b"/>
              <a:pathLst>
                <a:path w="60" h="6" extrusionOk="0">
                  <a:moveTo>
                    <a:pt x="12" y="1"/>
                  </a:moveTo>
                  <a:cubicBezTo>
                    <a:pt x="4" y="1"/>
                    <a:pt x="0" y="2"/>
                    <a:pt x="12" y="6"/>
                  </a:cubicBezTo>
                  <a:cubicBezTo>
                    <a:pt x="60" y="6"/>
                    <a:pt x="28" y="1"/>
                    <a:pt x="12"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991" name="Google Shape;991;p29"/>
            <p:cNvSpPr/>
            <p:nvPr/>
          </p:nvSpPr>
          <p:spPr>
            <a:xfrm>
              <a:off x="2612825" y="2064375"/>
              <a:ext cx="900" cy="325"/>
            </a:xfrm>
            <a:custGeom>
              <a:avLst/>
              <a:gdLst/>
              <a:ahLst/>
              <a:cxnLst/>
              <a:rect l="l" t="t" r="r" b="b"/>
              <a:pathLst>
                <a:path w="36" h="13" extrusionOk="0">
                  <a:moveTo>
                    <a:pt x="0" y="0"/>
                  </a:moveTo>
                  <a:cubicBezTo>
                    <a:pt x="0" y="12"/>
                    <a:pt x="24" y="12"/>
                    <a:pt x="36" y="12"/>
                  </a:cubicBezTo>
                  <a:lnTo>
                    <a:pt x="0" y="0"/>
                  </a:ln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992" name="Google Shape;992;p29"/>
            <p:cNvSpPr/>
            <p:nvPr/>
          </p:nvSpPr>
          <p:spPr>
            <a:xfrm>
              <a:off x="2622925" y="2073900"/>
              <a:ext cx="1225" cy="325"/>
            </a:xfrm>
            <a:custGeom>
              <a:avLst/>
              <a:gdLst/>
              <a:ahLst/>
              <a:cxnLst/>
              <a:rect l="l" t="t" r="r" b="b"/>
              <a:pathLst>
                <a:path w="49" h="13" extrusionOk="0">
                  <a:moveTo>
                    <a:pt x="49" y="0"/>
                  </a:moveTo>
                  <a:cubicBezTo>
                    <a:pt x="25" y="12"/>
                    <a:pt x="1" y="12"/>
                    <a:pt x="25" y="12"/>
                  </a:cubicBezTo>
                  <a:cubicBezTo>
                    <a:pt x="37" y="12"/>
                    <a:pt x="37" y="12"/>
                    <a:pt x="49"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993" name="Google Shape;993;p29"/>
            <p:cNvSpPr/>
            <p:nvPr/>
          </p:nvSpPr>
          <p:spPr>
            <a:xfrm>
              <a:off x="2624025" y="2073900"/>
              <a:ext cx="525" cy="150"/>
            </a:xfrm>
            <a:custGeom>
              <a:avLst/>
              <a:gdLst/>
              <a:ahLst/>
              <a:cxnLst/>
              <a:rect l="l" t="t" r="r" b="b"/>
              <a:pathLst>
                <a:path w="21" h="6" extrusionOk="0">
                  <a:moveTo>
                    <a:pt x="5" y="0"/>
                  </a:moveTo>
                  <a:cubicBezTo>
                    <a:pt x="1" y="4"/>
                    <a:pt x="2" y="6"/>
                    <a:pt x="5" y="6"/>
                  </a:cubicBezTo>
                  <a:cubicBezTo>
                    <a:pt x="10" y="6"/>
                    <a:pt x="20" y="0"/>
                    <a:pt x="5"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994" name="Google Shape;994;p29"/>
            <p:cNvSpPr/>
            <p:nvPr/>
          </p:nvSpPr>
          <p:spPr>
            <a:xfrm>
              <a:off x="2618775" y="2073600"/>
              <a:ext cx="25" cy="25"/>
            </a:xfrm>
            <a:custGeom>
              <a:avLst/>
              <a:gdLst/>
              <a:ahLst/>
              <a:cxnLst/>
              <a:rect l="l" t="t" r="r" b="b"/>
              <a:pathLst>
                <a:path w="1" h="1" extrusionOk="0">
                  <a:moveTo>
                    <a:pt x="0" y="0"/>
                  </a:moveTo>
                  <a:lnTo>
                    <a:pt x="0" y="0"/>
                  </a:lnTo>
                  <a:cubicBezTo>
                    <a:pt x="0" y="0"/>
                    <a:pt x="0" y="0"/>
                    <a:pt x="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995" name="Google Shape;995;p29"/>
            <p:cNvSpPr/>
            <p:nvPr/>
          </p:nvSpPr>
          <p:spPr>
            <a:xfrm>
              <a:off x="2624125" y="2075375"/>
              <a:ext cx="325" cy="25"/>
            </a:xfrm>
            <a:custGeom>
              <a:avLst/>
              <a:gdLst/>
              <a:ahLst/>
              <a:cxnLst/>
              <a:rect l="l" t="t" r="r" b="b"/>
              <a:pathLst>
                <a:path w="13" h="1" extrusionOk="0">
                  <a:moveTo>
                    <a:pt x="1" y="1"/>
                  </a:moveTo>
                  <a:cubicBezTo>
                    <a:pt x="1" y="1"/>
                    <a:pt x="1" y="1"/>
                    <a:pt x="1" y="1"/>
                  </a:cubicBezTo>
                  <a:cubicBezTo>
                    <a:pt x="1" y="1"/>
                    <a:pt x="12" y="1"/>
                    <a:pt x="1"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996" name="Google Shape;996;p29"/>
            <p:cNvSpPr/>
            <p:nvPr/>
          </p:nvSpPr>
          <p:spPr>
            <a:xfrm>
              <a:off x="2623925" y="2075250"/>
              <a:ext cx="225" cy="150"/>
            </a:xfrm>
            <a:custGeom>
              <a:avLst/>
              <a:gdLst/>
              <a:ahLst/>
              <a:cxnLst/>
              <a:rect l="l" t="t" r="r" b="b"/>
              <a:pathLst>
                <a:path w="9" h="6" extrusionOk="0">
                  <a:moveTo>
                    <a:pt x="6" y="1"/>
                  </a:moveTo>
                  <a:cubicBezTo>
                    <a:pt x="3" y="1"/>
                    <a:pt x="1" y="6"/>
                    <a:pt x="9" y="6"/>
                  </a:cubicBezTo>
                  <a:cubicBezTo>
                    <a:pt x="9" y="2"/>
                    <a:pt x="7" y="1"/>
                    <a:pt x="6"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997" name="Google Shape;997;p29"/>
            <p:cNvSpPr/>
            <p:nvPr/>
          </p:nvSpPr>
          <p:spPr>
            <a:xfrm>
              <a:off x="2616375" y="2062000"/>
              <a:ext cx="325" cy="25"/>
            </a:xfrm>
            <a:custGeom>
              <a:avLst/>
              <a:gdLst/>
              <a:ahLst/>
              <a:cxnLst/>
              <a:rect l="l" t="t" r="r" b="b"/>
              <a:pathLst>
                <a:path w="13" h="1" extrusionOk="0">
                  <a:moveTo>
                    <a:pt x="13" y="0"/>
                  </a:moveTo>
                  <a:cubicBezTo>
                    <a:pt x="13" y="0"/>
                    <a:pt x="13" y="0"/>
                    <a:pt x="13" y="0"/>
                  </a:cubicBezTo>
                  <a:cubicBezTo>
                    <a:pt x="1" y="0"/>
                    <a:pt x="1" y="0"/>
                    <a:pt x="13"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998" name="Google Shape;998;p29"/>
            <p:cNvSpPr/>
            <p:nvPr/>
          </p:nvSpPr>
          <p:spPr>
            <a:xfrm>
              <a:off x="2615200" y="2070625"/>
              <a:ext cx="325" cy="25"/>
            </a:xfrm>
            <a:custGeom>
              <a:avLst/>
              <a:gdLst/>
              <a:ahLst/>
              <a:cxnLst/>
              <a:rect l="l" t="t" r="r" b="b"/>
              <a:pathLst>
                <a:path w="13" h="1" extrusionOk="0">
                  <a:moveTo>
                    <a:pt x="0" y="0"/>
                  </a:moveTo>
                  <a:cubicBezTo>
                    <a:pt x="0" y="0"/>
                    <a:pt x="12" y="0"/>
                    <a:pt x="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999" name="Google Shape;999;p29"/>
            <p:cNvSpPr/>
            <p:nvPr/>
          </p:nvSpPr>
          <p:spPr>
            <a:xfrm>
              <a:off x="2614600" y="2070625"/>
              <a:ext cx="3000" cy="25"/>
            </a:xfrm>
            <a:custGeom>
              <a:avLst/>
              <a:gdLst/>
              <a:ahLst/>
              <a:cxnLst/>
              <a:rect l="l" t="t" r="r" b="b"/>
              <a:pathLst>
                <a:path w="120" h="1" extrusionOk="0">
                  <a:moveTo>
                    <a:pt x="1" y="0"/>
                  </a:moveTo>
                  <a:cubicBezTo>
                    <a:pt x="36" y="0"/>
                    <a:pt x="72" y="0"/>
                    <a:pt x="120" y="0"/>
                  </a:cubicBezTo>
                  <a:cubicBezTo>
                    <a:pt x="84" y="0"/>
                    <a:pt x="36" y="0"/>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000" name="Google Shape;1000;p29"/>
            <p:cNvSpPr/>
            <p:nvPr/>
          </p:nvSpPr>
          <p:spPr>
            <a:xfrm>
              <a:off x="2613400" y="2064675"/>
              <a:ext cx="625" cy="25"/>
            </a:xfrm>
            <a:custGeom>
              <a:avLst/>
              <a:gdLst/>
              <a:ahLst/>
              <a:cxnLst/>
              <a:rect l="l" t="t" r="r" b="b"/>
              <a:pathLst>
                <a:path w="25" h="1" extrusionOk="0">
                  <a:moveTo>
                    <a:pt x="13" y="0"/>
                  </a:moveTo>
                  <a:cubicBezTo>
                    <a:pt x="25" y="0"/>
                    <a:pt x="1" y="0"/>
                    <a:pt x="13"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001" name="Google Shape;1001;p29"/>
            <p:cNvSpPr/>
            <p:nvPr/>
          </p:nvSpPr>
          <p:spPr>
            <a:xfrm>
              <a:off x="2624125" y="2075375"/>
              <a:ext cx="325" cy="325"/>
            </a:xfrm>
            <a:custGeom>
              <a:avLst/>
              <a:gdLst/>
              <a:ahLst/>
              <a:cxnLst/>
              <a:rect l="l" t="t" r="r" b="b"/>
              <a:pathLst>
                <a:path w="13" h="13" extrusionOk="0">
                  <a:moveTo>
                    <a:pt x="12" y="13"/>
                  </a:moveTo>
                  <a:cubicBezTo>
                    <a:pt x="1" y="1"/>
                    <a:pt x="12" y="13"/>
                    <a:pt x="12" y="13"/>
                  </a:cubicBezTo>
                  <a:cubicBezTo>
                    <a:pt x="12" y="13"/>
                    <a:pt x="12" y="13"/>
                    <a:pt x="12" y="13"/>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002" name="Google Shape;1002;p29"/>
            <p:cNvSpPr/>
            <p:nvPr/>
          </p:nvSpPr>
          <p:spPr>
            <a:xfrm>
              <a:off x="2619075" y="2076150"/>
              <a:ext cx="400" cy="150"/>
            </a:xfrm>
            <a:custGeom>
              <a:avLst/>
              <a:gdLst/>
              <a:ahLst/>
              <a:cxnLst/>
              <a:rect l="l" t="t" r="r" b="b"/>
              <a:pathLst>
                <a:path w="16" h="6" extrusionOk="0">
                  <a:moveTo>
                    <a:pt x="13" y="0"/>
                  </a:moveTo>
                  <a:cubicBezTo>
                    <a:pt x="12" y="0"/>
                    <a:pt x="8" y="2"/>
                    <a:pt x="0" y="6"/>
                  </a:cubicBezTo>
                  <a:cubicBezTo>
                    <a:pt x="8" y="6"/>
                    <a:pt x="16" y="0"/>
                    <a:pt x="13"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003" name="Google Shape;1003;p29"/>
            <p:cNvSpPr/>
            <p:nvPr/>
          </p:nvSpPr>
          <p:spPr>
            <a:xfrm>
              <a:off x="2620450" y="2075675"/>
              <a:ext cx="1525" cy="175"/>
            </a:xfrm>
            <a:custGeom>
              <a:avLst/>
              <a:gdLst/>
              <a:ahLst/>
              <a:cxnLst/>
              <a:rect l="l" t="t" r="r" b="b"/>
              <a:pathLst>
                <a:path w="61" h="7" extrusionOk="0">
                  <a:moveTo>
                    <a:pt x="40" y="1"/>
                  </a:moveTo>
                  <a:cubicBezTo>
                    <a:pt x="1" y="1"/>
                    <a:pt x="40" y="6"/>
                    <a:pt x="54" y="6"/>
                  </a:cubicBezTo>
                  <a:cubicBezTo>
                    <a:pt x="60" y="6"/>
                    <a:pt x="60" y="5"/>
                    <a:pt x="40"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004" name="Google Shape;1004;p29"/>
            <p:cNvSpPr/>
            <p:nvPr/>
          </p:nvSpPr>
          <p:spPr>
            <a:xfrm>
              <a:off x="2621150" y="2075975"/>
              <a:ext cx="625" cy="25"/>
            </a:xfrm>
            <a:custGeom>
              <a:avLst/>
              <a:gdLst/>
              <a:ahLst/>
              <a:cxnLst/>
              <a:rect l="l" t="t" r="r" b="b"/>
              <a:pathLst>
                <a:path w="25" h="1" extrusionOk="0">
                  <a:moveTo>
                    <a:pt x="0" y="1"/>
                  </a:moveTo>
                  <a:cubicBezTo>
                    <a:pt x="24" y="1"/>
                    <a:pt x="12" y="1"/>
                    <a:pt x="0" y="1"/>
                  </a:cubicBezTo>
                  <a:cubicBezTo>
                    <a:pt x="0" y="1"/>
                    <a:pt x="0" y="1"/>
                    <a:pt x="0"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005" name="Google Shape;1005;p29"/>
            <p:cNvSpPr/>
            <p:nvPr/>
          </p:nvSpPr>
          <p:spPr>
            <a:xfrm>
              <a:off x="2622925" y="2075075"/>
              <a:ext cx="2425" cy="25"/>
            </a:xfrm>
            <a:custGeom>
              <a:avLst/>
              <a:gdLst/>
              <a:ahLst/>
              <a:cxnLst/>
              <a:rect l="l" t="t" r="r" b="b"/>
              <a:pathLst>
                <a:path w="97" h="1" extrusionOk="0">
                  <a:moveTo>
                    <a:pt x="25" y="1"/>
                  </a:moveTo>
                  <a:cubicBezTo>
                    <a:pt x="13" y="1"/>
                    <a:pt x="60" y="1"/>
                    <a:pt x="49" y="1"/>
                  </a:cubicBezTo>
                  <a:cubicBezTo>
                    <a:pt x="96" y="1"/>
                    <a:pt x="1" y="1"/>
                    <a:pt x="25"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006" name="Google Shape;1006;p29"/>
            <p:cNvSpPr/>
            <p:nvPr/>
          </p:nvSpPr>
          <p:spPr>
            <a:xfrm>
              <a:off x="2619075" y="2075675"/>
              <a:ext cx="1200" cy="25"/>
            </a:xfrm>
            <a:custGeom>
              <a:avLst/>
              <a:gdLst/>
              <a:ahLst/>
              <a:cxnLst/>
              <a:rect l="l" t="t" r="r" b="b"/>
              <a:pathLst>
                <a:path w="48" h="1" extrusionOk="0">
                  <a:moveTo>
                    <a:pt x="0" y="1"/>
                  </a:moveTo>
                  <a:cubicBezTo>
                    <a:pt x="48" y="1"/>
                    <a:pt x="36" y="1"/>
                    <a:pt x="0"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007" name="Google Shape;1007;p29"/>
            <p:cNvSpPr/>
            <p:nvPr/>
          </p:nvSpPr>
          <p:spPr>
            <a:xfrm>
              <a:off x="2619375" y="2075375"/>
              <a:ext cx="600" cy="25"/>
            </a:xfrm>
            <a:custGeom>
              <a:avLst/>
              <a:gdLst/>
              <a:ahLst/>
              <a:cxnLst/>
              <a:rect l="l" t="t" r="r" b="b"/>
              <a:pathLst>
                <a:path w="24" h="1" extrusionOk="0">
                  <a:moveTo>
                    <a:pt x="0" y="1"/>
                  </a:moveTo>
                  <a:cubicBezTo>
                    <a:pt x="24" y="1"/>
                    <a:pt x="12" y="1"/>
                    <a:pt x="0" y="1"/>
                  </a:cubicBezTo>
                  <a:cubicBezTo>
                    <a:pt x="12" y="1"/>
                    <a:pt x="0" y="1"/>
                    <a:pt x="0"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008" name="Google Shape;1008;p29"/>
            <p:cNvSpPr/>
            <p:nvPr/>
          </p:nvSpPr>
          <p:spPr>
            <a:xfrm>
              <a:off x="2618775" y="2075375"/>
              <a:ext cx="600" cy="325"/>
            </a:xfrm>
            <a:custGeom>
              <a:avLst/>
              <a:gdLst/>
              <a:ahLst/>
              <a:cxnLst/>
              <a:rect l="l" t="t" r="r" b="b"/>
              <a:pathLst>
                <a:path w="24" h="13" extrusionOk="0">
                  <a:moveTo>
                    <a:pt x="0" y="13"/>
                  </a:moveTo>
                  <a:cubicBezTo>
                    <a:pt x="0" y="13"/>
                    <a:pt x="24" y="1"/>
                    <a:pt x="0" y="13"/>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009" name="Google Shape;1009;p29"/>
            <p:cNvSpPr/>
            <p:nvPr/>
          </p:nvSpPr>
          <p:spPr>
            <a:xfrm>
              <a:off x="2619075" y="2074050"/>
              <a:ext cx="700" cy="175"/>
            </a:xfrm>
            <a:custGeom>
              <a:avLst/>
              <a:gdLst/>
              <a:ahLst/>
              <a:cxnLst/>
              <a:rect l="l" t="t" r="r" b="b"/>
              <a:pathLst>
                <a:path w="28" h="7" extrusionOk="0">
                  <a:moveTo>
                    <a:pt x="21" y="1"/>
                  </a:moveTo>
                  <a:cubicBezTo>
                    <a:pt x="13" y="1"/>
                    <a:pt x="0" y="6"/>
                    <a:pt x="24" y="6"/>
                  </a:cubicBezTo>
                  <a:cubicBezTo>
                    <a:pt x="28" y="2"/>
                    <a:pt x="25" y="1"/>
                    <a:pt x="21"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010" name="Google Shape;1010;p29"/>
            <p:cNvSpPr/>
            <p:nvPr/>
          </p:nvSpPr>
          <p:spPr>
            <a:xfrm>
              <a:off x="2616975" y="2074500"/>
              <a:ext cx="1225" cy="150"/>
            </a:xfrm>
            <a:custGeom>
              <a:avLst/>
              <a:gdLst/>
              <a:ahLst/>
              <a:cxnLst/>
              <a:rect l="l" t="t" r="r" b="b"/>
              <a:pathLst>
                <a:path w="49" h="6" extrusionOk="0">
                  <a:moveTo>
                    <a:pt x="48" y="0"/>
                  </a:moveTo>
                  <a:cubicBezTo>
                    <a:pt x="17" y="0"/>
                    <a:pt x="1" y="5"/>
                    <a:pt x="11" y="5"/>
                  </a:cubicBezTo>
                  <a:cubicBezTo>
                    <a:pt x="17" y="5"/>
                    <a:pt x="29" y="4"/>
                    <a:pt x="48"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011" name="Google Shape;1011;p29"/>
            <p:cNvSpPr/>
            <p:nvPr/>
          </p:nvSpPr>
          <p:spPr>
            <a:xfrm>
              <a:off x="2616100" y="2074200"/>
              <a:ext cx="900" cy="325"/>
            </a:xfrm>
            <a:custGeom>
              <a:avLst/>
              <a:gdLst/>
              <a:ahLst/>
              <a:cxnLst/>
              <a:rect l="l" t="t" r="r" b="b"/>
              <a:pathLst>
                <a:path w="36" h="13" extrusionOk="0">
                  <a:moveTo>
                    <a:pt x="0" y="0"/>
                  </a:moveTo>
                  <a:lnTo>
                    <a:pt x="0" y="0"/>
                  </a:lnTo>
                  <a:cubicBezTo>
                    <a:pt x="12" y="12"/>
                    <a:pt x="24" y="12"/>
                    <a:pt x="36" y="12"/>
                  </a:cubicBezTo>
                  <a:cubicBezTo>
                    <a:pt x="24" y="12"/>
                    <a:pt x="0" y="0"/>
                    <a:pt x="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012" name="Google Shape;1012;p29"/>
            <p:cNvSpPr/>
            <p:nvPr/>
          </p:nvSpPr>
          <p:spPr>
            <a:xfrm>
              <a:off x="2618475" y="2073000"/>
              <a:ext cx="2100" cy="25"/>
            </a:xfrm>
            <a:custGeom>
              <a:avLst/>
              <a:gdLst/>
              <a:ahLst/>
              <a:cxnLst/>
              <a:rect l="l" t="t" r="r" b="b"/>
              <a:pathLst>
                <a:path w="84" h="1" extrusionOk="0">
                  <a:moveTo>
                    <a:pt x="0" y="1"/>
                  </a:moveTo>
                  <a:cubicBezTo>
                    <a:pt x="24" y="1"/>
                    <a:pt x="60" y="1"/>
                    <a:pt x="84" y="1"/>
                  </a:cubicBezTo>
                  <a:cubicBezTo>
                    <a:pt x="60" y="1"/>
                    <a:pt x="24" y="1"/>
                    <a:pt x="0"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013" name="Google Shape;1013;p29"/>
            <p:cNvSpPr/>
            <p:nvPr/>
          </p:nvSpPr>
          <p:spPr>
            <a:xfrm>
              <a:off x="2614000" y="2071525"/>
              <a:ext cx="1525" cy="150"/>
            </a:xfrm>
            <a:custGeom>
              <a:avLst/>
              <a:gdLst/>
              <a:ahLst/>
              <a:cxnLst/>
              <a:rect l="l" t="t" r="r" b="b"/>
              <a:pathLst>
                <a:path w="61" h="6" extrusionOk="0">
                  <a:moveTo>
                    <a:pt x="1" y="0"/>
                  </a:moveTo>
                  <a:cubicBezTo>
                    <a:pt x="1" y="0"/>
                    <a:pt x="27" y="5"/>
                    <a:pt x="45" y="5"/>
                  </a:cubicBezTo>
                  <a:cubicBezTo>
                    <a:pt x="54" y="5"/>
                    <a:pt x="60" y="4"/>
                    <a:pt x="6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014" name="Google Shape;1014;p29"/>
            <p:cNvSpPr/>
            <p:nvPr/>
          </p:nvSpPr>
          <p:spPr>
            <a:xfrm>
              <a:off x="2622625" y="2056925"/>
              <a:ext cx="1525" cy="25"/>
            </a:xfrm>
            <a:custGeom>
              <a:avLst/>
              <a:gdLst/>
              <a:ahLst/>
              <a:cxnLst/>
              <a:rect l="l" t="t" r="r" b="b"/>
              <a:pathLst>
                <a:path w="61" h="1" extrusionOk="0">
                  <a:moveTo>
                    <a:pt x="61" y="1"/>
                  </a:moveTo>
                  <a:cubicBezTo>
                    <a:pt x="1" y="1"/>
                    <a:pt x="49" y="1"/>
                    <a:pt x="61"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015" name="Google Shape;1015;p29"/>
            <p:cNvSpPr/>
            <p:nvPr/>
          </p:nvSpPr>
          <p:spPr>
            <a:xfrm>
              <a:off x="2622050" y="2056925"/>
              <a:ext cx="1500" cy="25"/>
            </a:xfrm>
            <a:custGeom>
              <a:avLst/>
              <a:gdLst/>
              <a:ahLst/>
              <a:cxnLst/>
              <a:rect l="l" t="t" r="r" b="b"/>
              <a:pathLst>
                <a:path w="60" h="1" extrusionOk="0">
                  <a:moveTo>
                    <a:pt x="60" y="1"/>
                  </a:moveTo>
                  <a:cubicBezTo>
                    <a:pt x="0" y="1"/>
                    <a:pt x="0" y="1"/>
                    <a:pt x="60"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016" name="Google Shape;1016;p29"/>
            <p:cNvSpPr/>
            <p:nvPr/>
          </p:nvSpPr>
          <p:spPr>
            <a:xfrm>
              <a:off x="2612525" y="2067050"/>
              <a:ext cx="1500" cy="25"/>
            </a:xfrm>
            <a:custGeom>
              <a:avLst/>
              <a:gdLst/>
              <a:ahLst/>
              <a:cxnLst/>
              <a:rect l="l" t="t" r="r" b="b"/>
              <a:pathLst>
                <a:path w="60" h="1" extrusionOk="0">
                  <a:moveTo>
                    <a:pt x="0" y="1"/>
                  </a:moveTo>
                  <a:cubicBezTo>
                    <a:pt x="12" y="1"/>
                    <a:pt x="60" y="1"/>
                    <a:pt x="0"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017" name="Google Shape;1017;p29"/>
            <p:cNvSpPr/>
            <p:nvPr/>
          </p:nvSpPr>
          <p:spPr>
            <a:xfrm>
              <a:off x="2613400" y="2065850"/>
              <a:ext cx="1225" cy="325"/>
            </a:xfrm>
            <a:custGeom>
              <a:avLst/>
              <a:gdLst/>
              <a:ahLst/>
              <a:cxnLst/>
              <a:rect l="l" t="t" r="r" b="b"/>
              <a:pathLst>
                <a:path w="49" h="13" extrusionOk="0">
                  <a:moveTo>
                    <a:pt x="1" y="13"/>
                  </a:moveTo>
                  <a:cubicBezTo>
                    <a:pt x="49" y="1"/>
                    <a:pt x="49" y="1"/>
                    <a:pt x="1" y="13"/>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018" name="Google Shape;1018;p29"/>
            <p:cNvSpPr/>
            <p:nvPr/>
          </p:nvSpPr>
          <p:spPr>
            <a:xfrm>
              <a:off x="2611925" y="2065275"/>
              <a:ext cx="1500" cy="25"/>
            </a:xfrm>
            <a:custGeom>
              <a:avLst/>
              <a:gdLst/>
              <a:ahLst/>
              <a:cxnLst/>
              <a:rect l="l" t="t" r="r" b="b"/>
              <a:pathLst>
                <a:path w="60" h="1" extrusionOk="0">
                  <a:moveTo>
                    <a:pt x="0" y="0"/>
                  </a:moveTo>
                  <a:cubicBezTo>
                    <a:pt x="0" y="0"/>
                    <a:pt x="12" y="0"/>
                    <a:pt x="12" y="0"/>
                  </a:cubicBezTo>
                  <a:cubicBezTo>
                    <a:pt x="0" y="0"/>
                    <a:pt x="60" y="0"/>
                    <a:pt x="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019" name="Google Shape;1019;p29"/>
            <p:cNvSpPr/>
            <p:nvPr/>
          </p:nvSpPr>
          <p:spPr>
            <a:xfrm>
              <a:off x="2649725" y="2079250"/>
              <a:ext cx="925" cy="25"/>
            </a:xfrm>
            <a:custGeom>
              <a:avLst/>
              <a:gdLst/>
              <a:ahLst/>
              <a:cxnLst/>
              <a:rect l="l" t="t" r="r" b="b"/>
              <a:pathLst>
                <a:path w="37" h="1" extrusionOk="0">
                  <a:moveTo>
                    <a:pt x="0" y="1"/>
                  </a:moveTo>
                  <a:cubicBezTo>
                    <a:pt x="0" y="1"/>
                    <a:pt x="36" y="1"/>
                    <a:pt x="36" y="1"/>
                  </a:cubicBezTo>
                  <a:cubicBezTo>
                    <a:pt x="36" y="1"/>
                    <a:pt x="0" y="1"/>
                    <a:pt x="0"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020" name="Google Shape;1020;p29"/>
            <p:cNvSpPr/>
            <p:nvPr/>
          </p:nvSpPr>
          <p:spPr>
            <a:xfrm>
              <a:off x="2647650" y="2078650"/>
              <a:ext cx="900" cy="25"/>
            </a:xfrm>
            <a:custGeom>
              <a:avLst/>
              <a:gdLst/>
              <a:ahLst/>
              <a:cxnLst/>
              <a:rect l="l" t="t" r="r" b="b"/>
              <a:pathLst>
                <a:path w="36" h="1" extrusionOk="0">
                  <a:moveTo>
                    <a:pt x="36" y="1"/>
                  </a:moveTo>
                  <a:cubicBezTo>
                    <a:pt x="0" y="1"/>
                    <a:pt x="0" y="1"/>
                    <a:pt x="36"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021" name="Google Shape;1021;p29"/>
            <p:cNvSpPr/>
            <p:nvPr/>
          </p:nvSpPr>
          <p:spPr>
            <a:xfrm>
              <a:off x="2647375" y="2078075"/>
              <a:ext cx="1150" cy="225"/>
            </a:xfrm>
            <a:custGeom>
              <a:avLst/>
              <a:gdLst/>
              <a:ahLst/>
              <a:cxnLst/>
              <a:rect l="l" t="t" r="r" b="b"/>
              <a:pathLst>
                <a:path w="46" h="9" extrusionOk="0">
                  <a:moveTo>
                    <a:pt x="35" y="0"/>
                  </a:moveTo>
                  <a:cubicBezTo>
                    <a:pt x="35" y="0"/>
                    <a:pt x="35" y="0"/>
                    <a:pt x="35" y="0"/>
                  </a:cubicBezTo>
                  <a:lnTo>
                    <a:pt x="35" y="0"/>
                  </a:lnTo>
                  <a:cubicBezTo>
                    <a:pt x="25" y="2"/>
                    <a:pt x="19" y="3"/>
                    <a:pt x="16" y="4"/>
                  </a:cubicBezTo>
                  <a:lnTo>
                    <a:pt x="16" y="4"/>
                  </a:lnTo>
                  <a:cubicBezTo>
                    <a:pt x="3" y="7"/>
                    <a:pt x="0" y="9"/>
                    <a:pt x="4" y="9"/>
                  </a:cubicBezTo>
                  <a:cubicBezTo>
                    <a:pt x="7" y="9"/>
                    <a:pt x="16" y="7"/>
                    <a:pt x="26" y="4"/>
                  </a:cubicBezTo>
                  <a:lnTo>
                    <a:pt x="26" y="4"/>
                  </a:lnTo>
                  <a:cubicBezTo>
                    <a:pt x="36" y="2"/>
                    <a:pt x="45" y="0"/>
                    <a:pt x="35"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022" name="Google Shape;1022;p29"/>
            <p:cNvSpPr/>
            <p:nvPr/>
          </p:nvSpPr>
          <p:spPr>
            <a:xfrm>
              <a:off x="2650625" y="2078075"/>
              <a:ext cx="325" cy="25"/>
            </a:xfrm>
            <a:custGeom>
              <a:avLst/>
              <a:gdLst/>
              <a:ahLst/>
              <a:cxnLst/>
              <a:rect l="l" t="t" r="r" b="b"/>
              <a:pathLst>
                <a:path w="13" h="1" extrusionOk="0">
                  <a:moveTo>
                    <a:pt x="12" y="0"/>
                  </a:moveTo>
                  <a:cubicBezTo>
                    <a:pt x="12" y="0"/>
                    <a:pt x="0" y="0"/>
                    <a:pt x="12" y="0"/>
                  </a:cubicBezTo>
                  <a:cubicBezTo>
                    <a:pt x="12" y="0"/>
                    <a:pt x="12" y="0"/>
                    <a:pt x="12"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023" name="Google Shape;1023;p29"/>
            <p:cNvSpPr/>
            <p:nvPr/>
          </p:nvSpPr>
          <p:spPr>
            <a:xfrm>
              <a:off x="2650925" y="2078075"/>
              <a:ext cx="600" cy="25"/>
            </a:xfrm>
            <a:custGeom>
              <a:avLst/>
              <a:gdLst/>
              <a:ahLst/>
              <a:cxnLst/>
              <a:rect l="l" t="t" r="r" b="b"/>
              <a:pathLst>
                <a:path w="24" h="1" extrusionOk="0">
                  <a:moveTo>
                    <a:pt x="0" y="0"/>
                  </a:moveTo>
                  <a:cubicBezTo>
                    <a:pt x="0" y="0"/>
                    <a:pt x="24" y="0"/>
                    <a:pt x="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024" name="Google Shape;1024;p29"/>
            <p:cNvSpPr/>
            <p:nvPr/>
          </p:nvSpPr>
          <p:spPr>
            <a:xfrm>
              <a:off x="2650625" y="2077625"/>
              <a:ext cx="1350" cy="175"/>
            </a:xfrm>
            <a:custGeom>
              <a:avLst/>
              <a:gdLst/>
              <a:ahLst/>
              <a:cxnLst/>
              <a:rect l="l" t="t" r="r" b="b"/>
              <a:pathLst>
                <a:path w="54" h="7" extrusionOk="0">
                  <a:moveTo>
                    <a:pt x="48" y="1"/>
                  </a:moveTo>
                  <a:cubicBezTo>
                    <a:pt x="45" y="1"/>
                    <a:pt x="32" y="2"/>
                    <a:pt x="0" y="6"/>
                  </a:cubicBezTo>
                  <a:cubicBezTo>
                    <a:pt x="16" y="6"/>
                    <a:pt x="53" y="1"/>
                    <a:pt x="48"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025" name="Google Shape;1025;p29"/>
            <p:cNvSpPr/>
            <p:nvPr/>
          </p:nvSpPr>
          <p:spPr>
            <a:xfrm>
              <a:off x="2649725" y="2077775"/>
              <a:ext cx="325" cy="25"/>
            </a:xfrm>
            <a:custGeom>
              <a:avLst/>
              <a:gdLst/>
              <a:ahLst/>
              <a:cxnLst/>
              <a:rect l="l" t="t" r="r" b="b"/>
              <a:pathLst>
                <a:path w="13" h="1" extrusionOk="0">
                  <a:moveTo>
                    <a:pt x="0" y="0"/>
                  </a:moveTo>
                  <a:lnTo>
                    <a:pt x="12" y="0"/>
                  </a:lnTo>
                  <a:cubicBezTo>
                    <a:pt x="12" y="0"/>
                    <a:pt x="12" y="0"/>
                    <a:pt x="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026" name="Google Shape;1026;p29"/>
            <p:cNvSpPr/>
            <p:nvPr/>
          </p:nvSpPr>
          <p:spPr>
            <a:xfrm>
              <a:off x="2648825" y="2077775"/>
              <a:ext cx="2125" cy="25"/>
            </a:xfrm>
            <a:custGeom>
              <a:avLst/>
              <a:gdLst/>
              <a:ahLst/>
              <a:cxnLst/>
              <a:rect l="l" t="t" r="r" b="b"/>
              <a:pathLst>
                <a:path w="85" h="1" extrusionOk="0">
                  <a:moveTo>
                    <a:pt x="48" y="0"/>
                  </a:moveTo>
                  <a:cubicBezTo>
                    <a:pt x="84" y="0"/>
                    <a:pt x="1" y="0"/>
                    <a:pt x="48" y="0"/>
                  </a:cubicBezTo>
                  <a:cubicBezTo>
                    <a:pt x="36" y="0"/>
                    <a:pt x="13" y="0"/>
                    <a:pt x="48"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027" name="Google Shape;1027;p29"/>
            <p:cNvSpPr/>
            <p:nvPr/>
          </p:nvSpPr>
          <p:spPr>
            <a:xfrm>
              <a:off x="2649125" y="2077775"/>
              <a:ext cx="1075" cy="250"/>
            </a:xfrm>
            <a:custGeom>
              <a:avLst/>
              <a:gdLst/>
              <a:ahLst/>
              <a:cxnLst/>
              <a:rect l="l" t="t" r="r" b="b"/>
              <a:pathLst>
                <a:path w="43" h="10" extrusionOk="0">
                  <a:moveTo>
                    <a:pt x="1" y="0"/>
                  </a:moveTo>
                  <a:cubicBezTo>
                    <a:pt x="7" y="6"/>
                    <a:pt x="18" y="9"/>
                    <a:pt x="27" y="9"/>
                  </a:cubicBezTo>
                  <a:cubicBezTo>
                    <a:pt x="36" y="9"/>
                    <a:pt x="42" y="6"/>
                    <a:pt x="36"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028" name="Google Shape;1028;p29"/>
            <p:cNvSpPr/>
            <p:nvPr/>
          </p:nvSpPr>
          <p:spPr>
            <a:xfrm>
              <a:off x="2646250" y="2078075"/>
              <a:ext cx="725" cy="275"/>
            </a:xfrm>
            <a:custGeom>
              <a:avLst/>
              <a:gdLst/>
              <a:ahLst/>
              <a:cxnLst/>
              <a:rect l="l" t="t" r="r" b="b"/>
              <a:pathLst>
                <a:path w="29" h="11" extrusionOk="0">
                  <a:moveTo>
                    <a:pt x="20" y="0"/>
                  </a:moveTo>
                  <a:cubicBezTo>
                    <a:pt x="5" y="8"/>
                    <a:pt x="1" y="11"/>
                    <a:pt x="2" y="11"/>
                  </a:cubicBezTo>
                  <a:cubicBezTo>
                    <a:pt x="5" y="11"/>
                    <a:pt x="28" y="0"/>
                    <a:pt x="2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029" name="Google Shape;1029;p29"/>
            <p:cNvSpPr/>
            <p:nvPr/>
          </p:nvSpPr>
          <p:spPr>
            <a:xfrm>
              <a:off x="2650050" y="2077175"/>
              <a:ext cx="1475" cy="150"/>
            </a:xfrm>
            <a:custGeom>
              <a:avLst/>
              <a:gdLst/>
              <a:ahLst/>
              <a:cxnLst/>
              <a:rect l="l" t="t" r="r" b="b"/>
              <a:pathLst>
                <a:path w="59" h="6" extrusionOk="0">
                  <a:moveTo>
                    <a:pt x="59" y="0"/>
                  </a:moveTo>
                  <a:cubicBezTo>
                    <a:pt x="43" y="0"/>
                    <a:pt x="1" y="6"/>
                    <a:pt x="6" y="6"/>
                  </a:cubicBezTo>
                  <a:cubicBezTo>
                    <a:pt x="9" y="6"/>
                    <a:pt x="23" y="4"/>
                    <a:pt x="59"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030" name="Google Shape;1030;p29"/>
            <p:cNvSpPr/>
            <p:nvPr/>
          </p:nvSpPr>
          <p:spPr>
            <a:xfrm>
              <a:off x="2649725" y="2077175"/>
              <a:ext cx="625" cy="25"/>
            </a:xfrm>
            <a:custGeom>
              <a:avLst/>
              <a:gdLst/>
              <a:ahLst/>
              <a:cxnLst/>
              <a:rect l="l" t="t" r="r" b="b"/>
              <a:pathLst>
                <a:path w="25" h="1" extrusionOk="0">
                  <a:moveTo>
                    <a:pt x="24" y="0"/>
                  </a:moveTo>
                  <a:lnTo>
                    <a:pt x="0" y="0"/>
                  </a:lnTo>
                  <a:cubicBezTo>
                    <a:pt x="0" y="0"/>
                    <a:pt x="12" y="0"/>
                    <a:pt x="24"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031" name="Google Shape;1031;p29"/>
            <p:cNvSpPr/>
            <p:nvPr/>
          </p:nvSpPr>
          <p:spPr>
            <a:xfrm>
              <a:off x="2648225" y="2077475"/>
              <a:ext cx="1225" cy="325"/>
            </a:xfrm>
            <a:custGeom>
              <a:avLst/>
              <a:gdLst/>
              <a:ahLst/>
              <a:cxnLst/>
              <a:rect l="l" t="t" r="r" b="b"/>
              <a:pathLst>
                <a:path w="49" h="13" extrusionOk="0">
                  <a:moveTo>
                    <a:pt x="1" y="0"/>
                  </a:moveTo>
                  <a:cubicBezTo>
                    <a:pt x="49" y="12"/>
                    <a:pt x="49" y="12"/>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032" name="Google Shape;1032;p29"/>
            <p:cNvSpPr/>
            <p:nvPr/>
          </p:nvSpPr>
          <p:spPr>
            <a:xfrm>
              <a:off x="2651200" y="2076875"/>
              <a:ext cx="925" cy="325"/>
            </a:xfrm>
            <a:custGeom>
              <a:avLst/>
              <a:gdLst/>
              <a:ahLst/>
              <a:cxnLst/>
              <a:rect l="l" t="t" r="r" b="b"/>
              <a:pathLst>
                <a:path w="37" h="13" extrusionOk="0">
                  <a:moveTo>
                    <a:pt x="1" y="0"/>
                  </a:moveTo>
                  <a:cubicBezTo>
                    <a:pt x="37" y="12"/>
                    <a:pt x="37" y="12"/>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033" name="Google Shape;1033;p29"/>
            <p:cNvSpPr/>
            <p:nvPr/>
          </p:nvSpPr>
          <p:spPr>
            <a:xfrm>
              <a:off x="2651250" y="2076500"/>
              <a:ext cx="1800" cy="175"/>
            </a:xfrm>
            <a:custGeom>
              <a:avLst/>
              <a:gdLst/>
              <a:ahLst/>
              <a:cxnLst/>
              <a:rect l="l" t="t" r="r" b="b"/>
              <a:pathLst>
                <a:path w="72" h="7" extrusionOk="0">
                  <a:moveTo>
                    <a:pt x="6" y="0"/>
                  </a:moveTo>
                  <a:cubicBezTo>
                    <a:pt x="1" y="0"/>
                    <a:pt x="1" y="1"/>
                    <a:pt x="11" y="4"/>
                  </a:cubicBezTo>
                  <a:cubicBezTo>
                    <a:pt x="39" y="6"/>
                    <a:pt x="52" y="7"/>
                    <a:pt x="57" y="7"/>
                  </a:cubicBezTo>
                  <a:cubicBezTo>
                    <a:pt x="71" y="7"/>
                    <a:pt x="20" y="0"/>
                    <a:pt x="6"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034" name="Google Shape;1034;p29"/>
            <p:cNvSpPr/>
            <p:nvPr/>
          </p:nvSpPr>
          <p:spPr>
            <a:xfrm>
              <a:off x="2649700" y="2077175"/>
              <a:ext cx="950" cy="150"/>
            </a:xfrm>
            <a:custGeom>
              <a:avLst/>
              <a:gdLst/>
              <a:ahLst/>
              <a:cxnLst/>
              <a:rect l="l" t="t" r="r" b="b"/>
              <a:pathLst>
                <a:path w="38" h="6" extrusionOk="0">
                  <a:moveTo>
                    <a:pt x="37" y="0"/>
                  </a:moveTo>
                  <a:cubicBezTo>
                    <a:pt x="21" y="0"/>
                    <a:pt x="0" y="6"/>
                    <a:pt x="5" y="6"/>
                  </a:cubicBezTo>
                  <a:cubicBezTo>
                    <a:pt x="8" y="6"/>
                    <a:pt x="17" y="4"/>
                    <a:pt x="37"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035" name="Google Shape;1035;p29"/>
            <p:cNvSpPr/>
            <p:nvPr/>
          </p:nvSpPr>
          <p:spPr>
            <a:xfrm>
              <a:off x="2649725" y="2077050"/>
              <a:ext cx="300" cy="150"/>
            </a:xfrm>
            <a:custGeom>
              <a:avLst/>
              <a:gdLst/>
              <a:ahLst/>
              <a:cxnLst/>
              <a:rect l="l" t="t" r="r" b="b"/>
              <a:pathLst>
                <a:path w="12" h="6" extrusionOk="0">
                  <a:moveTo>
                    <a:pt x="8" y="0"/>
                  </a:moveTo>
                  <a:cubicBezTo>
                    <a:pt x="7" y="0"/>
                    <a:pt x="4" y="1"/>
                    <a:pt x="0" y="5"/>
                  </a:cubicBezTo>
                  <a:cubicBezTo>
                    <a:pt x="8" y="5"/>
                    <a:pt x="11" y="0"/>
                    <a:pt x="8"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036" name="Google Shape;1036;p29"/>
            <p:cNvSpPr/>
            <p:nvPr/>
          </p:nvSpPr>
          <p:spPr>
            <a:xfrm>
              <a:off x="2647350" y="2077325"/>
              <a:ext cx="1500" cy="175"/>
            </a:xfrm>
            <a:custGeom>
              <a:avLst/>
              <a:gdLst/>
              <a:ahLst/>
              <a:cxnLst/>
              <a:rect l="l" t="t" r="r" b="b"/>
              <a:pathLst>
                <a:path w="60" h="7" extrusionOk="0">
                  <a:moveTo>
                    <a:pt x="24" y="1"/>
                  </a:moveTo>
                  <a:cubicBezTo>
                    <a:pt x="16" y="1"/>
                    <a:pt x="8" y="2"/>
                    <a:pt x="0" y="6"/>
                  </a:cubicBezTo>
                  <a:lnTo>
                    <a:pt x="60" y="6"/>
                  </a:lnTo>
                  <a:cubicBezTo>
                    <a:pt x="52" y="6"/>
                    <a:pt x="39" y="1"/>
                    <a:pt x="24"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037" name="Google Shape;1037;p29"/>
            <p:cNvSpPr/>
            <p:nvPr/>
          </p:nvSpPr>
          <p:spPr>
            <a:xfrm>
              <a:off x="2647650" y="2077175"/>
              <a:ext cx="1800" cy="25"/>
            </a:xfrm>
            <a:custGeom>
              <a:avLst/>
              <a:gdLst/>
              <a:ahLst/>
              <a:cxnLst/>
              <a:rect l="l" t="t" r="r" b="b"/>
              <a:pathLst>
                <a:path w="72" h="1" extrusionOk="0">
                  <a:moveTo>
                    <a:pt x="72" y="0"/>
                  </a:moveTo>
                  <a:cubicBezTo>
                    <a:pt x="60" y="0"/>
                    <a:pt x="0" y="0"/>
                    <a:pt x="72" y="0"/>
                  </a:cubicBezTo>
                  <a:cubicBezTo>
                    <a:pt x="72" y="0"/>
                    <a:pt x="60" y="0"/>
                    <a:pt x="72"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038" name="Google Shape;1038;p29"/>
            <p:cNvSpPr/>
            <p:nvPr/>
          </p:nvSpPr>
          <p:spPr>
            <a:xfrm>
              <a:off x="2648525" y="2077175"/>
              <a:ext cx="925" cy="25"/>
            </a:xfrm>
            <a:custGeom>
              <a:avLst/>
              <a:gdLst/>
              <a:ahLst/>
              <a:cxnLst/>
              <a:rect l="l" t="t" r="r" b="b"/>
              <a:pathLst>
                <a:path w="37" h="1" extrusionOk="0">
                  <a:moveTo>
                    <a:pt x="1" y="0"/>
                  </a:moveTo>
                  <a:cubicBezTo>
                    <a:pt x="13" y="0"/>
                    <a:pt x="37" y="0"/>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039" name="Google Shape;1039;p29"/>
            <p:cNvSpPr/>
            <p:nvPr/>
          </p:nvSpPr>
          <p:spPr>
            <a:xfrm>
              <a:off x="2649925" y="2076575"/>
              <a:ext cx="425" cy="150"/>
            </a:xfrm>
            <a:custGeom>
              <a:avLst/>
              <a:gdLst/>
              <a:ahLst/>
              <a:cxnLst/>
              <a:rect l="l" t="t" r="r" b="b"/>
              <a:pathLst>
                <a:path w="17" h="6" extrusionOk="0">
                  <a:moveTo>
                    <a:pt x="16" y="1"/>
                  </a:moveTo>
                  <a:cubicBezTo>
                    <a:pt x="0" y="1"/>
                    <a:pt x="6" y="6"/>
                    <a:pt x="11" y="6"/>
                  </a:cubicBezTo>
                  <a:cubicBezTo>
                    <a:pt x="14" y="6"/>
                    <a:pt x="16" y="4"/>
                    <a:pt x="16"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040" name="Google Shape;1040;p29"/>
            <p:cNvSpPr/>
            <p:nvPr/>
          </p:nvSpPr>
          <p:spPr>
            <a:xfrm>
              <a:off x="2649725" y="2076875"/>
              <a:ext cx="325" cy="25"/>
            </a:xfrm>
            <a:custGeom>
              <a:avLst/>
              <a:gdLst/>
              <a:ahLst/>
              <a:cxnLst/>
              <a:rect l="l" t="t" r="r" b="b"/>
              <a:pathLst>
                <a:path w="13" h="1" extrusionOk="0">
                  <a:moveTo>
                    <a:pt x="12" y="0"/>
                  </a:moveTo>
                  <a:lnTo>
                    <a:pt x="12" y="0"/>
                  </a:lnTo>
                  <a:cubicBezTo>
                    <a:pt x="0" y="0"/>
                    <a:pt x="0" y="0"/>
                    <a:pt x="12"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041" name="Google Shape;1041;p29"/>
            <p:cNvSpPr/>
            <p:nvPr/>
          </p:nvSpPr>
          <p:spPr>
            <a:xfrm>
              <a:off x="2649425" y="2076275"/>
              <a:ext cx="325" cy="25"/>
            </a:xfrm>
            <a:custGeom>
              <a:avLst/>
              <a:gdLst/>
              <a:ahLst/>
              <a:cxnLst/>
              <a:rect l="l" t="t" r="r" b="b"/>
              <a:pathLst>
                <a:path w="13" h="1" extrusionOk="0">
                  <a:moveTo>
                    <a:pt x="12" y="1"/>
                  </a:moveTo>
                  <a:cubicBezTo>
                    <a:pt x="1" y="1"/>
                    <a:pt x="12" y="1"/>
                    <a:pt x="12"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042" name="Google Shape;1042;p29"/>
            <p:cNvSpPr/>
            <p:nvPr/>
          </p:nvSpPr>
          <p:spPr>
            <a:xfrm>
              <a:off x="2649125" y="2076875"/>
              <a:ext cx="625" cy="25"/>
            </a:xfrm>
            <a:custGeom>
              <a:avLst/>
              <a:gdLst/>
              <a:ahLst/>
              <a:cxnLst/>
              <a:rect l="l" t="t" r="r" b="b"/>
              <a:pathLst>
                <a:path w="25" h="1" extrusionOk="0">
                  <a:moveTo>
                    <a:pt x="24" y="0"/>
                  </a:moveTo>
                  <a:cubicBezTo>
                    <a:pt x="13" y="0"/>
                    <a:pt x="1" y="0"/>
                    <a:pt x="24" y="0"/>
                  </a:cubicBezTo>
                  <a:cubicBezTo>
                    <a:pt x="13" y="0"/>
                    <a:pt x="13" y="0"/>
                    <a:pt x="24"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043" name="Google Shape;1043;p29"/>
            <p:cNvSpPr/>
            <p:nvPr/>
          </p:nvSpPr>
          <p:spPr>
            <a:xfrm>
              <a:off x="2650025" y="2076575"/>
              <a:ext cx="925" cy="25"/>
            </a:xfrm>
            <a:custGeom>
              <a:avLst/>
              <a:gdLst/>
              <a:ahLst/>
              <a:cxnLst/>
              <a:rect l="l" t="t" r="r" b="b"/>
              <a:pathLst>
                <a:path w="37" h="1" extrusionOk="0">
                  <a:moveTo>
                    <a:pt x="24" y="1"/>
                  </a:moveTo>
                  <a:cubicBezTo>
                    <a:pt x="12" y="1"/>
                    <a:pt x="12" y="1"/>
                    <a:pt x="0" y="1"/>
                  </a:cubicBezTo>
                  <a:cubicBezTo>
                    <a:pt x="12" y="1"/>
                    <a:pt x="36" y="1"/>
                    <a:pt x="24"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044" name="Google Shape;1044;p29"/>
            <p:cNvSpPr/>
            <p:nvPr/>
          </p:nvSpPr>
          <p:spPr>
            <a:xfrm>
              <a:off x="2650025" y="2076875"/>
              <a:ext cx="325" cy="25"/>
            </a:xfrm>
            <a:custGeom>
              <a:avLst/>
              <a:gdLst/>
              <a:ahLst/>
              <a:cxnLst/>
              <a:rect l="l" t="t" r="r" b="b"/>
              <a:pathLst>
                <a:path w="13" h="1" extrusionOk="0">
                  <a:moveTo>
                    <a:pt x="0" y="0"/>
                  </a:moveTo>
                  <a:lnTo>
                    <a:pt x="12" y="0"/>
                  </a:lnTo>
                  <a:cubicBezTo>
                    <a:pt x="12" y="0"/>
                    <a:pt x="12" y="0"/>
                    <a:pt x="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045" name="Google Shape;1045;p29"/>
            <p:cNvSpPr/>
            <p:nvPr/>
          </p:nvSpPr>
          <p:spPr>
            <a:xfrm>
              <a:off x="2649125" y="2076875"/>
              <a:ext cx="925" cy="25"/>
            </a:xfrm>
            <a:custGeom>
              <a:avLst/>
              <a:gdLst/>
              <a:ahLst/>
              <a:cxnLst/>
              <a:rect l="l" t="t" r="r" b="b"/>
              <a:pathLst>
                <a:path w="37" h="1" extrusionOk="0">
                  <a:moveTo>
                    <a:pt x="36" y="0"/>
                  </a:moveTo>
                  <a:cubicBezTo>
                    <a:pt x="1" y="0"/>
                    <a:pt x="36" y="0"/>
                    <a:pt x="36" y="0"/>
                  </a:cubicBezTo>
                  <a:cubicBezTo>
                    <a:pt x="36" y="0"/>
                    <a:pt x="36" y="0"/>
                    <a:pt x="36"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046" name="Google Shape;1046;p29"/>
            <p:cNvSpPr/>
            <p:nvPr/>
          </p:nvSpPr>
          <p:spPr>
            <a:xfrm>
              <a:off x="2644950" y="2075975"/>
              <a:ext cx="4800" cy="325"/>
            </a:xfrm>
            <a:custGeom>
              <a:avLst/>
              <a:gdLst/>
              <a:ahLst/>
              <a:cxnLst/>
              <a:rect l="l" t="t" r="r" b="b"/>
              <a:pathLst>
                <a:path w="192" h="13" extrusionOk="0">
                  <a:moveTo>
                    <a:pt x="1" y="1"/>
                  </a:moveTo>
                  <a:cubicBezTo>
                    <a:pt x="1" y="1"/>
                    <a:pt x="1" y="13"/>
                    <a:pt x="13" y="13"/>
                  </a:cubicBezTo>
                  <a:lnTo>
                    <a:pt x="84" y="13"/>
                  </a:lnTo>
                  <a:cubicBezTo>
                    <a:pt x="84" y="1"/>
                    <a:pt x="96" y="1"/>
                    <a:pt x="108" y="1"/>
                  </a:cubicBezTo>
                  <a:close/>
                  <a:moveTo>
                    <a:pt x="138" y="4"/>
                  </a:moveTo>
                  <a:cubicBezTo>
                    <a:pt x="120" y="4"/>
                    <a:pt x="102" y="7"/>
                    <a:pt x="84" y="13"/>
                  </a:cubicBezTo>
                  <a:lnTo>
                    <a:pt x="191" y="13"/>
                  </a:lnTo>
                  <a:cubicBezTo>
                    <a:pt x="174" y="7"/>
                    <a:pt x="156" y="4"/>
                    <a:pt x="138" y="4"/>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047" name="Google Shape;1047;p29"/>
            <p:cNvSpPr/>
            <p:nvPr/>
          </p:nvSpPr>
          <p:spPr>
            <a:xfrm>
              <a:off x="2649425" y="2076150"/>
              <a:ext cx="1350" cy="150"/>
            </a:xfrm>
            <a:custGeom>
              <a:avLst/>
              <a:gdLst/>
              <a:ahLst/>
              <a:cxnLst/>
              <a:rect l="l" t="t" r="r" b="b"/>
              <a:pathLst>
                <a:path w="54" h="6" extrusionOk="0">
                  <a:moveTo>
                    <a:pt x="46" y="0"/>
                  </a:moveTo>
                  <a:cubicBezTo>
                    <a:pt x="42" y="0"/>
                    <a:pt x="28" y="2"/>
                    <a:pt x="1" y="6"/>
                  </a:cubicBezTo>
                  <a:cubicBezTo>
                    <a:pt x="24" y="6"/>
                    <a:pt x="53" y="0"/>
                    <a:pt x="46"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048" name="Google Shape;1048;p29"/>
            <p:cNvSpPr/>
            <p:nvPr/>
          </p:nvSpPr>
          <p:spPr>
            <a:xfrm>
              <a:off x="2647650" y="2076350"/>
              <a:ext cx="2400" cy="250"/>
            </a:xfrm>
            <a:custGeom>
              <a:avLst/>
              <a:gdLst/>
              <a:ahLst/>
              <a:cxnLst/>
              <a:rect l="l" t="t" r="r" b="b"/>
              <a:pathLst>
                <a:path w="96" h="10" extrusionOk="0">
                  <a:moveTo>
                    <a:pt x="66" y="1"/>
                  </a:moveTo>
                  <a:cubicBezTo>
                    <a:pt x="57" y="1"/>
                    <a:pt x="42" y="4"/>
                    <a:pt x="0" y="10"/>
                  </a:cubicBezTo>
                  <a:lnTo>
                    <a:pt x="95" y="10"/>
                  </a:lnTo>
                  <a:cubicBezTo>
                    <a:pt x="77" y="4"/>
                    <a:pt x="75" y="1"/>
                    <a:pt x="66"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049" name="Google Shape;1049;p29"/>
            <p:cNvSpPr/>
            <p:nvPr/>
          </p:nvSpPr>
          <p:spPr>
            <a:xfrm>
              <a:off x="2647650" y="2077175"/>
              <a:ext cx="300" cy="25"/>
            </a:xfrm>
            <a:custGeom>
              <a:avLst/>
              <a:gdLst/>
              <a:ahLst/>
              <a:cxnLst/>
              <a:rect l="l" t="t" r="r" b="b"/>
              <a:pathLst>
                <a:path w="12" h="1" extrusionOk="0">
                  <a:moveTo>
                    <a:pt x="0" y="0"/>
                  </a:moveTo>
                  <a:cubicBezTo>
                    <a:pt x="12" y="0"/>
                    <a:pt x="12" y="0"/>
                    <a:pt x="12" y="0"/>
                  </a:cubicBezTo>
                  <a:cubicBezTo>
                    <a:pt x="12" y="0"/>
                    <a:pt x="12" y="0"/>
                    <a:pt x="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050" name="Google Shape;1050;p29"/>
            <p:cNvSpPr/>
            <p:nvPr/>
          </p:nvSpPr>
          <p:spPr>
            <a:xfrm>
              <a:off x="2645575" y="2077175"/>
              <a:ext cx="1200" cy="375"/>
            </a:xfrm>
            <a:custGeom>
              <a:avLst/>
              <a:gdLst/>
              <a:ahLst/>
              <a:cxnLst/>
              <a:rect l="l" t="t" r="r" b="b"/>
              <a:pathLst>
                <a:path w="48" h="15" extrusionOk="0">
                  <a:moveTo>
                    <a:pt x="24" y="0"/>
                  </a:moveTo>
                  <a:cubicBezTo>
                    <a:pt x="28" y="1"/>
                    <a:pt x="31" y="3"/>
                    <a:pt x="33" y="4"/>
                  </a:cubicBezTo>
                  <a:lnTo>
                    <a:pt x="33" y="4"/>
                  </a:lnTo>
                  <a:cubicBezTo>
                    <a:pt x="37" y="3"/>
                    <a:pt x="42" y="2"/>
                    <a:pt x="47" y="0"/>
                  </a:cubicBezTo>
                  <a:close/>
                  <a:moveTo>
                    <a:pt x="33" y="4"/>
                  </a:moveTo>
                  <a:cubicBezTo>
                    <a:pt x="2" y="11"/>
                    <a:pt x="0" y="14"/>
                    <a:pt x="8" y="14"/>
                  </a:cubicBezTo>
                  <a:cubicBezTo>
                    <a:pt x="17" y="14"/>
                    <a:pt x="41" y="9"/>
                    <a:pt x="33" y="4"/>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051" name="Google Shape;1051;p29"/>
            <p:cNvSpPr/>
            <p:nvPr/>
          </p:nvSpPr>
          <p:spPr>
            <a:xfrm>
              <a:off x="2646150" y="2076875"/>
              <a:ext cx="1525" cy="25"/>
            </a:xfrm>
            <a:custGeom>
              <a:avLst/>
              <a:gdLst/>
              <a:ahLst/>
              <a:cxnLst/>
              <a:rect l="l" t="t" r="r" b="b"/>
              <a:pathLst>
                <a:path w="61" h="1" extrusionOk="0">
                  <a:moveTo>
                    <a:pt x="60" y="0"/>
                  </a:moveTo>
                  <a:cubicBezTo>
                    <a:pt x="12" y="0"/>
                    <a:pt x="1" y="0"/>
                    <a:pt x="60" y="0"/>
                  </a:cubicBezTo>
                  <a:cubicBezTo>
                    <a:pt x="60" y="0"/>
                    <a:pt x="48" y="0"/>
                    <a:pt x="6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052" name="Google Shape;1052;p29"/>
            <p:cNvSpPr/>
            <p:nvPr/>
          </p:nvSpPr>
          <p:spPr>
            <a:xfrm>
              <a:off x="2649425" y="2076150"/>
              <a:ext cx="1450" cy="150"/>
            </a:xfrm>
            <a:custGeom>
              <a:avLst/>
              <a:gdLst/>
              <a:ahLst/>
              <a:cxnLst/>
              <a:rect l="l" t="t" r="r" b="b"/>
              <a:pathLst>
                <a:path w="58" h="6" extrusionOk="0">
                  <a:moveTo>
                    <a:pt x="53" y="0"/>
                  </a:moveTo>
                  <a:cubicBezTo>
                    <a:pt x="46" y="0"/>
                    <a:pt x="1" y="6"/>
                    <a:pt x="24" y="6"/>
                  </a:cubicBezTo>
                  <a:cubicBezTo>
                    <a:pt x="52" y="2"/>
                    <a:pt x="57" y="0"/>
                    <a:pt x="53"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053" name="Google Shape;1053;p29"/>
            <p:cNvSpPr/>
            <p:nvPr/>
          </p:nvSpPr>
          <p:spPr>
            <a:xfrm>
              <a:off x="2650025" y="2075975"/>
              <a:ext cx="925" cy="25"/>
            </a:xfrm>
            <a:custGeom>
              <a:avLst/>
              <a:gdLst/>
              <a:ahLst/>
              <a:cxnLst/>
              <a:rect l="l" t="t" r="r" b="b"/>
              <a:pathLst>
                <a:path w="37" h="1" extrusionOk="0">
                  <a:moveTo>
                    <a:pt x="0" y="1"/>
                  </a:moveTo>
                  <a:cubicBezTo>
                    <a:pt x="36" y="1"/>
                    <a:pt x="36" y="1"/>
                    <a:pt x="0"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054" name="Google Shape;1054;p29"/>
            <p:cNvSpPr/>
            <p:nvPr/>
          </p:nvSpPr>
          <p:spPr>
            <a:xfrm>
              <a:off x="2650025" y="2071600"/>
              <a:ext cx="1125" cy="250"/>
            </a:xfrm>
            <a:custGeom>
              <a:avLst/>
              <a:gdLst/>
              <a:ahLst/>
              <a:cxnLst/>
              <a:rect l="l" t="t" r="r" b="b"/>
              <a:pathLst>
                <a:path w="45" h="10" extrusionOk="0">
                  <a:moveTo>
                    <a:pt x="9" y="0"/>
                  </a:moveTo>
                  <a:cubicBezTo>
                    <a:pt x="6" y="0"/>
                    <a:pt x="0" y="3"/>
                    <a:pt x="0" y="9"/>
                  </a:cubicBezTo>
                  <a:cubicBezTo>
                    <a:pt x="42" y="3"/>
                    <a:pt x="45" y="0"/>
                    <a:pt x="36" y="0"/>
                  </a:cubicBezTo>
                  <a:cubicBezTo>
                    <a:pt x="29" y="0"/>
                    <a:pt x="16" y="2"/>
                    <a:pt x="7" y="5"/>
                  </a:cubicBezTo>
                  <a:lnTo>
                    <a:pt x="7" y="5"/>
                  </a:lnTo>
                  <a:cubicBezTo>
                    <a:pt x="12" y="2"/>
                    <a:pt x="12" y="0"/>
                    <a:pt x="9"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055" name="Google Shape;1055;p29"/>
            <p:cNvSpPr/>
            <p:nvPr/>
          </p:nvSpPr>
          <p:spPr>
            <a:xfrm>
              <a:off x="2644675" y="2068700"/>
              <a:ext cx="1500" cy="150"/>
            </a:xfrm>
            <a:custGeom>
              <a:avLst/>
              <a:gdLst/>
              <a:ahLst/>
              <a:cxnLst/>
              <a:rect l="l" t="t" r="r" b="b"/>
              <a:pathLst>
                <a:path w="60" h="6" extrusionOk="0">
                  <a:moveTo>
                    <a:pt x="12" y="1"/>
                  </a:moveTo>
                  <a:cubicBezTo>
                    <a:pt x="4" y="1"/>
                    <a:pt x="0" y="2"/>
                    <a:pt x="12" y="6"/>
                  </a:cubicBezTo>
                  <a:cubicBezTo>
                    <a:pt x="60" y="6"/>
                    <a:pt x="28" y="1"/>
                    <a:pt x="12"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056" name="Google Shape;1056;p29"/>
            <p:cNvSpPr/>
            <p:nvPr/>
          </p:nvSpPr>
          <p:spPr>
            <a:xfrm>
              <a:off x="2639000" y="2064375"/>
              <a:ext cx="925" cy="325"/>
            </a:xfrm>
            <a:custGeom>
              <a:avLst/>
              <a:gdLst/>
              <a:ahLst/>
              <a:cxnLst/>
              <a:rect l="l" t="t" r="r" b="b"/>
              <a:pathLst>
                <a:path w="37" h="13" extrusionOk="0">
                  <a:moveTo>
                    <a:pt x="1" y="0"/>
                  </a:moveTo>
                  <a:cubicBezTo>
                    <a:pt x="1" y="12"/>
                    <a:pt x="25" y="12"/>
                    <a:pt x="37" y="12"/>
                  </a:cubicBezTo>
                  <a:lnTo>
                    <a:pt x="1" y="0"/>
                  </a:ln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057" name="Google Shape;1057;p29"/>
            <p:cNvSpPr/>
            <p:nvPr/>
          </p:nvSpPr>
          <p:spPr>
            <a:xfrm>
              <a:off x="2649125" y="2073900"/>
              <a:ext cx="1225" cy="325"/>
            </a:xfrm>
            <a:custGeom>
              <a:avLst/>
              <a:gdLst/>
              <a:ahLst/>
              <a:cxnLst/>
              <a:rect l="l" t="t" r="r" b="b"/>
              <a:pathLst>
                <a:path w="49" h="13" extrusionOk="0">
                  <a:moveTo>
                    <a:pt x="48" y="0"/>
                  </a:moveTo>
                  <a:lnTo>
                    <a:pt x="48" y="0"/>
                  </a:lnTo>
                  <a:cubicBezTo>
                    <a:pt x="24" y="12"/>
                    <a:pt x="1" y="12"/>
                    <a:pt x="24" y="12"/>
                  </a:cubicBezTo>
                  <a:cubicBezTo>
                    <a:pt x="36" y="12"/>
                    <a:pt x="48" y="12"/>
                    <a:pt x="48"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058" name="Google Shape;1058;p29"/>
            <p:cNvSpPr/>
            <p:nvPr/>
          </p:nvSpPr>
          <p:spPr>
            <a:xfrm>
              <a:off x="2650225" y="2073900"/>
              <a:ext cx="525" cy="150"/>
            </a:xfrm>
            <a:custGeom>
              <a:avLst/>
              <a:gdLst/>
              <a:ahLst/>
              <a:cxnLst/>
              <a:rect l="l" t="t" r="r" b="b"/>
              <a:pathLst>
                <a:path w="21" h="6" extrusionOk="0">
                  <a:moveTo>
                    <a:pt x="4" y="0"/>
                  </a:moveTo>
                  <a:cubicBezTo>
                    <a:pt x="0" y="4"/>
                    <a:pt x="2" y="6"/>
                    <a:pt x="4" y="6"/>
                  </a:cubicBezTo>
                  <a:cubicBezTo>
                    <a:pt x="10" y="6"/>
                    <a:pt x="20" y="0"/>
                    <a:pt x="4"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059" name="Google Shape;1059;p29"/>
            <p:cNvSpPr/>
            <p:nvPr/>
          </p:nvSpPr>
          <p:spPr>
            <a:xfrm>
              <a:off x="2644950" y="2073600"/>
              <a:ext cx="325" cy="25"/>
            </a:xfrm>
            <a:custGeom>
              <a:avLst/>
              <a:gdLst/>
              <a:ahLst/>
              <a:cxnLst/>
              <a:rect l="l" t="t" r="r" b="b"/>
              <a:pathLst>
                <a:path w="13" h="1" extrusionOk="0">
                  <a:moveTo>
                    <a:pt x="13" y="0"/>
                  </a:moveTo>
                  <a:lnTo>
                    <a:pt x="13" y="0"/>
                  </a:lnTo>
                  <a:cubicBezTo>
                    <a:pt x="1" y="0"/>
                    <a:pt x="1" y="0"/>
                    <a:pt x="13"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060" name="Google Shape;1060;p29"/>
            <p:cNvSpPr/>
            <p:nvPr/>
          </p:nvSpPr>
          <p:spPr>
            <a:xfrm>
              <a:off x="2650325" y="2075375"/>
              <a:ext cx="325" cy="25"/>
            </a:xfrm>
            <a:custGeom>
              <a:avLst/>
              <a:gdLst/>
              <a:ahLst/>
              <a:cxnLst/>
              <a:rect l="l" t="t" r="r" b="b"/>
              <a:pathLst>
                <a:path w="13" h="1" extrusionOk="0">
                  <a:moveTo>
                    <a:pt x="0" y="1"/>
                  </a:moveTo>
                  <a:cubicBezTo>
                    <a:pt x="0" y="1"/>
                    <a:pt x="0" y="1"/>
                    <a:pt x="0" y="1"/>
                  </a:cubicBezTo>
                  <a:cubicBezTo>
                    <a:pt x="12" y="1"/>
                    <a:pt x="12" y="1"/>
                    <a:pt x="0"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061" name="Google Shape;1061;p29"/>
            <p:cNvSpPr/>
            <p:nvPr/>
          </p:nvSpPr>
          <p:spPr>
            <a:xfrm>
              <a:off x="2650125" y="2075250"/>
              <a:ext cx="225" cy="150"/>
            </a:xfrm>
            <a:custGeom>
              <a:avLst/>
              <a:gdLst/>
              <a:ahLst/>
              <a:cxnLst/>
              <a:rect l="l" t="t" r="r" b="b"/>
              <a:pathLst>
                <a:path w="9" h="6" extrusionOk="0">
                  <a:moveTo>
                    <a:pt x="6" y="1"/>
                  </a:moveTo>
                  <a:cubicBezTo>
                    <a:pt x="3" y="1"/>
                    <a:pt x="0" y="6"/>
                    <a:pt x="8" y="6"/>
                  </a:cubicBezTo>
                  <a:cubicBezTo>
                    <a:pt x="8" y="2"/>
                    <a:pt x="7" y="1"/>
                    <a:pt x="6"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062" name="Google Shape;1062;p29"/>
            <p:cNvSpPr/>
            <p:nvPr/>
          </p:nvSpPr>
          <p:spPr>
            <a:xfrm>
              <a:off x="2642575" y="2062000"/>
              <a:ext cx="325" cy="25"/>
            </a:xfrm>
            <a:custGeom>
              <a:avLst/>
              <a:gdLst/>
              <a:ahLst/>
              <a:cxnLst/>
              <a:rect l="l" t="t" r="r" b="b"/>
              <a:pathLst>
                <a:path w="13" h="1" extrusionOk="0">
                  <a:moveTo>
                    <a:pt x="13" y="0"/>
                  </a:moveTo>
                  <a:cubicBezTo>
                    <a:pt x="13" y="0"/>
                    <a:pt x="13" y="0"/>
                    <a:pt x="13" y="0"/>
                  </a:cubicBezTo>
                  <a:cubicBezTo>
                    <a:pt x="1" y="0"/>
                    <a:pt x="1" y="0"/>
                    <a:pt x="13"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063" name="Google Shape;1063;p29"/>
            <p:cNvSpPr/>
            <p:nvPr/>
          </p:nvSpPr>
          <p:spPr>
            <a:xfrm>
              <a:off x="2641400" y="2070625"/>
              <a:ext cx="300" cy="25"/>
            </a:xfrm>
            <a:custGeom>
              <a:avLst/>
              <a:gdLst/>
              <a:ahLst/>
              <a:cxnLst/>
              <a:rect l="l" t="t" r="r" b="b"/>
              <a:pathLst>
                <a:path w="12" h="1" extrusionOk="0">
                  <a:moveTo>
                    <a:pt x="0" y="0"/>
                  </a:moveTo>
                  <a:cubicBezTo>
                    <a:pt x="0" y="0"/>
                    <a:pt x="12" y="0"/>
                    <a:pt x="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064" name="Google Shape;1064;p29"/>
            <p:cNvSpPr/>
            <p:nvPr/>
          </p:nvSpPr>
          <p:spPr>
            <a:xfrm>
              <a:off x="2640800" y="2070625"/>
              <a:ext cx="3000" cy="25"/>
            </a:xfrm>
            <a:custGeom>
              <a:avLst/>
              <a:gdLst/>
              <a:ahLst/>
              <a:cxnLst/>
              <a:rect l="l" t="t" r="r" b="b"/>
              <a:pathLst>
                <a:path w="120" h="1" extrusionOk="0">
                  <a:moveTo>
                    <a:pt x="0" y="0"/>
                  </a:moveTo>
                  <a:cubicBezTo>
                    <a:pt x="36" y="0"/>
                    <a:pt x="72" y="0"/>
                    <a:pt x="119" y="0"/>
                  </a:cubicBezTo>
                  <a:cubicBezTo>
                    <a:pt x="84" y="0"/>
                    <a:pt x="48" y="0"/>
                    <a:pt x="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065" name="Google Shape;1065;p29"/>
            <p:cNvSpPr/>
            <p:nvPr/>
          </p:nvSpPr>
          <p:spPr>
            <a:xfrm>
              <a:off x="2639600" y="2064675"/>
              <a:ext cx="625" cy="25"/>
            </a:xfrm>
            <a:custGeom>
              <a:avLst/>
              <a:gdLst/>
              <a:ahLst/>
              <a:cxnLst/>
              <a:rect l="l" t="t" r="r" b="b"/>
              <a:pathLst>
                <a:path w="25" h="1" extrusionOk="0">
                  <a:moveTo>
                    <a:pt x="24" y="0"/>
                  </a:moveTo>
                  <a:cubicBezTo>
                    <a:pt x="24" y="0"/>
                    <a:pt x="1" y="0"/>
                    <a:pt x="24"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066" name="Google Shape;1066;p29"/>
            <p:cNvSpPr/>
            <p:nvPr/>
          </p:nvSpPr>
          <p:spPr>
            <a:xfrm>
              <a:off x="2650325" y="2075375"/>
              <a:ext cx="325" cy="325"/>
            </a:xfrm>
            <a:custGeom>
              <a:avLst/>
              <a:gdLst/>
              <a:ahLst/>
              <a:cxnLst/>
              <a:rect l="l" t="t" r="r" b="b"/>
              <a:pathLst>
                <a:path w="13" h="13" extrusionOk="0">
                  <a:moveTo>
                    <a:pt x="12" y="13"/>
                  </a:moveTo>
                  <a:cubicBezTo>
                    <a:pt x="0" y="1"/>
                    <a:pt x="12" y="13"/>
                    <a:pt x="12" y="13"/>
                  </a:cubicBezTo>
                  <a:cubicBezTo>
                    <a:pt x="12" y="13"/>
                    <a:pt x="12" y="13"/>
                    <a:pt x="12" y="13"/>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067" name="Google Shape;1067;p29"/>
            <p:cNvSpPr/>
            <p:nvPr/>
          </p:nvSpPr>
          <p:spPr>
            <a:xfrm>
              <a:off x="2645250" y="2076150"/>
              <a:ext cx="700" cy="150"/>
            </a:xfrm>
            <a:custGeom>
              <a:avLst/>
              <a:gdLst/>
              <a:ahLst/>
              <a:cxnLst/>
              <a:rect l="l" t="t" r="r" b="b"/>
              <a:pathLst>
                <a:path w="28" h="6" extrusionOk="0">
                  <a:moveTo>
                    <a:pt x="22" y="0"/>
                  </a:moveTo>
                  <a:cubicBezTo>
                    <a:pt x="19" y="0"/>
                    <a:pt x="13" y="2"/>
                    <a:pt x="1" y="6"/>
                  </a:cubicBezTo>
                  <a:cubicBezTo>
                    <a:pt x="17" y="6"/>
                    <a:pt x="27" y="0"/>
                    <a:pt x="22"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068" name="Google Shape;1068;p29"/>
            <p:cNvSpPr/>
            <p:nvPr/>
          </p:nvSpPr>
          <p:spPr>
            <a:xfrm>
              <a:off x="2646750" y="2075675"/>
              <a:ext cx="1600" cy="175"/>
            </a:xfrm>
            <a:custGeom>
              <a:avLst/>
              <a:gdLst/>
              <a:ahLst/>
              <a:cxnLst/>
              <a:rect l="l" t="t" r="r" b="b"/>
              <a:pathLst>
                <a:path w="64" h="7" extrusionOk="0">
                  <a:moveTo>
                    <a:pt x="48" y="1"/>
                  </a:moveTo>
                  <a:cubicBezTo>
                    <a:pt x="0" y="1"/>
                    <a:pt x="37" y="6"/>
                    <a:pt x="53" y="6"/>
                  </a:cubicBezTo>
                  <a:cubicBezTo>
                    <a:pt x="61" y="6"/>
                    <a:pt x="64" y="5"/>
                    <a:pt x="48"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069" name="Google Shape;1069;p29"/>
            <p:cNvSpPr/>
            <p:nvPr/>
          </p:nvSpPr>
          <p:spPr>
            <a:xfrm>
              <a:off x="2647350" y="2075975"/>
              <a:ext cx="600" cy="25"/>
            </a:xfrm>
            <a:custGeom>
              <a:avLst/>
              <a:gdLst/>
              <a:ahLst/>
              <a:cxnLst/>
              <a:rect l="l" t="t" r="r" b="b"/>
              <a:pathLst>
                <a:path w="24" h="1" extrusionOk="0">
                  <a:moveTo>
                    <a:pt x="0" y="1"/>
                  </a:moveTo>
                  <a:cubicBezTo>
                    <a:pt x="24" y="1"/>
                    <a:pt x="12" y="1"/>
                    <a:pt x="0" y="1"/>
                  </a:cubicBezTo>
                  <a:cubicBezTo>
                    <a:pt x="12" y="1"/>
                    <a:pt x="12" y="1"/>
                    <a:pt x="0"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070" name="Google Shape;1070;p29"/>
            <p:cNvSpPr/>
            <p:nvPr/>
          </p:nvSpPr>
          <p:spPr>
            <a:xfrm>
              <a:off x="2649125" y="2075075"/>
              <a:ext cx="2400" cy="25"/>
            </a:xfrm>
            <a:custGeom>
              <a:avLst/>
              <a:gdLst/>
              <a:ahLst/>
              <a:cxnLst/>
              <a:rect l="l" t="t" r="r" b="b"/>
              <a:pathLst>
                <a:path w="96" h="1" extrusionOk="0">
                  <a:moveTo>
                    <a:pt x="24" y="1"/>
                  </a:moveTo>
                  <a:cubicBezTo>
                    <a:pt x="24" y="1"/>
                    <a:pt x="60" y="1"/>
                    <a:pt x="48" y="1"/>
                  </a:cubicBezTo>
                  <a:cubicBezTo>
                    <a:pt x="96" y="1"/>
                    <a:pt x="1" y="1"/>
                    <a:pt x="24"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071" name="Google Shape;1071;p29"/>
            <p:cNvSpPr/>
            <p:nvPr/>
          </p:nvSpPr>
          <p:spPr>
            <a:xfrm>
              <a:off x="2645250" y="2075675"/>
              <a:ext cx="1225" cy="25"/>
            </a:xfrm>
            <a:custGeom>
              <a:avLst/>
              <a:gdLst/>
              <a:ahLst/>
              <a:cxnLst/>
              <a:rect l="l" t="t" r="r" b="b"/>
              <a:pathLst>
                <a:path w="49" h="1" extrusionOk="0">
                  <a:moveTo>
                    <a:pt x="1" y="1"/>
                  </a:moveTo>
                  <a:cubicBezTo>
                    <a:pt x="48" y="1"/>
                    <a:pt x="37" y="1"/>
                    <a:pt x="1"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072" name="Google Shape;1072;p29"/>
            <p:cNvSpPr/>
            <p:nvPr/>
          </p:nvSpPr>
          <p:spPr>
            <a:xfrm>
              <a:off x="2645850" y="2075375"/>
              <a:ext cx="325" cy="25"/>
            </a:xfrm>
            <a:custGeom>
              <a:avLst/>
              <a:gdLst/>
              <a:ahLst/>
              <a:cxnLst/>
              <a:rect l="l" t="t" r="r" b="b"/>
              <a:pathLst>
                <a:path w="13" h="1" extrusionOk="0">
                  <a:moveTo>
                    <a:pt x="1" y="1"/>
                  </a:moveTo>
                  <a:cubicBezTo>
                    <a:pt x="13" y="1"/>
                    <a:pt x="1" y="1"/>
                    <a:pt x="1" y="1"/>
                  </a:cubicBezTo>
                  <a:cubicBezTo>
                    <a:pt x="1" y="1"/>
                    <a:pt x="1" y="1"/>
                    <a:pt x="1"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073" name="Google Shape;1073;p29"/>
            <p:cNvSpPr/>
            <p:nvPr/>
          </p:nvSpPr>
          <p:spPr>
            <a:xfrm>
              <a:off x="2644950" y="2075375"/>
              <a:ext cx="625" cy="325"/>
            </a:xfrm>
            <a:custGeom>
              <a:avLst/>
              <a:gdLst/>
              <a:ahLst/>
              <a:cxnLst/>
              <a:rect l="l" t="t" r="r" b="b"/>
              <a:pathLst>
                <a:path w="25" h="13" extrusionOk="0">
                  <a:moveTo>
                    <a:pt x="1" y="13"/>
                  </a:moveTo>
                  <a:cubicBezTo>
                    <a:pt x="1" y="13"/>
                    <a:pt x="25" y="1"/>
                    <a:pt x="1" y="13"/>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074" name="Google Shape;1074;p29"/>
            <p:cNvSpPr/>
            <p:nvPr/>
          </p:nvSpPr>
          <p:spPr>
            <a:xfrm>
              <a:off x="2645250" y="2074050"/>
              <a:ext cx="825" cy="175"/>
            </a:xfrm>
            <a:custGeom>
              <a:avLst/>
              <a:gdLst/>
              <a:ahLst/>
              <a:cxnLst/>
              <a:rect l="l" t="t" r="r" b="b"/>
              <a:pathLst>
                <a:path w="33" h="7" extrusionOk="0">
                  <a:moveTo>
                    <a:pt x="27" y="1"/>
                  </a:moveTo>
                  <a:cubicBezTo>
                    <a:pt x="19" y="1"/>
                    <a:pt x="1" y="6"/>
                    <a:pt x="25" y="6"/>
                  </a:cubicBezTo>
                  <a:cubicBezTo>
                    <a:pt x="33" y="2"/>
                    <a:pt x="31" y="1"/>
                    <a:pt x="27"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075" name="Google Shape;1075;p29"/>
            <p:cNvSpPr/>
            <p:nvPr/>
          </p:nvSpPr>
          <p:spPr>
            <a:xfrm>
              <a:off x="2643175" y="2074500"/>
              <a:ext cx="1225" cy="150"/>
            </a:xfrm>
            <a:custGeom>
              <a:avLst/>
              <a:gdLst/>
              <a:ahLst/>
              <a:cxnLst/>
              <a:rect l="l" t="t" r="r" b="b"/>
              <a:pathLst>
                <a:path w="49" h="6" extrusionOk="0">
                  <a:moveTo>
                    <a:pt x="48" y="0"/>
                  </a:moveTo>
                  <a:cubicBezTo>
                    <a:pt x="16" y="0"/>
                    <a:pt x="1" y="5"/>
                    <a:pt x="11" y="5"/>
                  </a:cubicBezTo>
                  <a:cubicBezTo>
                    <a:pt x="16" y="5"/>
                    <a:pt x="28" y="4"/>
                    <a:pt x="48"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076" name="Google Shape;1076;p29"/>
            <p:cNvSpPr/>
            <p:nvPr/>
          </p:nvSpPr>
          <p:spPr>
            <a:xfrm>
              <a:off x="2642275" y="2074200"/>
              <a:ext cx="925" cy="325"/>
            </a:xfrm>
            <a:custGeom>
              <a:avLst/>
              <a:gdLst/>
              <a:ahLst/>
              <a:cxnLst/>
              <a:rect l="l" t="t" r="r" b="b"/>
              <a:pathLst>
                <a:path w="37" h="13" extrusionOk="0">
                  <a:moveTo>
                    <a:pt x="13" y="0"/>
                  </a:moveTo>
                  <a:cubicBezTo>
                    <a:pt x="1" y="0"/>
                    <a:pt x="25" y="12"/>
                    <a:pt x="37" y="12"/>
                  </a:cubicBezTo>
                  <a:cubicBezTo>
                    <a:pt x="37" y="12"/>
                    <a:pt x="25" y="12"/>
                    <a:pt x="13"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077" name="Google Shape;1077;p29"/>
            <p:cNvSpPr/>
            <p:nvPr/>
          </p:nvSpPr>
          <p:spPr>
            <a:xfrm>
              <a:off x="2644675" y="2073000"/>
              <a:ext cx="2100" cy="25"/>
            </a:xfrm>
            <a:custGeom>
              <a:avLst/>
              <a:gdLst/>
              <a:ahLst/>
              <a:cxnLst/>
              <a:rect l="l" t="t" r="r" b="b"/>
              <a:pathLst>
                <a:path w="84" h="1" extrusionOk="0">
                  <a:moveTo>
                    <a:pt x="0" y="1"/>
                  </a:moveTo>
                  <a:cubicBezTo>
                    <a:pt x="24" y="1"/>
                    <a:pt x="60" y="1"/>
                    <a:pt x="83" y="1"/>
                  </a:cubicBezTo>
                  <a:cubicBezTo>
                    <a:pt x="60" y="1"/>
                    <a:pt x="36" y="1"/>
                    <a:pt x="0"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078" name="Google Shape;1078;p29"/>
            <p:cNvSpPr/>
            <p:nvPr/>
          </p:nvSpPr>
          <p:spPr>
            <a:xfrm>
              <a:off x="2640200" y="2071525"/>
              <a:ext cx="1600" cy="150"/>
            </a:xfrm>
            <a:custGeom>
              <a:avLst/>
              <a:gdLst/>
              <a:ahLst/>
              <a:cxnLst/>
              <a:rect l="l" t="t" r="r" b="b"/>
              <a:pathLst>
                <a:path w="64" h="6" extrusionOk="0">
                  <a:moveTo>
                    <a:pt x="0" y="0"/>
                  </a:moveTo>
                  <a:cubicBezTo>
                    <a:pt x="0" y="0"/>
                    <a:pt x="32" y="5"/>
                    <a:pt x="50" y="5"/>
                  </a:cubicBezTo>
                  <a:cubicBezTo>
                    <a:pt x="59" y="5"/>
                    <a:pt x="64" y="4"/>
                    <a:pt x="6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079" name="Google Shape;1079;p29"/>
            <p:cNvSpPr/>
            <p:nvPr/>
          </p:nvSpPr>
          <p:spPr>
            <a:xfrm>
              <a:off x="2638700" y="2067050"/>
              <a:ext cx="1525" cy="25"/>
            </a:xfrm>
            <a:custGeom>
              <a:avLst/>
              <a:gdLst/>
              <a:ahLst/>
              <a:cxnLst/>
              <a:rect l="l" t="t" r="r" b="b"/>
              <a:pathLst>
                <a:path w="61" h="1" extrusionOk="0">
                  <a:moveTo>
                    <a:pt x="1" y="1"/>
                  </a:moveTo>
                  <a:cubicBezTo>
                    <a:pt x="13" y="1"/>
                    <a:pt x="60" y="1"/>
                    <a:pt x="1"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080" name="Google Shape;1080;p29"/>
            <p:cNvSpPr/>
            <p:nvPr/>
          </p:nvSpPr>
          <p:spPr>
            <a:xfrm>
              <a:off x="2639600" y="2065850"/>
              <a:ext cx="1225" cy="325"/>
            </a:xfrm>
            <a:custGeom>
              <a:avLst/>
              <a:gdLst/>
              <a:ahLst/>
              <a:cxnLst/>
              <a:rect l="l" t="t" r="r" b="b"/>
              <a:pathLst>
                <a:path w="49" h="13" extrusionOk="0">
                  <a:moveTo>
                    <a:pt x="1" y="13"/>
                  </a:moveTo>
                  <a:cubicBezTo>
                    <a:pt x="48" y="1"/>
                    <a:pt x="48" y="1"/>
                    <a:pt x="1" y="13"/>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081" name="Google Shape;1081;p29"/>
            <p:cNvSpPr/>
            <p:nvPr/>
          </p:nvSpPr>
          <p:spPr>
            <a:xfrm>
              <a:off x="2638125" y="2065275"/>
              <a:ext cx="1500" cy="25"/>
            </a:xfrm>
            <a:custGeom>
              <a:avLst/>
              <a:gdLst/>
              <a:ahLst/>
              <a:cxnLst/>
              <a:rect l="l" t="t" r="r" b="b"/>
              <a:pathLst>
                <a:path w="60" h="1" extrusionOk="0">
                  <a:moveTo>
                    <a:pt x="0" y="0"/>
                  </a:moveTo>
                  <a:cubicBezTo>
                    <a:pt x="0" y="0"/>
                    <a:pt x="12" y="0"/>
                    <a:pt x="12" y="0"/>
                  </a:cubicBezTo>
                  <a:cubicBezTo>
                    <a:pt x="0" y="0"/>
                    <a:pt x="60" y="0"/>
                    <a:pt x="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082" name="Google Shape;1082;p29"/>
            <p:cNvSpPr/>
            <p:nvPr/>
          </p:nvSpPr>
          <p:spPr>
            <a:xfrm>
              <a:off x="2675925" y="2079250"/>
              <a:ext cx="1200" cy="25"/>
            </a:xfrm>
            <a:custGeom>
              <a:avLst/>
              <a:gdLst/>
              <a:ahLst/>
              <a:cxnLst/>
              <a:rect l="l" t="t" r="r" b="b"/>
              <a:pathLst>
                <a:path w="48" h="1" extrusionOk="0">
                  <a:moveTo>
                    <a:pt x="12" y="1"/>
                  </a:moveTo>
                  <a:cubicBezTo>
                    <a:pt x="0" y="1"/>
                    <a:pt x="36" y="1"/>
                    <a:pt x="48" y="1"/>
                  </a:cubicBezTo>
                  <a:cubicBezTo>
                    <a:pt x="36" y="1"/>
                    <a:pt x="0" y="1"/>
                    <a:pt x="12"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083" name="Google Shape;1083;p29"/>
            <p:cNvSpPr/>
            <p:nvPr/>
          </p:nvSpPr>
          <p:spPr>
            <a:xfrm>
              <a:off x="2673825" y="2078650"/>
              <a:ext cx="925" cy="25"/>
            </a:xfrm>
            <a:custGeom>
              <a:avLst/>
              <a:gdLst/>
              <a:ahLst/>
              <a:cxnLst/>
              <a:rect l="l" t="t" r="r" b="b"/>
              <a:pathLst>
                <a:path w="37" h="1" extrusionOk="0">
                  <a:moveTo>
                    <a:pt x="37" y="1"/>
                  </a:moveTo>
                  <a:cubicBezTo>
                    <a:pt x="1" y="1"/>
                    <a:pt x="1" y="1"/>
                    <a:pt x="37"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084" name="Google Shape;1084;p29"/>
            <p:cNvSpPr/>
            <p:nvPr/>
          </p:nvSpPr>
          <p:spPr>
            <a:xfrm>
              <a:off x="2673575" y="2078075"/>
              <a:ext cx="1125" cy="225"/>
            </a:xfrm>
            <a:custGeom>
              <a:avLst/>
              <a:gdLst/>
              <a:ahLst/>
              <a:cxnLst/>
              <a:rect l="l" t="t" r="r" b="b"/>
              <a:pathLst>
                <a:path w="45" h="9" extrusionOk="0">
                  <a:moveTo>
                    <a:pt x="35" y="0"/>
                  </a:moveTo>
                  <a:cubicBezTo>
                    <a:pt x="35" y="0"/>
                    <a:pt x="35" y="0"/>
                    <a:pt x="35" y="0"/>
                  </a:cubicBezTo>
                  <a:lnTo>
                    <a:pt x="35" y="0"/>
                  </a:lnTo>
                  <a:cubicBezTo>
                    <a:pt x="25" y="2"/>
                    <a:pt x="19" y="3"/>
                    <a:pt x="16" y="4"/>
                  </a:cubicBezTo>
                  <a:lnTo>
                    <a:pt x="16" y="4"/>
                  </a:lnTo>
                  <a:cubicBezTo>
                    <a:pt x="2" y="7"/>
                    <a:pt x="0" y="9"/>
                    <a:pt x="3" y="9"/>
                  </a:cubicBezTo>
                  <a:cubicBezTo>
                    <a:pt x="7" y="9"/>
                    <a:pt x="16" y="7"/>
                    <a:pt x="26" y="4"/>
                  </a:cubicBezTo>
                  <a:lnTo>
                    <a:pt x="26" y="4"/>
                  </a:lnTo>
                  <a:cubicBezTo>
                    <a:pt x="35" y="2"/>
                    <a:pt x="45" y="0"/>
                    <a:pt x="35"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085" name="Google Shape;1085;p29"/>
            <p:cNvSpPr/>
            <p:nvPr/>
          </p:nvSpPr>
          <p:spPr>
            <a:xfrm>
              <a:off x="2676800" y="2078075"/>
              <a:ext cx="325" cy="25"/>
            </a:xfrm>
            <a:custGeom>
              <a:avLst/>
              <a:gdLst/>
              <a:ahLst/>
              <a:cxnLst/>
              <a:rect l="l" t="t" r="r" b="b"/>
              <a:pathLst>
                <a:path w="13" h="1" extrusionOk="0">
                  <a:moveTo>
                    <a:pt x="13" y="0"/>
                  </a:moveTo>
                  <a:cubicBezTo>
                    <a:pt x="13" y="0"/>
                    <a:pt x="1" y="0"/>
                    <a:pt x="13" y="0"/>
                  </a:cubicBezTo>
                  <a:cubicBezTo>
                    <a:pt x="13" y="0"/>
                    <a:pt x="13" y="0"/>
                    <a:pt x="13"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086" name="Google Shape;1086;p29"/>
            <p:cNvSpPr/>
            <p:nvPr/>
          </p:nvSpPr>
          <p:spPr>
            <a:xfrm>
              <a:off x="2677100" y="2078075"/>
              <a:ext cx="625" cy="25"/>
            </a:xfrm>
            <a:custGeom>
              <a:avLst/>
              <a:gdLst/>
              <a:ahLst/>
              <a:cxnLst/>
              <a:rect l="l" t="t" r="r" b="b"/>
              <a:pathLst>
                <a:path w="25" h="1" extrusionOk="0">
                  <a:moveTo>
                    <a:pt x="1" y="0"/>
                  </a:moveTo>
                  <a:cubicBezTo>
                    <a:pt x="1" y="0"/>
                    <a:pt x="25" y="0"/>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087" name="Google Shape;1087;p29"/>
            <p:cNvSpPr/>
            <p:nvPr/>
          </p:nvSpPr>
          <p:spPr>
            <a:xfrm>
              <a:off x="2676800" y="2077625"/>
              <a:ext cx="1350" cy="175"/>
            </a:xfrm>
            <a:custGeom>
              <a:avLst/>
              <a:gdLst/>
              <a:ahLst/>
              <a:cxnLst/>
              <a:rect l="l" t="t" r="r" b="b"/>
              <a:pathLst>
                <a:path w="54" h="7" extrusionOk="0">
                  <a:moveTo>
                    <a:pt x="49" y="1"/>
                  </a:moveTo>
                  <a:cubicBezTo>
                    <a:pt x="46" y="1"/>
                    <a:pt x="33" y="2"/>
                    <a:pt x="1" y="6"/>
                  </a:cubicBezTo>
                  <a:cubicBezTo>
                    <a:pt x="17" y="6"/>
                    <a:pt x="54" y="1"/>
                    <a:pt x="49"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088" name="Google Shape;1088;p29"/>
            <p:cNvSpPr/>
            <p:nvPr/>
          </p:nvSpPr>
          <p:spPr>
            <a:xfrm>
              <a:off x="2675925" y="2077775"/>
              <a:ext cx="325" cy="25"/>
            </a:xfrm>
            <a:custGeom>
              <a:avLst/>
              <a:gdLst/>
              <a:ahLst/>
              <a:cxnLst/>
              <a:rect l="l" t="t" r="r" b="b"/>
              <a:pathLst>
                <a:path w="13" h="1" extrusionOk="0">
                  <a:moveTo>
                    <a:pt x="0" y="0"/>
                  </a:moveTo>
                  <a:lnTo>
                    <a:pt x="12" y="0"/>
                  </a:lnTo>
                  <a:cubicBezTo>
                    <a:pt x="12" y="0"/>
                    <a:pt x="12" y="0"/>
                    <a:pt x="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089" name="Google Shape;1089;p29"/>
            <p:cNvSpPr/>
            <p:nvPr/>
          </p:nvSpPr>
          <p:spPr>
            <a:xfrm>
              <a:off x="2675025" y="2077775"/>
              <a:ext cx="2100" cy="25"/>
            </a:xfrm>
            <a:custGeom>
              <a:avLst/>
              <a:gdLst/>
              <a:ahLst/>
              <a:cxnLst/>
              <a:rect l="l" t="t" r="r" b="b"/>
              <a:pathLst>
                <a:path w="84" h="1" extrusionOk="0">
                  <a:moveTo>
                    <a:pt x="48" y="0"/>
                  </a:moveTo>
                  <a:cubicBezTo>
                    <a:pt x="84" y="0"/>
                    <a:pt x="0" y="0"/>
                    <a:pt x="48" y="0"/>
                  </a:cubicBezTo>
                  <a:cubicBezTo>
                    <a:pt x="36" y="0"/>
                    <a:pt x="24" y="0"/>
                    <a:pt x="48"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090" name="Google Shape;1090;p29"/>
            <p:cNvSpPr/>
            <p:nvPr/>
          </p:nvSpPr>
          <p:spPr>
            <a:xfrm>
              <a:off x="2675325" y="2077775"/>
              <a:ext cx="1075" cy="250"/>
            </a:xfrm>
            <a:custGeom>
              <a:avLst/>
              <a:gdLst/>
              <a:ahLst/>
              <a:cxnLst/>
              <a:rect l="l" t="t" r="r" b="b"/>
              <a:pathLst>
                <a:path w="43" h="10" extrusionOk="0">
                  <a:moveTo>
                    <a:pt x="0" y="0"/>
                  </a:moveTo>
                  <a:cubicBezTo>
                    <a:pt x="6" y="6"/>
                    <a:pt x="18" y="9"/>
                    <a:pt x="27" y="9"/>
                  </a:cubicBezTo>
                  <a:cubicBezTo>
                    <a:pt x="36" y="9"/>
                    <a:pt x="42" y="6"/>
                    <a:pt x="36"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091" name="Google Shape;1091;p29"/>
            <p:cNvSpPr/>
            <p:nvPr/>
          </p:nvSpPr>
          <p:spPr>
            <a:xfrm>
              <a:off x="2672450" y="2078075"/>
              <a:ext cx="725" cy="275"/>
            </a:xfrm>
            <a:custGeom>
              <a:avLst/>
              <a:gdLst/>
              <a:ahLst/>
              <a:cxnLst/>
              <a:rect l="l" t="t" r="r" b="b"/>
              <a:pathLst>
                <a:path w="29" h="11" extrusionOk="0">
                  <a:moveTo>
                    <a:pt x="20" y="0"/>
                  </a:moveTo>
                  <a:cubicBezTo>
                    <a:pt x="4" y="8"/>
                    <a:pt x="0" y="11"/>
                    <a:pt x="2" y="11"/>
                  </a:cubicBezTo>
                  <a:cubicBezTo>
                    <a:pt x="4" y="11"/>
                    <a:pt x="28" y="0"/>
                    <a:pt x="2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092" name="Google Shape;1092;p29"/>
            <p:cNvSpPr/>
            <p:nvPr/>
          </p:nvSpPr>
          <p:spPr>
            <a:xfrm>
              <a:off x="2676375" y="2077175"/>
              <a:ext cx="1350" cy="150"/>
            </a:xfrm>
            <a:custGeom>
              <a:avLst/>
              <a:gdLst/>
              <a:ahLst/>
              <a:cxnLst/>
              <a:rect l="l" t="t" r="r" b="b"/>
              <a:pathLst>
                <a:path w="54" h="6" extrusionOk="0">
                  <a:moveTo>
                    <a:pt x="54" y="0"/>
                  </a:moveTo>
                  <a:cubicBezTo>
                    <a:pt x="46" y="0"/>
                    <a:pt x="1" y="6"/>
                    <a:pt x="3" y="6"/>
                  </a:cubicBezTo>
                  <a:cubicBezTo>
                    <a:pt x="5" y="6"/>
                    <a:pt x="18" y="4"/>
                    <a:pt x="54"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093" name="Google Shape;1093;p29"/>
            <p:cNvSpPr/>
            <p:nvPr/>
          </p:nvSpPr>
          <p:spPr>
            <a:xfrm>
              <a:off x="2675925" y="2077175"/>
              <a:ext cx="600" cy="25"/>
            </a:xfrm>
            <a:custGeom>
              <a:avLst/>
              <a:gdLst/>
              <a:ahLst/>
              <a:cxnLst/>
              <a:rect l="l" t="t" r="r" b="b"/>
              <a:pathLst>
                <a:path w="24" h="1" extrusionOk="0">
                  <a:moveTo>
                    <a:pt x="24" y="0"/>
                  </a:moveTo>
                  <a:lnTo>
                    <a:pt x="0" y="0"/>
                  </a:lnTo>
                  <a:cubicBezTo>
                    <a:pt x="0" y="0"/>
                    <a:pt x="12" y="0"/>
                    <a:pt x="24"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094" name="Google Shape;1094;p29"/>
            <p:cNvSpPr/>
            <p:nvPr/>
          </p:nvSpPr>
          <p:spPr>
            <a:xfrm>
              <a:off x="2674425" y="2077475"/>
              <a:ext cx="1225" cy="325"/>
            </a:xfrm>
            <a:custGeom>
              <a:avLst/>
              <a:gdLst/>
              <a:ahLst/>
              <a:cxnLst/>
              <a:rect l="l" t="t" r="r" b="b"/>
              <a:pathLst>
                <a:path w="49" h="13" extrusionOk="0">
                  <a:moveTo>
                    <a:pt x="1" y="0"/>
                  </a:moveTo>
                  <a:cubicBezTo>
                    <a:pt x="48" y="12"/>
                    <a:pt x="48" y="12"/>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095" name="Google Shape;1095;p29"/>
            <p:cNvSpPr/>
            <p:nvPr/>
          </p:nvSpPr>
          <p:spPr>
            <a:xfrm>
              <a:off x="2677400" y="2076875"/>
              <a:ext cx="925" cy="325"/>
            </a:xfrm>
            <a:custGeom>
              <a:avLst/>
              <a:gdLst/>
              <a:ahLst/>
              <a:cxnLst/>
              <a:rect l="l" t="t" r="r" b="b"/>
              <a:pathLst>
                <a:path w="37" h="13" extrusionOk="0">
                  <a:moveTo>
                    <a:pt x="1" y="0"/>
                  </a:moveTo>
                  <a:cubicBezTo>
                    <a:pt x="36" y="12"/>
                    <a:pt x="36" y="12"/>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096" name="Google Shape;1096;p29"/>
            <p:cNvSpPr/>
            <p:nvPr/>
          </p:nvSpPr>
          <p:spPr>
            <a:xfrm>
              <a:off x="2677450" y="2076500"/>
              <a:ext cx="1800" cy="175"/>
            </a:xfrm>
            <a:custGeom>
              <a:avLst/>
              <a:gdLst/>
              <a:ahLst/>
              <a:cxnLst/>
              <a:rect l="l" t="t" r="r" b="b"/>
              <a:pathLst>
                <a:path w="72" h="7" extrusionOk="0">
                  <a:moveTo>
                    <a:pt x="6" y="0"/>
                  </a:moveTo>
                  <a:cubicBezTo>
                    <a:pt x="1" y="0"/>
                    <a:pt x="1" y="1"/>
                    <a:pt x="11" y="4"/>
                  </a:cubicBezTo>
                  <a:cubicBezTo>
                    <a:pt x="38" y="6"/>
                    <a:pt x="52" y="7"/>
                    <a:pt x="57" y="7"/>
                  </a:cubicBezTo>
                  <a:cubicBezTo>
                    <a:pt x="71" y="7"/>
                    <a:pt x="20" y="0"/>
                    <a:pt x="6"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097" name="Google Shape;1097;p29"/>
            <p:cNvSpPr/>
            <p:nvPr/>
          </p:nvSpPr>
          <p:spPr>
            <a:xfrm>
              <a:off x="2676025" y="2077175"/>
              <a:ext cx="800" cy="150"/>
            </a:xfrm>
            <a:custGeom>
              <a:avLst/>
              <a:gdLst/>
              <a:ahLst/>
              <a:cxnLst/>
              <a:rect l="l" t="t" r="r" b="b"/>
              <a:pathLst>
                <a:path w="32" h="6" extrusionOk="0">
                  <a:moveTo>
                    <a:pt x="32" y="0"/>
                  </a:moveTo>
                  <a:cubicBezTo>
                    <a:pt x="24" y="0"/>
                    <a:pt x="0" y="6"/>
                    <a:pt x="3" y="6"/>
                  </a:cubicBezTo>
                  <a:cubicBezTo>
                    <a:pt x="4" y="6"/>
                    <a:pt x="12" y="4"/>
                    <a:pt x="32"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098" name="Google Shape;1098;p29"/>
            <p:cNvSpPr/>
            <p:nvPr/>
          </p:nvSpPr>
          <p:spPr>
            <a:xfrm>
              <a:off x="2676225" y="2076875"/>
              <a:ext cx="25" cy="325"/>
            </a:xfrm>
            <a:custGeom>
              <a:avLst/>
              <a:gdLst/>
              <a:ahLst/>
              <a:cxnLst/>
              <a:rect l="l" t="t" r="r" b="b"/>
              <a:pathLst>
                <a:path w="1" h="13" extrusionOk="0">
                  <a:moveTo>
                    <a:pt x="0" y="12"/>
                  </a:moveTo>
                  <a:cubicBezTo>
                    <a:pt x="0" y="12"/>
                    <a:pt x="0" y="0"/>
                    <a:pt x="0" y="12"/>
                  </a:cubicBezTo>
                  <a:cubicBezTo>
                    <a:pt x="0" y="12"/>
                    <a:pt x="0" y="12"/>
                    <a:pt x="0" y="12"/>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099" name="Google Shape;1099;p29"/>
            <p:cNvSpPr/>
            <p:nvPr/>
          </p:nvSpPr>
          <p:spPr>
            <a:xfrm>
              <a:off x="2673525" y="2077325"/>
              <a:ext cx="1525" cy="175"/>
            </a:xfrm>
            <a:custGeom>
              <a:avLst/>
              <a:gdLst/>
              <a:ahLst/>
              <a:cxnLst/>
              <a:rect l="l" t="t" r="r" b="b"/>
              <a:pathLst>
                <a:path w="61" h="7" extrusionOk="0">
                  <a:moveTo>
                    <a:pt x="24" y="1"/>
                  </a:moveTo>
                  <a:cubicBezTo>
                    <a:pt x="17" y="1"/>
                    <a:pt x="9" y="2"/>
                    <a:pt x="1" y="6"/>
                  </a:cubicBezTo>
                  <a:lnTo>
                    <a:pt x="60" y="6"/>
                  </a:lnTo>
                  <a:cubicBezTo>
                    <a:pt x="53" y="6"/>
                    <a:pt x="39" y="1"/>
                    <a:pt x="24"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100" name="Google Shape;1100;p29"/>
            <p:cNvSpPr/>
            <p:nvPr/>
          </p:nvSpPr>
          <p:spPr>
            <a:xfrm>
              <a:off x="2674125" y="2077175"/>
              <a:ext cx="1525" cy="25"/>
            </a:xfrm>
            <a:custGeom>
              <a:avLst/>
              <a:gdLst/>
              <a:ahLst/>
              <a:cxnLst/>
              <a:rect l="l" t="t" r="r" b="b"/>
              <a:pathLst>
                <a:path w="61" h="1" extrusionOk="0">
                  <a:moveTo>
                    <a:pt x="60" y="0"/>
                  </a:moveTo>
                  <a:cubicBezTo>
                    <a:pt x="48" y="0"/>
                    <a:pt x="1" y="0"/>
                    <a:pt x="60" y="0"/>
                  </a:cubicBezTo>
                  <a:cubicBezTo>
                    <a:pt x="60" y="0"/>
                    <a:pt x="48" y="0"/>
                    <a:pt x="6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101" name="Google Shape;1101;p29"/>
            <p:cNvSpPr/>
            <p:nvPr/>
          </p:nvSpPr>
          <p:spPr>
            <a:xfrm>
              <a:off x="2674725" y="2077175"/>
              <a:ext cx="925" cy="25"/>
            </a:xfrm>
            <a:custGeom>
              <a:avLst/>
              <a:gdLst/>
              <a:ahLst/>
              <a:cxnLst/>
              <a:rect l="l" t="t" r="r" b="b"/>
              <a:pathLst>
                <a:path w="37" h="1" extrusionOk="0">
                  <a:moveTo>
                    <a:pt x="1" y="0"/>
                  </a:moveTo>
                  <a:cubicBezTo>
                    <a:pt x="12" y="0"/>
                    <a:pt x="36" y="0"/>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102" name="Google Shape;1102;p29"/>
            <p:cNvSpPr/>
            <p:nvPr/>
          </p:nvSpPr>
          <p:spPr>
            <a:xfrm>
              <a:off x="2676125" y="2076575"/>
              <a:ext cx="400" cy="150"/>
            </a:xfrm>
            <a:custGeom>
              <a:avLst/>
              <a:gdLst/>
              <a:ahLst/>
              <a:cxnLst/>
              <a:rect l="l" t="t" r="r" b="b"/>
              <a:pathLst>
                <a:path w="16" h="6" extrusionOk="0">
                  <a:moveTo>
                    <a:pt x="16" y="1"/>
                  </a:moveTo>
                  <a:cubicBezTo>
                    <a:pt x="0" y="1"/>
                    <a:pt x="5" y="6"/>
                    <a:pt x="11" y="6"/>
                  </a:cubicBezTo>
                  <a:cubicBezTo>
                    <a:pt x="13" y="6"/>
                    <a:pt x="16" y="4"/>
                    <a:pt x="16"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103" name="Google Shape;1103;p29"/>
            <p:cNvSpPr/>
            <p:nvPr/>
          </p:nvSpPr>
          <p:spPr>
            <a:xfrm>
              <a:off x="2675925" y="2076875"/>
              <a:ext cx="325" cy="25"/>
            </a:xfrm>
            <a:custGeom>
              <a:avLst/>
              <a:gdLst/>
              <a:ahLst/>
              <a:cxnLst/>
              <a:rect l="l" t="t" r="r" b="b"/>
              <a:pathLst>
                <a:path w="13" h="1" extrusionOk="0">
                  <a:moveTo>
                    <a:pt x="12" y="0"/>
                  </a:moveTo>
                  <a:lnTo>
                    <a:pt x="12" y="0"/>
                  </a:lnTo>
                  <a:cubicBezTo>
                    <a:pt x="12" y="0"/>
                    <a:pt x="0" y="0"/>
                    <a:pt x="12"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104" name="Google Shape;1104;p29"/>
            <p:cNvSpPr/>
            <p:nvPr/>
          </p:nvSpPr>
          <p:spPr>
            <a:xfrm>
              <a:off x="2675625" y="2076275"/>
              <a:ext cx="325" cy="25"/>
            </a:xfrm>
            <a:custGeom>
              <a:avLst/>
              <a:gdLst/>
              <a:ahLst/>
              <a:cxnLst/>
              <a:rect l="l" t="t" r="r" b="b"/>
              <a:pathLst>
                <a:path w="13" h="1" extrusionOk="0">
                  <a:moveTo>
                    <a:pt x="12" y="1"/>
                  </a:moveTo>
                  <a:cubicBezTo>
                    <a:pt x="0" y="1"/>
                    <a:pt x="12" y="1"/>
                    <a:pt x="12"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105" name="Google Shape;1105;p29"/>
            <p:cNvSpPr/>
            <p:nvPr/>
          </p:nvSpPr>
          <p:spPr>
            <a:xfrm>
              <a:off x="2675325" y="2076875"/>
              <a:ext cx="625" cy="25"/>
            </a:xfrm>
            <a:custGeom>
              <a:avLst/>
              <a:gdLst/>
              <a:ahLst/>
              <a:cxnLst/>
              <a:rect l="l" t="t" r="r" b="b"/>
              <a:pathLst>
                <a:path w="25" h="1" extrusionOk="0">
                  <a:moveTo>
                    <a:pt x="24" y="0"/>
                  </a:moveTo>
                  <a:cubicBezTo>
                    <a:pt x="12" y="0"/>
                    <a:pt x="0" y="0"/>
                    <a:pt x="24" y="0"/>
                  </a:cubicBezTo>
                  <a:cubicBezTo>
                    <a:pt x="24" y="0"/>
                    <a:pt x="12" y="0"/>
                    <a:pt x="24"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106" name="Google Shape;1106;p29"/>
            <p:cNvSpPr/>
            <p:nvPr/>
          </p:nvSpPr>
          <p:spPr>
            <a:xfrm>
              <a:off x="2676225" y="2076575"/>
              <a:ext cx="900" cy="25"/>
            </a:xfrm>
            <a:custGeom>
              <a:avLst/>
              <a:gdLst/>
              <a:ahLst/>
              <a:cxnLst/>
              <a:rect l="l" t="t" r="r" b="b"/>
              <a:pathLst>
                <a:path w="36" h="1" extrusionOk="0">
                  <a:moveTo>
                    <a:pt x="24" y="1"/>
                  </a:moveTo>
                  <a:cubicBezTo>
                    <a:pt x="12" y="1"/>
                    <a:pt x="12" y="1"/>
                    <a:pt x="0" y="1"/>
                  </a:cubicBezTo>
                  <a:cubicBezTo>
                    <a:pt x="12" y="1"/>
                    <a:pt x="36" y="1"/>
                    <a:pt x="24"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107" name="Google Shape;1107;p29"/>
            <p:cNvSpPr/>
            <p:nvPr/>
          </p:nvSpPr>
          <p:spPr>
            <a:xfrm>
              <a:off x="2676525" y="2076875"/>
              <a:ext cx="0" cy="25"/>
            </a:xfrm>
            <a:custGeom>
              <a:avLst/>
              <a:gdLst/>
              <a:ahLst/>
              <a:cxnLst/>
              <a:rect l="l" t="t" r="r" b="b"/>
              <a:pathLst>
                <a:path h="1" extrusionOk="0">
                  <a:moveTo>
                    <a:pt x="0" y="0"/>
                  </a:moveTo>
                  <a:lnTo>
                    <a:pt x="0" y="0"/>
                  </a:lnTo>
                  <a:cubicBezTo>
                    <a:pt x="0" y="0"/>
                    <a:pt x="0" y="0"/>
                    <a:pt x="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108" name="Google Shape;1108;p29"/>
            <p:cNvSpPr/>
            <p:nvPr/>
          </p:nvSpPr>
          <p:spPr>
            <a:xfrm>
              <a:off x="2675325" y="2076875"/>
              <a:ext cx="1200" cy="25"/>
            </a:xfrm>
            <a:custGeom>
              <a:avLst/>
              <a:gdLst/>
              <a:ahLst/>
              <a:cxnLst/>
              <a:rect l="l" t="t" r="r" b="b"/>
              <a:pathLst>
                <a:path w="48" h="1" extrusionOk="0">
                  <a:moveTo>
                    <a:pt x="48" y="0"/>
                  </a:moveTo>
                  <a:cubicBezTo>
                    <a:pt x="0" y="0"/>
                    <a:pt x="36" y="0"/>
                    <a:pt x="48" y="0"/>
                  </a:cubicBezTo>
                  <a:cubicBezTo>
                    <a:pt x="36" y="0"/>
                    <a:pt x="36" y="0"/>
                    <a:pt x="48"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109" name="Google Shape;1109;p29"/>
            <p:cNvSpPr/>
            <p:nvPr/>
          </p:nvSpPr>
          <p:spPr>
            <a:xfrm>
              <a:off x="2671150" y="2075975"/>
              <a:ext cx="4800" cy="325"/>
            </a:xfrm>
            <a:custGeom>
              <a:avLst/>
              <a:gdLst/>
              <a:ahLst/>
              <a:cxnLst/>
              <a:rect l="l" t="t" r="r" b="b"/>
              <a:pathLst>
                <a:path w="192" h="13" extrusionOk="0">
                  <a:moveTo>
                    <a:pt x="1" y="1"/>
                  </a:moveTo>
                  <a:cubicBezTo>
                    <a:pt x="1" y="1"/>
                    <a:pt x="1" y="13"/>
                    <a:pt x="13" y="13"/>
                  </a:cubicBezTo>
                  <a:lnTo>
                    <a:pt x="84" y="13"/>
                  </a:lnTo>
                  <a:cubicBezTo>
                    <a:pt x="84" y="1"/>
                    <a:pt x="96" y="1"/>
                    <a:pt x="108" y="1"/>
                  </a:cubicBezTo>
                  <a:close/>
                  <a:moveTo>
                    <a:pt x="138" y="4"/>
                  </a:moveTo>
                  <a:cubicBezTo>
                    <a:pt x="120" y="4"/>
                    <a:pt x="102" y="7"/>
                    <a:pt x="84" y="13"/>
                  </a:cubicBezTo>
                  <a:lnTo>
                    <a:pt x="191" y="13"/>
                  </a:lnTo>
                  <a:cubicBezTo>
                    <a:pt x="173" y="7"/>
                    <a:pt x="155" y="4"/>
                    <a:pt x="138" y="4"/>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110" name="Google Shape;1110;p29"/>
            <p:cNvSpPr/>
            <p:nvPr/>
          </p:nvSpPr>
          <p:spPr>
            <a:xfrm>
              <a:off x="2675925" y="2076150"/>
              <a:ext cx="1075" cy="150"/>
            </a:xfrm>
            <a:custGeom>
              <a:avLst/>
              <a:gdLst/>
              <a:ahLst/>
              <a:cxnLst/>
              <a:rect l="l" t="t" r="r" b="b"/>
              <a:pathLst>
                <a:path w="43" h="6" extrusionOk="0">
                  <a:moveTo>
                    <a:pt x="37" y="0"/>
                  </a:moveTo>
                  <a:cubicBezTo>
                    <a:pt x="35" y="0"/>
                    <a:pt x="24" y="2"/>
                    <a:pt x="0" y="6"/>
                  </a:cubicBezTo>
                  <a:cubicBezTo>
                    <a:pt x="16" y="6"/>
                    <a:pt x="43" y="0"/>
                    <a:pt x="37"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111" name="Google Shape;1111;p29"/>
            <p:cNvSpPr/>
            <p:nvPr/>
          </p:nvSpPr>
          <p:spPr>
            <a:xfrm>
              <a:off x="2673825" y="2076350"/>
              <a:ext cx="2425" cy="250"/>
            </a:xfrm>
            <a:custGeom>
              <a:avLst/>
              <a:gdLst/>
              <a:ahLst/>
              <a:cxnLst/>
              <a:rect l="l" t="t" r="r" b="b"/>
              <a:pathLst>
                <a:path w="97" h="10" extrusionOk="0">
                  <a:moveTo>
                    <a:pt x="66" y="1"/>
                  </a:moveTo>
                  <a:cubicBezTo>
                    <a:pt x="57" y="1"/>
                    <a:pt x="43" y="4"/>
                    <a:pt x="1" y="10"/>
                  </a:cubicBezTo>
                  <a:lnTo>
                    <a:pt x="96" y="10"/>
                  </a:lnTo>
                  <a:cubicBezTo>
                    <a:pt x="78" y="4"/>
                    <a:pt x="75" y="1"/>
                    <a:pt x="66"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112" name="Google Shape;1112;p29"/>
            <p:cNvSpPr/>
            <p:nvPr/>
          </p:nvSpPr>
          <p:spPr>
            <a:xfrm>
              <a:off x="2671775" y="2077175"/>
              <a:ext cx="1200" cy="375"/>
            </a:xfrm>
            <a:custGeom>
              <a:avLst/>
              <a:gdLst/>
              <a:ahLst/>
              <a:cxnLst/>
              <a:rect l="l" t="t" r="r" b="b"/>
              <a:pathLst>
                <a:path w="48" h="15" extrusionOk="0">
                  <a:moveTo>
                    <a:pt x="23" y="0"/>
                  </a:moveTo>
                  <a:cubicBezTo>
                    <a:pt x="28" y="1"/>
                    <a:pt x="31" y="3"/>
                    <a:pt x="32" y="4"/>
                  </a:cubicBezTo>
                  <a:lnTo>
                    <a:pt x="32" y="4"/>
                  </a:lnTo>
                  <a:cubicBezTo>
                    <a:pt x="37" y="3"/>
                    <a:pt x="42" y="2"/>
                    <a:pt x="47" y="0"/>
                  </a:cubicBezTo>
                  <a:close/>
                  <a:moveTo>
                    <a:pt x="32" y="4"/>
                  </a:moveTo>
                  <a:cubicBezTo>
                    <a:pt x="1" y="11"/>
                    <a:pt x="0" y="14"/>
                    <a:pt x="7" y="14"/>
                  </a:cubicBezTo>
                  <a:cubicBezTo>
                    <a:pt x="17" y="14"/>
                    <a:pt x="41" y="9"/>
                    <a:pt x="32" y="4"/>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113" name="Google Shape;1113;p29"/>
            <p:cNvSpPr/>
            <p:nvPr/>
          </p:nvSpPr>
          <p:spPr>
            <a:xfrm>
              <a:off x="2673825" y="2077175"/>
              <a:ext cx="325" cy="25"/>
            </a:xfrm>
            <a:custGeom>
              <a:avLst/>
              <a:gdLst/>
              <a:ahLst/>
              <a:cxnLst/>
              <a:rect l="l" t="t" r="r" b="b"/>
              <a:pathLst>
                <a:path w="13" h="1" extrusionOk="0">
                  <a:moveTo>
                    <a:pt x="1" y="0"/>
                  </a:moveTo>
                  <a:cubicBezTo>
                    <a:pt x="13" y="0"/>
                    <a:pt x="13" y="0"/>
                    <a:pt x="13" y="0"/>
                  </a:cubicBezTo>
                  <a:cubicBezTo>
                    <a:pt x="13" y="0"/>
                    <a:pt x="13" y="0"/>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114" name="Google Shape;1114;p29"/>
            <p:cNvSpPr/>
            <p:nvPr/>
          </p:nvSpPr>
          <p:spPr>
            <a:xfrm>
              <a:off x="2672650" y="2076875"/>
              <a:ext cx="1200" cy="25"/>
            </a:xfrm>
            <a:custGeom>
              <a:avLst/>
              <a:gdLst/>
              <a:ahLst/>
              <a:cxnLst/>
              <a:rect l="l" t="t" r="r" b="b"/>
              <a:pathLst>
                <a:path w="48" h="1" extrusionOk="0">
                  <a:moveTo>
                    <a:pt x="48" y="0"/>
                  </a:moveTo>
                  <a:cubicBezTo>
                    <a:pt x="0" y="0"/>
                    <a:pt x="0" y="0"/>
                    <a:pt x="48" y="0"/>
                  </a:cubicBezTo>
                  <a:cubicBezTo>
                    <a:pt x="48" y="0"/>
                    <a:pt x="36" y="0"/>
                    <a:pt x="48"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115" name="Google Shape;1115;p29"/>
            <p:cNvSpPr/>
            <p:nvPr/>
          </p:nvSpPr>
          <p:spPr>
            <a:xfrm>
              <a:off x="2675725" y="2076150"/>
              <a:ext cx="1600" cy="150"/>
            </a:xfrm>
            <a:custGeom>
              <a:avLst/>
              <a:gdLst/>
              <a:ahLst/>
              <a:cxnLst/>
              <a:rect l="l" t="t" r="r" b="b"/>
              <a:pathLst>
                <a:path w="64" h="6" extrusionOk="0">
                  <a:moveTo>
                    <a:pt x="58" y="0"/>
                  </a:moveTo>
                  <a:cubicBezTo>
                    <a:pt x="48" y="0"/>
                    <a:pt x="0" y="6"/>
                    <a:pt x="32" y="6"/>
                  </a:cubicBezTo>
                  <a:cubicBezTo>
                    <a:pt x="60" y="2"/>
                    <a:pt x="64" y="0"/>
                    <a:pt x="58"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116" name="Google Shape;1116;p29"/>
            <p:cNvSpPr/>
            <p:nvPr/>
          </p:nvSpPr>
          <p:spPr>
            <a:xfrm>
              <a:off x="2676225" y="2075975"/>
              <a:ext cx="900" cy="25"/>
            </a:xfrm>
            <a:custGeom>
              <a:avLst/>
              <a:gdLst/>
              <a:ahLst/>
              <a:cxnLst/>
              <a:rect l="l" t="t" r="r" b="b"/>
              <a:pathLst>
                <a:path w="36" h="1" extrusionOk="0">
                  <a:moveTo>
                    <a:pt x="0" y="1"/>
                  </a:moveTo>
                  <a:cubicBezTo>
                    <a:pt x="36" y="1"/>
                    <a:pt x="36" y="1"/>
                    <a:pt x="0"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117" name="Google Shape;1117;p29"/>
            <p:cNvSpPr/>
            <p:nvPr/>
          </p:nvSpPr>
          <p:spPr>
            <a:xfrm>
              <a:off x="2676225" y="2071600"/>
              <a:ext cx="1350" cy="250"/>
            </a:xfrm>
            <a:custGeom>
              <a:avLst/>
              <a:gdLst/>
              <a:ahLst/>
              <a:cxnLst/>
              <a:rect l="l" t="t" r="r" b="b"/>
              <a:pathLst>
                <a:path w="54" h="10" extrusionOk="0">
                  <a:moveTo>
                    <a:pt x="13" y="0"/>
                  </a:moveTo>
                  <a:cubicBezTo>
                    <a:pt x="12" y="0"/>
                    <a:pt x="6" y="3"/>
                    <a:pt x="0" y="9"/>
                  </a:cubicBezTo>
                  <a:cubicBezTo>
                    <a:pt x="12" y="3"/>
                    <a:pt x="15" y="0"/>
                    <a:pt x="13" y="0"/>
                  </a:cubicBezTo>
                  <a:close/>
                  <a:moveTo>
                    <a:pt x="45" y="0"/>
                  </a:moveTo>
                  <a:cubicBezTo>
                    <a:pt x="36" y="0"/>
                    <a:pt x="12" y="3"/>
                    <a:pt x="0" y="9"/>
                  </a:cubicBezTo>
                  <a:cubicBezTo>
                    <a:pt x="48" y="3"/>
                    <a:pt x="54" y="0"/>
                    <a:pt x="45"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118" name="Google Shape;1118;p29"/>
            <p:cNvSpPr/>
            <p:nvPr/>
          </p:nvSpPr>
          <p:spPr>
            <a:xfrm>
              <a:off x="2671050" y="2068700"/>
              <a:ext cx="1425" cy="150"/>
            </a:xfrm>
            <a:custGeom>
              <a:avLst/>
              <a:gdLst/>
              <a:ahLst/>
              <a:cxnLst/>
              <a:rect l="l" t="t" r="r" b="b"/>
              <a:pathLst>
                <a:path w="57" h="6" extrusionOk="0">
                  <a:moveTo>
                    <a:pt x="9" y="1"/>
                  </a:moveTo>
                  <a:cubicBezTo>
                    <a:pt x="2" y="1"/>
                    <a:pt x="1" y="2"/>
                    <a:pt x="17" y="6"/>
                  </a:cubicBezTo>
                  <a:cubicBezTo>
                    <a:pt x="56" y="6"/>
                    <a:pt x="22" y="1"/>
                    <a:pt x="9"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119" name="Google Shape;1119;p29"/>
            <p:cNvSpPr/>
            <p:nvPr/>
          </p:nvSpPr>
          <p:spPr>
            <a:xfrm>
              <a:off x="2665200" y="2064375"/>
              <a:ext cx="925" cy="325"/>
            </a:xfrm>
            <a:custGeom>
              <a:avLst/>
              <a:gdLst/>
              <a:ahLst/>
              <a:cxnLst/>
              <a:rect l="l" t="t" r="r" b="b"/>
              <a:pathLst>
                <a:path w="37" h="13" extrusionOk="0">
                  <a:moveTo>
                    <a:pt x="1" y="0"/>
                  </a:moveTo>
                  <a:cubicBezTo>
                    <a:pt x="1" y="12"/>
                    <a:pt x="24" y="12"/>
                    <a:pt x="36" y="12"/>
                  </a:cubicBezTo>
                  <a:lnTo>
                    <a:pt x="1" y="0"/>
                  </a:ln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120" name="Google Shape;1120;p29"/>
            <p:cNvSpPr/>
            <p:nvPr/>
          </p:nvSpPr>
          <p:spPr>
            <a:xfrm>
              <a:off x="2675325" y="2073900"/>
              <a:ext cx="1200" cy="325"/>
            </a:xfrm>
            <a:custGeom>
              <a:avLst/>
              <a:gdLst/>
              <a:ahLst/>
              <a:cxnLst/>
              <a:rect l="l" t="t" r="r" b="b"/>
              <a:pathLst>
                <a:path w="48" h="13" extrusionOk="0">
                  <a:moveTo>
                    <a:pt x="48" y="0"/>
                  </a:moveTo>
                  <a:lnTo>
                    <a:pt x="48" y="0"/>
                  </a:lnTo>
                  <a:cubicBezTo>
                    <a:pt x="24" y="12"/>
                    <a:pt x="0" y="12"/>
                    <a:pt x="24" y="12"/>
                  </a:cubicBezTo>
                  <a:cubicBezTo>
                    <a:pt x="36" y="12"/>
                    <a:pt x="48" y="12"/>
                    <a:pt x="48"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121" name="Google Shape;1121;p29"/>
            <p:cNvSpPr/>
            <p:nvPr/>
          </p:nvSpPr>
          <p:spPr>
            <a:xfrm>
              <a:off x="2676425" y="2073900"/>
              <a:ext cx="500" cy="150"/>
            </a:xfrm>
            <a:custGeom>
              <a:avLst/>
              <a:gdLst/>
              <a:ahLst/>
              <a:cxnLst/>
              <a:rect l="l" t="t" r="r" b="b"/>
              <a:pathLst>
                <a:path w="20" h="6" extrusionOk="0">
                  <a:moveTo>
                    <a:pt x="4" y="0"/>
                  </a:moveTo>
                  <a:cubicBezTo>
                    <a:pt x="0" y="4"/>
                    <a:pt x="1" y="6"/>
                    <a:pt x="4" y="6"/>
                  </a:cubicBezTo>
                  <a:cubicBezTo>
                    <a:pt x="9" y="6"/>
                    <a:pt x="20" y="0"/>
                    <a:pt x="4"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122" name="Google Shape;1122;p29"/>
            <p:cNvSpPr/>
            <p:nvPr/>
          </p:nvSpPr>
          <p:spPr>
            <a:xfrm>
              <a:off x="2671150" y="2073600"/>
              <a:ext cx="325" cy="25"/>
            </a:xfrm>
            <a:custGeom>
              <a:avLst/>
              <a:gdLst/>
              <a:ahLst/>
              <a:cxnLst/>
              <a:rect l="l" t="t" r="r" b="b"/>
              <a:pathLst>
                <a:path w="13" h="1" extrusionOk="0">
                  <a:moveTo>
                    <a:pt x="13" y="0"/>
                  </a:moveTo>
                  <a:lnTo>
                    <a:pt x="13" y="0"/>
                  </a:lnTo>
                  <a:cubicBezTo>
                    <a:pt x="1" y="0"/>
                    <a:pt x="1" y="0"/>
                    <a:pt x="13"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123" name="Google Shape;1123;p29"/>
            <p:cNvSpPr/>
            <p:nvPr/>
          </p:nvSpPr>
          <p:spPr>
            <a:xfrm>
              <a:off x="2676525" y="2075375"/>
              <a:ext cx="300" cy="25"/>
            </a:xfrm>
            <a:custGeom>
              <a:avLst/>
              <a:gdLst/>
              <a:ahLst/>
              <a:cxnLst/>
              <a:rect l="l" t="t" r="r" b="b"/>
              <a:pathLst>
                <a:path w="12" h="1" extrusionOk="0">
                  <a:moveTo>
                    <a:pt x="12" y="1"/>
                  </a:moveTo>
                  <a:cubicBezTo>
                    <a:pt x="0" y="1"/>
                    <a:pt x="0" y="1"/>
                    <a:pt x="0" y="1"/>
                  </a:cubicBezTo>
                  <a:cubicBezTo>
                    <a:pt x="12" y="1"/>
                    <a:pt x="12" y="1"/>
                    <a:pt x="12"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124" name="Google Shape;1124;p29"/>
            <p:cNvSpPr/>
            <p:nvPr/>
          </p:nvSpPr>
          <p:spPr>
            <a:xfrm>
              <a:off x="2676525" y="2075075"/>
              <a:ext cx="0" cy="325"/>
            </a:xfrm>
            <a:custGeom>
              <a:avLst/>
              <a:gdLst/>
              <a:ahLst/>
              <a:cxnLst/>
              <a:rect l="l" t="t" r="r" b="b"/>
              <a:pathLst>
                <a:path h="13" extrusionOk="0">
                  <a:moveTo>
                    <a:pt x="0" y="13"/>
                  </a:moveTo>
                  <a:cubicBezTo>
                    <a:pt x="0" y="1"/>
                    <a:pt x="0" y="13"/>
                    <a:pt x="0" y="13"/>
                  </a:cubicBezTo>
                  <a:cubicBezTo>
                    <a:pt x="0" y="13"/>
                    <a:pt x="0" y="13"/>
                    <a:pt x="0" y="13"/>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125" name="Google Shape;1125;p29"/>
            <p:cNvSpPr/>
            <p:nvPr/>
          </p:nvSpPr>
          <p:spPr>
            <a:xfrm>
              <a:off x="2668775" y="2062000"/>
              <a:ext cx="325" cy="25"/>
            </a:xfrm>
            <a:custGeom>
              <a:avLst/>
              <a:gdLst/>
              <a:ahLst/>
              <a:cxnLst/>
              <a:rect l="l" t="t" r="r" b="b"/>
              <a:pathLst>
                <a:path w="13" h="1" extrusionOk="0">
                  <a:moveTo>
                    <a:pt x="12" y="0"/>
                  </a:moveTo>
                  <a:cubicBezTo>
                    <a:pt x="12" y="0"/>
                    <a:pt x="12" y="0"/>
                    <a:pt x="12" y="0"/>
                  </a:cubicBezTo>
                  <a:cubicBezTo>
                    <a:pt x="0" y="0"/>
                    <a:pt x="0" y="0"/>
                    <a:pt x="12"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126" name="Google Shape;1126;p29"/>
            <p:cNvSpPr/>
            <p:nvPr/>
          </p:nvSpPr>
          <p:spPr>
            <a:xfrm>
              <a:off x="2667575" y="2070625"/>
              <a:ext cx="325" cy="25"/>
            </a:xfrm>
            <a:custGeom>
              <a:avLst/>
              <a:gdLst/>
              <a:ahLst/>
              <a:cxnLst/>
              <a:rect l="l" t="t" r="r" b="b"/>
              <a:pathLst>
                <a:path w="13" h="1" extrusionOk="0">
                  <a:moveTo>
                    <a:pt x="1" y="0"/>
                  </a:moveTo>
                  <a:cubicBezTo>
                    <a:pt x="13" y="0"/>
                    <a:pt x="13" y="0"/>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127" name="Google Shape;1127;p29"/>
            <p:cNvSpPr/>
            <p:nvPr/>
          </p:nvSpPr>
          <p:spPr>
            <a:xfrm>
              <a:off x="2667000" y="2070625"/>
              <a:ext cx="3275" cy="25"/>
            </a:xfrm>
            <a:custGeom>
              <a:avLst/>
              <a:gdLst/>
              <a:ahLst/>
              <a:cxnLst/>
              <a:rect l="l" t="t" r="r" b="b"/>
              <a:pathLst>
                <a:path w="131" h="1" extrusionOk="0">
                  <a:moveTo>
                    <a:pt x="0" y="0"/>
                  </a:moveTo>
                  <a:cubicBezTo>
                    <a:pt x="48" y="0"/>
                    <a:pt x="71" y="0"/>
                    <a:pt x="131" y="0"/>
                  </a:cubicBezTo>
                  <a:cubicBezTo>
                    <a:pt x="83" y="0"/>
                    <a:pt x="48" y="0"/>
                    <a:pt x="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128" name="Google Shape;1128;p29"/>
            <p:cNvSpPr/>
            <p:nvPr/>
          </p:nvSpPr>
          <p:spPr>
            <a:xfrm>
              <a:off x="2664300" y="2056925"/>
              <a:ext cx="14325" cy="18925"/>
            </a:xfrm>
            <a:custGeom>
              <a:avLst/>
              <a:gdLst/>
              <a:ahLst/>
              <a:cxnLst/>
              <a:rect l="l" t="t" r="r" b="b"/>
              <a:pathLst>
                <a:path w="573" h="757" extrusionOk="0">
                  <a:moveTo>
                    <a:pt x="465" y="1"/>
                  </a:moveTo>
                  <a:cubicBezTo>
                    <a:pt x="449" y="3"/>
                    <a:pt x="438" y="4"/>
                    <a:pt x="431" y="6"/>
                  </a:cubicBezTo>
                  <a:lnTo>
                    <a:pt x="431" y="6"/>
                  </a:lnTo>
                  <a:cubicBezTo>
                    <a:pt x="433" y="6"/>
                    <a:pt x="434" y="6"/>
                    <a:pt x="436" y="6"/>
                  </a:cubicBezTo>
                  <a:cubicBezTo>
                    <a:pt x="444" y="6"/>
                    <a:pt x="453" y="5"/>
                    <a:pt x="465" y="1"/>
                  </a:cubicBezTo>
                  <a:close/>
                  <a:moveTo>
                    <a:pt x="120" y="144"/>
                  </a:moveTo>
                  <a:cubicBezTo>
                    <a:pt x="133" y="145"/>
                    <a:pt x="144" y="147"/>
                    <a:pt x="153" y="148"/>
                  </a:cubicBezTo>
                  <a:lnTo>
                    <a:pt x="153" y="148"/>
                  </a:lnTo>
                  <a:cubicBezTo>
                    <a:pt x="154" y="148"/>
                    <a:pt x="155" y="148"/>
                    <a:pt x="157" y="147"/>
                  </a:cubicBezTo>
                  <a:lnTo>
                    <a:pt x="157" y="147"/>
                  </a:lnTo>
                  <a:cubicBezTo>
                    <a:pt x="146" y="145"/>
                    <a:pt x="134" y="144"/>
                    <a:pt x="120" y="144"/>
                  </a:cubicBezTo>
                  <a:close/>
                  <a:moveTo>
                    <a:pt x="429" y="179"/>
                  </a:moveTo>
                  <a:lnTo>
                    <a:pt x="429" y="191"/>
                  </a:lnTo>
                  <a:lnTo>
                    <a:pt x="429" y="191"/>
                  </a:lnTo>
                  <a:cubicBezTo>
                    <a:pt x="440" y="189"/>
                    <a:pt x="453" y="187"/>
                    <a:pt x="453" y="179"/>
                  </a:cubicBezTo>
                  <a:close/>
                  <a:moveTo>
                    <a:pt x="144" y="215"/>
                  </a:moveTo>
                  <a:cubicBezTo>
                    <a:pt x="142" y="215"/>
                    <a:pt x="141" y="215"/>
                    <a:pt x="139" y="215"/>
                  </a:cubicBezTo>
                  <a:lnTo>
                    <a:pt x="139" y="215"/>
                  </a:lnTo>
                  <a:cubicBezTo>
                    <a:pt x="145" y="215"/>
                    <a:pt x="150" y="215"/>
                    <a:pt x="156" y="215"/>
                  </a:cubicBezTo>
                  <a:close/>
                  <a:moveTo>
                    <a:pt x="139" y="215"/>
                  </a:moveTo>
                  <a:lnTo>
                    <a:pt x="139" y="215"/>
                  </a:lnTo>
                  <a:cubicBezTo>
                    <a:pt x="121" y="216"/>
                    <a:pt x="102" y="218"/>
                    <a:pt x="84" y="227"/>
                  </a:cubicBezTo>
                  <a:cubicBezTo>
                    <a:pt x="95" y="227"/>
                    <a:pt x="117" y="217"/>
                    <a:pt x="139" y="215"/>
                  </a:cubicBezTo>
                  <a:close/>
                  <a:moveTo>
                    <a:pt x="462" y="273"/>
                  </a:moveTo>
                  <a:cubicBezTo>
                    <a:pt x="463" y="273"/>
                    <a:pt x="464" y="274"/>
                    <a:pt x="465" y="275"/>
                  </a:cubicBezTo>
                  <a:cubicBezTo>
                    <a:pt x="464" y="274"/>
                    <a:pt x="463" y="273"/>
                    <a:pt x="462" y="273"/>
                  </a:cubicBezTo>
                  <a:close/>
                  <a:moveTo>
                    <a:pt x="48" y="286"/>
                  </a:moveTo>
                  <a:cubicBezTo>
                    <a:pt x="49" y="287"/>
                    <a:pt x="50" y="287"/>
                    <a:pt x="51" y="287"/>
                  </a:cubicBezTo>
                  <a:lnTo>
                    <a:pt x="51" y="287"/>
                  </a:lnTo>
                  <a:cubicBezTo>
                    <a:pt x="50" y="287"/>
                    <a:pt x="49" y="286"/>
                    <a:pt x="48" y="286"/>
                  </a:cubicBezTo>
                  <a:close/>
                  <a:moveTo>
                    <a:pt x="432" y="382"/>
                  </a:moveTo>
                  <a:cubicBezTo>
                    <a:pt x="434" y="384"/>
                    <a:pt x="435" y="385"/>
                    <a:pt x="436" y="385"/>
                  </a:cubicBezTo>
                  <a:cubicBezTo>
                    <a:pt x="438" y="385"/>
                    <a:pt x="439" y="384"/>
                    <a:pt x="441" y="382"/>
                  </a:cubicBezTo>
                  <a:close/>
                  <a:moveTo>
                    <a:pt x="48" y="417"/>
                  </a:moveTo>
                  <a:cubicBezTo>
                    <a:pt x="66" y="417"/>
                    <a:pt x="99" y="420"/>
                    <a:pt x="112" y="420"/>
                  </a:cubicBezTo>
                  <a:cubicBezTo>
                    <a:pt x="119" y="420"/>
                    <a:pt x="121" y="420"/>
                    <a:pt x="114" y="417"/>
                  </a:cubicBezTo>
                  <a:close/>
                  <a:moveTo>
                    <a:pt x="477" y="480"/>
                  </a:moveTo>
                  <a:cubicBezTo>
                    <a:pt x="475" y="480"/>
                    <a:pt x="476" y="481"/>
                    <a:pt x="479" y="483"/>
                  </a:cubicBezTo>
                  <a:lnTo>
                    <a:pt x="479" y="483"/>
                  </a:lnTo>
                  <a:cubicBezTo>
                    <a:pt x="487" y="485"/>
                    <a:pt x="494" y="487"/>
                    <a:pt x="501" y="489"/>
                  </a:cubicBezTo>
                  <a:cubicBezTo>
                    <a:pt x="489" y="483"/>
                    <a:pt x="480" y="480"/>
                    <a:pt x="477" y="480"/>
                  </a:cubicBezTo>
                  <a:close/>
                  <a:moveTo>
                    <a:pt x="179" y="505"/>
                  </a:moveTo>
                  <a:cubicBezTo>
                    <a:pt x="173" y="505"/>
                    <a:pt x="165" y="508"/>
                    <a:pt x="156" y="513"/>
                  </a:cubicBezTo>
                  <a:lnTo>
                    <a:pt x="190" y="513"/>
                  </a:lnTo>
                  <a:cubicBezTo>
                    <a:pt x="188" y="507"/>
                    <a:pt x="184" y="505"/>
                    <a:pt x="179" y="505"/>
                  </a:cubicBezTo>
                  <a:close/>
                  <a:moveTo>
                    <a:pt x="114" y="643"/>
                  </a:moveTo>
                  <a:lnTo>
                    <a:pt x="114" y="643"/>
                  </a:lnTo>
                  <a:cubicBezTo>
                    <a:pt x="112" y="643"/>
                    <a:pt x="110" y="643"/>
                    <a:pt x="108" y="644"/>
                  </a:cubicBezTo>
                  <a:cubicBezTo>
                    <a:pt x="110" y="644"/>
                    <a:pt x="112" y="643"/>
                    <a:pt x="114" y="643"/>
                  </a:cubicBezTo>
                  <a:close/>
                  <a:moveTo>
                    <a:pt x="156" y="644"/>
                  </a:moveTo>
                  <a:cubicBezTo>
                    <a:pt x="170" y="645"/>
                    <a:pt x="181" y="647"/>
                    <a:pt x="188" y="648"/>
                  </a:cubicBezTo>
                  <a:lnTo>
                    <a:pt x="188" y="648"/>
                  </a:lnTo>
                  <a:cubicBezTo>
                    <a:pt x="178" y="647"/>
                    <a:pt x="167" y="646"/>
                    <a:pt x="156" y="644"/>
                  </a:cubicBezTo>
                  <a:close/>
                  <a:moveTo>
                    <a:pt x="382" y="1"/>
                  </a:moveTo>
                  <a:cubicBezTo>
                    <a:pt x="310" y="1"/>
                    <a:pt x="168" y="25"/>
                    <a:pt x="156" y="25"/>
                  </a:cubicBezTo>
                  <a:cubicBezTo>
                    <a:pt x="203" y="25"/>
                    <a:pt x="132" y="48"/>
                    <a:pt x="120" y="60"/>
                  </a:cubicBezTo>
                  <a:cubicBezTo>
                    <a:pt x="128" y="60"/>
                    <a:pt x="157" y="55"/>
                    <a:pt x="158" y="55"/>
                  </a:cubicBezTo>
                  <a:lnTo>
                    <a:pt x="158" y="55"/>
                  </a:lnTo>
                  <a:cubicBezTo>
                    <a:pt x="158" y="55"/>
                    <a:pt x="152" y="56"/>
                    <a:pt x="132" y="60"/>
                  </a:cubicBezTo>
                  <a:cubicBezTo>
                    <a:pt x="145" y="60"/>
                    <a:pt x="159" y="60"/>
                    <a:pt x="170" y="58"/>
                  </a:cubicBezTo>
                  <a:lnTo>
                    <a:pt x="170" y="58"/>
                  </a:lnTo>
                  <a:cubicBezTo>
                    <a:pt x="157" y="66"/>
                    <a:pt x="151" y="72"/>
                    <a:pt x="108" y="72"/>
                  </a:cubicBezTo>
                  <a:lnTo>
                    <a:pt x="141" y="72"/>
                  </a:lnTo>
                  <a:cubicBezTo>
                    <a:pt x="141" y="72"/>
                    <a:pt x="141" y="72"/>
                    <a:pt x="141" y="72"/>
                  </a:cubicBezTo>
                  <a:lnTo>
                    <a:pt x="141" y="72"/>
                  </a:lnTo>
                  <a:cubicBezTo>
                    <a:pt x="130" y="72"/>
                    <a:pt x="127" y="73"/>
                    <a:pt x="130" y="75"/>
                  </a:cubicBezTo>
                  <a:lnTo>
                    <a:pt x="130" y="75"/>
                  </a:lnTo>
                  <a:cubicBezTo>
                    <a:pt x="112" y="79"/>
                    <a:pt x="96" y="84"/>
                    <a:pt x="96" y="84"/>
                  </a:cubicBezTo>
                  <a:cubicBezTo>
                    <a:pt x="108" y="96"/>
                    <a:pt x="156" y="132"/>
                    <a:pt x="179" y="132"/>
                  </a:cubicBezTo>
                  <a:cubicBezTo>
                    <a:pt x="148" y="138"/>
                    <a:pt x="186" y="148"/>
                    <a:pt x="201" y="152"/>
                  </a:cubicBezTo>
                  <a:lnTo>
                    <a:pt x="201" y="152"/>
                  </a:lnTo>
                  <a:cubicBezTo>
                    <a:pt x="180" y="149"/>
                    <a:pt x="166" y="147"/>
                    <a:pt x="158" y="147"/>
                  </a:cubicBezTo>
                  <a:cubicBezTo>
                    <a:pt x="158" y="147"/>
                    <a:pt x="157" y="147"/>
                    <a:pt x="157" y="147"/>
                  </a:cubicBezTo>
                  <a:lnTo>
                    <a:pt x="157" y="147"/>
                  </a:lnTo>
                  <a:cubicBezTo>
                    <a:pt x="160" y="148"/>
                    <a:pt x="164" y="149"/>
                    <a:pt x="167" y="149"/>
                  </a:cubicBezTo>
                  <a:lnTo>
                    <a:pt x="167" y="149"/>
                  </a:lnTo>
                  <a:cubicBezTo>
                    <a:pt x="163" y="149"/>
                    <a:pt x="158" y="148"/>
                    <a:pt x="153" y="148"/>
                  </a:cubicBezTo>
                  <a:lnTo>
                    <a:pt x="153" y="148"/>
                  </a:lnTo>
                  <a:cubicBezTo>
                    <a:pt x="131" y="150"/>
                    <a:pt x="183" y="171"/>
                    <a:pt x="132" y="179"/>
                  </a:cubicBezTo>
                  <a:cubicBezTo>
                    <a:pt x="144" y="191"/>
                    <a:pt x="144" y="191"/>
                    <a:pt x="132" y="191"/>
                  </a:cubicBezTo>
                  <a:cubicBezTo>
                    <a:pt x="158" y="191"/>
                    <a:pt x="170" y="199"/>
                    <a:pt x="184" y="203"/>
                  </a:cubicBezTo>
                  <a:lnTo>
                    <a:pt x="108" y="203"/>
                  </a:lnTo>
                  <a:cubicBezTo>
                    <a:pt x="215" y="203"/>
                    <a:pt x="72" y="203"/>
                    <a:pt x="156" y="215"/>
                  </a:cubicBezTo>
                  <a:cubicBezTo>
                    <a:pt x="156" y="215"/>
                    <a:pt x="97" y="234"/>
                    <a:pt x="77" y="238"/>
                  </a:cubicBezTo>
                  <a:lnTo>
                    <a:pt x="77" y="238"/>
                  </a:lnTo>
                  <a:cubicBezTo>
                    <a:pt x="76" y="238"/>
                    <a:pt x="74" y="239"/>
                    <a:pt x="72" y="239"/>
                  </a:cubicBezTo>
                  <a:cubicBezTo>
                    <a:pt x="72" y="239"/>
                    <a:pt x="108" y="244"/>
                    <a:pt x="136" y="247"/>
                  </a:cubicBezTo>
                  <a:lnTo>
                    <a:pt x="136" y="247"/>
                  </a:lnTo>
                  <a:cubicBezTo>
                    <a:pt x="136" y="247"/>
                    <a:pt x="136" y="247"/>
                    <a:pt x="136" y="247"/>
                  </a:cubicBezTo>
                  <a:cubicBezTo>
                    <a:pt x="137" y="247"/>
                    <a:pt x="138" y="248"/>
                    <a:pt x="139" y="248"/>
                  </a:cubicBezTo>
                  <a:lnTo>
                    <a:pt x="139" y="248"/>
                  </a:lnTo>
                  <a:cubicBezTo>
                    <a:pt x="138" y="248"/>
                    <a:pt x="137" y="248"/>
                    <a:pt x="136" y="247"/>
                  </a:cubicBezTo>
                  <a:lnTo>
                    <a:pt x="136" y="247"/>
                  </a:lnTo>
                  <a:cubicBezTo>
                    <a:pt x="133" y="247"/>
                    <a:pt x="132" y="248"/>
                    <a:pt x="132" y="251"/>
                  </a:cubicBezTo>
                  <a:lnTo>
                    <a:pt x="148" y="251"/>
                  </a:lnTo>
                  <a:cubicBezTo>
                    <a:pt x="144" y="249"/>
                    <a:pt x="141" y="248"/>
                    <a:pt x="139" y="248"/>
                  </a:cubicBezTo>
                  <a:lnTo>
                    <a:pt x="139" y="248"/>
                  </a:lnTo>
                  <a:cubicBezTo>
                    <a:pt x="152" y="249"/>
                    <a:pt x="164" y="251"/>
                    <a:pt x="168" y="251"/>
                  </a:cubicBezTo>
                  <a:lnTo>
                    <a:pt x="148" y="251"/>
                  </a:lnTo>
                  <a:cubicBezTo>
                    <a:pt x="156" y="254"/>
                    <a:pt x="166" y="259"/>
                    <a:pt x="173" y="261"/>
                  </a:cubicBezTo>
                  <a:lnTo>
                    <a:pt x="173" y="261"/>
                  </a:lnTo>
                  <a:cubicBezTo>
                    <a:pt x="122" y="251"/>
                    <a:pt x="142" y="251"/>
                    <a:pt x="96" y="251"/>
                  </a:cubicBezTo>
                  <a:cubicBezTo>
                    <a:pt x="120" y="263"/>
                    <a:pt x="120" y="263"/>
                    <a:pt x="108" y="263"/>
                  </a:cubicBezTo>
                  <a:cubicBezTo>
                    <a:pt x="132" y="263"/>
                    <a:pt x="156" y="263"/>
                    <a:pt x="179" y="275"/>
                  </a:cubicBezTo>
                  <a:cubicBezTo>
                    <a:pt x="156" y="275"/>
                    <a:pt x="127" y="280"/>
                    <a:pt x="106" y="280"/>
                  </a:cubicBezTo>
                  <a:cubicBezTo>
                    <a:pt x="96" y="280"/>
                    <a:pt x="88" y="279"/>
                    <a:pt x="84" y="275"/>
                  </a:cubicBezTo>
                  <a:lnTo>
                    <a:pt x="84" y="275"/>
                  </a:lnTo>
                  <a:cubicBezTo>
                    <a:pt x="90" y="281"/>
                    <a:pt x="102" y="281"/>
                    <a:pt x="114" y="281"/>
                  </a:cubicBezTo>
                  <a:cubicBezTo>
                    <a:pt x="126" y="281"/>
                    <a:pt x="138" y="281"/>
                    <a:pt x="144" y="286"/>
                  </a:cubicBezTo>
                  <a:cubicBezTo>
                    <a:pt x="88" y="286"/>
                    <a:pt x="144" y="302"/>
                    <a:pt x="138" y="302"/>
                  </a:cubicBezTo>
                  <a:cubicBezTo>
                    <a:pt x="135" y="302"/>
                    <a:pt x="119" y="299"/>
                    <a:pt x="73" y="289"/>
                  </a:cubicBezTo>
                  <a:lnTo>
                    <a:pt x="73" y="289"/>
                  </a:lnTo>
                  <a:cubicBezTo>
                    <a:pt x="91" y="291"/>
                    <a:pt x="100" y="292"/>
                    <a:pt x="102" y="292"/>
                  </a:cubicBezTo>
                  <a:cubicBezTo>
                    <a:pt x="108" y="292"/>
                    <a:pt x="68" y="286"/>
                    <a:pt x="60" y="286"/>
                  </a:cubicBezTo>
                  <a:cubicBezTo>
                    <a:pt x="65" y="287"/>
                    <a:pt x="69" y="288"/>
                    <a:pt x="73" y="289"/>
                  </a:cubicBezTo>
                  <a:lnTo>
                    <a:pt x="73" y="289"/>
                  </a:lnTo>
                  <a:cubicBezTo>
                    <a:pt x="67" y="288"/>
                    <a:pt x="59" y="288"/>
                    <a:pt x="51" y="287"/>
                  </a:cubicBezTo>
                  <a:lnTo>
                    <a:pt x="51" y="287"/>
                  </a:lnTo>
                  <a:cubicBezTo>
                    <a:pt x="63" y="289"/>
                    <a:pt x="85" y="310"/>
                    <a:pt x="96" y="310"/>
                  </a:cubicBezTo>
                  <a:cubicBezTo>
                    <a:pt x="72" y="310"/>
                    <a:pt x="72" y="322"/>
                    <a:pt x="96" y="322"/>
                  </a:cubicBezTo>
                  <a:lnTo>
                    <a:pt x="37" y="322"/>
                  </a:lnTo>
                  <a:cubicBezTo>
                    <a:pt x="72" y="322"/>
                    <a:pt x="96" y="322"/>
                    <a:pt x="132" y="334"/>
                  </a:cubicBezTo>
                  <a:lnTo>
                    <a:pt x="72" y="334"/>
                  </a:lnTo>
                  <a:cubicBezTo>
                    <a:pt x="126" y="340"/>
                    <a:pt x="114" y="340"/>
                    <a:pt x="86" y="340"/>
                  </a:cubicBezTo>
                  <a:cubicBezTo>
                    <a:pt x="57" y="340"/>
                    <a:pt x="13" y="340"/>
                    <a:pt x="1" y="346"/>
                  </a:cubicBezTo>
                  <a:cubicBezTo>
                    <a:pt x="48" y="346"/>
                    <a:pt x="60" y="358"/>
                    <a:pt x="108" y="358"/>
                  </a:cubicBezTo>
                  <a:lnTo>
                    <a:pt x="84" y="358"/>
                  </a:lnTo>
                  <a:cubicBezTo>
                    <a:pt x="68" y="358"/>
                    <a:pt x="101" y="363"/>
                    <a:pt x="124" y="367"/>
                  </a:cubicBezTo>
                  <a:lnTo>
                    <a:pt x="124" y="367"/>
                  </a:lnTo>
                  <a:cubicBezTo>
                    <a:pt x="128" y="365"/>
                    <a:pt x="132" y="363"/>
                    <a:pt x="133" y="363"/>
                  </a:cubicBezTo>
                  <a:lnTo>
                    <a:pt x="133" y="363"/>
                  </a:lnTo>
                  <a:cubicBezTo>
                    <a:pt x="133" y="363"/>
                    <a:pt x="131" y="364"/>
                    <a:pt x="125" y="367"/>
                  </a:cubicBezTo>
                  <a:lnTo>
                    <a:pt x="125" y="367"/>
                  </a:lnTo>
                  <a:cubicBezTo>
                    <a:pt x="125" y="367"/>
                    <a:pt x="124" y="367"/>
                    <a:pt x="124" y="367"/>
                  </a:cubicBezTo>
                  <a:lnTo>
                    <a:pt x="124" y="367"/>
                  </a:lnTo>
                  <a:cubicBezTo>
                    <a:pt x="116" y="371"/>
                    <a:pt x="106" y="377"/>
                    <a:pt x="113" y="377"/>
                  </a:cubicBezTo>
                  <a:cubicBezTo>
                    <a:pt x="116" y="377"/>
                    <a:pt x="121" y="376"/>
                    <a:pt x="130" y="373"/>
                  </a:cubicBezTo>
                  <a:lnTo>
                    <a:pt x="130" y="373"/>
                  </a:lnTo>
                  <a:cubicBezTo>
                    <a:pt x="128" y="372"/>
                    <a:pt x="125" y="371"/>
                    <a:pt x="120" y="370"/>
                  </a:cubicBezTo>
                  <a:cubicBezTo>
                    <a:pt x="122" y="369"/>
                    <a:pt x="124" y="368"/>
                    <a:pt x="125" y="367"/>
                  </a:cubicBezTo>
                  <a:lnTo>
                    <a:pt x="125" y="367"/>
                  </a:lnTo>
                  <a:cubicBezTo>
                    <a:pt x="136" y="369"/>
                    <a:pt x="144" y="370"/>
                    <a:pt x="144" y="370"/>
                  </a:cubicBezTo>
                  <a:cubicBezTo>
                    <a:pt x="139" y="371"/>
                    <a:pt x="134" y="373"/>
                    <a:pt x="130" y="373"/>
                  </a:cubicBezTo>
                  <a:lnTo>
                    <a:pt x="130" y="373"/>
                  </a:lnTo>
                  <a:cubicBezTo>
                    <a:pt x="135" y="376"/>
                    <a:pt x="132" y="377"/>
                    <a:pt x="124" y="378"/>
                  </a:cubicBezTo>
                  <a:lnTo>
                    <a:pt x="124" y="378"/>
                  </a:lnTo>
                  <a:cubicBezTo>
                    <a:pt x="67" y="374"/>
                    <a:pt x="41" y="373"/>
                    <a:pt x="32" y="373"/>
                  </a:cubicBezTo>
                  <a:cubicBezTo>
                    <a:pt x="15" y="373"/>
                    <a:pt x="75" y="378"/>
                    <a:pt x="110" y="378"/>
                  </a:cubicBezTo>
                  <a:cubicBezTo>
                    <a:pt x="115" y="378"/>
                    <a:pt x="120" y="378"/>
                    <a:pt x="124" y="378"/>
                  </a:cubicBezTo>
                  <a:lnTo>
                    <a:pt x="124" y="378"/>
                  </a:lnTo>
                  <a:cubicBezTo>
                    <a:pt x="140" y="379"/>
                    <a:pt x="158" y="380"/>
                    <a:pt x="179" y="382"/>
                  </a:cubicBezTo>
                  <a:cubicBezTo>
                    <a:pt x="144" y="382"/>
                    <a:pt x="144" y="382"/>
                    <a:pt x="179" y="394"/>
                  </a:cubicBezTo>
                  <a:cubicBezTo>
                    <a:pt x="84" y="394"/>
                    <a:pt x="120" y="394"/>
                    <a:pt x="13" y="406"/>
                  </a:cubicBezTo>
                  <a:cubicBezTo>
                    <a:pt x="37" y="406"/>
                    <a:pt x="66" y="400"/>
                    <a:pt x="93" y="400"/>
                  </a:cubicBezTo>
                  <a:cubicBezTo>
                    <a:pt x="107" y="400"/>
                    <a:pt x="120" y="402"/>
                    <a:pt x="132" y="406"/>
                  </a:cubicBezTo>
                  <a:lnTo>
                    <a:pt x="60" y="406"/>
                  </a:lnTo>
                  <a:cubicBezTo>
                    <a:pt x="90" y="411"/>
                    <a:pt x="107" y="415"/>
                    <a:pt x="114" y="417"/>
                  </a:cubicBezTo>
                  <a:lnTo>
                    <a:pt x="120" y="417"/>
                  </a:lnTo>
                  <a:cubicBezTo>
                    <a:pt x="113" y="431"/>
                    <a:pt x="114" y="437"/>
                    <a:pt x="121" y="437"/>
                  </a:cubicBezTo>
                  <a:cubicBezTo>
                    <a:pt x="122" y="437"/>
                    <a:pt x="123" y="437"/>
                    <a:pt x="124" y="437"/>
                  </a:cubicBezTo>
                  <a:lnTo>
                    <a:pt x="124" y="437"/>
                  </a:lnTo>
                  <a:cubicBezTo>
                    <a:pt x="105" y="445"/>
                    <a:pt x="114" y="449"/>
                    <a:pt x="132" y="449"/>
                  </a:cubicBezTo>
                  <a:cubicBezTo>
                    <a:pt x="146" y="449"/>
                    <a:pt x="165" y="447"/>
                    <a:pt x="183" y="443"/>
                  </a:cubicBezTo>
                  <a:lnTo>
                    <a:pt x="183" y="443"/>
                  </a:lnTo>
                  <a:cubicBezTo>
                    <a:pt x="161" y="448"/>
                    <a:pt x="155" y="452"/>
                    <a:pt x="155" y="453"/>
                  </a:cubicBezTo>
                  <a:lnTo>
                    <a:pt x="155" y="453"/>
                  </a:lnTo>
                  <a:cubicBezTo>
                    <a:pt x="146" y="453"/>
                    <a:pt x="135" y="453"/>
                    <a:pt x="120" y="453"/>
                  </a:cubicBezTo>
                  <a:cubicBezTo>
                    <a:pt x="144" y="465"/>
                    <a:pt x="168" y="465"/>
                    <a:pt x="203" y="465"/>
                  </a:cubicBezTo>
                  <a:lnTo>
                    <a:pt x="168" y="465"/>
                  </a:lnTo>
                  <a:cubicBezTo>
                    <a:pt x="227" y="465"/>
                    <a:pt x="287" y="477"/>
                    <a:pt x="346" y="477"/>
                  </a:cubicBezTo>
                  <a:cubicBezTo>
                    <a:pt x="314" y="481"/>
                    <a:pt x="297" y="482"/>
                    <a:pt x="284" y="482"/>
                  </a:cubicBezTo>
                  <a:cubicBezTo>
                    <a:pt x="259" y="482"/>
                    <a:pt x="251" y="477"/>
                    <a:pt x="179" y="477"/>
                  </a:cubicBezTo>
                  <a:lnTo>
                    <a:pt x="144" y="477"/>
                  </a:lnTo>
                  <a:cubicBezTo>
                    <a:pt x="144" y="480"/>
                    <a:pt x="146" y="481"/>
                    <a:pt x="148" y="481"/>
                  </a:cubicBezTo>
                  <a:cubicBezTo>
                    <a:pt x="148" y="481"/>
                    <a:pt x="149" y="480"/>
                    <a:pt x="150" y="480"/>
                  </a:cubicBezTo>
                  <a:lnTo>
                    <a:pt x="150" y="480"/>
                  </a:lnTo>
                  <a:cubicBezTo>
                    <a:pt x="146" y="482"/>
                    <a:pt x="140" y="485"/>
                    <a:pt x="132" y="489"/>
                  </a:cubicBezTo>
                  <a:cubicBezTo>
                    <a:pt x="179" y="489"/>
                    <a:pt x="227" y="489"/>
                    <a:pt x="287" y="501"/>
                  </a:cubicBezTo>
                  <a:cubicBezTo>
                    <a:pt x="197" y="495"/>
                    <a:pt x="185" y="495"/>
                    <a:pt x="182" y="495"/>
                  </a:cubicBezTo>
                  <a:cubicBezTo>
                    <a:pt x="179" y="495"/>
                    <a:pt x="185" y="495"/>
                    <a:pt x="132" y="489"/>
                  </a:cubicBezTo>
                  <a:lnTo>
                    <a:pt x="132" y="489"/>
                  </a:lnTo>
                  <a:cubicBezTo>
                    <a:pt x="144" y="501"/>
                    <a:pt x="156" y="501"/>
                    <a:pt x="168" y="501"/>
                  </a:cubicBezTo>
                  <a:lnTo>
                    <a:pt x="132" y="501"/>
                  </a:lnTo>
                  <a:cubicBezTo>
                    <a:pt x="156" y="501"/>
                    <a:pt x="179" y="501"/>
                    <a:pt x="203" y="513"/>
                  </a:cubicBezTo>
                  <a:lnTo>
                    <a:pt x="190" y="513"/>
                  </a:lnTo>
                  <a:cubicBezTo>
                    <a:pt x="191" y="515"/>
                    <a:pt x="191" y="517"/>
                    <a:pt x="191" y="520"/>
                  </a:cubicBezTo>
                  <a:lnTo>
                    <a:pt x="191" y="520"/>
                  </a:lnTo>
                  <a:cubicBezTo>
                    <a:pt x="191" y="520"/>
                    <a:pt x="191" y="519"/>
                    <a:pt x="190" y="519"/>
                  </a:cubicBezTo>
                  <a:cubicBezTo>
                    <a:pt x="189" y="519"/>
                    <a:pt x="183" y="525"/>
                    <a:pt x="168" y="525"/>
                  </a:cubicBezTo>
                  <a:cubicBezTo>
                    <a:pt x="156" y="548"/>
                    <a:pt x="299" y="548"/>
                    <a:pt x="227" y="548"/>
                  </a:cubicBezTo>
                  <a:lnTo>
                    <a:pt x="144" y="548"/>
                  </a:lnTo>
                  <a:cubicBezTo>
                    <a:pt x="215" y="548"/>
                    <a:pt x="287" y="548"/>
                    <a:pt x="358" y="560"/>
                  </a:cubicBezTo>
                  <a:cubicBezTo>
                    <a:pt x="322" y="554"/>
                    <a:pt x="287" y="554"/>
                    <a:pt x="251" y="554"/>
                  </a:cubicBezTo>
                  <a:cubicBezTo>
                    <a:pt x="215" y="554"/>
                    <a:pt x="179" y="554"/>
                    <a:pt x="144" y="548"/>
                  </a:cubicBezTo>
                  <a:lnTo>
                    <a:pt x="144" y="548"/>
                  </a:lnTo>
                  <a:cubicBezTo>
                    <a:pt x="132" y="560"/>
                    <a:pt x="227" y="560"/>
                    <a:pt x="227" y="560"/>
                  </a:cubicBezTo>
                  <a:cubicBezTo>
                    <a:pt x="203" y="560"/>
                    <a:pt x="168" y="560"/>
                    <a:pt x="144" y="572"/>
                  </a:cubicBezTo>
                  <a:cubicBezTo>
                    <a:pt x="162" y="566"/>
                    <a:pt x="176" y="563"/>
                    <a:pt x="191" y="563"/>
                  </a:cubicBezTo>
                  <a:cubicBezTo>
                    <a:pt x="206" y="563"/>
                    <a:pt x="221" y="566"/>
                    <a:pt x="239" y="572"/>
                  </a:cubicBezTo>
                  <a:lnTo>
                    <a:pt x="132" y="572"/>
                  </a:lnTo>
                  <a:cubicBezTo>
                    <a:pt x="132" y="572"/>
                    <a:pt x="144" y="572"/>
                    <a:pt x="144" y="584"/>
                  </a:cubicBezTo>
                  <a:cubicBezTo>
                    <a:pt x="157" y="584"/>
                    <a:pt x="193" y="592"/>
                    <a:pt x="223" y="596"/>
                  </a:cubicBezTo>
                  <a:lnTo>
                    <a:pt x="156" y="596"/>
                  </a:lnTo>
                  <a:cubicBezTo>
                    <a:pt x="179" y="596"/>
                    <a:pt x="202" y="596"/>
                    <a:pt x="225" y="596"/>
                  </a:cubicBezTo>
                  <a:lnTo>
                    <a:pt x="225" y="596"/>
                  </a:lnTo>
                  <a:cubicBezTo>
                    <a:pt x="238" y="598"/>
                    <a:pt x="250" y="599"/>
                    <a:pt x="259" y="599"/>
                  </a:cubicBezTo>
                  <a:cubicBezTo>
                    <a:pt x="265" y="599"/>
                    <a:pt x="270" y="599"/>
                    <a:pt x="273" y="597"/>
                  </a:cubicBezTo>
                  <a:lnTo>
                    <a:pt x="273" y="597"/>
                  </a:lnTo>
                  <a:cubicBezTo>
                    <a:pt x="315" y="599"/>
                    <a:pt x="356" y="602"/>
                    <a:pt x="394" y="608"/>
                  </a:cubicBezTo>
                  <a:cubicBezTo>
                    <a:pt x="358" y="608"/>
                    <a:pt x="370" y="608"/>
                    <a:pt x="406" y="620"/>
                  </a:cubicBezTo>
                  <a:cubicBezTo>
                    <a:pt x="321" y="611"/>
                    <a:pt x="237" y="603"/>
                    <a:pt x="157" y="603"/>
                  </a:cubicBezTo>
                  <a:cubicBezTo>
                    <a:pt x="124" y="603"/>
                    <a:pt x="92" y="604"/>
                    <a:pt x="60" y="608"/>
                  </a:cubicBezTo>
                  <a:cubicBezTo>
                    <a:pt x="96" y="608"/>
                    <a:pt x="132" y="620"/>
                    <a:pt x="156" y="620"/>
                  </a:cubicBezTo>
                  <a:cubicBezTo>
                    <a:pt x="144" y="608"/>
                    <a:pt x="120" y="608"/>
                    <a:pt x="108" y="608"/>
                  </a:cubicBezTo>
                  <a:cubicBezTo>
                    <a:pt x="156" y="608"/>
                    <a:pt x="203" y="608"/>
                    <a:pt x="239" y="620"/>
                  </a:cubicBezTo>
                  <a:lnTo>
                    <a:pt x="132" y="620"/>
                  </a:lnTo>
                  <a:cubicBezTo>
                    <a:pt x="144" y="632"/>
                    <a:pt x="144" y="632"/>
                    <a:pt x="156" y="632"/>
                  </a:cubicBezTo>
                  <a:cubicBezTo>
                    <a:pt x="146" y="632"/>
                    <a:pt x="127" y="640"/>
                    <a:pt x="114" y="643"/>
                  </a:cubicBezTo>
                  <a:lnTo>
                    <a:pt x="114" y="643"/>
                  </a:lnTo>
                  <a:cubicBezTo>
                    <a:pt x="207" y="632"/>
                    <a:pt x="301" y="632"/>
                    <a:pt x="394" y="632"/>
                  </a:cubicBezTo>
                  <a:cubicBezTo>
                    <a:pt x="310" y="644"/>
                    <a:pt x="239" y="644"/>
                    <a:pt x="156" y="644"/>
                  </a:cubicBezTo>
                  <a:cubicBezTo>
                    <a:pt x="156" y="644"/>
                    <a:pt x="156" y="644"/>
                    <a:pt x="156" y="644"/>
                  </a:cubicBezTo>
                  <a:lnTo>
                    <a:pt x="156" y="644"/>
                  </a:lnTo>
                  <a:cubicBezTo>
                    <a:pt x="162" y="650"/>
                    <a:pt x="185" y="653"/>
                    <a:pt x="196" y="653"/>
                  </a:cubicBezTo>
                  <a:cubicBezTo>
                    <a:pt x="203" y="653"/>
                    <a:pt x="204" y="651"/>
                    <a:pt x="188" y="648"/>
                  </a:cubicBezTo>
                  <a:lnTo>
                    <a:pt x="188" y="648"/>
                  </a:lnTo>
                  <a:cubicBezTo>
                    <a:pt x="230" y="652"/>
                    <a:pt x="265" y="648"/>
                    <a:pt x="322" y="667"/>
                  </a:cubicBezTo>
                  <a:cubicBezTo>
                    <a:pt x="275" y="667"/>
                    <a:pt x="251" y="691"/>
                    <a:pt x="203" y="691"/>
                  </a:cubicBezTo>
                  <a:lnTo>
                    <a:pt x="179" y="691"/>
                  </a:lnTo>
                  <a:cubicBezTo>
                    <a:pt x="156" y="691"/>
                    <a:pt x="227" y="697"/>
                    <a:pt x="249" y="697"/>
                  </a:cubicBezTo>
                  <a:cubicBezTo>
                    <a:pt x="260" y="697"/>
                    <a:pt x="259" y="695"/>
                    <a:pt x="227" y="691"/>
                  </a:cubicBezTo>
                  <a:cubicBezTo>
                    <a:pt x="275" y="691"/>
                    <a:pt x="334" y="691"/>
                    <a:pt x="382" y="703"/>
                  </a:cubicBezTo>
                  <a:lnTo>
                    <a:pt x="358" y="703"/>
                  </a:lnTo>
                  <a:cubicBezTo>
                    <a:pt x="346" y="703"/>
                    <a:pt x="441" y="715"/>
                    <a:pt x="418" y="715"/>
                  </a:cubicBezTo>
                  <a:cubicBezTo>
                    <a:pt x="360" y="720"/>
                    <a:pt x="317" y="724"/>
                    <a:pt x="285" y="727"/>
                  </a:cubicBezTo>
                  <a:lnTo>
                    <a:pt x="285" y="727"/>
                  </a:lnTo>
                  <a:cubicBezTo>
                    <a:pt x="307" y="726"/>
                    <a:pt x="543" y="723"/>
                    <a:pt x="501" y="715"/>
                  </a:cubicBezTo>
                  <a:lnTo>
                    <a:pt x="489" y="715"/>
                  </a:lnTo>
                  <a:cubicBezTo>
                    <a:pt x="489" y="703"/>
                    <a:pt x="453" y="703"/>
                    <a:pt x="453" y="691"/>
                  </a:cubicBezTo>
                  <a:cubicBezTo>
                    <a:pt x="453" y="667"/>
                    <a:pt x="525" y="667"/>
                    <a:pt x="537" y="656"/>
                  </a:cubicBezTo>
                  <a:cubicBezTo>
                    <a:pt x="537" y="656"/>
                    <a:pt x="453" y="632"/>
                    <a:pt x="441" y="632"/>
                  </a:cubicBezTo>
                  <a:cubicBezTo>
                    <a:pt x="441" y="632"/>
                    <a:pt x="465" y="608"/>
                    <a:pt x="477" y="608"/>
                  </a:cubicBezTo>
                  <a:cubicBezTo>
                    <a:pt x="441" y="596"/>
                    <a:pt x="453" y="596"/>
                    <a:pt x="477" y="596"/>
                  </a:cubicBezTo>
                  <a:cubicBezTo>
                    <a:pt x="465" y="596"/>
                    <a:pt x="453" y="596"/>
                    <a:pt x="441" y="584"/>
                  </a:cubicBezTo>
                  <a:lnTo>
                    <a:pt x="418" y="584"/>
                  </a:lnTo>
                  <a:cubicBezTo>
                    <a:pt x="489" y="584"/>
                    <a:pt x="382" y="584"/>
                    <a:pt x="453" y="572"/>
                  </a:cubicBezTo>
                  <a:lnTo>
                    <a:pt x="370" y="572"/>
                  </a:lnTo>
                  <a:cubicBezTo>
                    <a:pt x="382" y="572"/>
                    <a:pt x="394" y="572"/>
                    <a:pt x="382" y="560"/>
                  </a:cubicBezTo>
                  <a:lnTo>
                    <a:pt x="370" y="560"/>
                  </a:lnTo>
                  <a:cubicBezTo>
                    <a:pt x="447" y="548"/>
                    <a:pt x="459" y="545"/>
                    <a:pt x="446" y="545"/>
                  </a:cubicBezTo>
                  <a:cubicBezTo>
                    <a:pt x="438" y="545"/>
                    <a:pt x="422" y="546"/>
                    <a:pt x="405" y="547"/>
                  </a:cubicBezTo>
                  <a:lnTo>
                    <a:pt x="405" y="547"/>
                  </a:lnTo>
                  <a:cubicBezTo>
                    <a:pt x="394" y="524"/>
                    <a:pt x="395" y="512"/>
                    <a:pt x="441" y="501"/>
                  </a:cubicBezTo>
                  <a:lnTo>
                    <a:pt x="441" y="501"/>
                  </a:lnTo>
                  <a:cubicBezTo>
                    <a:pt x="439" y="501"/>
                    <a:pt x="436" y="501"/>
                    <a:pt x="434" y="502"/>
                  </a:cubicBezTo>
                  <a:lnTo>
                    <a:pt x="434" y="502"/>
                  </a:lnTo>
                  <a:cubicBezTo>
                    <a:pt x="433" y="501"/>
                    <a:pt x="428" y="501"/>
                    <a:pt x="418" y="501"/>
                  </a:cubicBezTo>
                  <a:cubicBezTo>
                    <a:pt x="572" y="489"/>
                    <a:pt x="346" y="489"/>
                    <a:pt x="489" y="489"/>
                  </a:cubicBezTo>
                  <a:cubicBezTo>
                    <a:pt x="484" y="486"/>
                    <a:pt x="481" y="485"/>
                    <a:pt x="479" y="483"/>
                  </a:cubicBezTo>
                  <a:lnTo>
                    <a:pt x="479" y="483"/>
                  </a:lnTo>
                  <a:cubicBezTo>
                    <a:pt x="447" y="477"/>
                    <a:pt x="411" y="477"/>
                    <a:pt x="382" y="477"/>
                  </a:cubicBezTo>
                  <a:lnTo>
                    <a:pt x="358" y="477"/>
                  </a:lnTo>
                  <a:cubicBezTo>
                    <a:pt x="382" y="477"/>
                    <a:pt x="406" y="477"/>
                    <a:pt x="418" y="465"/>
                  </a:cubicBezTo>
                  <a:cubicBezTo>
                    <a:pt x="418" y="465"/>
                    <a:pt x="358" y="441"/>
                    <a:pt x="358" y="441"/>
                  </a:cubicBezTo>
                  <a:cubicBezTo>
                    <a:pt x="370" y="441"/>
                    <a:pt x="382" y="429"/>
                    <a:pt x="394" y="429"/>
                  </a:cubicBezTo>
                  <a:cubicBezTo>
                    <a:pt x="387" y="429"/>
                    <a:pt x="373" y="426"/>
                    <a:pt x="359" y="424"/>
                  </a:cubicBezTo>
                  <a:lnTo>
                    <a:pt x="359" y="424"/>
                  </a:lnTo>
                  <a:cubicBezTo>
                    <a:pt x="367" y="423"/>
                    <a:pt x="371" y="423"/>
                    <a:pt x="373" y="423"/>
                  </a:cubicBezTo>
                  <a:cubicBezTo>
                    <a:pt x="376" y="423"/>
                    <a:pt x="370" y="423"/>
                    <a:pt x="358" y="417"/>
                  </a:cubicBezTo>
                  <a:cubicBezTo>
                    <a:pt x="406" y="417"/>
                    <a:pt x="453" y="406"/>
                    <a:pt x="501" y="406"/>
                  </a:cubicBezTo>
                  <a:cubicBezTo>
                    <a:pt x="465" y="406"/>
                    <a:pt x="441" y="394"/>
                    <a:pt x="406" y="382"/>
                  </a:cubicBezTo>
                  <a:lnTo>
                    <a:pt x="432" y="382"/>
                  </a:lnTo>
                  <a:cubicBezTo>
                    <a:pt x="427" y="376"/>
                    <a:pt x="417" y="365"/>
                    <a:pt x="382" y="358"/>
                  </a:cubicBezTo>
                  <a:cubicBezTo>
                    <a:pt x="500" y="358"/>
                    <a:pt x="415" y="358"/>
                    <a:pt x="397" y="349"/>
                  </a:cubicBezTo>
                  <a:lnTo>
                    <a:pt x="397" y="349"/>
                  </a:lnTo>
                  <a:cubicBezTo>
                    <a:pt x="397" y="349"/>
                    <a:pt x="398" y="349"/>
                    <a:pt x="399" y="349"/>
                  </a:cubicBezTo>
                  <a:cubicBezTo>
                    <a:pt x="411" y="349"/>
                    <a:pt x="441" y="334"/>
                    <a:pt x="441" y="334"/>
                  </a:cubicBezTo>
                  <a:cubicBezTo>
                    <a:pt x="429" y="322"/>
                    <a:pt x="406" y="322"/>
                    <a:pt x="394" y="322"/>
                  </a:cubicBezTo>
                  <a:cubicBezTo>
                    <a:pt x="418" y="322"/>
                    <a:pt x="465" y="322"/>
                    <a:pt x="382" y="310"/>
                  </a:cubicBezTo>
                  <a:cubicBezTo>
                    <a:pt x="413" y="300"/>
                    <a:pt x="443" y="272"/>
                    <a:pt x="459" y="272"/>
                  </a:cubicBezTo>
                  <a:cubicBezTo>
                    <a:pt x="460" y="272"/>
                    <a:pt x="461" y="272"/>
                    <a:pt x="462" y="273"/>
                  </a:cubicBezTo>
                  <a:lnTo>
                    <a:pt x="462" y="273"/>
                  </a:lnTo>
                  <a:cubicBezTo>
                    <a:pt x="446" y="263"/>
                    <a:pt x="421" y="258"/>
                    <a:pt x="394" y="256"/>
                  </a:cubicBezTo>
                  <a:lnTo>
                    <a:pt x="394" y="256"/>
                  </a:lnTo>
                  <a:cubicBezTo>
                    <a:pt x="423" y="246"/>
                    <a:pt x="448" y="229"/>
                    <a:pt x="453" y="203"/>
                  </a:cubicBezTo>
                  <a:lnTo>
                    <a:pt x="441" y="203"/>
                  </a:lnTo>
                  <a:cubicBezTo>
                    <a:pt x="429" y="191"/>
                    <a:pt x="418" y="191"/>
                    <a:pt x="406" y="191"/>
                  </a:cubicBezTo>
                  <a:cubicBezTo>
                    <a:pt x="429" y="191"/>
                    <a:pt x="441" y="191"/>
                    <a:pt x="465" y="203"/>
                  </a:cubicBezTo>
                  <a:cubicBezTo>
                    <a:pt x="453" y="191"/>
                    <a:pt x="418" y="191"/>
                    <a:pt x="418" y="191"/>
                  </a:cubicBezTo>
                  <a:cubicBezTo>
                    <a:pt x="418" y="191"/>
                    <a:pt x="423" y="191"/>
                    <a:pt x="429" y="191"/>
                  </a:cubicBezTo>
                  <a:lnTo>
                    <a:pt x="429" y="191"/>
                  </a:lnTo>
                  <a:cubicBezTo>
                    <a:pt x="429" y="191"/>
                    <a:pt x="429" y="191"/>
                    <a:pt x="429" y="191"/>
                  </a:cubicBezTo>
                  <a:lnTo>
                    <a:pt x="429" y="191"/>
                  </a:lnTo>
                  <a:lnTo>
                    <a:pt x="429" y="191"/>
                  </a:lnTo>
                  <a:cubicBezTo>
                    <a:pt x="429" y="191"/>
                    <a:pt x="429" y="191"/>
                    <a:pt x="429" y="191"/>
                  </a:cubicBezTo>
                  <a:lnTo>
                    <a:pt x="429" y="191"/>
                  </a:lnTo>
                  <a:cubicBezTo>
                    <a:pt x="418" y="179"/>
                    <a:pt x="429" y="179"/>
                    <a:pt x="429" y="179"/>
                  </a:cubicBezTo>
                  <a:lnTo>
                    <a:pt x="370" y="179"/>
                  </a:lnTo>
                  <a:cubicBezTo>
                    <a:pt x="441" y="179"/>
                    <a:pt x="382" y="155"/>
                    <a:pt x="418" y="155"/>
                  </a:cubicBezTo>
                  <a:cubicBezTo>
                    <a:pt x="404" y="155"/>
                    <a:pt x="388" y="145"/>
                    <a:pt x="371" y="137"/>
                  </a:cubicBezTo>
                  <a:lnTo>
                    <a:pt x="371" y="137"/>
                  </a:lnTo>
                  <a:cubicBezTo>
                    <a:pt x="373" y="137"/>
                    <a:pt x="374" y="137"/>
                    <a:pt x="376" y="137"/>
                  </a:cubicBezTo>
                  <a:cubicBezTo>
                    <a:pt x="400" y="137"/>
                    <a:pt x="422" y="132"/>
                    <a:pt x="453" y="132"/>
                  </a:cubicBezTo>
                  <a:cubicBezTo>
                    <a:pt x="429" y="120"/>
                    <a:pt x="406" y="120"/>
                    <a:pt x="370" y="120"/>
                  </a:cubicBezTo>
                  <a:cubicBezTo>
                    <a:pt x="406" y="108"/>
                    <a:pt x="501" y="96"/>
                    <a:pt x="394" y="84"/>
                  </a:cubicBezTo>
                  <a:lnTo>
                    <a:pt x="465" y="84"/>
                  </a:lnTo>
                  <a:cubicBezTo>
                    <a:pt x="452" y="81"/>
                    <a:pt x="443" y="80"/>
                    <a:pt x="437" y="80"/>
                  </a:cubicBezTo>
                  <a:cubicBezTo>
                    <a:pt x="427" y="80"/>
                    <a:pt x="426" y="83"/>
                    <a:pt x="421" y="83"/>
                  </a:cubicBezTo>
                  <a:cubicBezTo>
                    <a:pt x="418" y="83"/>
                    <a:pt x="411" y="81"/>
                    <a:pt x="394" y="72"/>
                  </a:cubicBezTo>
                  <a:cubicBezTo>
                    <a:pt x="477" y="48"/>
                    <a:pt x="310" y="48"/>
                    <a:pt x="465" y="13"/>
                  </a:cubicBezTo>
                  <a:lnTo>
                    <a:pt x="382" y="13"/>
                  </a:lnTo>
                  <a:cubicBezTo>
                    <a:pt x="451" y="13"/>
                    <a:pt x="397" y="13"/>
                    <a:pt x="431" y="6"/>
                  </a:cubicBezTo>
                  <a:lnTo>
                    <a:pt x="431" y="6"/>
                  </a:lnTo>
                  <a:cubicBezTo>
                    <a:pt x="416" y="5"/>
                    <a:pt x="403" y="1"/>
                    <a:pt x="382" y="1"/>
                  </a:cubicBezTo>
                  <a:close/>
                  <a:moveTo>
                    <a:pt x="285" y="727"/>
                  </a:moveTo>
                  <a:cubicBezTo>
                    <a:pt x="283" y="727"/>
                    <a:pt x="283" y="727"/>
                    <a:pt x="283" y="727"/>
                  </a:cubicBezTo>
                  <a:lnTo>
                    <a:pt x="283" y="727"/>
                  </a:lnTo>
                  <a:cubicBezTo>
                    <a:pt x="284" y="727"/>
                    <a:pt x="284" y="727"/>
                    <a:pt x="285" y="727"/>
                  </a:cubicBezTo>
                  <a:close/>
                  <a:moveTo>
                    <a:pt x="334" y="715"/>
                  </a:moveTo>
                  <a:cubicBezTo>
                    <a:pt x="310" y="715"/>
                    <a:pt x="287" y="727"/>
                    <a:pt x="263" y="727"/>
                  </a:cubicBezTo>
                  <a:cubicBezTo>
                    <a:pt x="264" y="727"/>
                    <a:pt x="265" y="728"/>
                    <a:pt x="266" y="728"/>
                  </a:cubicBezTo>
                  <a:lnTo>
                    <a:pt x="266" y="728"/>
                  </a:lnTo>
                  <a:cubicBezTo>
                    <a:pt x="299" y="724"/>
                    <a:pt x="334" y="719"/>
                    <a:pt x="334" y="715"/>
                  </a:cubicBezTo>
                  <a:close/>
                  <a:moveTo>
                    <a:pt x="248" y="730"/>
                  </a:moveTo>
                  <a:lnTo>
                    <a:pt x="248" y="730"/>
                  </a:lnTo>
                  <a:cubicBezTo>
                    <a:pt x="218" y="733"/>
                    <a:pt x="207" y="734"/>
                    <a:pt x="208" y="734"/>
                  </a:cubicBezTo>
                  <a:cubicBezTo>
                    <a:pt x="209" y="734"/>
                    <a:pt x="227" y="732"/>
                    <a:pt x="248" y="730"/>
                  </a:cubicBezTo>
                  <a:close/>
                  <a:moveTo>
                    <a:pt x="283" y="727"/>
                  </a:moveTo>
                  <a:lnTo>
                    <a:pt x="283" y="727"/>
                  </a:lnTo>
                  <a:cubicBezTo>
                    <a:pt x="277" y="727"/>
                    <a:pt x="272" y="728"/>
                    <a:pt x="267" y="728"/>
                  </a:cubicBezTo>
                  <a:lnTo>
                    <a:pt x="267" y="728"/>
                  </a:lnTo>
                  <a:cubicBezTo>
                    <a:pt x="267" y="728"/>
                    <a:pt x="266" y="728"/>
                    <a:pt x="266" y="728"/>
                  </a:cubicBezTo>
                  <a:lnTo>
                    <a:pt x="266" y="728"/>
                  </a:lnTo>
                  <a:cubicBezTo>
                    <a:pt x="260" y="729"/>
                    <a:pt x="254" y="729"/>
                    <a:pt x="248" y="730"/>
                  </a:cubicBezTo>
                  <a:lnTo>
                    <a:pt x="248" y="730"/>
                  </a:lnTo>
                  <a:cubicBezTo>
                    <a:pt x="254" y="729"/>
                    <a:pt x="260" y="729"/>
                    <a:pt x="267" y="728"/>
                  </a:cubicBezTo>
                  <a:lnTo>
                    <a:pt x="267" y="728"/>
                  </a:lnTo>
                  <a:cubicBezTo>
                    <a:pt x="289" y="735"/>
                    <a:pt x="323" y="742"/>
                    <a:pt x="354" y="746"/>
                  </a:cubicBezTo>
                  <a:lnTo>
                    <a:pt x="354" y="746"/>
                  </a:lnTo>
                  <a:cubicBezTo>
                    <a:pt x="351" y="747"/>
                    <a:pt x="348" y="749"/>
                    <a:pt x="346" y="751"/>
                  </a:cubicBezTo>
                  <a:cubicBezTo>
                    <a:pt x="349" y="749"/>
                    <a:pt x="352" y="748"/>
                    <a:pt x="355" y="746"/>
                  </a:cubicBezTo>
                  <a:lnTo>
                    <a:pt x="355" y="746"/>
                  </a:lnTo>
                  <a:cubicBezTo>
                    <a:pt x="359" y="747"/>
                    <a:pt x="364" y="748"/>
                    <a:pt x="368" y="748"/>
                  </a:cubicBezTo>
                  <a:lnTo>
                    <a:pt x="368" y="748"/>
                  </a:lnTo>
                  <a:cubicBezTo>
                    <a:pt x="368" y="747"/>
                    <a:pt x="364" y="746"/>
                    <a:pt x="360" y="746"/>
                  </a:cubicBezTo>
                  <a:cubicBezTo>
                    <a:pt x="359" y="746"/>
                    <a:pt x="358" y="746"/>
                    <a:pt x="357" y="746"/>
                  </a:cubicBezTo>
                  <a:lnTo>
                    <a:pt x="357" y="746"/>
                  </a:lnTo>
                  <a:cubicBezTo>
                    <a:pt x="364" y="743"/>
                    <a:pt x="372" y="742"/>
                    <a:pt x="380" y="742"/>
                  </a:cubicBezTo>
                  <a:cubicBezTo>
                    <a:pt x="400" y="742"/>
                    <a:pt x="424" y="747"/>
                    <a:pt x="446" y="751"/>
                  </a:cubicBezTo>
                  <a:lnTo>
                    <a:pt x="446" y="751"/>
                  </a:lnTo>
                  <a:cubicBezTo>
                    <a:pt x="469" y="749"/>
                    <a:pt x="491" y="739"/>
                    <a:pt x="513" y="739"/>
                  </a:cubicBezTo>
                  <a:cubicBezTo>
                    <a:pt x="477" y="739"/>
                    <a:pt x="441" y="739"/>
                    <a:pt x="406" y="727"/>
                  </a:cubicBezTo>
                  <a:cubicBezTo>
                    <a:pt x="320" y="727"/>
                    <a:pt x="287" y="727"/>
                    <a:pt x="283" y="727"/>
                  </a:cubicBezTo>
                  <a:close/>
                  <a:moveTo>
                    <a:pt x="368" y="748"/>
                  </a:moveTo>
                  <a:cubicBezTo>
                    <a:pt x="369" y="750"/>
                    <a:pt x="366" y="751"/>
                    <a:pt x="358" y="751"/>
                  </a:cubicBezTo>
                  <a:lnTo>
                    <a:pt x="406" y="751"/>
                  </a:lnTo>
                  <a:cubicBezTo>
                    <a:pt x="396" y="751"/>
                    <a:pt x="382" y="750"/>
                    <a:pt x="368" y="748"/>
                  </a:cubicBezTo>
                  <a:close/>
                  <a:moveTo>
                    <a:pt x="446" y="751"/>
                  </a:moveTo>
                  <a:cubicBezTo>
                    <a:pt x="445" y="751"/>
                    <a:pt x="443" y="751"/>
                    <a:pt x="441" y="751"/>
                  </a:cubicBezTo>
                  <a:cubicBezTo>
                    <a:pt x="444" y="751"/>
                    <a:pt x="446" y="751"/>
                    <a:pt x="448" y="751"/>
                  </a:cubicBezTo>
                  <a:lnTo>
                    <a:pt x="448" y="751"/>
                  </a:lnTo>
                  <a:cubicBezTo>
                    <a:pt x="448" y="751"/>
                    <a:pt x="447" y="751"/>
                    <a:pt x="446" y="751"/>
                  </a:cubicBezTo>
                  <a:close/>
                  <a:moveTo>
                    <a:pt x="448" y="751"/>
                  </a:moveTo>
                  <a:lnTo>
                    <a:pt x="448" y="751"/>
                  </a:lnTo>
                  <a:cubicBezTo>
                    <a:pt x="454" y="752"/>
                    <a:pt x="460" y="752"/>
                    <a:pt x="465" y="753"/>
                  </a:cubicBezTo>
                  <a:lnTo>
                    <a:pt x="465" y="753"/>
                  </a:lnTo>
                  <a:cubicBezTo>
                    <a:pt x="462" y="752"/>
                    <a:pt x="457" y="751"/>
                    <a:pt x="448" y="751"/>
                  </a:cubicBezTo>
                  <a:close/>
                  <a:moveTo>
                    <a:pt x="501" y="751"/>
                  </a:moveTo>
                  <a:cubicBezTo>
                    <a:pt x="494" y="753"/>
                    <a:pt x="486" y="753"/>
                    <a:pt x="478" y="753"/>
                  </a:cubicBezTo>
                  <a:cubicBezTo>
                    <a:pt x="474" y="753"/>
                    <a:pt x="470" y="753"/>
                    <a:pt x="465" y="753"/>
                  </a:cubicBezTo>
                  <a:lnTo>
                    <a:pt x="465" y="753"/>
                  </a:lnTo>
                  <a:cubicBezTo>
                    <a:pt x="471" y="754"/>
                    <a:pt x="471" y="756"/>
                    <a:pt x="475" y="756"/>
                  </a:cubicBezTo>
                  <a:cubicBezTo>
                    <a:pt x="478" y="756"/>
                    <a:pt x="485" y="755"/>
                    <a:pt x="501" y="75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129" name="Google Shape;1129;p29"/>
            <p:cNvSpPr/>
            <p:nvPr/>
          </p:nvSpPr>
          <p:spPr>
            <a:xfrm>
              <a:off x="2665800" y="2064675"/>
              <a:ext cx="625" cy="25"/>
            </a:xfrm>
            <a:custGeom>
              <a:avLst/>
              <a:gdLst/>
              <a:ahLst/>
              <a:cxnLst/>
              <a:rect l="l" t="t" r="r" b="b"/>
              <a:pathLst>
                <a:path w="25" h="1" extrusionOk="0">
                  <a:moveTo>
                    <a:pt x="24" y="0"/>
                  </a:moveTo>
                  <a:cubicBezTo>
                    <a:pt x="24" y="0"/>
                    <a:pt x="0" y="0"/>
                    <a:pt x="24"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130" name="Google Shape;1130;p29"/>
            <p:cNvSpPr/>
            <p:nvPr/>
          </p:nvSpPr>
          <p:spPr>
            <a:xfrm>
              <a:off x="2676525" y="2075375"/>
              <a:ext cx="300" cy="325"/>
            </a:xfrm>
            <a:custGeom>
              <a:avLst/>
              <a:gdLst/>
              <a:ahLst/>
              <a:cxnLst/>
              <a:rect l="l" t="t" r="r" b="b"/>
              <a:pathLst>
                <a:path w="12" h="13" extrusionOk="0">
                  <a:moveTo>
                    <a:pt x="12" y="13"/>
                  </a:moveTo>
                  <a:cubicBezTo>
                    <a:pt x="0" y="1"/>
                    <a:pt x="12" y="13"/>
                    <a:pt x="12" y="13"/>
                  </a:cubicBezTo>
                  <a:cubicBezTo>
                    <a:pt x="12" y="13"/>
                    <a:pt x="12" y="13"/>
                    <a:pt x="12" y="13"/>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131" name="Google Shape;1131;p29"/>
            <p:cNvSpPr/>
            <p:nvPr/>
          </p:nvSpPr>
          <p:spPr>
            <a:xfrm>
              <a:off x="2671450" y="2076150"/>
              <a:ext cx="700" cy="150"/>
            </a:xfrm>
            <a:custGeom>
              <a:avLst/>
              <a:gdLst/>
              <a:ahLst/>
              <a:cxnLst/>
              <a:rect l="l" t="t" r="r" b="b"/>
              <a:pathLst>
                <a:path w="28" h="6" extrusionOk="0">
                  <a:moveTo>
                    <a:pt x="22" y="0"/>
                  </a:moveTo>
                  <a:cubicBezTo>
                    <a:pt x="19" y="0"/>
                    <a:pt x="13" y="2"/>
                    <a:pt x="1" y="6"/>
                  </a:cubicBezTo>
                  <a:cubicBezTo>
                    <a:pt x="16" y="6"/>
                    <a:pt x="27" y="0"/>
                    <a:pt x="22"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132" name="Google Shape;1132;p29"/>
            <p:cNvSpPr/>
            <p:nvPr/>
          </p:nvSpPr>
          <p:spPr>
            <a:xfrm>
              <a:off x="2672950" y="2075675"/>
              <a:ext cx="1600" cy="175"/>
            </a:xfrm>
            <a:custGeom>
              <a:avLst/>
              <a:gdLst/>
              <a:ahLst/>
              <a:cxnLst/>
              <a:rect l="l" t="t" r="r" b="b"/>
              <a:pathLst>
                <a:path w="64" h="7" extrusionOk="0">
                  <a:moveTo>
                    <a:pt x="48" y="1"/>
                  </a:moveTo>
                  <a:cubicBezTo>
                    <a:pt x="0" y="1"/>
                    <a:pt x="37" y="6"/>
                    <a:pt x="53" y="6"/>
                  </a:cubicBezTo>
                  <a:cubicBezTo>
                    <a:pt x="61" y="6"/>
                    <a:pt x="64" y="5"/>
                    <a:pt x="48"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133" name="Google Shape;1133;p29"/>
            <p:cNvSpPr/>
            <p:nvPr/>
          </p:nvSpPr>
          <p:spPr>
            <a:xfrm>
              <a:off x="2673825" y="2075975"/>
              <a:ext cx="325" cy="25"/>
            </a:xfrm>
            <a:custGeom>
              <a:avLst/>
              <a:gdLst/>
              <a:ahLst/>
              <a:cxnLst/>
              <a:rect l="l" t="t" r="r" b="b"/>
              <a:pathLst>
                <a:path w="13" h="1" extrusionOk="0">
                  <a:moveTo>
                    <a:pt x="1" y="1"/>
                  </a:moveTo>
                  <a:cubicBezTo>
                    <a:pt x="13" y="1"/>
                    <a:pt x="1" y="1"/>
                    <a:pt x="1" y="1"/>
                  </a:cubicBezTo>
                  <a:cubicBezTo>
                    <a:pt x="1" y="1"/>
                    <a:pt x="1" y="1"/>
                    <a:pt x="1"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134" name="Google Shape;1134;p29"/>
            <p:cNvSpPr/>
            <p:nvPr/>
          </p:nvSpPr>
          <p:spPr>
            <a:xfrm>
              <a:off x="2675625" y="2075075"/>
              <a:ext cx="2100" cy="25"/>
            </a:xfrm>
            <a:custGeom>
              <a:avLst/>
              <a:gdLst/>
              <a:ahLst/>
              <a:cxnLst/>
              <a:rect l="l" t="t" r="r" b="b"/>
              <a:pathLst>
                <a:path w="84" h="1" extrusionOk="0">
                  <a:moveTo>
                    <a:pt x="12" y="1"/>
                  </a:moveTo>
                  <a:cubicBezTo>
                    <a:pt x="12" y="1"/>
                    <a:pt x="60" y="1"/>
                    <a:pt x="48" y="1"/>
                  </a:cubicBezTo>
                  <a:cubicBezTo>
                    <a:pt x="84" y="1"/>
                    <a:pt x="0" y="1"/>
                    <a:pt x="12"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135" name="Google Shape;1135;p29"/>
            <p:cNvSpPr/>
            <p:nvPr/>
          </p:nvSpPr>
          <p:spPr>
            <a:xfrm>
              <a:off x="2671450" y="2075675"/>
              <a:ext cx="1225" cy="25"/>
            </a:xfrm>
            <a:custGeom>
              <a:avLst/>
              <a:gdLst/>
              <a:ahLst/>
              <a:cxnLst/>
              <a:rect l="l" t="t" r="r" b="b"/>
              <a:pathLst>
                <a:path w="49" h="1" extrusionOk="0">
                  <a:moveTo>
                    <a:pt x="1" y="1"/>
                  </a:moveTo>
                  <a:cubicBezTo>
                    <a:pt x="48" y="1"/>
                    <a:pt x="36" y="1"/>
                    <a:pt x="1"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136" name="Google Shape;1136;p29"/>
            <p:cNvSpPr/>
            <p:nvPr/>
          </p:nvSpPr>
          <p:spPr>
            <a:xfrm>
              <a:off x="2672050" y="2075375"/>
              <a:ext cx="625" cy="25"/>
            </a:xfrm>
            <a:custGeom>
              <a:avLst/>
              <a:gdLst/>
              <a:ahLst/>
              <a:cxnLst/>
              <a:rect l="l" t="t" r="r" b="b"/>
              <a:pathLst>
                <a:path w="25" h="1" extrusionOk="0">
                  <a:moveTo>
                    <a:pt x="0" y="1"/>
                  </a:moveTo>
                  <a:cubicBezTo>
                    <a:pt x="24" y="1"/>
                    <a:pt x="12" y="1"/>
                    <a:pt x="0" y="1"/>
                  </a:cubicBezTo>
                  <a:cubicBezTo>
                    <a:pt x="0" y="1"/>
                    <a:pt x="0" y="1"/>
                    <a:pt x="0"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137" name="Google Shape;1137;p29"/>
            <p:cNvSpPr/>
            <p:nvPr/>
          </p:nvSpPr>
          <p:spPr>
            <a:xfrm>
              <a:off x="2671150" y="2075550"/>
              <a:ext cx="425" cy="150"/>
            </a:xfrm>
            <a:custGeom>
              <a:avLst/>
              <a:gdLst/>
              <a:ahLst/>
              <a:cxnLst/>
              <a:rect l="l" t="t" r="r" b="b"/>
              <a:pathLst>
                <a:path w="17" h="6" extrusionOk="0">
                  <a:moveTo>
                    <a:pt x="14" y="1"/>
                  </a:moveTo>
                  <a:cubicBezTo>
                    <a:pt x="13" y="1"/>
                    <a:pt x="9" y="2"/>
                    <a:pt x="1" y="6"/>
                  </a:cubicBezTo>
                  <a:cubicBezTo>
                    <a:pt x="9" y="6"/>
                    <a:pt x="17" y="1"/>
                    <a:pt x="14"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138" name="Google Shape;1138;p29"/>
            <p:cNvSpPr/>
            <p:nvPr/>
          </p:nvSpPr>
          <p:spPr>
            <a:xfrm>
              <a:off x="2671450" y="2074050"/>
              <a:ext cx="825" cy="175"/>
            </a:xfrm>
            <a:custGeom>
              <a:avLst/>
              <a:gdLst/>
              <a:ahLst/>
              <a:cxnLst/>
              <a:rect l="l" t="t" r="r" b="b"/>
              <a:pathLst>
                <a:path w="33" h="7" extrusionOk="0">
                  <a:moveTo>
                    <a:pt x="27" y="1"/>
                  </a:moveTo>
                  <a:cubicBezTo>
                    <a:pt x="19" y="1"/>
                    <a:pt x="1" y="6"/>
                    <a:pt x="24" y="6"/>
                  </a:cubicBezTo>
                  <a:cubicBezTo>
                    <a:pt x="32" y="2"/>
                    <a:pt x="31" y="1"/>
                    <a:pt x="27"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139" name="Google Shape;1139;p29"/>
            <p:cNvSpPr/>
            <p:nvPr/>
          </p:nvSpPr>
          <p:spPr>
            <a:xfrm>
              <a:off x="2669375" y="2074500"/>
              <a:ext cx="1200" cy="150"/>
            </a:xfrm>
            <a:custGeom>
              <a:avLst/>
              <a:gdLst/>
              <a:ahLst/>
              <a:cxnLst/>
              <a:rect l="l" t="t" r="r" b="b"/>
              <a:pathLst>
                <a:path w="48" h="6" extrusionOk="0">
                  <a:moveTo>
                    <a:pt x="48" y="0"/>
                  </a:moveTo>
                  <a:cubicBezTo>
                    <a:pt x="16" y="0"/>
                    <a:pt x="0" y="5"/>
                    <a:pt x="11" y="5"/>
                  </a:cubicBezTo>
                  <a:cubicBezTo>
                    <a:pt x="16" y="5"/>
                    <a:pt x="28" y="4"/>
                    <a:pt x="48"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140" name="Google Shape;1140;p29"/>
            <p:cNvSpPr/>
            <p:nvPr/>
          </p:nvSpPr>
          <p:spPr>
            <a:xfrm>
              <a:off x="2668575" y="2074200"/>
              <a:ext cx="1125" cy="325"/>
            </a:xfrm>
            <a:custGeom>
              <a:avLst/>
              <a:gdLst/>
              <a:ahLst/>
              <a:cxnLst/>
              <a:rect l="l" t="t" r="r" b="b"/>
              <a:pathLst>
                <a:path w="45" h="13" extrusionOk="0">
                  <a:moveTo>
                    <a:pt x="8" y="0"/>
                  </a:moveTo>
                  <a:cubicBezTo>
                    <a:pt x="1" y="0"/>
                    <a:pt x="8" y="5"/>
                    <a:pt x="21" y="9"/>
                  </a:cubicBezTo>
                  <a:lnTo>
                    <a:pt x="21" y="9"/>
                  </a:lnTo>
                  <a:cubicBezTo>
                    <a:pt x="17" y="7"/>
                    <a:pt x="13" y="4"/>
                    <a:pt x="8" y="0"/>
                  </a:cubicBezTo>
                  <a:close/>
                  <a:moveTo>
                    <a:pt x="21" y="9"/>
                  </a:moveTo>
                  <a:lnTo>
                    <a:pt x="21" y="9"/>
                  </a:lnTo>
                  <a:cubicBezTo>
                    <a:pt x="29" y="12"/>
                    <a:pt x="36" y="12"/>
                    <a:pt x="44" y="12"/>
                  </a:cubicBezTo>
                  <a:cubicBezTo>
                    <a:pt x="36" y="12"/>
                    <a:pt x="28" y="11"/>
                    <a:pt x="21" y="9"/>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141" name="Google Shape;1141;p29"/>
            <p:cNvSpPr/>
            <p:nvPr/>
          </p:nvSpPr>
          <p:spPr>
            <a:xfrm>
              <a:off x="2671150" y="2073000"/>
              <a:ext cx="1825" cy="25"/>
            </a:xfrm>
            <a:custGeom>
              <a:avLst/>
              <a:gdLst/>
              <a:ahLst/>
              <a:cxnLst/>
              <a:rect l="l" t="t" r="r" b="b"/>
              <a:pathLst>
                <a:path w="73" h="1" extrusionOk="0">
                  <a:moveTo>
                    <a:pt x="1" y="1"/>
                  </a:moveTo>
                  <a:cubicBezTo>
                    <a:pt x="13" y="1"/>
                    <a:pt x="60" y="1"/>
                    <a:pt x="72" y="1"/>
                  </a:cubicBezTo>
                  <a:cubicBezTo>
                    <a:pt x="48" y="1"/>
                    <a:pt x="25" y="1"/>
                    <a:pt x="1"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142" name="Google Shape;1142;p29"/>
            <p:cNvSpPr/>
            <p:nvPr/>
          </p:nvSpPr>
          <p:spPr>
            <a:xfrm>
              <a:off x="2666400" y="2071525"/>
              <a:ext cx="1600" cy="150"/>
            </a:xfrm>
            <a:custGeom>
              <a:avLst/>
              <a:gdLst/>
              <a:ahLst/>
              <a:cxnLst/>
              <a:rect l="l" t="t" r="r" b="b"/>
              <a:pathLst>
                <a:path w="64" h="6" extrusionOk="0">
                  <a:moveTo>
                    <a:pt x="0" y="0"/>
                  </a:moveTo>
                  <a:cubicBezTo>
                    <a:pt x="0" y="0"/>
                    <a:pt x="32" y="5"/>
                    <a:pt x="50" y="5"/>
                  </a:cubicBezTo>
                  <a:cubicBezTo>
                    <a:pt x="58" y="5"/>
                    <a:pt x="64" y="4"/>
                    <a:pt x="6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143" name="Google Shape;1143;p29"/>
            <p:cNvSpPr/>
            <p:nvPr/>
          </p:nvSpPr>
          <p:spPr>
            <a:xfrm>
              <a:off x="2675975" y="2056850"/>
              <a:ext cx="700" cy="200"/>
            </a:xfrm>
            <a:custGeom>
              <a:avLst/>
              <a:gdLst/>
              <a:ahLst/>
              <a:cxnLst/>
              <a:rect l="l" t="t" r="r" b="b"/>
              <a:pathLst>
                <a:path w="28" h="8" extrusionOk="0">
                  <a:moveTo>
                    <a:pt x="25" y="0"/>
                  </a:moveTo>
                  <a:lnTo>
                    <a:pt x="25" y="0"/>
                  </a:lnTo>
                  <a:cubicBezTo>
                    <a:pt x="24" y="0"/>
                    <a:pt x="20" y="1"/>
                    <a:pt x="10" y="4"/>
                  </a:cubicBezTo>
                  <a:cubicBezTo>
                    <a:pt x="3" y="6"/>
                    <a:pt x="0" y="7"/>
                    <a:pt x="1" y="7"/>
                  </a:cubicBezTo>
                  <a:cubicBezTo>
                    <a:pt x="3" y="7"/>
                    <a:pt x="27" y="0"/>
                    <a:pt x="25"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144" name="Google Shape;1144;p29"/>
            <p:cNvSpPr/>
            <p:nvPr/>
          </p:nvSpPr>
          <p:spPr>
            <a:xfrm>
              <a:off x="2674425" y="2056925"/>
              <a:ext cx="1525" cy="25"/>
            </a:xfrm>
            <a:custGeom>
              <a:avLst/>
              <a:gdLst/>
              <a:ahLst/>
              <a:cxnLst/>
              <a:rect l="l" t="t" r="r" b="b"/>
              <a:pathLst>
                <a:path w="61" h="1" extrusionOk="0">
                  <a:moveTo>
                    <a:pt x="60" y="1"/>
                  </a:moveTo>
                  <a:cubicBezTo>
                    <a:pt x="1" y="1"/>
                    <a:pt x="1" y="1"/>
                    <a:pt x="60"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145" name="Google Shape;1145;p29"/>
            <p:cNvSpPr/>
            <p:nvPr/>
          </p:nvSpPr>
          <p:spPr>
            <a:xfrm>
              <a:off x="2664000" y="2067050"/>
              <a:ext cx="1525" cy="25"/>
            </a:xfrm>
            <a:custGeom>
              <a:avLst/>
              <a:gdLst/>
              <a:ahLst/>
              <a:cxnLst/>
              <a:rect l="l" t="t" r="r" b="b"/>
              <a:pathLst>
                <a:path w="61" h="1" extrusionOk="0">
                  <a:moveTo>
                    <a:pt x="60" y="1"/>
                  </a:moveTo>
                  <a:cubicBezTo>
                    <a:pt x="1" y="1"/>
                    <a:pt x="60" y="1"/>
                    <a:pt x="60" y="1"/>
                  </a:cubicBezTo>
                  <a:cubicBezTo>
                    <a:pt x="60" y="1"/>
                    <a:pt x="60" y="1"/>
                    <a:pt x="60"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146" name="Google Shape;1146;p29"/>
            <p:cNvSpPr/>
            <p:nvPr/>
          </p:nvSpPr>
          <p:spPr>
            <a:xfrm>
              <a:off x="2665800" y="2065850"/>
              <a:ext cx="1200" cy="325"/>
            </a:xfrm>
            <a:custGeom>
              <a:avLst/>
              <a:gdLst/>
              <a:ahLst/>
              <a:cxnLst/>
              <a:rect l="l" t="t" r="r" b="b"/>
              <a:pathLst>
                <a:path w="48" h="13" extrusionOk="0">
                  <a:moveTo>
                    <a:pt x="0" y="13"/>
                  </a:moveTo>
                  <a:cubicBezTo>
                    <a:pt x="48" y="1"/>
                    <a:pt x="48" y="1"/>
                    <a:pt x="0" y="13"/>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147" name="Google Shape;1147;p29"/>
            <p:cNvSpPr/>
            <p:nvPr/>
          </p:nvSpPr>
          <p:spPr>
            <a:xfrm>
              <a:off x="2664300" y="2065275"/>
              <a:ext cx="1525" cy="25"/>
            </a:xfrm>
            <a:custGeom>
              <a:avLst/>
              <a:gdLst/>
              <a:ahLst/>
              <a:cxnLst/>
              <a:rect l="l" t="t" r="r" b="b"/>
              <a:pathLst>
                <a:path w="61" h="1" extrusionOk="0">
                  <a:moveTo>
                    <a:pt x="1" y="0"/>
                  </a:moveTo>
                  <a:cubicBezTo>
                    <a:pt x="1" y="0"/>
                    <a:pt x="13" y="0"/>
                    <a:pt x="13" y="0"/>
                  </a:cubicBezTo>
                  <a:cubicBezTo>
                    <a:pt x="1" y="0"/>
                    <a:pt x="60" y="0"/>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148" name="Google Shape;1148;p29"/>
            <p:cNvSpPr/>
            <p:nvPr/>
          </p:nvSpPr>
          <p:spPr>
            <a:xfrm>
              <a:off x="2702100" y="2079250"/>
              <a:ext cx="1225" cy="25"/>
            </a:xfrm>
            <a:custGeom>
              <a:avLst/>
              <a:gdLst/>
              <a:ahLst/>
              <a:cxnLst/>
              <a:rect l="l" t="t" r="r" b="b"/>
              <a:pathLst>
                <a:path w="49" h="1" extrusionOk="0">
                  <a:moveTo>
                    <a:pt x="13" y="1"/>
                  </a:moveTo>
                  <a:cubicBezTo>
                    <a:pt x="13" y="1"/>
                    <a:pt x="37" y="1"/>
                    <a:pt x="49" y="1"/>
                  </a:cubicBezTo>
                  <a:cubicBezTo>
                    <a:pt x="37" y="1"/>
                    <a:pt x="1" y="1"/>
                    <a:pt x="13"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149" name="Google Shape;1149;p29"/>
            <p:cNvSpPr/>
            <p:nvPr/>
          </p:nvSpPr>
          <p:spPr>
            <a:xfrm>
              <a:off x="2700025" y="2078650"/>
              <a:ext cx="925" cy="25"/>
            </a:xfrm>
            <a:custGeom>
              <a:avLst/>
              <a:gdLst/>
              <a:ahLst/>
              <a:cxnLst/>
              <a:rect l="l" t="t" r="r" b="b"/>
              <a:pathLst>
                <a:path w="37" h="1" extrusionOk="0">
                  <a:moveTo>
                    <a:pt x="36" y="1"/>
                  </a:moveTo>
                  <a:cubicBezTo>
                    <a:pt x="1" y="1"/>
                    <a:pt x="1" y="1"/>
                    <a:pt x="36"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150" name="Google Shape;1150;p29"/>
            <p:cNvSpPr/>
            <p:nvPr/>
          </p:nvSpPr>
          <p:spPr>
            <a:xfrm>
              <a:off x="2699825" y="2078075"/>
              <a:ext cx="1225" cy="225"/>
            </a:xfrm>
            <a:custGeom>
              <a:avLst/>
              <a:gdLst/>
              <a:ahLst/>
              <a:cxnLst/>
              <a:rect l="l" t="t" r="r" b="b"/>
              <a:pathLst>
                <a:path w="49" h="9" extrusionOk="0">
                  <a:moveTo>
                    <a:pt x="32" y="0"/>
                  </a:moveTo>
                  <a:cubicBezTo>
                    <a:pt x="32" y="0"/>
                    <a:pt x="32" y="0"/>
                    <a:pt x="32" y="0"/>
                  </a:cubicBezTo>
                  <a:lnTo>
                    <a:pt x="32" y="0"/>
                  </a:lnTo>
                  <a:cubicBezTo>
                    <a:pt x="25" y="2"/>
                    <a:pt x="20" y="3"/>
                    <a:pt x="17" y="3"/>
                  </a:cubicBezTo>
                  <a:lnTo>
                    <a:pt x="17" y="3"/>
                  </a:lnTo>
                  <a:cubicBezTo>
                    <a:pt x="2" y="7"/>
                    <a:pt x="1" y="9"/>
                    <a:pt x="6" y="9"/>
                  </a:cubicBezTo>
                  <a:cubicBezTo>
                    <a:pt x="10" y="9"/>
                    <a:pt x="19" y="7"/>
                    <a:pt x="26" y="4"/>
                  </a:cubicBezTo>
                  <a:lnTo>
                    <a:pt x="26" y="4"/>
                  </a:lnTo>
                  <a:cubicBezTo>
                    <a:pt x="37" y="3"/>
                    <a:pt x="49" y="0"/>
                    <a:pt x="32"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151" name="Google Shape;1151;p29"/>
            <p:cNvSpPr/>
            <p:nvPr/>
          </p:nvSpPr>
          <p:spPr>
            <a:xfrm>
              <a:off x="2703300" y="2078075"/>
              <a:ext cx="25" cy="25"/>
            </a:xfrm>
            <a:custGeom>
              <a:avLst/>
              <a:gdLst/>
              <a:ahLst/>
              <a:cxnLst/>
              <a:rect l="l" t="t" r="r" b="b"/>
              <a:pathLst>
                <a:path w="1" h="1" extrusionOk="0">
                  <a:moveTo>
                    <a:pt x="1" y="0"/>
                  </a:moveTo>
                  <a:cubicBezTo>
                    <a:pt x="1" y="0"/>
                    <a:pt x="1" y="0"/>
                    <a:pt x="1" y="0"/>
                  </a:cubicBezTo>
                  <a:cubicBezTo>
                    <a:pt x="1" y="0"/>
                    <a:pt x="1" y="0"/>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152" name="Google Shape;1152;p29"/>
            <p:cNvSpPr/>
            <p:nvPr/>
          </p:nvSpPr>
          <p:spPr>
            <a:xfrm>
              <a:off x="2703300" y="2078075"/>
              <a:ext cx="625" cy="25"/>
            </a:xfrm>
            <a:custGeom>
              <a:avLst/>
              <a:gdLst/>
              <a:ahLst/>
              <a:cxnLst/>
              <a:rect l="l" t="t" r="r" b="b"/>
              <a:pathLst>
                <a:path w="25" h="1" extrusionOk="0">
                  <a:moveTo>
                    <a:pt x="1" y="0"/>
                  </a:moveTo>
                  <a:cubicBezTo>
                    <a:pt x="12" y="0"/>
                    <a:pt x="24" y="0"/>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153" name="Google Shape;1153;p29"/>
            <p:cNvSpPr/>
            <p:nvPr/>
          </p:nvSpPr>
          <p:spPr>
            <a:xfrm>
              <a:off x="2703000" y="2077625"/>
              <a:ext cx="1350" cy="175"/>
            </a:xfrm>
            <a:custGeom>
              <a:avLst/>
              <a:gdLst/>
              <a:ahLst/>
              <a:cxnLst/>
              <a:rect l="l" t="t" r="r" b="b"/>
              <a:pathLst>
                <a:path w="54" h="7" extrusionOk="0">
                  <a:moveTo>
                    <a:pt x="48" y="1"/>
                  </a:moveTo>
                  <a:cubicBezTo>
                    <a:pt x="46" y="1"/>
                    <a:pt x="32" y="2"/>
                    <a:pt x="1" y="6"/>
                  </a:cubicBezTo>
                  <a:cubicBezTo>
                    <a:pt x="17" y="6"/>
                    <a:pt x="54" y="1"/>
                    <a:pt x="48"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154" name="Google Shape;1154;p29"/>
            <p:cNvSpPr/>
            <p:nvPr/>
          </p:nvSpPr>
          <p:spPr>
            <a:xfrm>
              <a:off x="2702100" y="2077775"/>
              <a:ext cx="325" cy="25"/>
            </a:xfrm>
            <a:custGeom>
              <a:avLst/>
              <a:gdLst/>
              <a:ahLst/>
              <a:cxnLst/>
              <a:rect l="l" t="t" r="r" b="b"/>
              <a:pathLst>
                <a:path w="13" h="1" extrusionOk="0">
                  <a:moveTo>
                    <a:pt x="1" y="0"/>
                  </a:moveTo>
                  <a:lnTo>
                    <a:pt x="13" y="0"/>
                  </a:lnTo>
                  <a:cubicBezTo>
                    <a:pt x="13" y="0"/>
                    <a:pt x="13" y="0"/>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155" name="Google Shape;1155;p29"/>
            <p:cNvSpPr/>
            <p:nvPr/>
          </p:nvSpPr>
          <p:spPr>
            <a:xfrm>
              <a:off x="2701225" y="2077775"/>
              <a:ext cx="2100" cy="25"/>
            </a:xfrm>
            <a:custGeom>
              <a:avLst/>
              <a:gdLst/>
              <a:ahLst/>
              <a:cxnLst/>
              <a:rect l="l" t="t" r="r" b="b"/>
              <a:pathLst>
                <a:path w="84" h="1" extrusionOk="0">
                  <a:moveTo>
                    <a:pt x="48" y="0"/>
                  </a:moveTo>
                  <a:cubicBezTo>
                    <a:pt x="84" y="0"/>
                    <a:pt x="0" y="0"/>
                    <a:pt x="48" y="0"/>
                  </a:cubicBezTo>
                  <a:cubicBezTo>
                    <a:pt x="36" y="0"/>
                    <a:pt x="24" y="0"/>
                    <a:pt x="48"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156" name="Google Shape;1156;p29"/>
            <p:cNvSpPr/>
            <p:nvPr/>
          </p:nvSpPr>
          <p:spPr>
            <a:xfrm>
              <a:off x="2701525" y="2077775"/>
              <a:ext cx="1200" cy="250"/>
            </a:xfrm>
            <a:custGeom>
              <a:avLst/>
              <a:gdLst/>
              <a:ahLst/>
              <a:cxnLst/>
              <a:rect l="l" t="t" r="r" b="b"/>
              <a:pathLst>
                <a:path w="48" h="10" extrusionOk="0">
                  <a:moveTo>
                    <a:pt x="0" y="0"/>
                  </a:moveTo>
                  <a:cubicBezTo>
                    <a:pt x="6" y="6"/>
                    <a:pt x="18" y="9"/>
                    <a:pt x="28" y="9"/>
                  </a:cubicBezTo>
                  <a:cubicBezTo>
                    <a:pt x="39" y="9"/>
                    <a:pt x="48" y="6"/>
                    <a:pt x="48"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157" name="Google Shape;1157;p29"/>
            <p:cNvSpPr/>
            <p:nvPr/>
          </p:nvSpPr>
          <p:spPr>
            <a:xfrm>
              <a:off x="2698775" y="2078075"/>
              <a:ext cx="575" cy="275"/>
            </a:xfrm>
            <a:custGeom>
              <a:avLst/>
              <a:gdLst/>
              <a:ahLst/>
              <a:cxnLst/>
              <a:rect l="l" t="t" r="r" b="b"/>
              <a:pathLst>
                <a:path w="23" h="11" extrusionOk="0">
                  <a:moveTo>
                    <a:pt x="15" y="0"/>
                  </a:moveTo>
                  <a:cubicBezTo>
                    <a:pt x="3" y="8"/>
                    <a:pt x="0" y="11"/>
                    <a:pt x="2" y="11"/>
                  </a:cubicBezTo>
                  <a:cubicBezTo>
                    <a:pt x="4" y="11"/>
                    <a:pt x="23" y="0"/>
                    <a:pt x="15"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158" name="Google Shape;1158;p29"/>
            <p:cNvSpPr/>
            <p:nvPr/>
          </p:nvSpPr>
          <p:spPr>
            <a:xfrm>
              <a:off x="2702575" y="2077175"/>
              <a:ext cx="1350" cy="150"/>
            </a:xfrm>
            <a:custGeom>
              <a:avLst/>
              <a:gdLst/>
              <a:ahLst/>
              <a:cxnLst/>
              <a:rect l="l" t="t" r="r" b="b"/>
              <a:pathLst>
                <a:path w="54" h="6" extrusionOk="0">
                  <a:moveTo>
                    <a:pt x="53" y="0"/>
                  </a:moveTo>
                  <a:cubicBezTo>
                    <a:pt x="45" y="0"/>
                    <a:pt x="0" y="6"/>
                    <a:pt x="3" y="6"/>
                  </a:cubicBezTo>
                  <a:cubicBezTo>
                    <a:pt x="4" y="6"/>
                    <a:pt x="18" y="4"/>
                    <a:pt x="53"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159" name="Google Shape;1159;p29"/>
            <p:cNvSpPr/>
            <p:nvPr/>
          </p:nvSpPr>
          <p:spPr>
            <a:xfrm>
              <a:off x="2702100" y="2077175"/>
              <a:ext cx="625" cy="25"/>
            </a:xfrm>
            <a:custGeom>
              <a:avLst/>
              <a:gdLst/>
              <a:ahLst/>
              <a:cxnLst/>
              <a:rect l="l" t="t" r="r" b="b"/>
              <a:pathLst>
                <a:path w="25" h="1" extrusionOk="0">
                  <a:moveTo>
                    <a:pt x="25" y="0"/>
                  </a:moveTo>
                  <a:lnTo>
                    <a:pt x="1" y="0"/>
                  </a:lnTo>
                  <a:cubicBezTo>
                    <a:pt x="1" y="0"/>
                    <a:pt x="13" y="0"/>
                    <a:pt x="25"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160" name="Google Shape;1160;p29"/>
            <p:cNvSpPr/>
            <p:nvPr/>
          </p:nvSpPr>
          <p:spPr>
            <a:xfrm>
              <a:off x="2700625" y="2077475"/>
              <a:ext cx="1225" cy="325"/>
            </a:xfrm>
            <a:custGeom>
              <a:avLst/>
              <a:gdLst/>
              <a:ahLst/>
              <a:cxnLst/>
              <a:rect l="l" t="t" r="r" b="b"/>
              <a:pathLst>
                <a:path w="49" h="13" extrusionOk="0">
                  <a:moveTo>
                    <a:pt x="0" y="0"/>
                  </a:moveTo>
                  <a:cubicBezTo>
                    <a:pt x="48" y="12"/>
                    <a:pt x="48" y="12"/>
                    <a:pt x="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161" name="Google Shape;1161;p29"/>
            <p:cNvSpPr/>
            <p:nvPr/>
          </p:nvSpPr>
          <p:spPr>
            <a:xfrm>
              <a:off x="2703600" y="2076875"/>
              <a:ext cx="850" cy="250"/>
            </a:xfrm>
            <a:custGeom>
              <a:avLst/>
              <a:gdLst/>
              <a:ahLst/>
              <a:cxnLst/>
              <a:rect l="l" t="t" r="r" b="b"/>
              <a:pathLst>
                <a:path w="34" h="10" extrusionOk="0">
                  <a:moveTo>
                    <a:pt x="0" y="0"/>
                  </a:moveTo>
                  <a:lnTo>
                    <a:pt x="0" y="0"/>
                  </a:lnTo>
                  <a:cubicBezTo>
                    <a:pt x="18" y="6"/>
                    <a:pt x="30" y="9"/>
                    <a:pt x="32" y="9"/>
                  </a:cubicBezTo>
                  <a:cubicBezTo>
                    <a:pt x="33" y="9"/>
                    <a:pt x="24" y="6"/>
                    <a:pt x="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162" name="Google Shape;1162;p29"/>
            <p:cNvSpPr/>
            <p:nvPr/>
          </p:nvSpPr>
          <p:spPr>
            <a:xfrm>
              <a:off x="2703650" y="2076500"/>
              <a:ext cx="1775" cy="175"/>
            </a:xfrm>
            <a:custGeom>
              <a:avLst/>
              <a:gdLst/>
              <a:ahLst/>
              <a:cxnLst/>
              <a:rect l="l" t="t" r="r" b="b"/>
              <a:pathLst>
                <a:path w="71" h="7" extrusionOk="0">
                  <a:moveTo>
                    <a:pt x="5" y="0"/>
                  </a:moveTo>
                  <a:cubicBezTo>
                    <a:pt x="0" y="0"/>
                    <a:pt x="0" y="1"/>
                    <a:pt x="10" y="4"/>
                  </a:cubicBezTo>
                  <a:cubicBezTo>
                    <a:pt x="38" y="6"/>
                    <a:pt x="52" y="7"/>
                    <a:pt x="57" y="7"/>
                  </a:cubicBezTo>
                  <a:cubicBezTo>
                    <a:pt x="71" y="7"/>
                    <a:pt x="19" y="0"/>
                    <a:pt x="5"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163" name="Google Shape;1163;p29"/>
            <p:cNvSpPr/>
            <p:nvPr/>
          </p:nvSpPr>
          <p:spPr>
            <a:xfrm>
              <a:off x="2702250" y="2077175"/>
              <a:ext cx="1075" cy="150"/>
            </a:xfrm>
            <a:custGeom>
              <a:avLst/>
              <a:gdLst/>
              <a:ahLst/>
              <a:cxnLst/>
              <a:rect l="l" t="t" r="r" b="b"/>
              <a:pathLst>
                <a:path w="43" h="6" extrusionOk="0">
                  <a:moveTo>
                    <a:pt x="43" y="0"/>
                  </a:moveTo>
                  <a:cubicBezTo>
                    <a:pt x="27" y="0"/>
                    <a:pt x="0" y="6"/>
                    <a:pt x="6" y="6"/>
                  </a:cubicBezTo>
                  <a:cubicBezTo>
                    <a:pt x="8" y="6"/>
                    <a:pt x="19" y="4"/>
                    <a:pt x="43"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164" name="Google Shape;1164;p29"/>
            <p:cNvSpPr/>
            <p:nvPr/>
          </p:nvSpPr>
          <p:spPr>
            <a:xfrm>
              <a:off x="2702400" y="2076875"/>
              <a:ext cx="25" cy="325"/>
            </a:xfrm>
            <a:custGeom>
              <a:avLst/>
              <a:gdLst/>
              <a:ahLst/>
              <a:cxnLst/>
              <a:rect l="l" t="t" r="r" b="b"/>
              <a:pathLst>
                <a:path w="1" h="13" extrusionOk="0">
                  <a:moveTo>
                    <a:pt x="1" y="12"/>
                  </a:moveTo>
                  <a:cubicBezTo>
                    <a:pt x="1" y="12"/>
                    <a:pt x="1" y="0"/>
                    <a:pt x="1" y="12"/>
                  </a:cubicBezTo>
                  <a:cubicBezTo>
                    <a:pt x="1" y="12"/>
                    <a:pt x="1" y="12"/>
                    <a:pt x="1" y="12"/>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165" name="Google Shape;1165;p29"/>
            <p:cNvSpPr/>
            <p:nvPr/>
          </p:nvSpPr>
          <p:spPr>
            <a:xfrm>
              <a:off x="2699725" y="2077325"/>
              <a:ext cx="1825" cy="175"/>
            </a:xfrm>
            <a:custGeom>
              <a:avLst/>
              <a:gdLst/>
              <a:ahLst/>
              <a:cxnLst/>
              <a:rect l="l" t="t" r="r" b="b"/>
              <a:pathLst>
                <a:path w="73" h="7" extrusionOk="0">
                  <a:moveTo>
                    <a:pt x="25" y="1"/>
                  </a:moveTo>
                  <a:cubicBezTo>
                    <a:pt x="17" y="1"/>
                    <a:pt x="9" y="2"/>
                    <a:pt x="1" y="6"/>
                  </a:cubicBezTo>
                  <a:lnTo>
                    <a:pt x="72" y="6"/>
                  </a:lnTo>
                  <a:cubicBezTo>
                    <a:pt x="56" y="6"/>
                    <a:pt x="40" y="1"/>
                    <a:pt x="25"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166" name="Google Shape;1166;p29"/>
            <p:cNvSpPr/>
            <p:nvPr/>
          </p:nvSpPr>
          <p:spPr>
            <a:xfrm>
              <a:off x="2700325" y="2077175"/>
              <a:ext cx="1525" cy="25"/>
            </a:xfrm>
            <a:custGeom>
              <a:avLst/>
              <a:gdLst/>
              <a:ahLst/>
              <a:cxnLst/>
              <a:rect l="l" t="t" r="r" b="b"/>
              <a:pathLst>
                <a:path w="61" h="1" extrusionOk="0">
                  <a:moveTo>
                    <a:pt x="60" y="0"/>
                  </a:moveTo>
                  <a:cubicBezTo>
                    <a:pt x="48" y="0"/>
                    <a:pt x="1" y="0"/>
                    <a:pt x="60" y="0"/>
                  </a:cubicBezTo>
                  <a:cubicBezTo>
                    <a:pt x="60" y="0"/>
                    <a:pt x="60" y="0"/>
                    <a:pt x="6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167" name="Google Shape;1167;p29"/>
            <p:cNvSpPr/>
            <p:nvPr/>
          </p:nvSpPr>
          <p:spPr>
            <a:xfrm>
              <a:off x="2701225" y="2077175"/>
              <a:ext cx="625" cy="25"/>
            </a:xfrm>
            <a:custGeom>
              <a:avLst/>
              <a:gdLst/>
              <a:ahLst/>
              <a:cxnLst/>
              <a:rect l="l" t="t" r="r" b="b"/>
              <a:pathLst>
                <a:path w="25" h="1" extrusionOk="0">
                  <a:moveTo>
                    <a:pt x="0" y="0"/>
                  </a:moveTo>
                  <a:cubicBezTo>
                    <a:pt x="0" y="0"/>
                    <a:pt x="24" y="0"/>
                    <a:pt x="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168" name="Google Shape;1168;p29"/>
            <p:cNvSpPr/>
            <p:nvPr/>
          </p:nvSpPr>
          <p:spPr>
            <a:xfrm>
              <a:off x="2702500" y="2076575"/>
              <a:ext cx="225" cy="150"/>
            </a:xfrm>
            <a:custGeom>
              <a:avLst/>
              <a:gdLst/>
              <a:ahLst/>
              <a:cxnLst/>
              <a:rect l="l" t="t" r="r" b="b"/>
              <a:pathLst>
                <a:path w="9" h="6" extrusionOk="0">
                  <a:moveTo>
                    <a:pt x="9" y="1"/>
                  </a:moveTo>
                  <a:cubicBezTo>
                    <a:pt x="1" y="1"/>
                    <a:pt x="3" y="6"/>
                    <a:pt x="6" y="6"/>
                  </a:cubicBezTo>
                  <a:cubicBezTo>
                    <a:pt x="7" y="6"/>
                    <a:pt x="9" y="4"/>
                    <a:pt x="9"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169" name="Google Shape;1169;p29"/>
            <p:cNvSpPr/>
            <p:nvPr/>
          </p:nvSpPr>
          <p:spPr>
            <a:xfrm>
              <a:off x="2702400" y="2076875"/>
              <a:ext cx="25" cy="25"/>
            </a:xfrm>
            <a:custGeom>
              <a:avLst/>
              <a:gdLst/>
              <a:ahLst/>
              <a:cxnLst/>
              <a:rect l="l" t="t" r="r" b="b"/>
              <a:pathLst>
                <a:path w="1" h="1" extrusionOk="0">
                  <a:moveTo>
                    <a:pt x="1" y="0"/>
                  </a:moveTo>
                  <a:lnTo>
                    <a:pt x="1" y="0"/>
                  </a:lnTo>
                  <a:cubicBezTo>
                    <a:pt x="1" y="0"/>
                    <a:pt x="1" y="0"/>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170" name="Google Shape;1170;p29"/>
            <p:cNvSpPr/>
            <p:nvPr/>
          </p:nvSpPr>
          <p:spPr>
            <a:xfrm>
              <a:off x="2701825" y="2076275"/>
              <a:ext cx="300" cy="25"/>
            </a:xfrm>
            <a:custGeom>
              <a:avLst/>
              <a:gdLst/>
              <a:ahLst/>
              <a:cxnLst/>
              <a:rect l="l" t="t" r="r" b="b"/>
              <a:pathLst>
                <a:path w="12" h="1" extrusionOk="0">
                  <a:moveTo>
                    <a:pt x="12" y="1"/>
                  </a:moveTo>
                  <a:cubicBezTo>
                    <a:pt x="0" y="1"/>
                    <a:pt x="12" y="1"/>
                    <a:pt x="12"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171" name="Google Shape;1171;p29"/>
            <p:cNvSpPr/>
            <p:nvPr/>
          </p:nvSpPr>
          <p:spPr>
            <a:xfrm>
              <a:off x="2701525" y="2076875"/>
              <a:ext cx="600" cy="25"/>
            </a:xfrm>
            <a:custGeom>
              <a:avLst/>
              <a:gdLst/>
              <a:ahLst/>
              <a:cxnLst/>
              <a:rect l="l" t="t" r="r" b="b"/>
              <a:pathLst>
                <a:path w="24" h="1" extrusionOk="0">
                  <a:moveTo>
                    <a:pt x="24" y="0"/>
                  </a:moveTo>
                  <a:cubicBezTo>
                    <a:pt x="12" y="0"/>
                    <a:pt x="0" y="0"/>
                    <a:pt x="24" y="0"/>
                  </a:cubicBezTo>
                  <a:cubicBezTo>
                    <a:pt x="24" y="0"/>
                    <a:pt x="12" y="0"/>
                    <a:pt x="24"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172" name="Google Shape;1172;p29"/>
            <p:cNvSpPr/>
            <p:nvPr/>
          </p:nvSpPr>
          <p:spPr>
            <a:xfrm>
              <a:off x="2702700" y="2076575"/>
              <a:ext cx="625" cy="25"/>
            </a:xfrm>
            <a:custGeom>
              <a:avLst/>
              <a:gdLst/>
              <a:ahLst/>
              <a:cxnLst/>
              <a:rect l="l" t="t" r="r" b="b"/>
              <a:pathLst>
                <a:path w="25" h="1" extrusionOk="0">
                  <a:moveTo>
                    <a:pt x="13" y="1"/>
                  </a:moveTo>
                  <a:cubicBezTo>
                    <a:pt x="13" y="1"/>
                    <a:pt x="1" y="1"/>
                    <a:pt x="1" y="1"/>
                  </a:cubicBezTo>
                  <a:cubicBezTo>
                    <a:pt x="1" y="1"/>
                    <a:pt x="25" y="1"/>
                    <a:pt x="13"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173" name="Google Shape;1173;p29"/>
            <p:cNvSpPr/>
            <p:nvPr/>
          </p:nvSpPr>
          <p:spPr>
            <a:xfrm>
              <a:off x="2702700" y="2076875"/>
              <a:ext cx="25" cy="25"/>
            </a:xfrm>
            <a:custGeom>
              <a:avLst/>
              <a:gdLst/>
              <a:ahLst/>
              <a:cxnLst/>
              <a:rect l="l" t="t" r="r" b="b"/>
              <a:pathLst>
                <a:path w="1" h="1" extrusionOk="0">
                  <a:moveTo>
                    <a:pt x="1" y="0"/>
                  </a:moveTo>
                  <a:lnTo>
                    <a:pt x="1" y="0"/>
                  </a:lnTo>
                  <a:cubicBezTo>
                    <a:pt x="1" y="0"/>
                    <a:pt x="1" y="0"/>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174" name="Google Shape;1174;p29"/>
            <p:cNvSpPr/>
            <p:nvPr/>
          </p:nvSpPr>
          <p:spPr>
            <a:xfrm>
              <a:off x="2701525" y="2076875"/>
              <a:ext cx="1200" cy="25"/>
            </a:xfrm>
            <a:custGeom>
              <a:avLst/>
              <a:gdLst/>
              <a:ahLst/>
              <a:cxnLst/>
              <a:rect l="l" t="t" r="r" b="b"/>
              <a:pathLst>
                <a:path w="48" h="1" extrusionOk="0">
                  <a:moveTo>
                    <a:pt x="48" y="0"/>
                  </a:moveTo>
                  <a:cubicBezTo>
                    <a:pt x="0" y="0"/>
                    <a:pt x="36" y="0"/>
                    <a:pt x="48" y="0"/>
                  </a:cubicBezTo>
                  <a:cubicBezTo>
                    <a:pt x="36" y="0"/>
                    <a:pt x="36" y="0"/>
                    <a:pt x="48"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175" name="Google Shape;1175;p29"/>
            <p:cNvSpPr/>
            <p:nvPr/>
          </p:nvSpPr>
          <p:spPr>
            <a:xfrm>
              <a:off x="2697350" y="2075975"/>
              <a:ext cx="4775" cy="325"/>
            </a:xfrm>
            <a:custGeom>
              <a:avLst/>
              <a:gdLst/>
              <a:ahLst/>
              <a:cxnLst/>
              <a:rect l="l" t="t" r="r" b="b"/>
              <a:pathLst>
                <a:path w="191" h="13" extrusionOk="0">
                  <a:moveTo>
                    <a:pt x="0" y="1"/>
                  </a:moveTo>
                  <a:cubicBezTo>
                    <a:pt x="12" y="1"/>
                    <a:pt x="0" y="13"/>
                    <a:pt x="12" y="13"/>
                  </a:cubicBezTo>
                  <a:lnTo>
                    <a:pt x="84" y="13"/>
                  </a:lnTo>
                  <a:cubicBezTo>
                    <a:pt x="84" y="1"/>
                    <a:pt x="96" y="1"/>
                    <a:pt x="108" y="1"/>
                  </a:cubicBezTo>
                  <a:close/>
                  <a:moveTo>
                    <a:pt x="137" y="4"/>
                  </a:moveTo>
                  <a:cubicBezTo>
                    <a:pt x="120" y="4"/>
                    <a:pt x="102" y="7"/>
                    <a:pt x="84" y="13"/>
                  </a:cubicBezTo>
                  <a:lnTo>
                    <a:pt x="191" y="13"/>
                  </a:lnTo>
                  <a:cubicBezTo>
                    <a:pt x="173" y="7"/>
                    <a:pt x="155" y="4"/>
                    <a:pt x="137" y="4"/>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176" name="Google Shape;1176;p29"/>
            <p:cNvSpPr/>
            <p:nvPr/>
          </p:nvSpPr>
          <p:spPr>
            <a:xfrm>
              <a:off x="2702100" y="2076150"/>
              <a:ext cx="1225" cy="150"/>
            </a:xfrm>
            <a:custGeom>
              <a:avLst/>
              <a:gdLst/>
              <a:ahLst/>
              <a:cxnLst/>
              <a:rect l="l" t="t" r="r" b="b"/>
              <a:pathLst>
                <a:path w="49" h="6" extrusionOk="0">
                  <a:moveTo>
                    <a:pt x="43" y="0"/>
                  </a:moveTo>
                  <a:cubicBezTo>
                    <a:pt x="41" y="0"/>
                    <a:pt x="29" y="2"/>
                    <a:pt x="1" y="6"/>
                  </a:cubicBezTo>
                  <a:cubicBezTo>
                    <a:pt x="17" y="6"/>
                    <a:pt x="49" y="0"/>
                    <a:pt x="43"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177" name="Google Shape;1177;p29"/>
            <p:cNvSpPr/>
            <p:nvPr/>
          </p:nvSpPr>
          <p:spPr>
            <a:xfrm>
              <a:off x="2700025" y="2076350"/>
              <a:ext cx="2400" cy="250"/>
            </a:xfrm>
            <a:custGeom>
              <a:avLst/>
              <a:gdLst/>
              <a:ahLst/>
              <a:cxnLst/>
              <a:rect l="l" t="t" r="r" b="b"/>
              <a:pathLst>
                <a:path w="96" h="10" extrusionOk="0">
                  <a:moveTo>
                    <a:pt x="66" y="1"/>
                  </a:moveTo>
                  <a:cubicBezTo>
                    <a:pt x="57" y="1"/>
                    <a:pt x="42" y="4"/>
                    <a:pt x="1" y="10"/>
                  </a:cubicBezTo>
                  <a:lnTo>
                    <a:pt x="96" y="10"/>
                  </a:lnTo>
                  <a:cubicBezTo>
                    <a:pt x="78" y="4"/>
                    <a:pt x="75" y="1"/>
                    <a:pt x="66"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178" name="Google Shape;1178;p29"/>
            <p:cNvSpPr/>
            <p:nvPr/>
          </p:nvSpPr>
          <p:spPr>
            <a:xfrm>
              <a:off x="2697950" y="2077175"/>
              <a:ext cx="1200" cy="375"/>
            </a:xfrm>
            <a:custGeom>
              <a:avLst/>
              <a:gdLst/>
              <a:ahLst/>
              <a:cxnLst/>
              <a:rect l="l" t="t" r="r" b="b"/>
              <a:pathLst>
                <a:path w="48" h="15" extrusionOk="0">
                  <a:moveTo>
                    <a:pt x="24" y="0"/>
                  </a:moveTo>
                  <a:cubicBezTo>
                    <a:pt x="29" y="1"/>
                    <a:pt x="32" y="3"/>
                    <a:pt x="33" y="4"/>
                  </a:cubicBezTo>
                  <a:lnTo>
                    <a:pt x="33" y="4"/>
                  </a:lnTo>
                  <a:cubicBezTo>
                    <a:pt x="38" y="3"/>
                    <a:pt x="42" y="2"/>
                    <a:pt x="48" y="0"/>
                  </a:cubicBezTo>
                  <a:close/>
                  <a:moveTo>
                    <a:pt x="33" y="4"/>
                  </a:moveTo>
                  <a:cubicBezTo>
                    <a:pt x="2" y="11"/>
                    <a:pt x="1" y="14"/>
                    <a:pt x="8" y="14"/>
                  </a:cubicBezTo>
                  <a:cubicBezTo>
                    <a:pt x="18" y="14"/>
                    <a:pt x="42" y="9"/>
                    <a:pt x="33" y="4"/>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179" name="Google Shape;1179;p29"/>
            <p:cNvSpPr/>
            <p:nvPr/>
          </p:nvSpPr>
          <p:spPr>
            <a:xfrm>
              <a:off x="2700325" y="2077175"/>
              <a:ext cx="325" cy="25"/>
            </a:xfrm>
            <a:custGeom>
              <a:avLst/>
              <a:gdLst/>
              <a:ahLst/>
              <a:cxnLst/>
              <a:rect l="l" t="t" r="r" b="b"/>
              <a:pathLst>
                <a:path w="13" h="1" extrusionOk="0">
                  <a:moveTo>
                    <a:pt x="1" y="0"/>
                  </a:moveTo>
                  <a:cubicBezTo>
                    <a:pt x="1" y="0"/>
                    <a:pt x="1" y="0"/>
                    <a:pt x="12" y="0"/>
                  </a:cubicBezTo>
                  <a:cubicBezTo>
                    <a:pt x="1" y="0"/>
                    <a:pt x="1" y="0"/>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180" name="Google Shape;1180;p29"/>
            <p:cNvSpPr/>
            <p:nvPr/>
          </p:nvSpPr>
          <p:spPr>
            <a:xfrm>
              <a:off x="2698825" y="2076875"/>
              <a:ext cx="1225" cy="25"/>
            </a:xfrm>
            <a:custGeom>
              <a:avLst/>
              <a:gdLst/>
              <a:ahLst/>
              <a:cxnLst/>
              <a:rect l="l" t="t" r="r" b="b"/>
              <a:pathLst>
                <a:path w="49" h="1" extrusionOk="0">
                  <a:moveTo>
                    <a:pt x="49" y="0"/>
                  </a:moveTo>
                  <a:cubicBezTo>
                    <a:pt x="13" y="0"/>
                    <a:pt x="1" y="0"/>
                    <a:pt x="49" y="0"/>
                  </a:cubicBezTo>
                  <a:cubicBezTo>
                    <a:pt x="49" y="0"/>
                    <a:pt x="37" y="0"/>
                    <a:pt x="49"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181" name="Google Shape;1181;p29"/>
            <p:cNvSpPr/>
            <p:nvPr/>
          </p:nvSpPr>
          <p:spPr>
            <a:xfrm>
              <a:off x="2702100" y="2076150"/>
              <a:ext cx="1450" cy="150"/>
            </a:xfrm>
            <a:custGeom>
              <a:avLst/>
              <a:gdLst/>
              <a:ahLst/>
              <a:cxnLst/>
              <a:rect l="l" t="t" r="r" b="b"/>
              <a:pathLst>
                <a:path w="58" h="6" extrusionOk="0">
                  <a:moveTo>
                    <a:pt x="54" y="0"/>
                  </a:moveTo>
                  <a:cubicBezTo>
                    <a:pt x="46" y="0"/>
                    <a:pt x="1" y="6"/>
                    <a:pt x="25" y="6"/>
                  </a:cubicBezTo>
                  <a:cubicBezTo>
                    <a:pt x="53" y="2"/>
                    <a:pt x="58" y="0"/>
                    <a:pt x="54"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182" name="Google Shape;1182;p29"/>
            <p:cNvSpPr/>
            <p:nvPr/>
          </p:nvSpPr>
          <p:spPr>
            <a:xfrm>
              <a:off x="2702400" y="2075975"/>
              <a:ext cx="925" cy="25"/>
            </a:xfrm>
            <a:custGeom>
              <a:avLst/>
              <a:gdLst/>
              <a:ahLst/>
              <a:cxnLst/>
              <a:rect l="l" t="t" r="r" b="b"/>
              <a:pathLst>
                <a:path w="37" h="1" extrusionOk="0">
                  <a:moveTo>
                    <a:pt x="1" y="1"/>
                  </a:moveTo>
                  <a:cubicBezTo>
                    <a:pt x="37" y="1"/>
                    <a:pt x="37" y="1"/>
                    <a:pt x="1"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183" name="Google Shape;1183;p29"/>
            <p:cNvSpPr/>
            <p:nvPr/>
          </p:nvSpPr>
          <p:spPr>
            <a:xfrm>
              <a:off x="2702400" y="2071600"/>
              <a:ext cx="1375" cy="250"/>
            </a:xfrm>
            <a:custGeom>
              <a:avLst/>
              <a:gdLst/>
              <a:ahLst/>
              <a:cxnLst/>
              <a:rect l="l" t="t" r="r" b="b"/>
              <a:pathLst>
                <a:path w="55" h="10" extrusionOk="0">
                  <a:moveTo>
                    <a:pt x="14" y="0"/>
                  </a:moveTo>
                  <a:cubicBezTo>
                    <a:pt x="13" y="0"/>
                    <a:pt x="7" y="3"/>
                    <a:pt x="1" y="9"/>
                  </a:cubicBezTo>
                  <a:cubicBezTo>
                    <a:pt x="13" y="3"/>
                    <a:pt x="16" y="0"/>
                    <a:pt x="14" y="0"/>
                  </a:cubicBezTo>
                  <a:close/>
                  <a:moveTo>
                    <a:pt x="45" y="0"/>
                  </a:moveTo>
                  <a:cubicBezTo>
                    <a:pt x="37" y="0"/>
                    <a:pt x="13" y="3"/>
                    <a:pt x="1" y="9"/>
                  </a:cubicBezTo>
                  <a:cubicBezTo>
                    <a:pt x="48" y="3"/>
                    <a:pt x="54" y="0"/>
                    <a:pt x="45"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184" name="Google Shape;1184;p29"/>
            <p:cNvSpPr/>
            <p:nvPr/>
          </p:nvSpPr>
          <p:spPr>
            <a:xfrm>
              <a:off x="2697250" y="2068700"/>
              <a:ext cx="1600" cy="150"/>
            </a:xfrm>
            <a:custGeom>
              <a:avLst/>
              <a:gdLst/>
              <a:ahLst/>
              <a:cxnLst/>
              <a:rect l="l" t="t" r="r" b="b"/>
              <a:pathLst>
                <a:path w="64" h="6" extrusionOk="0">
                  <a:moveTo>
                    <a:pt x="11" y="1"/>
                  </a:moveTo>
                  <a:cubicBezTo>
                    <a:pt x="3" y="1"/>
                    <a:pt x="0" y="2"/>
                    <a:pt x="16" y="6"/>
                  </a:cubicBezTo>
                  <a:cubicBezTo>
                    <a:pt x="64" y="6"/>
                    <a:pt x="27" y="1"/>
                    <a:pt x="11"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185" name="Google Shape;1185;p29"/>
            <p:cNvSpPr/>
            <p:nvPr/>
          </p:nvSpPr>
          <p:spPr>
            <a:xfrm>
              <a:off x="2691700" y="2064375"/>
              <a:ext cx="625" cy="325"/>
            </a:xfrm>
            <a:custGeom>
              <a:avLst/>
              <a:gdLst/>
              <a:ahLst/>
              <a:cxnLst/>
              <a:rect l="l" t="t" r="r" b="b"/>
              <a:pathLst>
                <a:path w="25" h="13" extrusionOk="0">
                  <a:moveTo>
                    <a:pt x="0" y="0"/>
                  </a:moveTo>
                  <a:cubicBezTo>
                    <a:pt x="0" y="12"/>
                    <a:pt x="12" y="12"/>
                    <a:pt x="24" y="12"/>
                  </a:cubicBezTo>
                  <a:lnTo>
                    <a:pt x="0" y="0"/>
                  </a:ln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186" name="Google Shape;1186;p29"/>
            <p:cNvSpPr/>
            <p:nvPr/>
          </p:nvSpPr>
          <p:spPr>
            <a:xfrm>
              <a:off x="2701525" y="2073900"/>
              <a:ext cx="1200" cy="325"/>
            </a:xfrm>
            <a:custGeom>
              <a:avLst/>
              <a:gdLst/>
              <a:ahLst/>
              <a:cxnLst/>
              <a:rect l="l" t="t" r="r" b="b"/>
              <a:pathLst>
                <a:path w="48" h="13" extrusionOk="0">
                  <a:moveTo>
                    <a:pt x="48" y="0"/>
                  </a:moveTo>
                  <a:lnTo>
                    <a:pt x="48" y="0"/>
                  </a:lnTo>
                  <a:cubicBezTo>
                    <a:pt x="24" y="12"/>
                    <a:pt x="0" y="12"/>
                    <a:pt x="24" y="12"/>
                  </a:cubicBezTo>
                  <a:cubicBezTo>
                    <a:pt x="36" y="12"/>
                    <a:pt x="48" y="12"/>
                    <a:pt x="48"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187" name="Google Shape;1187;p29"/>
            <p:cNvSpPr/>
            <p:nvPr/>
          </p:nvSpPr>
          <p:spPr>
            <a:xfrm>
              <a:off x="2702700" y="2073900"/>
              <a:ext cx="425" cy="150"/>
            </a:xfrm>
            <a:custGeom>
              <a:avLst/>
              <a:gdLst/>
              <a:ahLst/>
              <a:cxnLst/>
              <a:rect l="l" t="t" r="r" b="b"/>
              <a:pathLst>
                <a:path w="17" h="6" extrusionOk="0">
                  <a:moveTo>
                    <a:pt x="1" y="0"/>
                  </a:moveTo>
                  <a:cubicBezTo>
                    <a:pt x="1" y="4"/>
                    <a:pt x="3" y="6"/>
                    <a:pt x="6" y="6"/>
                  </a:cubicBezTo>
                  <a:cubicBezTo>
                    <a:pt x="11" y="6"/>
                    <a:pt x="17" y="0"/>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188" name="Google Shape;1188;p29"/>
            <p:cNvSpPr/>
            <p:nvPr/>
          </p:nvSpPr>
          <p:spPr>
            <a:xfrm>
              <a:off x="2697350" y="2073600"/>
              <a:ext cx="325" cy="25"/>
            </a:xfrm>
            <a:custGeom>
              <a:avLst/>
              <a:gdLst/>
              <a:ahLst/>
              <a:cxnLst/>
              <a:rect l="l" t="t" r="r" b="b"/>
              <a:pathLst>
                <a:path w="13" h="1" extrusionOk="0">
                  <a:moveTo>
                    <a:pt x="12" y="0"/>
                  </a:moveTo>
                  <a:lnTo>
                    <a:pt x="12" y="0"/>
                  </a:lnTo>
                  <a:cubicBezTo>
                    <a:pt x="0" y="0"/>
                    <a:pt x="0" y="0"/>
                    <a:pt x="12"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189" name="Google Shape;1189;p29"/>
            <p:cNvSpPr/>
            <p:nvPr/>
          </p:nvSpPr>
          <p:spPr>
            <a:xfrm>
              <a:off x="2702700" y="2075375"/>
              <a:ext cx="325" cy="25"/>
            </a:xfrm>
            <a:custGeom>
              <a:avLst/>
              <a:gdLst/>
              <a:ahLst/>
              <a:cxnLst/>
              <a:rect l="l" t="t" r="r" b="b"/>
              <a:pathLst>
                <a:path w="13" h="1" extrusionOk="0">
                  <a:moveTo>
                    <a:pt x="13" y="1"/>
                  </a:moveTo>
                  <a:cubicBezTo>
                    <a:pt x="13" y="1"/>
                    <a:pt x="1" y="1"/>
                    <a:pt x="1" y="1"/>
                  </a:cubicBezTo>
                  <a:cubicBezTo>
                    <a:pt x="13" y="1"/>
                    <a:pt x="13" y="1"/>
                    <a:pt x="13"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190" name="Google Shape;1190;p29"/>
            <p:cNvSpPr/>
            <p:nvPr/>
          </p:nvSpPr>
          <p:spPr>
            <a:xfrm>
              <a:off x="2702750" y="2075250"/>
              <a:ext cx="275" cy="150"/>
            </a:xfrm>
            <a:custGeom>
              <a:avLst/>
              <a:gdLst/>
              <a:ahLst/>
              <a:cxnLst/>
              <a:rect l="l" t="t" r="r" b="b"/>
              <a:pathLst>
                <a:path w="11" h="6" extrusionOk="0">
                  <a:moveTo>
                    <a:pt x="3" y="1"/>
                  </a:moveTo>
                  <a:cubicBezTo>
                    <a:pt x="0" y="1"/>
                    <a:pt x="3" y="6"/>
                    <a:pt x="11" y="6"/>
                  </a:cubicBezTo>
                  <a:cubicBezTo>
                    <a:pt x="7" y="2"/>
                    <a:pt x="4" y="1"/>
                    <a:pt x="3"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191" name="Google Shape;1191;p29"/>
            <p:cNvSpPr/>
            <p:nvPr/>
          </p:nvSpPr>
          <p:spPr>
            <a:xfrm>
              <a:off x="2694975" y="2062000"/>
              <a:ext cx="325" cy="25"/>
            </a:xfrm>
            <a:custGeom>
              <a:avLst/>
              <a:gdLst/>
              <a:ahLst/>
              <a:cxnLst/>
              <a:rect l="l" t="t" r="r" b="b"/>
              <a:pathLst>
                <a:path w="13" h="1" extrusionOk="0">
                  <a:moveTo>
                    <a:pt x="12" y="0"/>
                  </a:moveTo>
                  <a:cubicBezTo>
                    <a:pt x="12" y="0"/>
                    <a:pt x="12" y="0"/>
                    <a:pt x="12" y="0"/>
                  </a:cubicBezTo>
                  <a:cubicBezTo>
                    <a:pt x="0" y="0"/>
                    <a:pt x="0" y="0"/>
                    <a:pt x="12"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192" name="Google Shape;1192;p29"/>
            <p:cNvSpPr/>
            <p:nvPr/>
          </p:nvSpPr>
          <p:spPr>
            <a:xfrm>
              <a:off x="2694075" y="2070625"/>
              <a:ext cx="25" cy="25"/>
            </a:xfrm>
            <a:custGeom>
              <a:avLst/>
              <a:gdLst/>
              <a:ahLst/>
              <a:cxnLst/>
              <a:rect l="l" t="t" r="r" b="b"/>
              <a:pathLst>
                <a:path w="1" h="1" extrusionOk="0">
                  <a:moveTo>
                    <a:pt x="0" y="0"/>
                  </a:moveTo>
                  <a:cubicBezTo>
                    <a:pt x="0" y="0"/>
                    <a:pt x="0" y="0"/>
                    <a:pt x="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193" name="Google Shape;1193;p29"/>
            <p:cNvSpPr/>
            <p:nvPr/>
          </p:nvSpPr>
          <p:spPr>
            <a:xfrm>
              <a:off x="2693475" y="2070625"/>
              <a:ext cx="3000" cy="25"/>
            </a:xfrm>
            <a:custGeom>
              <a:avLst/>
              <a:gdLst/>
              <a:ahLst/>
              <a:cxnLst/>
              <a:rect l="l" t="t" r="r" b="b"/>
              <a:pathLst>
                <a:path w="120" h="1" extrusionOk="0">
                  <a:moveTo>
                    <a:pt x="1" y="0"/>
                  </a:moveTo>
                  <a:cubicBezTo>
                    <a:pt x="36" y="0"/>
                    <a:pt x="72" y="0"/>
                    <a:pt x="120" y="0"/>
                  </a:cubicBezTo>
                  <a:cubicBezTo>
                    <a:pt x="72" y="0"/>
                    <a:pt x="36" y="0"/>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194" name="Google Shape;1194;p29"/>
            <p:cNvSpPr/>
            <p:nvPr/>
          </p:nvSpPr>
          <p:spPr>
            <a:xfrm>
              <a:off x="2692000" y="2064675"/>
              <a:ext cx="600" cy="25"/>
            </a:xfrm>
            <a:custGeom>
              <a:avLst/>
              <a:gdLst/>
              <a:ahLst/>
              <a:cxnLst/>
              <a:rect l="l" t="t" r="r" b="b"/>
              <a:pathLst>
                <a:path w="24" h="1" extrusionOk="0">
                  <a:moveTo>
                    <a:pt x="24" y="0"/>
                  </a:moveTo>
                  <a:cubicBezTo>
                    <a:pt x="24" y="0"/>
                    <a:pt x="0" y="0"/>
                    <a:pt x="24"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195" name="Google Shape;1195;p29"/>
            <p:cNvSpPr/>
            <p:nvPr/>
          </p:nvSpPr>
          <p:spPr>
            <a:xfrm>
              <a:off x="2702700" y="2075375"/>
              <a:ext cx="325" cy="325"/>
            </a:xfrm>
            <a:custGeom>
              <a:avLst/>
              <a:gdLst/>
              <a:ahLst/>
              <a:cxnLst/>
              <a:rect l="l" t="t" r="r" b="b"/>
              <a:pathLst>
                <a:path w="13" h="13" extrusionOk="0">
                  <a:moveTo>
                    <a:pt x="13" y="13"/>
                  </a:moveTo>
                  <a:cubicBezTo>
                    <a:pt x="1" y="1"/>
                    <a:pt x="13" y="13"/>
                    <a:pt x="13" y="13"/>
                  </a:cubicBezTo>
                  <a:cubicBezTo>
                    <a:pt x="13" y="13"/>
                    <a:pt x="13" y="13"/>
                    <a:pt x="13" y="13"/>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196" name="Google Shape;1196;p29"/>
            <p:cNvSpPr/>
            <p:nvPr/>
          </p:nvSpPr>
          <p:spPr>
            <a:xfrm>
              <a:off x="2697650" y="2076150"/>
              <a:ext cx="675" cy="150"/>
            </a:xfrm>
            <a:custGeom>
              <a:avLst/>
              <a:gdLst/>
              <a:ahLst/>
              <a:cxnLst/>
              <a:rect l="l" t="t" r="r" b="b"/>
              <a:pathLst>
                <a:path w="27" h="6" extrusionOk="0">
                  <a:moveTo>
                    <a:pt x="22" y="0"/>
                  </a:moveTo>
                  <a:cubicBezTo>
                    <a:pt x="19" y="0"/>
                    <a:pt x="12" y="2"/>
                    <a:pt x="0" y="6"/>
                  </a:cubicBezTo>
                  <a:cubicBezTo>
                    <a:pt x="16" y="6"/>
                    <a:pt x="27" y="0"/>
                    <a:pt x="22"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197" name="Google Shape;1197;p29"/>
            <p:cNvSpPr/>
            <p:nvPr/>
          </p:nvSpPr>
          <p:spPr>
            <a:xfrm>
              <a:off x="2699125" y="2075675"/>
              <a:ext cx="1625" cy="175"/>
            </a:xfrm>
            <a:custGeom>
              <a:avLst/>
              <a:gdLst/>
              <a:ahLst/>
              <a:cxnLst/>
              <a:rect l="l" t="t" r="r" b="b"/>
              <a:pathLst>
                <a:path w="65" h="7" extrusionOk="0">
                  <a:moveTo>
                    <a:pt x="49" y="1"/>
                  </a:moveTo>
                  <a:cubicBezTo>
                    <a:pt x="1" y="1"/>
                    <a:pt x="38" y="6"/>
                    <a:pt x="54" y="6"/>
                  </a:cubicBezTo>
                  <a:cubicBezTo>
                    <a:pt x="62" y="6"/>
                    <a:pt x="64" y="5"/>
                    <a:pt x="49"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198" name="Google Shape;1198;p29"/>
            <p:cNvSpPr/>
            <p:nvPr/>
          </p:nvSpPr>
          <p:spPr>
            <a:xfrm>
              <a:off x="2700025" y="2075975"/>
              <a:ext cx="325" cy="25"/>
            </a:xfrm>
            <a:custGeom>
              <a:avLst/>
              <a:gdLst/>
              <a:ahLst/>
              <a:cxnLst/>
              <a:rect l="l" t="t" r="r" b="b"/>
              <a:pathLst>
                <a:path w="13" h="1" extrusionOk="0">
                  <a:moveTo>
                    <a:pt x="1" y="1"/>
                  </a:moveTo>
                  <a:cubicBezTo>
                    <a:pt x="13" y="1"/>
                    <a:pt x="1" y="1"/>
                    <a:pt x="1" y="1"/>
                  </a:cubicBezTo>
                  <a:cubicBezTo>
                    <a:pt x="1" y="1"/>
                    <a:pt x="1" y="1"/>
                    <a:pt x="1"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199" name="Google Shape;1199;p29"/>
            <p:cNvSpPr/>
            <p:nvPr/>
          </p:nvSpPr>
          <p:spPr>
            <a:xfrm>
              <a:off x="2701825" y="2075075"/>
              <a:ext cx="2100" cy="25"/>
            </a:xfrm>
            <a:custGeom>
              <a:avLst/>
              <a:gdLst/>
              <a:ahLst/>
              <a:cxnLst/>
              <a:rect l="l" t="t" r="r" b="b"/>
              <a:pathLst>
                <a:path w="84" h="1" extrusionOk="0">
                  <a:moveTo>
                    <a:pt x="12" y="1"/>
                  </a:moveTo>
                  <a:cubicBezTo>
                    <a:pt x="12" y="1"/>
                    <a:pt x="60" y="1"/>
                    <a:pt x="48" y="1"/>
                  </a:cubicBezTo>
                  <a:cubicBezTo>
                    <a:pt x="83" y="1"/>
                    <a:pt x="0" y="1"/>
                    <a:pt x="12"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200" name="Google Shape;1200;p29"/>
            <p:cNvSpPr/>
            <p:nvPr/>
          </p:nvSpPr>
          <p:spPr>
            <a:xfrm>
              <a:off x="2697650" y="2075675"/>
              <a:ext cx="1200" cy="25"/>
            </a:xfrm>
            <a:custGeom>
              <a:avLst/>
              <a:gdLst/>
              <a:ahLst/>
              <a:cxnLst/>
              <a:rect l="l" t="t" r="r" b="b"/>
              <a:pathLst>
                <a:path w="48" h="1" extrusionOk="0">
                  <a:moveTo>
                    <a:pt x="0" y="1"/>
                  </a:moveTo>
                  <a:cubicBezTo>
                    <a:pt x="48" y="1"/>
                    <a:pt x="48" y="1"/>
                    <a:pt x="0"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201" name="Google Shape;1201;p29"/>
            <p:cNvSpPr/>
            <p:nvPr/>
          </p:nvSpPr>
          <p:spPr>
            <a:xfrm>
              <a:off x="2698250" y="2075375"/>
              <a:ext cx="600" cy="25"/>
            </a:xfrm>
            <a:custGeom>
              <a:avLst/>
              <a:gdLst/>
              <a:ahLst/>
              <a:cxnLst/>
              <a:rect l="l" t="t" r="r" b="b"/>
              <a:pathLst>
                <a:path w="24" h="1" extrusionOk="0">
                  <a:moveTo>
                    <a:pt x="0" y="1"/>
                  </a:moveTo>
                  <a:cubicBezTo>
                    <a:pt x="24" y="1"/>
                    <a:pt x="12" y="1"/>
                    <a:pt x="0" y="1"/>
                  </a:cubicBezTo>
                  <a:cubicBezTo>
                    <a:pt x="0" y="1"/>
                    <a:pt x="0" y="1"/>
                    <a:pt x="0"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202" name="Google Shape;1202;p29"/>
            <p:cNvSpPr/>
            <p:nvPr/>
          </p:nvSpPr>
          <p:spPr>
            <a:xfrm>
              <a:off x="2697350" y="2075550"/>
              <a:ext cx="425" cy="150"/>
            </a:xfrm>
            <a:custGeom>
              <a:avLst/>
              <a:gdLst/>
              <a:ahLst/>
              <a:cxnLst/>
              <a:rect l="l" t="t" r="r" b="b"/>
              <a:pathLst>
                <a:path w="17" h="6" extrusionOk="0">
                  <a:moveTo>
                    <a:pt x="14" y="1"/>
                  </a:moveTo>
                  <a:cubicBezTo>
                    <a:pt x="12" y="1"/>
                    <a:pt x="8" y="2"/>
                    <a:pt x="0" y="6"/>
                  </a:cubicBezTo>
                  <a:cubicBezTo>
                    <a:pt x="8" y="6"/>
                    <a:pt x="16" y="1"/>
                    <a:pt x="14"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203" name="Google Shape;1203;p29"/>
            <p:cNvSpPr/>
            <p:nvPr/>
          </p:nvSpPr>
          <p:spPr>
            <a:xfrm>
              <a:off x="2697650" y="2074050"/>
              <a:ext cx="825" cy="175"/>
            </a:xfrm>
            <a:custGeom>
              <a:avLst/>
              <a:gdLst/>
              <a:ahLst/>
              <a:cxnLst/>
              <a:rect l="l" t="t" r="r" b="b"/>
              <a:pathLst>
                <a:path w="33" h="7" extrusionOk="0">
                  <a:moveTo>
                    <a:pt x="27" y="1"/>
                  </a:moveTo>
                  <a:cubicBezTo>
                    <a:pt x="19" y="1"/>
                    <a:pt x="0" y="6"/>
                    <a:pt x="24" y="6"/>
                  </a:cubicBezTo>
                  <a:cubicBezTo>
                    <a:pt x="32" y="2"/>
                    <a:pt x="31" y="1"/>
                    <a:pt x="27"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204" name="Google Shape;1204;p29"/>
            <p:cNvSpPr/>
            <p:nvPr/>
          </p:nvSpPr>
          <p:spPr>
            <a:xfrm>
              <a:off x="2695575" y="2074500"/>
              <a:ext cx="1200" cy="150"/>
            </a:xfrm>
            <a:custGeom>
              <a:avLst/>
              <a:gdLst/>
              <a:ahLst/>
              <a:cxnLst/>
              <a:rect l="l" t="t" r="r" b="b"/>
              <a:pathLst>
                <a:path w="48" h="6" extrusionOk="0">
                  <a:moveTo>
                    <a:pt x="48" y="0"/>
                  </a:moveTo>
                  <a:cubicBezTo>
                    <a:pt x="16" y="0"/>
                    <a:pt x="0" y="5"/>
                    <a:pt x="11" y="5"/>
                  </a:cubicBezTo>
                  <a:cubicBezTo>
                    <a:pt x="16" y="5"/>
                    <a:pt x="28" y="4"/>
                    <a:pt x="48"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205" name="Google Shape;1205;p29"/>
            <p:cNvSpPr/>
            <p:nvPr/>
          </p:nvSpPr>
          <p:spPr>
            <a:xfrm>
              <a:off x="2694975" y="2074200"/>
              <a:ext cx="900" cy="325"/>
            </a:xfrm>
            <a:custGeom>
              <a:avLst/>
              <a:gdLst/>
              <a:ahLst/>
              <a:cxnLst/>
              <a:rect l="l" t="t" r="r" b="b"/>
              <a:pathLst>
                <a:path w="36" h="13" extrusionOk="0">
                  <a:moveTo>
                    <a:pt x="0" y="0"/>
                  </a:moveTo>
                  <a:cubicBezTo>
                    <a:pt x="12" y="12"/>
                    <a:pt x="24" y="12"/>
                    <a:pt x="36" y="12"/>
                  </a:cubicBezTo>
                  <a:cubicBezTo>
                    <a:pt x="24" y="12"/>
                    <a:pt x="0" y="0"/>
                    <a:pt x="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206" name="Google Shape;1206;p29"/>
            <p:cNvSpPr/>
            <p:nvPr/>
          </p:nvSpPr>
          <p:spPr>
            <a:xfrm>
              <a:off x="2697350" y="2073000"/>
              <a:ext cx="1800" cy="25"/>
            </a:xfrm>
            <a:custGeom>
              <a:avLst/>
              <a:gdLst/>
              <a:ahLst/>
              <a:cxnLst/>
              <a:rect l="l" t="t" r="r" b="b"/>
              <a:pathLst>
                <a:path w="72" h="1" extrusionOk="0">
                  <a:moveTo>
                    <a:pt x="0" y="1"/>
                  </a:moveTo>
                  <a:cubicBezTo>
                    <a:pt x="12" y="1"/>
                    <a:pt x="60" y="1"/>
                    <a:pt x="72" y="1"/>
                  </a:cubicBezTo>
                  <a:cubicBezTo>
                    <a:pt x="48" y="1"/>
                    <a:pt x="24" y="1"/>
                    <a:pt x="0"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207" name="Google Shape;1207;p29"/>
            <p:cNvSpPr/>
            <p:nvPr/>
          </p:nvSpPr>
          <p:spPr>
            <a:xfrm>
              <a:off x="2692575" y="2071525"/>
              <a:ext cx="1625" cy="150"/>
            </a:xfrm>
            <a:custGeom>
              <a:avLst/>
              <a:gdLst/>
              <a:ahLst/>
              <a:cxnLst/>
              <a:rect l="l" t="t" r="r" b="b"/>
              <a:pathLst>
                <a:path w="65" h="6" extrusionOk="0">
                  <a:moveTo>
                    <a:pt x="1" y="0"/>
                  </a:moveTo>
                  <a:cubicBezTo>
                    <a:pt x="9" y="0"/>
                    <a:pt x="38" y="5"/>
                    <a:pt x="53" y="5"/>
                  </a:cubicBezTo>
                  <a:cubicBezTo>
                    <a:pt x="60" y="5"/>
                    <a:pt x="64" y="4"/>
                    <a:pt x="6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208" name="Google Shape;1208;p29"/>
            <p:cNvSpPr/>
            <p:nvPr/>
          </p:nvSpPr>
          <p:spPr>
            <a:xfrm>
              <a:off x="2691100" y="2067050"/>
              <a:ext cx="1500" cy="25"/>
            </a:xfrm>
            <a:custGeom>
              <a:avLst/>
              <a:gdLst/>
              <a:ahLst/>
              <a:cxnLst/>
              <a:rect l="l" t="t" r="r" b="b"/>
              <a:pathLst>
                <a:path w="60" h="1" extrusionOk="0">
                  <a:moveTo>
                    <a:pt x="0" y="1"/>
                  </a:moveTo>
                  <a:cubicBezTo>
                    <a:pt x="12" y="1"/>
                    <a:pt x="60" y="1"/>
                    <a:pt x="0"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209" name="Google Shape;1209;p29"/>
            <p:cNvSpPr/>
            <p:nvPr/>
          </p:nvSpPr>
          <p:spPr>
            <a:xfrm>
              <a:off x="2692000" y="2065850"/>
              <a:ext cx="1200" cy="325"/>
            </a:xfrm>
            <a:custGeom>
              <a:avLst/>
              <a:gdLst/>
              <a:ahLst/>
              <a:cxnLst/>
              <a:rect l="l" t="t" r="r" b="b"/>
              <a:pathLst>
                <a:path w="48" h="13" extrusionOk="0">
                  <a:moveTo>
                    <a:pt x="0" y="13"/>
                  </a:moveTo>
                  <a:cubicBezTo>
                    <a:pt x="48" y="1"/>
                    <a:pt x="48" y="1"/>
                    <a:pt x="0" y="13"/>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210" name="Google Shape;1210;p29"/>
            <p:cNvSpPr/>
            <p:nvPr/>
          </p:nvSpPr>
          <p:spPr>
            <a:xfrm>
              <a:off x="2690500" y="2065275"/>
              <a:ext cx="1525" cy="25"/>
            </a:xfrm>
            <a:custGeom>
              <a:avLst/>
              <a:gdLst/>
              <a:ahLst/>
              <a:cxnLst/>
              <a:rect l="l" t="t" r="r" b="b"/>
              <a:pathLst>
                <a:path w="61" h="1" extrusionOk="0">
                  <a:moveTo>
                    <a:pt x="13" y="0"/>
                  </a:moveTo>
                  <a:cubicBezTo>
                    <a:pt x="1" y="0"/>
                    <a:pt x="13" y="0"/>
                    <a:pt x="13" y="0"/>
                  </a:cubicBezTo>
                  <a:cubicBezTo>
                    <a:pt x="1" y="0"/>
                    <a:pt x="60" y="0"/>
                    <a:pt x="13"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211" name="Google Shape;1211;p29"/>
            <p:cNvSpPr/>
            <p:nvPr/>
          </p:nvSpPr>
          <p:spPr>
            <a:xfrm>
              <a:off x="2728300" y="2079250"/>
              <a:ext cx="1225" cy="25"/>
            </a:xfrm>
            <a:custGeom>
              <a:avLst/>
              <a:gdLst/>
              <a:ahLst/>
              <a:cxnLst/>
              <a:rect l="l" t="t" r="r" b="b"/>
              <a:pathLst>
                <a:path w="49" h="1" extrusionOk="0">
                  <a:moveTo>
                    <a:pt x="48" y="1"/>
                  </a:moveTo>
                  <a:cubicBezTo>
                    <a:pt x="36" y="1"/>
                    <a:pt x="1" y="1"/>
                    <a:pt x="13" y="1"/>
                  </a:cubicBezTo>
                  <a:cubicBezTo>
                    <a:pt x="13" y="1"/>
                    <a:pt x="36" y="1"/>
                    <a:pt x="48"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212" name="Google Shape;1212;p29"/>
            <p:cNvSpPr/>
            <p:nvPr/>
          </p:nvSpPr>
          <p:spPr>
            <a:xfrm>
              <a:off x="2726225" y="2078650"/>
              <a:ext cx="925" cy="25"/>
            </a:xfrm>
            <a:custGeom>
              <a:avLst/>
              <a:gdLst/>
              <a:ahLst/>
              <a:cxnLst/>
              <a:rect l="l" t="t" r="r" b="b"/>
              <a:pathLst>
                <a:path w="37" h="1" extrusionOk="0">
                  <a:moveTo>
                    <a:pt x="0" y="1"/>
                  </a:moveTo>
                  <a:cubicBezTo>
                    <a:pt x="36" y="1"/>
                    <a:pt x="36" y="1"/>
                    <a:pt x="0"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213" name="Google Shape;1213;p29"/>
            <p:cNvSpPr/>
            <p:nvPr/>
          </p:nvSpPr>
          <p:spPr>
            <a:xfrm>
              <a:off x="2726025" y="2078075"/>
              <a:ext cx="1225" cy="225"/>
            </a:xfrm>
            <a:custGeom>
              <a:avLst/>
              <a:gdLst/>
              <a:ahLst/>
              <a:cxnLst/>
              <a:rect l="l" t="t" r="r" b="b"/>
              <a:pathLst>
                <a:path w="49" h="9" extrusionOk="0">
                  <a:moveTo>
                    <a:pt x="32" y="0"/>
                  </a:moveTo>
                  <a:cubicBezTo>
                    <a:pt x="32" y="0"/>
                    <a:pt x="32" y="0"/>
                    <a:pt x="32" y="0"/>
                  </a:cubicBezTo>
                  <a:lnTo>
                    <a:pt x="32" y="0"/>
                  </a:lnTo>
                  <a:cubicBezTo>
                    <a:pt x="25" y="2"/>
                    <a:pt x="20" y="3"/>
                    <a:pt x="17" y="3"/>
                  </a:cubicBezTo>
                  <a:lnTo>
                    <a:pt x="17" y="3"/>
                  </a:lnTo>
                  <a:cubicBezTo>
                    <a:pt x="2" y="7"/>
                    <a:pt x="1" y="9"/>
                    <a:pt x="5" y="9"/>
                  </a:cubicBezTo>
                  <a:cubicBezTo>
                    <a:pt x="10" y="9"/>
                    <a:pt x="19" y="7"/>
                    <a:pt x="26" y="4"/>
                  </a:cubicBezTo>
                  <a:lnTo>
                    <a:pt x="26" y="4"/>
                  </a:lnTo>
                  <a:cubicBezTo>
                    <a:pt x="37" y="3"/>
                    <a:pt x="49" y="0"/>
                    <a:pt x="32"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214" name="Google Shape;1214;p29"/>
            <p:cNvSpPr/>
            <p:nvPr/>
          </p:nvSpPr>
          <p:spPr>
            <a:xfrm>
              <a:off x="2729500" y="2078075"/>
              <a:ext cx="325" cy="25"/>
            </a:xfrm>
            <a:custGeom>
              <a:avLst/>
              <a:gdLst/>
              <a:ahLst/>
              <a:cxnLst/>
              <a:rect l="l" t="t" r="r" b="b"/>
              <a:pathLst>
                <a:path w="13" h="1" extrusionOk="0">
                  <a:moveTo>
                    <a:pt x="12" y="0"/>
                  </a:moveTo>
                  <a:cubicBezTo>
                    <a:pt x="12" y="0"/>
                    <a:pt x="0" y="0"/>
                    <a:pt x="12" y="0"/>
                  </a:cubicBezTo>
                  <a:cubicBezTo>
                    <a:pt x="12" y="0"/>
                    <a:pt x="0" y="0"/>
                    <a:pt x="12"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215" name="Google Shape;1215;p29"/>
            <p:cNvSpPr/>
            <p:nvPr/>
          </p:nvSpPr>
          <p:spPr>
            <a:xfrm>
              <a:off x="2729800" y="2078075"/>
              <a:ext cx="325" cy="25"/>
            </a:xfrm>
            <a:custGeom>
              <a:avLst/>
              <a:gdLst/>
              <a:ahLst/>
              <a:cxnLst/>
              <a:rect l="l" t="t" r="r" b="b"/>
              <a:pathLst>
                <a:path w="13" h="1" extrusionOk="0">
                  <a:moveTo>
                    <a:pt x="0" y="0"/>
                  </a:moveTo>
                  <a:cubicBezTo>
                    <a:pt x="0" y="0"/>
                    <a:pt x="12" y="0"/>
                    <a:pt x="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216" name="Google Shape;1216;p29"/>
            <p:cNvSpPr/>
            <p:nvPr/>
          </p:nvSpPr>
          <p:spPr>
            <a:xfrm>
              <a:off x="2729500" y="2077625"/>
              <a:ext cx="1200" cy="175"/>
            </a:xfrm>
            <a:custGeom>
              <a:avLst/>
              <a:gdLst/>
              <a:ahLst/>
              <a:cxnLst/>
              <a:rect l="l" t="t" r="r" b="b"/>
              <a:pathLst>
                <a:path w="48" h="7" extrusionOk="0">
                  <a:moveTo>
                    <a:pt x="43" y="1"/>
                  </a:moveTo>
                  <a:cubicBezTo>
                    <a:pt x="40" y="1"/>
                    <a:pt x="28" y="2"/>
                    <a:pt x="0" y="6"/>
                  </a:cubicBezTo>
                  <a:cubicBezTo>
                    <a:pt x="16" y="6"/>
                    <a:pt x="48" y="1"/>
                    <a:pt x="43"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217" name="Google Shape;1217;p29"/>
            <p:cNvSpPr/>
            <p:nvPr/>
          </p:nvSpPr>
          <p:spPr>
            <a:xfrm>
              <a:off x="2728300" y="2077775"/>
              <a:ext cx="625" cy="25"/>
            </a:xfrm>
            <a:custGeom>
              <a:avLst/>
              <a:gdLst/>
              <a:ahLst/>
              <a:cxnLst/>
              <a:rect l="l" t="t" r="r" b="b"/>
              <a:pathLst>
                <a:path w="25" h="1" extrusionOk="0">
                  <a:moveTo>
                    <a:pt x="1" y="0"/>
                  </a:moveTo>
                  <a:lnTo>
                    <a:pt x="13" y="0"/>
                  </a:lnTo>
                  <a:cubicBezTo>
                    <a:pt x="13" y="0"/>
                    <a:pt x="25" y="0"/>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218" name="Google Shape;1218;p29"/>
            <p:cNvSpPr/>
            <p:nvPr/>
          </p:nvSpPr>
          <p:spPr>
            <a:xfrm>
              <a:off x="2728000" y="2077775"/>
              <a:ext cx="925" cy="25"/>
            </a:xfrm>
            <a:custGeom>
              <a:avLst/>
              <a:gdLst/>
              <a:ahLst/>
              <a:cxnLst/>
              <a:rect l="l" t="t" r="r" b="b"/>
              <a:pathLst>
                <a:path w="37" h="1" extrusionOk="0">
                  <a:moveTo>
                    <a:pt x="37" y="0"/>
                  </a:moveTo>
                  <a:cubicBezTo>
                    <a:pt x="1" y="0"/>
                    <a:pt x="25" y="0"/>
                    <a:pt x="37" y="0"/>
                  </a:cubicBezTo>
                  <a:cubicBezTo>
                    <a:pt x="37" y="0"/>
                    <a:pt x="25" y="0"/>
                    <a:pt x="37"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219" name="Google Shape;1219;p29"/>
            <p:cNvSpPr/>
            <p:nvPr/>
          </p:nvSpPr>
          <p:spPr>
            <a:xfrm>
              <a:off x="2728000" y="2077775"/>
              <a:ext cx="925" cy="250"/>
            </a:xfrm>
            <a:custGeom>
              <a:avLst/>
              <a:gdLst/>
              <a:ahLst/>
              <a:cxnLst/>
              <a:rect l="l" t="t" r="r" b="b"/>
              <a:pathLst>
                <a:path w="37" h="10" extrusionOk="0">
                  <a:moveTo>
                    <a:pt x="1" y="0"/>
                  </a:moveTo>
                  <a:cubicBezTo>
                    <a:pt x="1" y="6"/>
                    <a:pt x="10" y="9"/>
                    <a:pt x="19" y="9"/>
                  </a:cubicBezTo>
                  <a:cubicBezTo>
                    <a:pt x="28" y="9"/>
                    <a:pt x="37" y="6"/>
                    <a:pt x="37"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220" name="Google Shape;1220;p29"/>
            <p:cNvSpPr/>
            <p:nvPr/>
          </p:nvSpPr>
          <p:spPr>
            <a:xfrm>
              <a:off x="2724975" y="2078075"/>
              <a:ext cx="575" cy="275"/>
            </a:xfrm>
            <a:custGeom>
              <a:avLst/>
              <a:gdLst/>
              <a:ahLst/>
              <a:cxnLst/>
              <a:rect l="l" t="t" r="r" b="b"/>
              <a:pathLst>
                <a:path w="23" h="11" extrusionOk="0">
                  <a:moveTo>
                    <a:pt x="15" y="0"/>
                  </a:moveTo>
                  <a:cubicBezTo>
                    <a:pt x="3" y="8"/>
                    <a:pt x="0" y="11"/>
                    <a:pt x="1" y="11"/>
                  </a:cubicBezTo>
                  <a:cubicBezTo>
                    <a:pt x="4" y="11"/>
                    <a:pt x="23" y="0"/>
                    <a:pt x="15"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221" name="Google Shape;1221;p29"/>
            <p:cNvSpPr/>
            <p:nvPr/>
          </p:nvSpPr>
          <p:spPr>
            <a:xfrm>
              <a:off x="2728775" y="2077175"/>
              <a:ext cx="1350" cy="150"/>
            </a:xfrm>
            <a:custGeom>
              <a:avLst/>
              <a:gdLst/>
              <a:ahLst/>
              <a:cxnLst/>
              <a:rect l="l" t="t" r="r" b="b"/>
              <a:pathLst>
                <a:path w="54" h="6" extrusionOk="0">
                  <a:moveTo>
                    <a:pt x="53" y="0"/>
                  </a:moveTo>
                  <a:cubicBezTo>
                    <a:pt x="45" y="0"/>
                    <a:pt x="0" y="6"/>
                    <a:pt x="3" y="6"/>
                  </a:cubicBezTo>
                  <a:cubicBezTo>
                    <a:pt x="4" y="6"/>
                    <a:pt x="17" y="4"/>
                    <a:pt x="53"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222" name="Google Shape;1222;p29"/>
            <p:cNvSpPr/>
            <p:nvPr/>
          </p:nvSpPr>
          <p:spPr>
            <a:xfrm>
              <a:off x="2728300" y="2077175"/>
              <a:ext cx="625" cy="25"/>
            </a:xfrm>
            <a:custGeom>
              <a:avLst/>
              <a:gdLst/>
              <a:ahLst/>
              <a:cxnLst/>
              <a:rect l="l" t="t" r="r" b="b"/>
              <a:pathLst>
                <a:path w="25" h="1" extrusionOk="0">
                  <a:moveTo>
                    <a:pt x="25" y="0"/>
                  </a:moveTo>
                  <a:lnTo>
                    <a:pt x="1" y="0"/>
                  </a:lnTo>
                  <a:cubicBezTo>
                    <a:pt x="1" y="0"/>
                    <a:pt x="13" y="0"/>
                    <a:pt x="25"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223" name="Google Shape;1223;p29"/>
            <p:cNvSpPr/>
            <p:nvPr/>
          </p:nvSpPr>
          <p:spPr>
            <a:xfrm>
              <a:off x="2726825" y="2077475"/>
              <a:ext cx="1200" cy="325"/>
            </a:xfrm>
            <a:custGeom>
              <a:avLst/>
              <a:gdLst/>
              <a:ahLst/>
              <a:cxnLst/>
              <a:rect l="l" t="t" r="r" b="b"/>
              <a:pathLst>
                <a:path w="48" h="13" extrusionOk="0">
                  <a:moveTo>
                    <a:pt x="0" y="0"/>
                  </a:moveTo>
                  <a:cubicBezTo>
                    <a:pt x="48" y="12"/>
                    <a:pt x="48" y="12"/>
                    <a:pt x="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224" name="Google Shape;1224;p29"/>
            <p:cNvSpPr/>
            <p:nvPr/>
          </p:nvSpPr>
          <p:spPr>
            <a:xfrm>
              <a:off x="2729800" y="2076875"/>
              <a:ext cx="1200" cy="325"/>
            </a:xfrm>
            <a:custGeom>
              <a:avLst/>
              <a:gdLst/>
              <a:ahLst/>
              <a:cxnLst/>
              <a:rect l="l" t="t" r="r" b="b"/>
              <a:pathLst>
                <a:path w="48" h="13" extrusionOk="0">
                  <a:moveTo>
                    <a:pt x="0" y="0"/>
                  </a:moveTo>
                  <a:cubicBezTo>
                    <a:pt x="48" y="12"/>
                    <a:pt x="48" y="12"/>
                    <a:pt x="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225" name="Google Shape;1225;p29"/>
            <p:cNvSpPr/>
            <p:nvPr/>
          </p:nvSpPr>
          <p:spPr>
            <a:xfrm>
              <a:off x="2730025" y="2076500"/>
              <a:ext cx="1650" cy="175"/>
            </a:xfrm>
            <a:custGeom>
              <a:avLst/>
              <a:gdLst/>
              <a:ahLst/>
              <a:cxnLst/>
              <a:rect l="l" t="t" r="r" b="b"/>
              <a:pathLst>
                <a:path w="66" h="7" extrusionOk="0">
                  <a:moveTo>
                    <a:pt x="4" y="0"/>
                  </a:moveTo>
                  <a:cubicBezTo>
                    <a:pt x="1" y="0"/>
                    <a:pt x="2" y="1"/>
                    <a:pt x="15" y="4"/>
                  </a:cubicBezTo>
                  <a:cubicBezTo>
                    <a:pt x="40" y="6"/>
                    <a:pt x="52" y="7"/>
                    <a:pt x="56" y="7"/>
                  </a:cubicBezTo>
                  <a:cubicBezTo>
                    <a:pt x="66" y="7"/>
                    <a:pt x="14" y="0"/>
                    <a:pt x="4"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226" name="Google Shape;1226;p29"/>
            <p:cNvSpPr/>
            <p:nvPr/>
          </p:nvSpPr>
          <p:spPr>
            <a:xfrm>
              <a:off x="2728575" y="2077175"/>
              <a:ext cx="950" cy="150"/>
            </a:xfrm>
            <a:custGeom>
              <a:avLst/>
              <a:gdLst/>
              <a:ahLst/>
              <a:cxnLst/>
              <a:rect l="l" t="t" r="r" b="b"/>
              <a:pathLst>
                <a:path w="38" h="6" extrusionOk="0">
                  <a:moveTo>
                    <a:pt x="37" y="0"/>
                  </a:moveTo>
                  <a:cubicBezTo>
                    <a:pt x="21" y="0"/>
                    <a:pt x="0" y="6"/>
                    <a:pt x="6" y="6"/>
                  </a:cubicBezTo>
                  <a:cubicBezTo>
                    <a:pt x="8" y="6"/>
                    <a:pt x="17" y="4"/>
                    <a:pt x="37"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227" name="Google Shape;1227;p29"/>
            <p:cNvSpPr/>
            <p:nvPr/>
          </p:nvSpPr>
          <p:spPr>
            <a:xfrm>
              <a:off x="2728600" y="2076875"/>
              <a:ext cx="25" cy="325"/>
            </a:xfrm>
            <a:custGeom>
              <a:avLst/>
              <a:gdLst/>
              <a:ahLst/>
              <a:cxnLst/>
              <a:rect l="l" t="t" r="r" b="b"/>
              <a:pathLst>
                <a:path w="1" h="13" extrusionOk="0">
                  <a:moveTo>
                    <a:pt x="1" y="12"/>
                  </a:moveTo>
                  <a:cubicBezTo>
                    <a:pt x="1" y="12"/>
                    <a:pt x="1" y="0"/>
                    <a:pt x="1" y="12"/>
                  </a:cubicBezTo>
                  <a:cubicBezTo>
                    <a:pt x="1" y="12"/>
                    <a:pt x="1" y="12"/>
                    <a:pt x="1" y="12"/>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228" name="Google Shape;1228;p29"/>
            <p:cNvSpPr/>
            <p:nvPr/>
          </p:nvSpPr>
          <p:spPr>
            <a:xfrm>
              <a:off x="2725925" y="2077325"/>
              <a:ext cx="1800" cy="175"/>
            </a:xfrm>
            <a:custGeom>
              <a:avLst/>
              <a:gdLst/>
              <a:ahLst/>
              <a:cxnLst/>
              <a:rect l="l" t="t" r="r" b="b"/>
              <a:pathLst>
                <a:path w="72" h="7" extrusionOk="0">
                  <a:moveTo>
                    <a:pt x="30" y="1"/>
                  </a:moveTo>
                  <a:cubicBezTo>
                    <a:pt x="22" y="1"/>
                    <a:pt x="12" y="2"/>
                    <a:pt x="0" y="6"/>
                  </a:cubicBezTo>
                  <a:lnTo>
                    <a:pt x="72" y="6"/>
                  </a:lnTo>
                  <a:cubicBezTo>
                    <a:pt x="56" y="6"/>
                    <a:pt x="45" y="1"/>
                    <a:pt x="30"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229" name="Google Shape;1229;p29"/>
            <p:cNvSpPr/>
            <p:nvPr/>
          </p:nvSpPr>
          <p:spPr>
            <a:xfrm>
              <a:off x="2727475" y="2077075"/>
              <a:ext cx="850" cy="200"/>
            </a:xfrm>
            <a:custGeom>
              <a:avLst/>
              <a:gdLst/>
              <a:ahLst/>
              <a:cxnLst/>
              <a:rect l="l" t="t" r="r" b="b"/>
              <a:pathLst>
                <a:path w="34" h="8" extrusionOk="0">
                  <a:moveTo>
                    <a:pt x="2" y="1"/>
                  </a:moveTo>
                  <a:cubicBezTo>
                    <a:pt x="1" y="1"/>
                    <a:pt x="2" y="2"/>
                    <a:pt x="10" y="4"/>
                  </a:cubicBezTo>
                  <a:cubicBezTo>
                    <a:pt x="22" y="7"/>
                    <a:pt x="28" y="8"/>
                    <a:pt x="30" y="8"/>
                  </a:cubicBezTo>
                  <a:cubicBezTo>
                    <a:pt x="34" y="8"/>
                    <a:pt x="6" y="1"/>
                    <a:pt x="2"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230" name="Google Shape;1230;p29"/>
            <p:cNvSpPr/>
            <p:nvPr/>
          </p:nvSpPr>
          <p:spPr>
            <a:xfrm>
              <a:off x="2727400" y="2077175"/>
              <a:ext cx="625" cy="25"/>
            </a:xfrm>
            <a:custGeom>
              <a:avLst/>
              <a:gdLst/>
              <a:ahLst/>
              <a:cxnLst/>
              <a:rect l="l" t="t" r="r" b="b"/>
              <a:pathLst>
                <a:path w="25" h="1" extrusionOk="0">
                  <a:moveTo>
                    <a:pt x="1" y="0"/>
                  </a:moveTo>
                  <a:cubicBezTo>
                    <a:pt x="1" y="0"/>
                    <a:pt x="25" y="0"/>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231" name="Google Shape;1231;p29"/>
            <p:cNvSpPr/>
            <p:nvPr/>
          </p:nvSpPr>
          <p:spPr>
            <a:xfrm>
              <a:off x="2728700" y="2076575"/>
              <a:ext cx="225" cy="150"/>
            </a:xfrm>
            <a:custGeom>
              <a:avLst/>
              <a:gdLst/>
              <a:ahLst/>
              <a:cxnLst/>
              <a:rect l="l" t="t" r="r" b="b"/>
              <a:pathLst>
                <a:path w="9" h="6" extrusionOk="0">
                  <a:moveTo>
                    <a:pt x="9" y="1"/>
                  </a:moveTo>
                  <a:cubicBezTo>
                    <a:pt x="1" y="1"/>
                    <a:pt x="3" y="6"/>
                    <a:pt x="6" y="6"/>
                  </a:cubicBezTo>
                  <a:cubicBezTo>
                    <a:pt x="7" y="6"/>
                    <a:pt x="9" y="4"/>
                    <a:pt x="9"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232" name="Google Shape;1232;p29"/>
            <p:cNvSpPr/>
            <p:nvPr/>
          </p:nvSpPr>
          <p:spPr>
            <a:xfrm>
              <a:off x="2728600" y="2076875"/>
              <a:ext cx="25" cy="25"/>
            </a:xfrm>
            <a:custGeom>
              <a:avLst/>
              <a:gdLst/>
              <a:ahLst/>
              <a:cxnLst/>
              <a:rect l="l" t="t" r="r" b="b"/>
              <a:pathLst>
                <a:path w="1" h="1" extrusionOk="0">
                  <a:moveTo>
                    <a:pt x="1" y="0"/>
                  </a:moveTo>
                  <a:lnTo>
                    <a:pt x="1" y="0"/>
                  </a:lnTo>
                  <a:cubicBezTo>
                    <a:pt x="1" y="0"/>
                    <a:pt x="1" y="0"/>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233" name="Google Shape;1233;p29"/>
            <p:cNvSpPr/>
            <p:nvPr/>
          </p:nvSpPr>
          <p:spPr>
            <a:xfrm>
              <a:off x="2728000" y="2076275"/>
              <a:ext cx="625" cy="25"/>
            </a:xfrm>
            <a:custGeom>
              <a:avLst/>
              <a:gdLst/>
              <a:ahLst/>
              <a:cxnLst/>
              <a:rect l="l" t="t" r="r" b="b"/>
              <a:pathLst>
                <a:path w="25" h="1" extrusionOk="0">
                  <a:moveTo>
                    <a:pt x="25" y="1"/>
                  </a:moveTo>
                  <a:cubicBezTo>
                    <a:pt x="1" y="1"/>
                    <a:pt x="13" y="1"/>
                    <a:pt x="25"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234" name="Google Shape;1234;p29"/>
            <p:cNvSpPr/>
            <p:nvPr/>
          </p:nvSpPr>
          <p:spPr>
            <a:xfrm>
              <a:off x="2727700" y="2076875"/>
              <a:ext cx="625" cy="25"/>
            </a:xfrm>
            <a:custGeom>
              <a:avLst/>
              <a:gdLst/>
              <a:ahLst/>
              <a:cxnLst/>
              <a:rect l="l" t="t" r="r" b="b"/>
              <a:pathLst>
                <a:path w="25" h="1" extrusionOk="0">
                  <a:moveTo>
                    <a:pt x="25" y="0"/>
                  </a:moveTo>
                  <a:cubicBezTo>
                    <a:pt x="25" y="0"/>
                    <a:pt x="1" y="0"/>
                    <a:pt x="25" y="0"/>
                  </a:cubicBezTo>
                  <a:cubicBezTo>
                    <a:pt x="25" y="0"/>
                    <a:pt x="13" y="0"/>
                    <a:pt x="25"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235" name="Google Shape;1235;p29"/>
            <p:cNvSpPr/>
            <p:nvPr/>
          </p:nvSpPr>
          <p:spPr>
            <a:xfrm>
              <a:off x="2728900" y="2076575"/>
              <a:ext cx="625" cy="25"/>
            </a:xfrm>
            <a:custGeom>
              <a:avLst/>
              <a:gdLst/>
              <a:ahLst/>
              <a:cxnLst/>
              <a:rect l="l" t="t" r="r" b="b"/>
              <a:pathLst>
                <a:path w="25" h="1" extrusionOk="0">
                  <a:moveTo>
                    <a:pt x="12" y="1"/>
                  </a:moveTo>
                  <a:cubicBezTo>
                    <a:pt x="12" y="1"/>
                    <a:pt x="1" y="1"/>
                    <a:pt x="1" y="1"/>
                  </a:cubicBezTo>
                  <a:cubicBezTo>
                    <a:pt x="12" y="1"/>
                    <a:pt x="24" y="1"/>
                    <a:pt x="12"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236" name="Google Shape;1236;p29"/>
            <p:cNvSpPr/>
            <p:nvPr/>
          </p:nvSpPr>
          <p:spPr>
            <a:xfrm>
              <a:off x="2728900" y="2076875"/>
              <a:ext cx="25" cy="25"/>
            </a:xfrm>
            <a:custGeom>
              <a:avLst/>
              <a:gdLst/>
              <a:ahLst/>
              <a:cxnLst/>
              <a:rect l="l" t="t" r="r" b="b"/>
              <a:pathLst>
                <a:path w="1" h="1" extrusionOk="0">
                  <a:moveTo>
                    <a:pt x="1" y="0"/>
                  </a:moveTo>
                  <a:lnTo>
                    <a:pt x="1" y="0"/>
                  </a:lnTo>
                  <a:cubicBezTo>
                    <a:pt x="1" y="0"/>
                    <a:pt x="1" y="0"/>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237" name="Google Shape;1237;p29"/>
            <p:cNvSpPr/>
            <p:nvPr/>
          </p:nvSpPr>
          <p:spPr>
            <a:xfrm>
              <a:off x="2727700" y="2076875"/>
              <a:ext cx="1225" cy="25"/>
            </a:xfrm>
            <a:custGeom>
              <a:avLst/>
              <a:gdLst/>
              <a:ahLst/>
              <a:cxnLst/>
              <a:rect l="l" t="t" r="r" b="b"/>
              <a:pathLst>
                <a:path w="49" h="1" extrusionOk="0">
                  <a:moveTo>
                    <a:pt x="49" y="0"/>
                  </a:moveTo>
                  <a:cubicBezTo>
                    <a:pt x="1" y="0"/>
                    <a:pt x="37" y="0"/>
                    <a:pt x="49" y="0"/>
                  </a:cubicBezTo>
                  <a:cubicBezTo>
                    <a:pt x="37" y="0"/>
                    <a:pt x="49" y="0"/>
                    <a:pt x="49"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238" name="Google Shape;1238;p29"/>
            <p:cNvSpPr/>
            <p:nvPr/>
          </p:nvSpPr>
          <p:spPr>
            <a:xfrm>
              <a:off x="2723550" y="2075975"/>
              <a:ext cx="4775" cy="325"/>
            </a:xfrm>
            <a:custGeom>
              <a:avLst/>
              <a:gdLst/>
              <a:ahLst/>
              <a:cxnLst/>
              <a:rect l="l" t="t" r="r" b="b"/>
              <a:pathLst>
                <a:path w="191" h="13" extrusionOk="0">
                  <a:moveTo>
                    <a:pt x="0" y="1"/>
                  </a:moveTo>
                  <a:cubicBezTo>
                    <a:pt x="12" y="1"/>
                    <a:pt x="0" y="13"/>
                    <a:pt x="12" y="13"/>
                  </a:cubicBezTo>
                  <a:lnTo>
                    <a:pt x="84" y="13"/>
                  </a:lnTo>
                  <a:cubicBezTo>
                    <a:pt x="84" y="1"/>
                    <a:pt x="95" y="1"/>
                    <a:pt x="107" y="1"/>
                  </a:cubicBezTo>
                  <a:close/>
                  <a:moveTo>
                    <a:pt x="137" y="4"/>
                  </a:moveTo>
                  <a:cubicBezTo>
                    <a:pt x="119" y="4"/>
                    <a:pt x="101" y="7"/>
                    <a:pt x="84" y="13"/>
                  </a:cubicBezTo>
                  <a:lnTo>
                    <a:pt x="191" y="13"/>
                  </a:lnTo>
                  <a:cubicBezTo>
                    <a:pt x="173" y="7"/>
                    <a:pt x="155" y="4"/>
                    <a:pt x="137" y="4"/>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239" name="Google Shape;1239;p29"/>
            <p:cNvSpPr/>
            <p:nvPr/>
          </p:nvSpPr>
          <p:spPr>
            <a:xfrm>
              <a:off x="2728300" y="2076150"/>
              <a:ext cx="1225" cy="150"/>
            </a:xfrm>
            <a:custGeom>
              <a:avLst/>
              <a:gdLst/>
              <a:ahLst/>
              <a:cxnLst/>
              <a:rect l="l" t="t" r="r" b="b"/>
              <a:pathLst>
                <a:path w="49" h="6" extrusionOk="0">
                  <a:moveTo>
                    <a:pt x="43" y="0"/>
                  </a:moveTo>
                  <a:cubicBezTo>
                    <a:pt x="40" y="0"/>
                    <a:pt x="28" y="2"/>
                    <a:pt x="1" y="6"/>
                  </a:cubicBezTo>
                  <a:cubicBezTo>
                    <a:pt x="17" y="6"/>
                    <a:pt x="48" y="0"/>
                    <a:pt x="43"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240" name="Google Shape;1240;p29"/>
            <p:cNvSpPr/>
            <p:nvPr/>
          </p:nvSpPr>
          <p:spPr>
            <a:xfrm>
              <a:off x="2726225" y="2076350"/>
              <a:ext cx="2700" cy="250"/>
            </a:xfrm>
            <a:custGeom>
              <a:avLst/>
              <a:gdLst/>
              <a:ahLst/>
              <a:cxnLst/>
              <a:rect l="l" t="t" r="r" b="b"/>
              <a:pathLst>
                <a:path w="108" h="10" extrusionOk="0">
                  <a:moveTo>
                    <a:pt x="72" y="1"/>
                  </a:moveTo>
                  <a:cubicBezTo>
                    <a:pt x="63" y="1"/>
                    <a:pt x="48" y="4"/>
                    <a:pt x="0" y="10"/>
                  </a:cubicBezTo>
                  <a:lnTo>
                    <a:pt x="108" y="10"/>
                  </a:lnTo>
                  <a:cubicBezTo>
                    <a:pt x="84" y="4"/>
                    <a:pt x="81" y="1"/>
                    <a:pt x="72"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241" name="Google Shape;1241;p29"/>
            <p:cNvSpPr/>
            <p:nvPr/>
          </p:nvSpPr>
          <p:spPr>
            <a:xfrm>
              <a:off x="2726525" y="2077175"/>
              <a:ext cx="325" cy="25"/>
            </a:xfrm>
            <a:custGeom>
              <a:avLst/>
              <a:gdLst/>
              <a:ahLst/>
              <a:cxnLst/>
              <a:rect l="l" t="t" r="r" b="b"/>
              <a:pathLst>
                <a:path w="13" h="1" extrusionOk="0">
                  <a:moveTo>
                    <a:pt x="0" y="0"/>
                  </a:moveTo>
                  <a:cubicBezTo>
                    <a:pt x="0" y="0"/>
                    <a:pt x="0" y="0"/>
                    <a:pt x="12" y="0"/>
                  </a:cubicBezTo>
                  <a:cubicBezTo>
                    <a:pt x="12" y="0"/>
                    <a:pt x="0" y="0"/>
                    <a:pt x="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242" name="Google Shape;1242;p29"/>
            <p:cNvSpPr/>
            <p:nvPr/>
          </p:nvSpPr>
          <p:spPr>
            <a:xfrm>
              <a:off x="2724150" y="2077175"/>
              <a:ext cx="1200" cy="375"/>
            </a:xfrm>
            <a:custGeom>
              <a:avLst/>
              <a:gdLst/>
              <a:ahLst/>
              <a:cxnLst/>
              <a:rect l="l" t="t" r="r" b="b"/>
              <a:pathLst>
                <a:path w="48" h="15" extrusionOk="0">
                  <a:moveTo>
                    <a:pt x="24" y="0"/>
                  </a:moveTo>
                  <a:cubicBezTo>
                    <a:pt x="28" y="1"/>
                    <a:pt x="31" y="3"/>
                    <a:pt x="33" y="4"/>
                  </a:cubicBezTo>
                  <a:lnTo>
                    <a:pt x="33" y="4"/>
                  </a:lnTo>
                  <a:cubicBezTo>
                    <a:pt x="37" y="3"/>
                    <a:pt x="42" y="2"/>
                    <a:pt x="48" y="0"/>
                  </a:cubicBezTo>
                  <a:close/>
                  <a:moveTo>
                    <a:pt x="33" y="4"/>
                  </a:moveTo>
                  <a:cubicBezTo>
                    <a:pt x="2" y="11"/>
                    <a:pt x="1" y="14"/>
                    <a:pt x="8" y="14"/>
                  </a:cubicBezTo>
                  <a:cubicBezTo>
                    <a:pt x="17" y="14"/>
                    <a:pt x="41" y="9"/>
                    <a:pt x="33" y="4"/>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243" name="Google Shape;1243;p29"/>
            <p:cNvSpPr/>
            <p:nvPr/>
          </p:nvSpPr>
          <p:spPr>
            <a:xfrm>
              <a:off x="2725025" y="2076875"/>
              <a:ext cx="1225" cy="25"/>
            </a:xfrm>
            <a:custGeom>
              <a:avLst/>
              <a:gdLst/>
              <a:ahLst/>
              <a:cxnLst/>
              <a:rect l="l" t="t" r="r" b="b"/>
              <a:pathLst>
                <a:path w="49" h="1" extrusionOk="0">
                  <a:moveTo>
                    <a:pt x="48" y="0"/>
                  </a:moveTo>
                  <a:cubicBezTo>
                    <a:pt x="13" y="0"/>
                    <a:pt x="1" y="0"/>
                    <a:pt x="48" y="0"/>
                  </a:cubicBezTo>
                  <a:cubicBezTo>
                    <a:pt x="48" y="0"/>
                    <a:pt x="36" y="0"/>
                    <a:pt x="48"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244" name="Google Shape;1244;p29"/>
            <p:cNvSpPr/>
            <p:nvPr/>
          </p:nvSpPr>
          <p:spPr>
            <a:xfrm>
              <a:off x="2728300" y="2076150"/>
              <a:ext cx="1450" cy="150"/>
            </a:xfrm>
            <a:custGeom>
              <a:avLst/>
              <a:gdLst/>
              <a:ahLst/>
              <a:cxnLst/>
              <a:rect l="l" t="t" r="r" b="b"/>
              <a:pathLst>
                <a:path w="58" h="6" extrusionOk="0">
                  <a:moveTo>
                    <a:pt x="54" y="0"/>
                  </a:moveTo>
                  <a:cubicBezTo>
                    <a:pt x="46" y="0"/>
                    <a:pt x="1" y="6"/>
                    <a:pt x="25" y="6"/>
                  </a:cubicBezTo>
                  <a:cubicBezTo>
                    <a:pt x="52" y="2"/>
                    <a:pt x="58" y="0"/>
                    <a:pt x="54"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245" name="Google Shape;1245;p29"/>
            <p:cNvSpPr/>
            <p:nvPr/>
          </p:nvSpPr>
          <p:spPr>
            <a:xfrm>
              <a:off x="2728900" y="2075975"/>
              <a:ext cx="625" cy="25"/>
            </a:xfrm>
            <a:custGeom>
              <a:avLst/>
              <a:gdLst/>
              <a:ahLst/>
              <a:cxnLst/>
              <a:rect l="l" t="t" r="r" b="b"/>
              <a:pathLst>
                <a:path w="25" h="1" extrusionOk="0">
                  <a:moveTo>
                    <a:pt x="1" y="1"/>
                  </a:moveTo>
                  <a:cubicBezTo>
                    <a:pt x="24" y="1"/>
                    <a:pt x="24" y="1"/>
                    <a:pt x="1"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246" name="Google Shape;1246;p29"/>
            <p:cNvSpPr/>
            <p:nvPr/>
          </p:nvSpPr>
          <p:spPr>
            <a:xfrm>
              <a:off x="2728600" y="2071600"/>
              <a:ext cx="1375" cy="250"/>
            </a:xfrm>
            <a:custGeom>
              <a:avLst/>
              <a:gdLst/>
              <a:ahLst/>
              <a:cxnLst/>
              <a:rect l="l" t="t" r="r" b="b"/>
              <a:pathLst>
                <a:path w="55" h="10" extrusionOk="0">
                  <a:moveTo>
                    <a:pt x="18" y="0"/>
                  </a:moveTo>
                  <a:cubicBezTo>
                    <a:pt x="15" y="0"/>
                    <a:pt x="7" y="3"/>
                    <a:pt x="1" y="9"/>
                  </a:cubicBezTo>
                  <a:cubicBezTo>
                    <a:pt x="48" y="3"/>
                    <a:pt x="54" y="0"/>
                    <a:pt x="45" y="0"/>
                  </a:cubicBezTo>
                  <a:cubicBezTo>
                    <a:pt x="39" y="0"/>
                    <a:pt x="23" y="2"/>
                    <a:pt x="11" y="5"/>
                  </a:cubicBezTo>
                  <a:lnTo>
                    <a:pt x="11" y="5"/>
                  </a:lnTo>
                  <a:cubicBezTo>
                    <a:pt x="20" y="2"/>
                    <a:pt x="21" y="0"/>
                    <a:pt x="18"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247" name="Google Shape;1247;p29"/>
            <p:cNvSpPr/>
            <p:nvPr/>
          </p:nvSpPr>
          <p:spPr>
            <a:xfrm>
              <a:off x="2723450" y="2068700"/>
              <a:ext cx="1600" cy="150"/>
            </a:xfrm>
            <a:custGeom>
              <a:avLst/>
              <a:gdLst/>
              <a:ahLst/>
              <a:cxnLst/>
              <a:rect l="l" t="t" r="r" b="b"/>
              <a:pathLst>
                <a:path w="64" h="6" extrusionOk="0">
                  <a:moveTo>
                    <a:pt x="11" y="1"/>
                  </a:moveTo>
                  <a:cubicBezTo>
                    <a:pt x="3" y="1"/>
                    <a:pt x="0" y="2"/>
                    <a:pt x="16" y="6"/>
                  </a:cubicBezTo>
                  <a:cubicBezTo>
                    <a:pt x="64" y="6"/>
                    <a:pt x="27" y="1"/>
                    <a:pt x="11"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248" name="Google Shape;1248;p29"/>
            <p:cNvSpPr/>
            <p:nvPr/>
          </p:nvSpPr>
          <p:spPr>
            <a:xfrm>
              <a:off x="2717875" y="2064375"/>
              <a:ext cx="925" cy="325"/>
            </a:xfrm>
            <a:custGeom>
              <a:avLst/>
              <a:gdLst/>
              <a:ahLst/>
              <a:cxnLst/>
              <a:rect l="l" t="t" r="r" b="b"/>
              <a:pathLst>
                <a:path w="37" h="13" extrusionOk="0">
                  <a:moveTo>
                    <a:pt x="1" y="0"/>
                  </a:moveTo>
                  <a:cubicBezTo>
                    <a:pt x="1" y="12"/>
                    <a:pt x="13" y="12"/>
                    <a:pt x="37" y="12"/>
                  </a:cubicBezTo>
                  <a:lnTo>
                    <a:pt x="1" y="0"/>
                  </a:ln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249" name="Google Shape;1249;p29"/>
            <p:cNvSpPr/>
            <p:nvPr/>
          </p:nvSpPr>
          <p:spPr>
            <a:xfrm>
              <a:off x="2727700" y="2073900"/>
              <a:ext cx="1225" cy="325"/>
            </a:xfrm>
            <a:custGeom>
              <a:avLst/>
              <a:gdLst/>
              <a:ahLst/>
              <a:cxnLst/>
              <a:rect l="l" t="t" r="r" b="b"/>
              <a:pathLst>
                <a:path w="49" h="13" extrusionOk="0">
                  <a:moveTo>
                    <a:pt x="49" y="0"/>
                  </a:moveTo>
                  <a:cubicBezTo>
                    <a:pt x="37" y="12"/>
                    <a:pt x="1" y="12"/>
                    <a:pt x="37" y="12"/>
                  </a:cubicBezTo>
                  <a:cubicBezTo>
                    <a:pt x="49" y="12"/>
                    <a:pt x="49" y="12"/>
                    <a:pt x="49"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250" name="Google Shape;1250;p29"/>
            <p:cNvSpPr/>
            <p:nvPr/>
          </p:nvSpPr>
          <p:spPr>
            <a:xfrm>
              <a:off x="2728900" y="2073900"/>
              <a:ext cx="425" cy="150"/>
            </a:xfrm>
            <a:custGeom>
              <a:avLst/>
              <a:gdLst/>
              <a:ahLst/>
              <a:cxnLst/>
              <a:rect l="l" t="t" r="r" b="b"/>
              <a:pathLst>
                <a:path w="17" h="6" extrusionOk="0">
                  <a:moveTo>
                    <a:pt x="1" y="0"/>
                  </a:moveTo>
                  <a:cubicBezTo>
                    <a:pt x="1" y="4"/>
                    <a:pt x="3" y="6"/>
                    <a:pt x="6" y="6"/>
                  </a:cubicBezTo>
                  <a:cubicBezTo>
                    <a:pt x="11" y="6"/>
                    <a:pt x="16" y="0"/>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251" name="Google Shape;1251;p29"/>
            <p:cNvSpPr/>
            <p:nvPr/>
          </p:nvSpPr>
          <p:spPr>
            <a:xfrm>
              <a:off x="2723850" y="2073600"/>
              <a:ext cx="25" cy="25"/>
            </a:xfrm>
            <a:custGeom>
              <a:avLst/>
              <a:gdLst/>
              <a:ahLst/>
              <a:cxnLst/>
              <a:rect l="l" t="t" r="r" b="b"/>
              <a:pathLst>
                <a:path w="1" h="1" extrusionOk="0">
                  <a:moveTo>
                    <a:pt x="0" y="0"/>
                  </a:moveTo>
                  <a:lnTo>
                    <a:pt x="0" y="0"/>
                  </a:lnTo>
                  <a:cubicBezTo>
                    <a:pt x="0" y="0"/>
                    <a:pt x="0" y="0"/>
                    <a:pt x="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252" name="Google Shape;1252;p29"/>
            <p:cNvSpPr/>
            <p:nvPr/>
          </p:nvSpPr>
          <p:spPr>
            <a:xfrm>
              <a:off x="2728900" y="2075375"/>
              <a:ext cx="325" cy="25"/>
            </a:xfrm>
            <a:custGeom>
              <a:avLst/>
              <a:gdLst/>
              <a:ahLst/>
              <a:cxnLst/>
              <a:rect l="l" t="t" r="r" b="b"/>
              <a:pathLst>
                <a:path w="13" h="1" extrusionOk="0">
                  <a:moveTo>
                    <a:pt x="12" y="1"/>
                  </a:moveTo>
                  <a:cubicBezTo>
                    <a:pt x="12" y="1"/>
                    <a:pt x="12" y="1"/>
                    <a:pt x="1" y="1"/>
                  </a:cubicBezTo>
                  <a:cubicBezTo>
                    <a:pt x="12" y="1"/>
                    <a:pt x="12" y="1"/>
                    <a:pt x="12"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253" name="Google Shape;1253;p29"/>
            <p:cNvSpPr/>
            <p:nvPr/>
          </p:nvSpPr>
          <p:spPr>
            <a:xfrm>
              <a:off x="2728925" y="2075250"/>
              <a:ext cx="300" cy="150"/>
            </a:xfrm>
            <a:custGeom>
              <a:avLst/>
              <a:gdLst/>
              <a:ahLst/>
              <a:cxnLst/>
              <a:rect l="l" t="t" r="r" b="b"/>
              <a:pathLst>
                <a:path w="12" h="6" extrusionOk="0">
                  <a:moveTo>
                    <a:pt x="3" y="1"/>
                  </a:moveTo>
                  <a:cubicBezTo>
                    <a:pt x="1" y="1"/>
                    <a:pt x="3" y="6"/>
                    <a:pt x="11" y="6"/>
                  </a:cubicBezTo>
                  <a:cubicBezTo>
                    <a:pt x="7" y="2"/>
                    <a:pt x="5" y="1"/>
                    <a:pt x="3"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254" name="Google Shape;1254;p29"/>
            <p:cNvSpPr/>
            <p:nvPr/>
          </p:nvSpPr>
          <p:spPr>
            <a:xfrm>
              <a:off x="2721150" y="2062000"/>
              <a:ext cx="325" cy="25"/>
            </a:xfrm>
            <a:custGeom>
              <a:avLst/>
              <a:gdLst/>
              <a:ahLst/>
              <a:cxnLst/>
              <a:rect l="l" t="t" r="r" b="b"/>
              <a:pathLst>
                <a:path w="13" h="1" extrusionOk="0">
                  <a:moveTo>
                    <a:pt x="13" y="0"/>
                  </a:moveTo>
                  <a:cubicBezTo>
                    <a:pt x="13" y="0"/>
                    <a:pt x="13" y="0"/>
                    <a:pt x="13" y="0"/>
                  </a:cubicBezTo>
                  <a:cubicBezTo>
                    <a:pt x="1" y="0"/>
                    <a:pt x="1" y="0"/>
                    <a:pt x="13"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255" name="Google Shape;1255;p29"/>
            <p:cNvSpPr/>
            <p:nvPr/>
          </p:nvSpPr>
          <p:spPr>
            <a:xfrm>
              <a:off x="2720275" y="2070625"/>
              <a:ext cx="25" cy="25"/>
            </a:xfrm>
            <a:custGeom>
              <a:avLst/>
              <a:gdLst/>
              <a:ahLst/>
              <a:cxnLst/>
              <a:rect l="l" t="t" r="r" b="b"/>
              <a:pathLst>
                <a:path w="1" h="1" extrusionOk="0">
                  <a:moveTo>
                    <a:pt x="0" y="0"/>
                  </a:moveTo>
                  <a:cubicBezTo>
                    <a:pt x="0" y="0"/>
                    <a:pt x="0" y="0"/>
                    <a:pt x="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256" name="Google Shape;1256;p29"/>
            <p:cNvSpPr/>
            <p:nvPr/>
          </p:nvSpPr>
          <p:spPr>
            <a:xfrm>
              <a:off x="2719675" y="2070625"/>
              <a:ext cx="3000" cy="25"/>
            </a:xfrm>
            <a:custGeom>
              <a:avLst/>
              <a:gdLst/>
              <a:ahLst/>
              <a:cxnLst/>
              <a:rect l="l" t="t" r="r" b="b"/>
              <a:pathLst>
                <a:path w="120" h="1" extrusionOk="0">
                  <a:moveTo>
                    <a:pt x="0" y="0"/>
                  </a:moveTo>
                  <a:cubicBezTo>
                    <a:pt x="36" y="0"/>
                    <a:pt x="72" y="0"/>
                    <a:pt x="119" y="0"/>
                  </a:cubicBezTo>
                  <a:cubicBezTo>
                    <a:pt x="72" y="0"/>
                    <a:pt x="36" y="0"/>
                    <a:pt x="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257" name="Google Shape;1257;p29"/>
            <p:cNvSpPr/>
            <p:nvPr/>
          </p:nvSpPr>
          <p:spPr>
            <a:xfrm>
              <a:off x="2718175" y="2064675"/>
              <a:ext cx="625" cy="25"/>
            </a:xfrm>
            <a:custGeom>
              <a:avLst/>
              <a:gdLst/>
              <a:ahLst/>
              <a:cxnLst/>
              <a:rect l="l" t="t" r="r" b="b"/>
              <a:pathLst>
                <a:path w="25" h="1" extrusionOk="0">
                  <a:moveTo>
                    <a:pt x="25" y="0"/>
                  </a:moveTo>
                  <a:cubicBezTo>
                    <a:pt x="25" y="0"/>
                    <a:pt x="1" y="0"/>
                    <a:pt x="25"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258" name="Google Shape;1258;p29"/>
            <p:cNvSpPr/>
            <p:nvPr/>
          </p:nvSpPr>
          <p:spPr>
            <a:xfrm>
              <a:off x="2729200" y="2075375"/>
              <a:ext cx="25" cy="325"/>
            </a:xfrm>
            <a:custGeom>
              <a:avLst/>
              <a:gdLst/>
              <a:ahLst/>
              <a:cxnLst/>
              <a:rect l="l" t="t" r="r" b="b"/>
              <a:pathLst>
                <a:path w="1" h="13" extrusionOk="0">
                  <a:moveTo>
                    <a:pt x="0" y="13"/>
                  </a:moveTo>
                  <a:cubicBezTo>
                    <a:pt x="0" y="1"/>
                    <a:pt x="0" y="13"/>
                    <a:pt x="0" y="13"/>
                  </a:cubicBezTo>
                  <a:cubicBezTo>
                    <a:pt x="0" y="13"/>
                    <a:pt x="0" y="13"/>
                    <a:pt x="0" y="13"/>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259" name="Google Shape;1259;p29"/>
            <p:cNvSpPr/>
            <p:nvPr/>
          </p:nvSpPr>
          <p:spPr>
            <a:xfrm>
              <a:off x="2723850" y="2076150"/>
              <a:ext cx="675" cy="150"/>
            </a:xfrm>
            <a:custGeom>
              <a:avLst/>
              <a:gdLst/>
              <a:ahLst/>
              <a:cxnLst/>
              <a:rect l="l" t="t" r="r" b="b"/>
              <a:pathLst>
                <a:path w="27" h="6" extrusionOk="0">
                  <a:moveTo>
                    <a:pt x="21" y="0"/>
                  </a:moveTo>
                  <a:cubicBezTo>
                    <a:pt x="19" y="0"/>
                    <a:pt x="12" y="2"/>
                    <a:pt x="0" y="6"/>
                  </a:cubicBezTo>
                  <a:cubicBezTo>
                    <a:pt x="16" y="6"/>
                    <a:pt x="27" y="0"/>
                    <a:pt x="2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260" name="Google Shape;1260;p29"/>
            <p:cNvSpPr/>
            <p:nvPr/>
          </p:nvSpPr>
          <p:spPr>
            <a:xfrm>
              <a:off x="2725325" y="2075675"/>
              <a:ext cx="1725" cy="175"/>
            </a:xfrm>
            <a:custGeom>
              <a:avLst/>
              <a:gdLst/>
              <a:ahLst/>
              <a:cxnLst/>
              <a:rect l="l" t="t" r="r" b="b"/>
              <a:pathLst>
                <a:path w="69" h="7" extrusionOk="0">
                  <a:moveTo>
                    <a:pt x="48" y="1"/>
                  </a:moveTo>
                  <a:cubicBezTo>
                    <a:pt x="1" y="1"/>
                    <a:pt x="43" y="6"/>
                    <a:pt x="59" y="6"/>
                  </a:cubicBezTo>
                  <a:cubicBezTo>
                    <a:pt x="67" y="6"/>
                    <a:pt x="68" y="5"/>
                    <a:pt x="48"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261" name="Google Shape;1261;p29"/>
            <p:cNvSpPr/>
            <p:nvPr/>
          </p:nvSpPr>
          <p:spPr>
            <a:xfrm>
              <a:off x="2726225" y="2075975"/>
              <a:ext cx="325" cy="25"/>
            </a:xfrm>
            <a:custGeom>
              <a:avLst/>
              <a:gdLst/>
              <a:ahLst/>
              <a:cxnLst/>
              <a:rect l="l" t="t" r="r" b="b"/>
              <a:pathLst>
                <a:path w="13" h="1" extrusionOk="0">
                  <a:moveTo>
                    <a:pt x="0" y="1"/>
                  </a:moveTo>
                  <a:cubicBezTo>
                    <a:pt x="12" y="1"/>
                    <a:pt x="0" y="1"/>
                    <a:pt x="0" y="1"/>
                  </a:cubicBezTo>
                  <a:cubicBezTo>
                    <a:pt x="0" y="1"/>
                    <a:pt x="0" y="1"/>
                    <a:pt x="0"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262" name="Google Shape;1262;p29"/>
            <p:cNvSpPr/>
            <p:nvPr/>
          </p:nvSpPr>
          <p:spPr>
            <a:xfrm>
              <a:off x="2728000" y="2075075"/>
              <a:ext cx="2125" cy="25"/>
            </a:xfrm>
            <a:custGeom>
              <a:avLst/>
              <a:gdLst/>
              <a:ahLst/>
              <a:cxnLst/>
              <a:rect l="l" t="t" r="r" b="b"/>
              <a:pathLst>
                <a:path w="85" h="1" extrusionOk="0">
                  <a:moveTo>
                    <a:pt x="25" y="1"/>
                  </a:moveTo>
                  <a:cubicBezTo>
                    <a:pt x="13" y="1"/>
                    <a:pt x="60" y="1"/>
                    <a:pt x="48" y="1"/>
                  </a:cubicBezTo>
                  <a:cubicBezTo>
                    <a:pt x="84" y="1"/>
                    <a:pt x="1" y="1"/>
                    <a:pt x="25"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263" name="Google Shape;1263;p29"/>
            <p:cNvSpPr/>
            <p:nvPr/>
          </p:nvSpPr>
          <p:spPr>
            <a:xfrm>
              <a:off x="2723850" y="2075675"/>
              <a:ext cx="1200" cy="25"/>
            </a:xfrm>
            <a:custGeom>
              <a:avLst/>
              <a:gdLst/>
              <a:ahLst/>
              <a:cxnLst/>
              <a:rect l="l" t="t" r="r" b="b"/>
              <a:pathLst>
                <a:path w="48" h="1" extrusionOk="0">
                  <a:moveTo>
                    <a:pt x="0" y="1"/>
                  </a:moveTo>
                  <a:cubicBezTo>
                    <a:pt x="48" y="1"/>
                    <a:pt x="48" y="1"/>
                    <a:pt x="0"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264" name="Google Shape;1264;p29"/>
            <p:cNvSpPr/>
            <p:nvPr/>
          </p:nvSpPr>
          <p:spPr>
            <a:xfrm>
              <a:off x="2724425" y="2075375"/>
              <a:ext cx="625" cy="25"/>
            </a:xfrm>
            <a:custGeom>
              <a:avLst/>
              <a:gdLst/>
              <a:ahLst/>
              <a:cxnLst/>
              <a:rect l="l" t="t" r="r" b="b"/>
              <a:pathLst>
                <a:path w="25" h="1" extrusionOk="0">
                  <a:moveTo>
                    <a:pt x="1" y="1"/>
                  </a:moveTo>
                  <a:cubicBezTo>
                    <a:pt x="25" y="1"/>
                    <a:pt x="13" y="1"/>
                    <a:pt x="1" y="1"/>
                  </a:cubicBezTo>
                  <a:cubicBezTo>
                    <a:pt x="1" y="1"/>
                    <a:pt x="1" y="1"/>
                    <a:pt x="1"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265" name="Google Shape;1265;p29"/>
            <p:cNvSpPr/>
            <p:nvPr/>
          </p:nvSpPr>
          <p:spPr>
            <a:xfrm>
              <a:off x="2723850" y="2075375"/>
              <a:ext cx="600" cy="325"/>
            </a:xfrm>
            <a:custGeom>
              <a:avLst/>
              <a:gdLst/>
              <a:ahLst/>
              <a:cxnLst/>
              <a:rect l="l" t="t" r="r" b="b"/>
              <a:pathLst>
                <a:path w="24" h="13" extrusionOk="0">
                  <a:moveTo>
                    <a:pt x="0" y="13"/>
                  </a:moveTo>
                  <a:cubicBezTo>
                    <a:pt x="0" y="13"/>
                    <a:pt x="24" y="1"/>
                    <a:pt x="0" y="13"/>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266" name="Google Shape;1266;p29"/>
            <p:cNvSpPr/>
            <p:nvPr/>
          </p:nvSpPr>
          <p:spPr>
            <a:xfrm>
              <a:off x="2723950" y="2074050"/>
              <a:ext cx="900" cy="175"/>
            </a:xfrm>
            <a:custGeom>
              <a:avLst/>
              <a:gdLst/>
              <a:ahLst/>
              <a:cxnLst/>
              <a:rect l="l" t="t" r="r" b="b"/>
              <a:pathLst>
                <a:path w="36" h="7" extrusionOk="0">
                  <a:moveTo>
                    <a:pt x="27" y="1"/>
                  </a:moveTo>
                  <a:cubicBezTo>
                    <a:pt x="16" y="1"/>
                    <a:pt x="0" y="6"/>
                    <a:pt x="32" y="6"/>
                  </a:cubicBezTo>
                  <a:cubicBezTo>
                    <a:pt x="36" y="2"/>
                    <a:pt x="32" y="1"/>
                    <a:pt x="27"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267" name="Google Shape;1267;p29"/>
            <p:cNvSpPr/>
            <p:nvPr/>
          </p:nvSpPr>
          <p:spPr>
            <a:xfrm>
              <a:off x="2721950" y="2074700"/>
              <a:ext cx="1200" cy="200"/>
            </a:xfrm>
            <a:custGeom>
              <a:avLst/>
              <a:gdLst/>
              <a:ahLst/>
              <a:cxnLst/>
              <a:rect l="l" t="t" r="r" b="b"/>
              <a:pathLst>
                <a:path w="48" h="8" extrusionOk="0">
                  <a:moveTo>
                    <a:pt x="43" y="1"/>
                  </a:moveTo>
                  <a:cubicBezTo>
                    <a:pt x="42" y="1"/>
                    <a:pt x="34" y="2"/>
                    <a:pt x="17" y="4"/>
                  </a:cubicBezTo>
                  <a:cubicBezTo>
                    <a:pt x="4" y="7"/>
                    <a:pt x="0" y="8"/>
                    <a:pt x="2" y="8"/>
                  </a:cubicBezTo>
                  <a:cubicBezTo>
                    <a:pt x="6" y="8"/>
                    <a:pt x="47" y="1"/>
                    <a:pt x="43"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268" name="Google Shape;1268;p29"/>
            <p:cNvSpPr/>
            <p:nvPr/>
          </p:nvSpPr>
          <p:spPr>
            <a:xfrm>
              <a:off x="2721150" y="2074200"/>
              <a:ext cx="925" cy="325"/>
            </a:xfrm>
            <a:custGeom>
              <a:avLst/>
              <a:gdLst/>
              <a:ahLst/>
              <a:cxnLst/>
              <a:rect l="l" t="t" r="r" b="b"/>
              <a:pathLst>
                <a:path w="37" h="13" extrusionOk="0">
                  <a:moveTo>
                    <a:pt x="1" y="0"/>
                  </a:moveTo>
                  <a:lnTo>
                    <a:pt x="1" y="0"/>
                  </a:lnTo>
                  <a:cubicBezTo>
                    <a:pt x="13" y="12"/>
                    <a:pt x="25" y="12"/>
                    <a:pt x="37" y="12"/>
                  </a:cubicBezTo>
                  <a:cubicBezTo>
                    <a:pt x="25" y="12"/>
                    <a:pt x="1" y="0"/>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269" name="Google Shape;1269;p29"/>
            <p:cNvSpPr/>
            <p:nvPr/>
          </p:nvSpPr>
          <p:spPr>
            <a:xfrm>
              <a:off x="2723550" y="2073000"/>
              <a:ext cx="1800" cy="25"/>
            </a:xfrm>
            <a:custGeom>
              <a:avLst/>
              <a:gdLst/>
              <a:ahLst/>
              <a:cxnLst/>
              <a:rect l="l" t="t" r="r" b="b"/>
              <a:pathLst>
                <a:path w="72" h="1" extrusionOk="0">
                  <a:moveTo>
                    <a:pt x="0" y="1"/>
                  </a:moveTo>
                  <a:cubicBezTo>
                    <a:pt x="12" y="1"/>
                    <a:pt x="60" y="1"/>
                    <a:pt x="72" y="1"/>
                  </a:cubicBezTo>
                  <a:cubicBezTo>
                    <a:pt x="48" y="1"/>
                    <a:pt x="24" y="1"/>
                    <a:pt x="0"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270" name="Google Shape;1270;p29"/>
            <p:cNvSpPr/>
            <p:nvPr/>
          </p:nvSpPr>
          <p:spPr>
            <a:xfrm>
              <a:off x="2718775" y="2071525"/>
              <a:ext cx="1625" cy="150"/>
            </a:xfrm>
            <a:custGeom>
              <a:avLst/>
              <a:gdLst/>
              <a:ahLst/>
              <a:cxnLst/>
              <a:rect l="l" t="t" r="r" b="b"/>
              <a:pathLst>
                <a:path w="65" h="6" extrusionOk="0">
                  <a:moveTo>
                    <a:pt x="1" y="0"/>
                  </a:moveTo>
                  <a:cubicBezTo>
                    <a:pt x="9" y="0"/>
                    <a:pt x="38" y="5"/>
                    <a:pt x="53" y="5"/>
                  </a:cubicBezTo>
                  <a:cubicBezTo>
                    <a:pt x="60" y="5"/>
                    <a:pt x="64" y="4"/>
                    <a:pt x="6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271" name="Google Shape;1271;p29"/>
            <p:cNvSpPr/>
            <p:nvPr/>
          </p:nvSpPr>
          <p:spPr>
            <a:xfrm>
              <a:off x="2717300" y="2067050"/>
              <a:ext cx="1500" cy="25"/>
            </a:xfrm>
            <a:custGeom>
              <a:avLst/>
              <a:gdLst/>
              <a:ahLst/>
              <a:cxnLst/>
              <a:rect l="l" t="t" r="r" b="b"/>
              <a:pathLst>
                <a:path w="60" h="1" extrusionOk="0">
                  <a:moveTo>
                    <a:pt x="0" y="1"/>
                  </a:moveTo>
                  <a:cubicBezTo>
                    <a:pt x="12" y="1"/>
                    <a:pt x="60" y="1"/>
                    <a:pt x="0"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272" name="Google Shape;1272;p29"/>
            <p:cNvSpPr/>
            <p:nvPr/>
          </p:nvSpPr>
          <p:spPr>
            <a:xfrm>
              <a:off x="2718175" y="2065850"/>
              <a:ext cx="1225" cy="325"/>
            </a:xfrm>
            <a:custGeom>
              <a:avLst/>
              <a:gdLst/>
              <a:ahLst/>
              <a:cxnLst/>
              <a:rect l="l" t="t" r="r" b="b"/>
              <a:pathLst>
                <a:path w="49" h="13" extrusionOk="0">
                  <a:moveTo>
                    <a:pt x="1" y="13"/>
                  </a:moveTo>
                  <a:cubicBezTo>
                    <a:pt x="49" y="1"/>
                    <a:pt x="49" y="1"/>
                    <a:pt x="1" y="13"/>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273" name="Google Shape;1273;p29"/>
            <p:cNvSpPr/>
            <p:nvPr/>
          </p:nvSpPr>
          <p:spPr>
            <a:xfrm>
              <a:off x="2716700" y="2065275"/>
              <a:ext cx="1500" cy="25"/>
            </a:xfrm>
            <a:custGeom>
              <a:avLst/>
              <a:gdLst/>
              <a:ahLst/>
              <a:cxnLst/>
              <a:rect l="l" t="t" r="r" b="b"/>
              <a:pathLst>
                <a:path w="60" h="1" extrusionOk="0">
                  <a:moveTo>
                    <a:pt x="12" y="0"/>
                  </a:moveTo>
                  <a:cubicBezTo>
                    <a:pt x="0" y="0"/>
                    <a:pt x="12" y="0"/>
                    <a:pt x="12" y="0"/>
                  </a:cubicBezTo>
                  <a:cubicBezTo>
                    <a:pt x="0" y="0"/>
                    <a:pt x="60" y="0"/>
                    <a:pt x="12"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274" name="Google Shape;1274;p29"/>
            <p:cNvSpPr/>
            <p:nvPr/>
          </p:nvSpPr>
          <p:spPr>
            <a:xfrm>
              <a:off x="2754500" y="2079250"/>
              <a:ext cx="1225" cy="25"/>
            </a:xfrm>
            <a:custGeom>
              <a:avLst/>
              <a:gdLst/>
              <a:ahLst/>
              <a:cxnLst/>
              <a:rect l="l" t="t" r="r" b="b"/>
              <a:pathLst>
                <a:path w="49" h="1" extrusionOk="0">
                  <a:moveTo>
                    <a:pt x="12" y="1"/>
                  </a:moveTo>
                  <a:cubicBezTo>
                    <a:pt x="12" y="1"/>
                    <a:pt x="36" y="1"/>
                    <a:pt x="48" y="1"/>
                  </a:cubicBezTo>
                  <a:cubicBezTo>
                    <a:pt x="36" y="1"/>
                    <a:pt x="0" y="1"/>
                    <a:pt x="12"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275" name="Google Shape;1275;p29"/>
            <p:cNvSpPr/>
            <p:nvPr/>
          </p:nvSpPr>
          <p:spPr>
            <a:xfrm>
              <a:off x="2752425" y="2078650"/>
              <a:ext cx="900" cy="25"/>
            </a:xfrm>
            <a:custGeom>
              <a:avLst/>
              <a:gdLst/>
              <a:ahLst/>
              <a:cxnLst/>
              <a:rect l="l" t="t" r="r" b="b"/>
              <a:pathLst>
                <a:path w="36" h="1" extrusionOk="0">
                  <a:moveTo>
                    <a:pt x="36" y="1"/>
                  </a:moveTo>
                  <a:cubicBezTo>
                    <a:pt x="0" y="1"/>
                    <a:pt x="0" y="1"/>
                    <a:pt x="36"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276" name="Google Shape;1276;p29"/>
            <p:cNvSpPr/>
            <p:nvPr/>
          </p:nvSpPr>
          <p:spPr>
            <a:xfrm>
              <a:off x="2752350" y="2078075"/>
              <a:ext cx="1175" cy="225"/>
            </a:xfrm>
            <a:custGeom>
              <a:avLst/>
              <a:gdLst/>
              <a:ahLst/>
              <a:cxnLst/>
              <a:rect l="l" t="t" r="r" b="b"/>
              <a:pathLst>
                <a:path w="47" h="9" extrusionOk="0">
                  <a:moveTo>
                    <a:pt x="27" y="0"/>
                  </a:moveTo>
                  <a:cubicBezTo>
                    <a:pt x="3" y="6"/>
                    <a:pt x="0" y="9"/>
                    <a:pt x="5" y="9"/>
                  </a:cubicBezTo>
                  <a:cubicBezTo>
                    <a:pt x="8" y="9"/>
                    <a:pt x="14" y="8"/>
                    <a:pt x="20" y="5"/>
                  </a:cubicBezTo>
                  <a:lnTo>
                    <a:pt x="20" y="5"/>
                  </a:lnTo>
                  <a:cubicBezTo>
                    <a:pt x="31" y="4"/>
                    <a:pt x="46" y="0"/>
                    <a:pt x="27"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277" name="Google Shape;1277;p29"/>
            <p:cNvSpPr/>
            <p:nvPr/>
          </p:nvSpPr>
          <p:spPr>
            <a:xfrm>
              <a:off x="2755400" y="2077775"/>
              <a:ext cx="900" cy="325"/>
            </a:xfrm>
            <a:custGeom>
              <a:avLst/>
              <a:gdLst/>
              <a:ahLst/>
              <a:cxnLst/>
              <a:rect l="l" t="t" r="r" b="b"/>
              <a:pathLst>
                <a:path w="36" h="13" extrusionOk="0">
                  <a:moveTo>
                    <a:pt x="12" y="12"/>
                  </a:moveTo>
                  <a:cubicBezTo>
                    <a:pt x="36" y="12"/>
                    <a:pt x="12" y="12"/>
                    <a:pt x="12" y="12"/>
                  </a:cubicBezTo>
                  <a:cubicBezTo>
                    <a:pt x="12" y="12"/>
                    <a:pt x="0" y="0"/>
                    <a:pt x="12" y="12"/>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278" name="Google Shape;1278;p29"/>
            <p:cNvSpPr/>
            <p:nvPr/>
          </p:nvSpPr>
          <p:spPr>
            <a:xfrm>
              <a:off x="2755975" y="2078075"/>
              <a:ext cx="325" cy="25"/>
            </a:xfrm>
            <a:custGeom>
              <a:avLst/>
              <a:gdLst/>
              <a:ahLst/>
              <a:cxnLst/>
              <a:rect l="l" t="t" r="r" b="b"/>
              <a:pathLst>
                <a:path w="13" h="1" extrusionOk="0">
                  <a:moveTo>
                    <a:pt x="1" y="0"/>
                  </a:moveTo>
                  <a:cubicBezTo>
                    <a:pt x="1" y="0"/>
                    <a:pt x="13" y="0"/>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279" name="Google Shape;1279;p29"/>
            <p:cNvSpPr/>
            <p:nvPr/>
          </p:nvSpPr>
          <p:spPr>
            <a:xfrm>
              <a:off x="2755700" y="2077625"/>
              <a:ext cx="1200" cy="175"/>
            </a:xfrm>
            <a:custGeom>
              <a:avLst/>
              <a:gdLst/>
              <a:ahLst/>
              <a:cxnLst/>
              <a:rect l="l" t="t" r="r" b="b"/>
              <a:pathLst>
                <a:path w="48" h="7" extrusionOk="0">
                  <a:moveTo>
                    <a:pt x="42" y="1"/>
                  </a:moveTo>
                  <a:cubicBezTo>
                    <a:pt x="40" y="1"/>
                    <a:pt x="28" y="2"/>
                    <a:pt x="0" y="6"/>
                  </a:cubicBezTo>
                  <a:cubicBezTo>
                    <a:pt x="16" y="6"/>
                    <a:pt x="48" y="1"/>
                    <a:pt x="42"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280" name="Google Shape;1280;p29"/>
            <p:cNvSpPr/>
            <p:nvPr/>
          </p:nvSpPr>
          <p:spPr>
            <a:xfrm>
              <a:off x="2754500" y="2077775"/>
              <a:ext cx="625" cy="25"/>
            </a:xfrm>
            <a:custGeom>
              <a:avLst/>
              <a:gdLst/>
              <a:ahLst/>
              <a:cxnLst/>
              <a:rect l="l" t="t" r="r" b="b"/>
              <a:pathLst>
                <a:path w="25" h="1" extrusionOk="0">
                  <a:moveTo>
                    <a:pt x="0" y="0"/>
                  </a:moveTo>
                  <a:lnTo>
                    <a:pt x="12" y="0"/>
                  </a:lnTo>
                  <a:cubicBezTo>
                    <a:pt x="24" y="0"/>
                    <a:pt x="24" y="0"/>
                    <a:pt x="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281" name="Google Shape;1281;p29"/>
            <p:cNvSpPr/>
            <p:nvPr/>
          </p:nvSpPr>
          <p:spPr>
            <a:xfrm>
              <a:off x="2754200" y="2077775"/>
              <a:ext cx="925" cy="25"/>
            </a:xfrm>
            <a:custGeom>
              <a:avLst/>
              <a:gdLst/>
              <a:ahLst/>
              <a:cxnLst/>
              <a:rect l="l" t="t" r="r" b="b"/>
              <a:pathLst>
                <a:path w="37" h="1" extrusionOk="0">
                  <a:moveTo>
                    <a:pt x="36" y="0"/>
                  </a:moveTo>
                  <a:cubicBezTo>
                    <a:pt x="1" y="0"/>
                    <a:pt x="24" y="0"/>
                    <a:pt x="36" y="0"/>
                  </a:cubicBezTo>
                  <a:cubicBezTo>
                    <a:pt x="36" y="0"/>
                    <a:pt x="36" y="0"/>
                    <a:pt x="36"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282" name="Google Shape;1282;p29"/>
            <p:cNvSpPr/>
            <p:nvPr/>
          </p:nvSpPr>
          <p:spPr>
            <a:xfrm>
              <a:off x="2754200" y="2077775"/>
              <a:ext cx="925" cy="250"/>
            </a:xfrm>
            <a:custGeom>
              <a:avLst/>
              <a:gdLst/>
              <a:ahLst/>
              <a:cxnLst/>
              <a:rect l="l" t="t" r="r" b="b"/>
              <a:pathLst>
                <a:path w="37" h="10" extrusionOk="0">
                  <a:moveTo>
                    <a:pt x="1" y="0"/>
                  </a:moveTo>
                  <a:cubicBezTo>
                    <a:pt x="1" y="6"/>
                    <a:pt x="9" y="9"/>
                    <a:pt x="18" y="9"/>
                  </a:cubicBezTo>
                  <a:cubicBezTo>
                    <a:pt x="27" y="9"/>
                    <a:pt x="36" y="6"/>
                    <a:pt x="36"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283" name="Google Shape;1283;p29"/>
            <p:cNvSpPr/>
            <p:nvPr/>
          </p:nvSpPr>
          <p:spPr>
            <a:xfrm>
              <a:off x="2751200" y="2078075"/>
              <a:ext cx="750" cy="275"/>
            </a:xfrm>
            <a:custGeom>
              <a:avLst/>
              <a:gdLst/>
              <a:ahLst/>
              <a:cxnLst/>
              <a:rect l="l" t="t" r="r" b="b"/>
              <a:pathLst>
                <a:path w="30" h="11" extrusionOk="0">
                  <a:moveTo>
                    <a:pt x="13" y="0"/>
                  </a:moveTo>
                  <a:cubicBezTo>
                    <a:pt x="1" y="8"/>
                    <a:pt x="0" y="11"/>
                    <a:pt x="3" y="11"/>
                  </a:cubicBezTo>
                  <a:cubicBezTo>
                    <a:pt x="8" y="11"/>
                    <a:pt x="29" y="0"/>
                    <a:pt x="13"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284" name="Google Shape;1284;p29"/>
            <p:cNvSpPr/>
            <p:nvPr/>
          </p:nvSpPr>
          <p:spPr>
            <a:xfrm>
              <a:off x="2754950" y="2077175"/>
              <a:ext cx="1350" cy="150"/>
            </a:xfrm>
            <a:custGeom>
              <a:avLst/>
              <a:gdLst/>
              <a:ahLst/>
              <a:cxnLst/>
              <a:rect l="l" t="t" r="r" b="b"/>
              <a:pathLst>
                <a:path w="54" h="6" extrusionOk="0">
                  <a:moveTo>
                    <a:pt x="54" y="0"/>
                  </a:moveTo>
                  <a:cubicBezTo>
                    <a:pt x="46" y="0"/>
                    <a:pt x="1" y="6"/>
                    <a:pt x="4" y="6"/>
                  </a:cubicBezTo>
                  <a:cubicBezTo>
                    <a:pt x="5" y="6"/>
                    <a:pt x="18" y="4"/>
                    <a:pt x="54"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285" name="Google Shape;1285;p29"/>
            <p:cNvSpPr/>
            <p:nvPr/>
          </p:nvSpPr>
          <p:spPr>
            <a:xfrm>
              <a:off x="2754500" y="2077175"/>
              <a:ext cx="625" cy="25"/>
            </a:xfrm>
            <a:custGeom>
              <a:avLst/>
              <a:gdLst/>
              <a:ahLst/>
              <a:cxnLst/>
              <a:rect l="l" t="t" r="r" b="b"/>
              <a:pathLst>
                <a:path w="25" h="1" extrusionOk="0">
                  <a:moveTo>
                    <a:pt x="24" y="0"/>
                  </a:moveTo>
                  <a:lnTo>
                    <a:pt x="12" y="0"/>
                  </a:lnTo>
                  <a:cubicBezTo>
                    <a:pt x="0" y="0"/>
                    <a:pt x="12" y="0"/>
                    <a:pt x="24"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286" name="Google Shape;1286;p29"/>
            <p:cNvSpPr/>
            <p:nvPr/>
          </p:nvSpPr>
          <p:spPr>
            <a:xfrm>
              <a:off x="2753000" y="2077475"/>
              <a:ext cx="1225" cy="325"/>
            </a:xfrm>
            <a:custGeom>
              <a:avLst/>
              <a:gdLst/>
              <a:ahLst/>
              <a:cxnLst/>
              <a:rect l="l" t="t" r="r" b="b"/>
              <a:pathLst>
                <a:path w="49" h="13" extrusionOk="0">
                  <a:moveTo>
                    <a:pt x="1" y="0"/>
                  </a:moveTo>
                  <a:cubicBezTo>
                    <a:pt x="49" y="12"/>
                    <a:pt x="49" y="12"/>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287" name="Google Shape;1287;p29"/>
            <p:cNvSpPr/>
            <p:nvPr/>
          </p:nvSpPr>
          <p:spPr>
            <a:xfrm>
              <a:off x="2755975" y="2076875"/>
              <a:ext cx="1225" cy="325"/>
            </a:xfrm>
            <a:custGeom>
              <a:avLst/>
              <a:gdLst/>
              <a:ahLst/>
              <a:cxnLst/>
              <a:rect l="l" t="t" r="r" b="b"/>
              <a:pathLst>
                <a:path w="49" h="13" extrusionOk="0">
                  <a:moveTo>
                    <a:pt x="1" y="0"/>
                  </a:moveTo>
                  <a:cubicBezTo>
                    <a:pt x="49" y="12"/>
                    <a:pt x="49" y="12"/>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288" name="Google Shape;1288;p29"/>
            <p:cNvSpPr/>
            <p:nvPr/>
          </p:nvSpPr>
          <p:spPr>
            <a:xfrm>
              <a:off x="2756225" y="2076500"/>
              <a:ext cx="1650" cy="175"/>
            </a:xfrm>
            <a:custGeom>
              <a:avLst/>
              <a:gdLst/>
              <a:ahLst/>
              <a:cxnLst/>
              <a:rect l="l" t="t" r="r" b="b"/>
              <a:pathLst>
                <a:path w="66" h="7" extrusionOk="0">
                  <a:moveTo>
                    <a:pt x="4" y="0"/>
                  </a:moveTo>
                  <a:cubicBezTo>
                    <a:pt x="0" y="0"/>
                    <a:pt x="2" y="1"/>
                    <a:pt x="15" y="4"/>
                  </a:cubicBezTo>
                  <a:cubicBezTo>
                    <a:pt x="40" y="6"/>
                    <a:pt x="52" y="7"/>
                    <a:pt x="55" y="7"/>
                  </a:cubicBezTo>
                  <a:cubicBezTo>
                    <a:pt x="65" y="7"/>
                    <a:pt x="14" y="0"/>
                    <a:pt x="4"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289" name="Google Shape;1289;p29"/>
            <p:cNvSpPr/>
            <p:nvPr/>
          </p:nvSpPr>
          <p:spPr>
            <a:xfrm>
              <a:off x="2754775" y="2077175"/>
              <a:ext cx="950" cy="150"/>
            </a:xfrm>
            <a:custGeom>
              <a:avLst/>
              <a:gdLst/>
              <a:ahLst/>
              <a:cxnLst/>
              <a:rect l="l" t="t" r="r" b="b"/>
              <a:pathLst>
                <a:path w="38" h="6" extrusionOk="0">
                  <a:moveTo>
                    <a:pt x="37" y="0"/>
                  </a:moveTo>
                  <a:cubicBezTo>
                    <a:pt x="21" y="0"/>
                    <a:pt x="0" y="6"/>
                    <a:pt x="5" y="6"/>
                  </a:cubicBezTo>
                  <a:cubicBezTo>
                    <a:pt x="8" y="6"/>
                    <a:pt x="17" y="4"/>
                    <a:pt x="37"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290" name="Google Shape;1290;p29"/>
            <p:cNvSpPr/>
            <p:nvPr/>
          </p:nvSpPr>
          <p:spPr>
            <a:xfrm>
              <a:off x="2754800" y="2076875"/>
              <a:ext cx="325" cy="325"/>
            </a:xfrm>
            <a:custGeom>
              <a:avLst/>
              <a:gdLst/>
              <a:ahLst/>
              <a:cxnLst/>
              <a:rect l="l" t="t" r="r" b="b"/>
              <a:pathLst>
                <a:path w="13" h="13" extrusionOk="0">
                  <a:moveTo>
                    <a:pt x="0" y="12"/>
                  </a:moveTo>
                  <a:cubicBezTo>
                    <a:pt x="0" y="12"/>
                    <a:pt x="12" y="0"/>
                    <a:pt x="0" y="12"/>
                  </a:cubicBezTo>
                  <a:cubicBezTo>
                    <a:pt x="0" y="12"/>
                    <a:pt x="0" y="12"/>
                    <a:pt x="0" y="12"/>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291" name="Google Shape;1291;p29"/>
            <p:cNvSpPr/>
            <p:nvPr/>
          </p:nvSpPr>
          <p:spPr>
            <a:xfrm>
              <a:off x="2752125" y="2077325"/>
              <a:ext cx="1800" cy="175"/>
            </a:xfrm>
            <a:custGeom>
              <a:avLst/>
              <a:gdLst/>
              <a:ahLst/>
              <a:cxnLst/>
              <a:rect l="l" t="t" r="r" b="b"/>
              <a:pathLst>
                <a:path w="72" h="7" extrusionOk="0">
                  <a:moveTo>
                    <a:pt x="29" y="1"/>
                  </a:moveTo>
                  <a:cubicBezTo>
                    <a:pt x="21" y="1"/>
                    <a:pt x="12" y="2"/>
                    <a:pt x="0" y="6"/>
                  </a:cubicBezTo>
                  <a:lnTo>
                    <a:pt x="72" y="6"/>
                  </a:lnTo>
                  <a:cubicBezTo>
                    <a:pt x="56" y="6"/>
                    <a:pt x="45" y="1"/>
                    <a:pt x="29"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292" name="Google Shape;1292;p29"/>
            <p:cNvSpPr/>
            <p:nvPr/>
          </p:nvSpPr>
          <p:spPr>
            <a:xfrm>
              <a:off x="2752725" y="2077175"/>
              <a:ext cx="1800" cy="25"/>
            </a:xfrm>
            <a:custGeom>
              <a:avLst/>
              <a:gdLst/>
              <a:ahLst/>
              <a:cxnLst/>
              <a:rect l="l" t="t" r="r" b="b"/>
              <a:pathLst>
                <a:path w="72" h="1" extrusionOk="0">
                  <a:moveTo>
                    <a:pt x="71" y="0"/>
                  </a:moveTo>
                  <a:cubicBezTo>
                    <a:pt x="60" y="0"/>
                    <a:pt x="0" y="0"/>
                    <a:pt x="71" y="0"/>
                  </a:cubicBezTo>
                  <a:cubicBezTo>
                    <a:pt x="71" y="0"/>
                    <a:pt x="60" y="0"/>
                    <a:pt x="7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293" name="Google Shape;1293;p29"/>
            <p:cNvSpPr/>
            <p:nvPr/>
          </p:nvSpPr>
          <p:spPr>
            <a:xfrm>
              <a:off x="2753600" y="2077175"/>
              <a:ext cx="625" cy="25"/>
            </a:xfrm>
            <a:custGeom>
              <a:avLst/>
              <a:gdLst/>
              <a:ahLst/>
              <a:cxnLst/>
              <a:rect l="l" t="t" r="r" b="b"/>
              <a:pathLst>
                <a:path w="25" h="1" extrusionOk="0">
                  <a:moveTo>
                    <a:pt x="1" y="0"/>
                  </a:moveTo>
                  <a:cubicBezTo>
                    <a:pt x="1" y="0"/>
                    <a:pt x="25" y="0"/>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294" name="Google Shape;1294;p29"/>
            <p:cNvSpPr/>
            <p:nvPr/>
          </p:nvSpPr>
          <p:spPr>
            <a:xfrm>
              <a:off x="2754900" y="2076575"/>
              <a:ext cx="225" cy="150"/>
            </a:xfrm>
            <a:custGeom>
              <a:avLst/>
              <a:gdLst/>
              <a:ahLst/>
              <a:cxnLst/>
              <a:rect l="l" t="t" r="r" b="b"/>
              <a:pathLst>
                <a:path w="9" h="6" extrusionOk="0">
                  <a:moveTo>
                    <a:pt x="8" y="1"/>
                  </a:moveTo>
                  <a:cubicBezTo>
                    <a:pt x="0" y="1"/>
                    <a:pt x="3" y="6"/>
                    <a:pt x="6" y="6"/>
                  </a:cubicBezTo>
                  <a:cubicBezTo>
                    <a:pt x="7" y="6"/>
                    <a:pt x="8" y="4"/>
                    <a:pt x="8"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295" name="Google Shape;1295;p29"/>
            <p:cNvSpPr/>
            <p:nvPr/>
          </p:nvSpPr>
          <p:spPr>
            <a:xfrm>
              <a:off x="2754800" y="2076875"/>
              <a:ext cx="25" cy="25"/>
            </a:xfrm>
            <a:custGeom>
              <a:avLst/>
              <a:gdLst/>
              <a:ahLst/>
              <a:cxnLst/>
              <a:rect l="l" t="t" r="r" b="b"/>
              <a:pathLst>
                <a:path w="1" h="1" extrusionOk="0">
                  <a:moveTo>
                    <a:pt x="0" y="0"/>
                  </a:moveTo>
                  <a:lnTo>
                    <a:pt x="0" y="0"/>
                  </a:lnTo>
                  <a:cubicBezTo>
                    <a:pt x="0" y="0"/>
                    <a:pt x="0" y="0"/>
                    <a:pt x="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296" name="Google Shape;1296;p29"/>
            <p:cNvSpPr/>
            <p:nvPr/>
          </p:nvSpPr>
          <p:spPr>
            <a:xfrm>
              <a:off x="2754500" y="2076275"/>
              <a:ext cx="325" cy="25"/>
            </a:xfrm>
            <a:custGeom>
              <a:avLst/>
              <a:gdLst/>
              <a:ahLst/>
              <a:cxnLst/>
              <a:rect l="l" t="t" r="r" b="b"/>
              <a:pathLst>
                <a:path w="13" h="1" extrusionOk="0">
                  <a:moveTo>
                    <a:pt x="0" y="1"/>
                  </a:moveTo>
                  <a:cubicBezTo>
                    <a:pt x="0" y="1"/>
                    <a:pt x="12" y="1"/>
                    <a:pt x="0"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297" name="Google Shape;1297;p29"/>
            <p:cNvSpPr/>
            <p:nvPr/>
          </p:nvSpPr>
          <p:spPr>
            <a:xfrm>
              <a:off x="2754200" y="2076575"/>
              <a:ext cx="325" cy="325"/>
            </a:xfrm>
            <a:custGeom>
              <a:avLst/>
              <a:gdLst/>
              <a:ahLst/>
              <a:cxnLst/>
              <a:rect l="l" t="t" r="r" b="b"/>
              <a:pathLst>
                <a:path w="13" h="13" extrusionOk="0">
                  <a:moveTo>
                    <a:pt x="12" y="12"/>
                  </a:moveTo>
                  <a:cubicBezTo>
                    <a:pt x="1" y="1"/>
                    <a:pt x="12" y="12"/>
                    <a:pt x="12" y="12"/>
                  </a:cubicBezTo>
                  <a:cubicBezTo>
                    <a:pt x="1" y="1"/>
                    <a:pt x="12" y="12"/>
                    <a:pt x="12" y="12"/>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298" name="Google Shape;1298;p29"/>
            <p:cNvSpPr/>
            <p:nvPr/>
          </p:nvSpPr>
          <p:spPr>
            <a:xfrm>
              <a:off x="2755100" y="2076575"/>
              <a:ext cx="625" cy="25"/>
            </a:xfrm>
            <a:custGeom>
              <a:avLst/>
              <a:gdLst/>
              <a:ahLst/>
              <a:cxnLst/>
              <a:rect l="l" t="t" r="r" b="b"/>
              <a:pathLst>
                <a:path w="25" h="1" extrusionOk="0">
                  <a:moveTo>
                    <a:pt x="12" y="1"/>
                  </a:moveTo>
                  <a:cubicBezTo>
                    <a:pt x="12" y="1"/>
                    <a:pt x="0" y="1"/>
                    <a:pt x="0" y="1"/>
                  </a:cubicBezTo>
                  <a:cubicBezTo>
                    <a:pt x="12" y="1"/>
                    <a:pt x="24" y="1"/>
                    <a:pt x="12"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299" name="Google Shape;1299;p29"/>
            <p:cNvSpPr/>
            <p:nvPr/>
          </p:nvSpPr>
          <p:spPr>
            <a:xfrm>
              <a:off x="2755100" y="2076875"/>
              <a:ext cx="325" cy="25"/>
            </a:xfrm>
            <a:custGeom>
              <a:avLst/>
              <a:gdLst/>
              <a:ahLst/>
              <a:cxnLst/>
              <a:rect l="l" t="t" r="r" b="b"/>
              <a:pathLst>
                <a:path w="13" h="1" extrusionOk="0">
                  <a:moveTo>
                    <a:pt x="0" y="0"/>
                  </a:moveTo>
                  <a:lnTo>
                    <a:pt x="0" y="0"/>
                  </a:lnTo>
                  <a:cubicBezTo>
                    <a:pt x="12" y="0"/>
                    <a:pt x="0" y="0"/>
                    <a:pt x="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300" name="Google Shape;1300;p29"/>
            <p:cNvSpPr/>
            <p:nvPr/>
          </p:nvSpPr>
          <p:spPr>
            <a:xfrm>
              <a:off x="2753900" y="2076875"/>
              <a:ext cx="1225" cy="25"/>
            </a:xfrm>
            <a:custGeom>
              <a:avLst/>
              <a:gdLst/>
              <a:ahLst/>
              <a:cxnLst/>
              <a:rect l="l" t="t" r="r" b="b"/>
              <a:pathLst>
                <a:path w="49" h="1" extrusionOk="0">
                  <a:moveTo>
                    <a:pt x="48" y="0"/>
                  </a:moveTo>
                  <a:cubicBezTo>
                    <a:pt x="1" y="0"/>
                    <a:pt x="36" y="0"/>
                    <a:pt x="48" y="0"/>
                  </a:cubicBezTo>
                  <a:cubicBezTo>
                    <a:pt x="48" y="0"/>
                    <a:pt x="48" y="0"/>
                    <a:pt x="48"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301" name="Google Shape;1301;p29"/>
            <p:cNvSpPr/>
            <p:nvPr/>
          </p:nvSpPr>
          <p:spPr>
            <a:xfrm>
              <a:off x="2749450" y="2075975"/>
              <a:ext cx="5075" cy="400"/>
            </a:xfrm>
            <a:custGeom>
              <a:avLst/>
              <a:gdLst/>
              <a:ahLst/>
              <a:cxnLst/>
              <a:rect l="l" t="t" r="r" b="b"/>
              <a:pathLst>
                <a:path w="203" h="16" extrusionOk="0">
                  <a:moveTo>
                    <a:pt x="0" y="1"/>
                  </a:moveTo>
                  <a:cubicBezTo>
                    <a:pt x="5" y="1"/>
                    <a:pt x="9" y="1"/>
                    <a:pt x="12" y="1"/>
                  </a:cubicBezTo>
                  <a:lnTo>
                    <a:pt x="12" y="1"/>
                  </a:lnTo>
                  <a:cubicBezTo>
                    <a:pt x="12" y="1"/>
                    <a:pt x="12" y="1"/>
                    <a:pt x="12" y="1"/>
                  </a:cubicBezTo>
                  <a:close/>
                  <a:moveTo>
                    <a:pt x="12" y="1"/>
                  </a:moveTo>
                  <a:cubicBezTo>
                    <a:pt x="16" y="1"/>
                    <a:pt x="26" y="2"/>
                    <a:pt x="39" y="4"/>
                  </a:cubicBezTo>
                  <a:lnTo>
                    <a:pt x="39" y="4"/>
                  </a:lnTo>
                  <a:cubicBezTo>
                    <a:pt x="42" y="1"/>
                    <a:pt x="34" y="1"/>
                    <a:pt x="12" y="1"/>
                  </a:cubicBezTo>
                  <a:close/>
                  <a:moveTo>
                    <a:pt x="39" y="4"/>
                  </a:moveTo>
                  <a:cubicBezTo>
                    <a:pt x="37" y="6"/>
                    <a:pt x="32" y="9"/>
                    <a:pt x="24" y="13"/>
                  </a:cubicBezTo>
                  <a:lnTo>
                    <a:pt x="94" y="13"/>
                  </a:lnTo>
                  <a:cubicBezTo>
                    <a:pt x="78" y="10"/>
                    <a:pt x="56" y="7"/>
                    <a:pt x="39" y="4"/>
                  </a:cubicBezTo>
                  <a:close/>
                  <a:moveTo>
                    <a:pt x="149" y="4"/>
                  </a:moveTo>
                  <a:cubicBezTo>
                    <a:pt x="134" y="4"/>
                    <a:pt x="119" y="6"/>
                    <a:pt x="103" y="10"/>
                  </a:cubicBezTo>
                  <a:lnTo>
                    <a:pt x="103" y="10"/>
                  </a:lnTo>
                  <a:cubicBezTo>
                    <a:pt x="102" y="9"/>
                    <a:pt x="98" y="7"/>
                    <a:pt x="95" y="7"/>
                  </a:cubicBezTo>
                  <a:cubicBezTo>
                    <a:pt x="93" y="7"/>
                    <a:pt x="91" y="9"/>
                    <a:pt x="95" y="13"/>
                  </a:cubicBezTo>
                  <a:cubicBezTo>
                    <a:pt x="98" y="12"/>
                    <a:pt x="101" y="11"/>
                    <a:pt x="103" y="10"/>
                  </a:cubicBezTo>
                  <a:lnTo>
                    <a:pt x="103" y="10"/>
                  </a:lnTo>
                  <a:cubicBezTo>
                    <a:pt x="104" y="11"/>
                    <a:pt x="103" y="13"/>
                    <a:pt x="95" y="13"/>
                  </a:cubicBezTo>
                  <a:lnTo>
                    <a:pt x="202" y="13"/>
                  </a:lnTo>
                  <a:cubicBezTo>
                    <a:pt x="185" y="7"/>
                    <a:pt x="167" y="4"/>
                    <a:pt x="149" y="4"/>
                  </a:cubicBezTo>
                  <a:close/>
                  <a:moveTo>
                    <a:pt x="94" y="13"/>
                  </a:moveTo>
                  <a:cubicBezTo>
                    <a:pt x="106" y="15"/>
                    <a:pt x="115" y="16"/>
                    <a:pt x="115" y="16"/>
                  </a:cubicBezTo>
                  <a:cubicBezTo>
                    <a:pt x="115" y="16"/>
                    <a:pt x="110" y="15"/>
                    <a:pt x="95" y="13"/>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302" name="Google Shape;1302;p29"/>
            <p:cNvSpPr/>
            <p:nvPr/>
          </p:nvSpPr>
          <p:spPr>
            <a:xfrm>
              <a:off x="2754600" y="2076150"/>
              <a:ext cx="1600" cy="150"/>
            </a:xfrm>
            <a:custGeom>
              <a:avLst/>
              <a:gdLst/>
              <a:ahLst/>
              <a:cxnLst/>
              <a:rect l="l" t="t" r="r" b="b"/>
              <a:pathLst>
                <a:path w="64" h="6" extrusionOk="0">
                  <a:moveTo>
                    <a:pt x="16" y="0"/>
                  </a:moveTo>
                  <a:cubicBezTo>
                    <a:pt x="7" y="0"/>
                    <a:pt x="0" y="2"/>
                    <a:pt x="8" y="6"/>
                  </a:cubicBezTo>
                  <a:cubicBezTo>
                    <a:pt x="64" y="6"/>
                    <a:pt x="35" y="0"/>
                    <a:pt x="16"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303" name="Google Shape;1303;p29"/>
            <p:cNvSpPr/>
            <p:nvPr/>
          </p:nvSpPr>
          <p:spPr>
            <a:xfrm>
              <a:off x="2752425" y="2076450"/>
              <a:ext cx="2700" cy="275"/>
            </a:xfrm>
            <a:custGeom>
              <a:avLst/>
              <a:gdLst/>
              <a:ahLst/>
              <a:cxnLst/>
              <a:rect l="l" t="t" r="r" b="b"/>
              <a:pathLst>
                <a:path w="108" h="11" extrusionOk="0">
                  <a:moveTo>
                    <a:pt x="41" y="0"/>
                  </a:moveTo>
                  <a:cubicBezTo>
                    <a:pt x="27" y="0"/>
                    <a:pt x="12" y="2"/>
                    <a:pt x="0" y="6"/>
                  </a:cubicBezTo>
                  <a:cubicBezTo>
                    <a:pt x="4" y="9"/>
                    <a:pt x="16" y="11"/>
                    <a:pt x="31" y="11"/>
                  </a:cubicBezTo>
                  <a:cubicBezTo>
                    <a:pt x="60" y="11"/>
                    <a:pt x="99" y="6"/>
                    <a:pt x="107" y="6"/>
                  </a:cubicBezTo>
                  <a:cubicBezTo>
                    <a:pt x="99" y="6"/>
                    <a:pt x="70" y="0"/>
                    <a:pt x="4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304" name="Google Shape;1304;p29"/>
            <p:cNvSpPr/>
            <p:nvPr/>
          </p:nvSpPr>
          <p:spPr>
            <a:xfrm>
              <a:off x="2752725" y="2077175"/>
              <a:ext cx="300" cy="25"/>
            </a:xfrm>
            <a:custGeom>
              <a:avLst/>
              <a:gdLst/>
              <a:ahLst/>
              <a:cxnLst/>
              <a:rect l="l" t="t" r="r" b="b"/>
              <a:pathLst>
                <a:path w="12" h="1" extrusionOk="0">
                  <a:moveTo>
                    <a:pt x="0" y="0"/>
                  </a:moveTo>
                  <a:cubicBezTo>
                    <a:pt x="0" y="0"/>
                    <a:pt x="0" y="0"/>
                    <a:pt x="12" y="0"/>
                  </a:cubicBezTo>
                  <a:cubicBezTo>
                    <a:pt x="12" y="0"/>
                    <a:pt x="0" y="0"/>
                    <a:pt x="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305" name="Google Shape;1305;p29"/>
            <p:cNvSpPr/>
            <p:nvPr/>
          </p:nvSpPr>
          <p:spPr>
            <a:xfrm>
              <a:off x="2750350" y="2077175"/>
              <a:ext cx="1200" cy="375"/>
            </a:xfrm>
            <a:custGeom>
              <a:avLst/>
              <a:gdLst/>
              <a:ahLst/>
              <a:cxnLst/>
              <a:rect l="l" t="t" r="r" b="b"/>
              <a:pathLst>
                <a:path w="48" h="15" extrusionOk="0">
                  <a:moveTo>
                    <a:pt x="24" y="0"/>
                  </a:moveTo>
                  <a:cubicBezTo>
                    <a:pt x="28" y="1"/>
                    <a:pt x="31" y="3"/>
                    <a:pt x="33" y="4"/>
                  </a:cubicBezTo>
                  <a:lnTo>
                    <a:pt x="33" y="4"/>
                  </a:lnTo>
                  <a:cubicBezTo>
                    <a:pt x="37" y="3"/>
                    <a:pt x="42" y="2"/>
                    <a:pt x="47" y="0"/>
                  </a:cubicBezTo>
                  <a:close/>
                  <a:moveTo>
                    <a:pt x="33" y="4"/>
                  </a:moveTo>
                  <a:cubicBezTo>
                    <a:pt x="2" y="11"/>
                    <a:pt x="0" y="14"/>
                    <a:pt x="8" y="14"/>
                  </a:cubicBezTo>
                  <a:cubicBezTo>
                    <a:pt x="17" y="14"/>
                    <a:pt x="41" y="9"/>
                    <a:pt x="33" y="4"/>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306" name="Google Shape;1306;p29"/>
            <p:cNvSpPr/>
            <p:nvPr/>
          </p:nvSpPr>
          <p:spPr>
            <a:xfrm>
              <a:off x="2751225" y="2076875"/>
              <a:ext cx="1500" cy="25"/>
            </a:xfrm>
            <a:custGeom>
              <a:avLst/>
              <a:gdLst/>
              <a:ahLst/>
              <a:cxnLst/>
              <a:rect l="l" t="t" r="r" b="b"/>
              <a:pathLst>
                <a:path w="60" h="1" extrusionOk="0">
                  <a:moveTo>
                    <a:pt x="60" y="0"/>
                  </a:moveTo>
                  <a:cubicBezTo>
                    <a:pt x="12" y="0"/>
                    <a:pt x="0" y="0"/>
                    <a:pt x="60" y="0"/>
                  </a:cubicBezTo>
                  <a:cubicBezTo>
                    <a:pt x="60" y="0"/>
                    <a:pt x="36" y="0"/>
                    <a:pt x="6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307" name="Google Shape;1307;p29"/>
            <p:cNvSpPr/>
            <p:nvPr/>
          </p:nvSpPr>
          <p:spPr>
            <a:xfrm>
              <a:off x="2754500" y="2076150"/>
              <a:ext cx="1450" cy="150"/>
            </a:xfrm>
            <a:custGeom>
              <a:avLst/>
              <a:gdLst/>
              <a:ahLst/>
              <a:cxnLst/>
              <a:rect l="l" t="t" r="r" b="b"/>
              <a:pathLst>
                <a:path w="58" h="6" extrusionOk="0">
                  <a:moveTo>
                    <a:pt x="53" y="0"/>
                  </a:moveTo>
                  <a:cubicBezTo>
                    <a:pt x="45" y="0"/>
                    <a:pt x="0" y="6"/>
                    <a:pt x="24" y="6"/>
                  </a:cubicBezTo>
                  <a:cubicBezTo>
                    <a:pt x="52" y="2"/>
                    <a:pt x="57" y="0"/>
                    <a:pt x="53"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308" name="Google Shape;1308;p29"/>
            <p:cNvSpPr/>
            <p:nvPr/>
          </p:nvSpPr>
          <p:spPr>
            <a:xfrm>
              <a:off x="2755100" y="2075975"/>
              <a:ext cx="900" cy="25"/>
            </a:xfrm>
            <a:custGeom>
              <a:avLst/>
              <a:gdLst/>
              <a:ahLst/>
              <a:cxnLst/>
              <a:rect l="l" t="t" r="r" b="b"/>
              <a:pathLst>
                <a:path w="36" h="1" extrusionOk="0">
                  <a:moveTo>
                    <a:pt x="0" y="1"/>
                  </a:moveTo>
                  <a:cubicBezTo>
                    <a:pt x="36" y="1"/>
                    <a:pt x="24" y="1"/>
                    <a:pt x="0"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309" name="Google Shape;1309;p29"/>
            <p:cNvSpPr/>
            <p:nvPr/>
          </p:nvSpPr>
          <p:spPr>
            <a:xfrm>
              <a:off x="2754800" y="2071600"/>
              <a:ext cx="1350" cy="250"/>
            </a:xfrm>
            <a:custGeom>
              <a:avLst/>
              <a:gdLst/>
              <a:ahLst/>
              <a:cxnLst/>
              <a:rect l="l" t="t" r="r" b="b"/>
              <a:pathLst>
                <a:path w="54" h="10" extrusionOk="0">
                  <a:moveTo>
                    <a:pt x="18" y="0"/>
                  </a:moveTo>
                  <a:cubicBezTo>
                    <a:pt x="15" y="0"/>
                    <a:pt x="6" y="3"/>
                    <a:pt x="0" y="9"/>
                  </a:cubicBezTo>
                  <a:cubicBezTo>
                    <a:pt x="48" y="3"/>
                    <a:pt x="54" y="0"/>
                    <a:pt x="45" y="0"/>
                  </a:cubicBezTo>
                  <a:cubicBezTo>
                    <a:pt x="38" y="0"/>
                    <a:pt x="23" y="2"/>
                    <a:pt x="11" y="5"/>
                  </a:cubicBezTo>
                  <a:lnTo>
                    <a:pt x="11" y="5"/>
                  </a:lnTo>
                  <a:cubicBezTo>
                    <a:pt x="19" y="2"/>
                    <a:pt x="20" y="0"/>
                    <a:pt x="18"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310" name="Google Shape;1310;p29"/>
            <p:cNvSpPr/>
            <p:nvPr/>
          </p:nvSpPr>
          <p:spPr>
            <a:xfrm>
              <a:off x="2749725" y="2068700"/>
              <a:ext cx="1525" cy="150"/>
            </a:xfrm>
            <a:custGeom>
              <a:avLst/>
              <a:gdLst/>
              <a:ahLst/>
              <a:cxnLst/>
              <a:rect l="l" t="t" r="r" b="b"/>
              <a:pathLst>
                <a:path w="61" h="6" extrusionOk="0">
                  <a:moveTo>
                    <a:pt x="13" y="1"/>
                  </a:moveTo>
                  <a:cubicBezTo>
                    <a:pt x="5" y="1"/>
                    <a:pt x="1" y="2"/>
                    <a:pt x="13" y="6"/>
                  </a:cubicBezTo>
                  <a:cubicBezTo>
                    <a:pt x="60" y="6"/>
                    <a:pt x="29" y="1"/>
                    <a:pt x="13"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311" name="Google Shape;1311;p29"/>
            <p:cNvSpPr/>
            <p:nvPr/>
          </p:nvSpPr>
          <p:spPr>
            <a:xfrm>
              <a:off x="2744075" y="2064375"/>
              <a:ext cx="925" cy="325"/>
            </a:xfrm>
            <a:custGeom>
              <a:avLst/>
              <a:gdLst/>
              <a:ahLst/>
              <a:cxnLst/>
              <a:rect l="l" t="t" r="r" b="b"/>
              <a:pathLst>
                <a:path w="37" h="13" extrusionOk="0">
                  <a:moveTo>
                    <a:pt x="1" y="0"/>
                  </a:moveTo>
                  <a:cubicBezTo>
                    <a:pt x="1" y="12"/>
                    <a:pt x="13" y="12"/>
                    <a:pt x="36" y="12"/>
                  </a:cubicBezTo>
                  <a:lnTo>
                    <a:pt x="1" y="0"/>
                  </a:ln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312" name="Google Shape;1312;p29"/>
            <p:cNvSpPr/>
            <p:nvPr/>
          </p:nvSpPr>
          <p:spPr>
            <a:xfrm>
              <a:off x="2753900" y="2073900"/>
              <a:ext cx="1225" cy="325"/>
            </a:xfrm>
            <a:custGeom>
              <a:avLst/>
              <a:gdLst/>
              <a:ahLst/>
              <a:cxnLst/>
              <a:rect l="l" t="t" r="r" b="b"/>
              <a:pathLst>
                <a:path w="49" h="13" extrusionOk="0">
                  <a:moveTo>
                    <a:pt x="48" y="0"/>
                  </a:moveTo>
                  <a:cubicBezTo>
                    <a:pt x="36" y="12"/>
                    <a:pt x="1" y="12"/>
                    <a:pt x="36" y="12"/>
                  </a:cubicBezTo>
                  <a:cubicBezTo>
                    <a:pt x="48" y="12"/>
                    <a:pt x="48" y="12"/>
                    <a:pt x="48"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313" name="Google Shape;1313;p29"/>
            <p:cNvSpPr/>
            <p:nvPr/>
          </p:nvSpPr>
          <p:spPr>
            <a:xfrm>
              <a:off x="2755100" y="2073900"/>
              <a:ext cx="425" cy="150"/>
            </a:xfrm>
            <a:custGeom>
              <a:avLst/>
              <a:gdLst/>
              <a:ahLst/>
              <a:cxnLst/>
              <a:rect l="l" t="t" r="r" b="b"/>
              <a:pathLst>
                <a:path w="17" h="6" extrusionOk="0">
                  <a:moveTo>
                    <a:pt x="0" y="0"/>
                  </a:moveTo>
                  <a:cubicBezTo>
                    <a:pt x="0" y="4"/>
                    <a:pt x="3" y="6"/>
                    <a:pt x="6" y="6"/>
                  </a:cubicBezTo>
                  <a:cubicBezTo>
                    <a:pt x="11" y="6"/>
                    <a:pt x="16" y="0"/>
                    <a:pt x="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314" name="Google Shape;1314;p29"/>
            <p:cNvSpPr/>
            <p:nvPr/>
          </p:nvSpPr>
          <p:spPr>
            <a:xfrm>
              <a:off x="2750025" y="2073600"/>
              <a:ext cx="25" cy="25"/>
            </a:xfrm>
            <a:custGeom>
              <a:avLst/>
              <a:gdLst/>
              <a:ahLst/>
              <a:cxnLst/>
              <a:rect l="l" t="t" r="r" b="b"/>
              <a:pathLst>
                <a:path w="1" h="1" extrusionOk="0">
                  <a:moveTo>
                    <a:pt x="1" y="0"/>
                  </a:moveTo>
                  <a:lnTo>
                    <a:pt x="1" y="0"/>
                  </a:lnTo>
                  <a:cubicBezTo>
                    <a:pt x="1" y="0"/>
                    <a:pt x="1" y="0"/>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315" name="Google Shape;1315;p29"/>
            <p:cNvSpPr/>
            <p:nvPr/>
          </p:nvSpPr>
          <p:spPr>
            <a:xfrm>
              <a:off x="2755400" y="2075375"/>
              <a:ext cx="25" cy="25"/>
            </a:xfrm>
            <a:custGeom>
              <a:avLst/>
              <a:gdLst/>
              <a:ahLst/>
              <a:cxnLst/>
              <a:rect l="l" t="t" r="r" b="b"/>
              <a:pathLst>
                <a:path w="1" h="1" extrusionOk="0">
                  <a:moveTo>
                    <a:pt x="0" y="1"/>
                  </a:moveTo>
                  <a:cubicBezTo>
                    <a:pt x="0" y="1"/>
                    <a:pt x="0" y="1"/>
                    <a:pt x="0" y="1"/>
                  </a:cubicBezTo>
                  <a:cubicBezTo>
                    <a:pt x="0" y="1"/>
                    <a:pt x="0" y="1"/>
                    <a:pt x="0"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316" name="Google Shape;1316;p29"/>
            <p:cNvSpPr/>
            <p:nvPr/>
          </p:nvSpPr>
          <p:spPr>
            <a:xfrm>
              <a:off x="2755200" y="2075250"/>
              <a:ext cx="225" cy="150"/>
            </a:xfrm>
            <a:custGeom>
              <a:avLst/>
              <a:gdLst/>
              <a:ahLst/>
              <a:cxnLst/>
              <a:rect l="l" t="t" r="r" b="b"/>
              <a:pathLst>
                <a:path w="9" h="6" extrusionOk="0">
                  <a:moveTo>
                    <a:pt x="6" y="1"/>
                  </a:moveTo>
                  <a:cubicBezTo>
                    <a:pt x="3" y="1"/>
                    <a:pt x="0" y="6"/>
                    <a:pt x="8" y="6"/>
                  </a:cubicBezTo>
                  <a:cubicBezTo>
                    <a:pt x="8" y="2"/>
                    <a:pt x="7" y="1"/>
                    <a:pt x="6"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317" name="Google Shape;1317;p29"/>
            <p:cNvSpPr/>
            <p:nvPr/>
          </p:nvSpPr>
          <p:spPr>
            <a:xfrm>
              <a:off x="2747350" y="2062000"/>
              <a:ext cx="625" cy="25"/>
            </a:xfrm>
            <a:custGeom>
              <a:avLst/>
              <a:gdLst/>
              <a:ahLst/>
              <a:cxnLst/>
              <a:rect l="l" t="t" r="r" b="b"/>
              <a:pathLst>
                <a:path w="25" h="1" extrusionOk="0">
                  <a:moveTo>
                    <a:pt x="13" y="0"/>
                  </a:moveTo>
                  <a:cubicBezTo>
                    <a:pt x="13" y="0"/>
                    <a:pt x="13" y="0"/>
                    <a:pt x="25" y="0"/>
                  </a:cubicBezTo>
                  <a:cubicBezTo>
                    <a:pt x="1" y="0"/>
                    <a:pt x="13" y="0"/>
                    <a:pt x="13"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318" name="Google Shape;1318;p29"/>
            <p:cNvSpPr/>
            <p:nvPr/>
          </p:nvSpPr>
          <p:spPr>
            <a:xfrm>
              <a:off x="2746450" y="2070625"/>
              <a:ext cx="25" cy="25"/>
            </a:xfrm>
            <a:custGeom>
              <a:avLst/>
              <a:gdLst/>
              <a:ahLst/>
              <a:cxnLst/>
              <a:rect l="l" t="t" r="r" b="b"/>
              <a:pathLst>
                <a:path w="1" h="1" extrusionOk="0">
                  <a:moveTo>
                    <a:pt x="1" y="0"/>
                  </a:moveTo>
                  <a:cubicBezTo>
                    <a:pt x="1" y="0"/>
                    <a:pt x="1" y="0"/>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319" name="Google Shape;1319;p29"/>
            <p:cNvSpPr/>
            <p:nvPr/>
          </p:nvSpPr>
          <p:spPr>
            <a:xfrm>
              <a:off x="2745875" y="2070625"/>
              <a:ext cx="3000" cy="25"/>
            </a:xfrm>
            <a:custGeom>
              <a:avLst/>
              <a:gdLst/>
              <a:ahLst/>
              <a:cxnLst/>
              <a:rect l="l" t="t" r="r" b="b"/>
              <a:pathLst>
                <a:path w="120" h="1" extrusionOk="0">
                  <a:moveTo>
                    <a:pt x="0" y="0"/>
                  </a:moveTo>
                  <a:cubicBezTo>
                    <a:pt x="36" y="0"/>
                    <a:pt x="72" y="0"/>
                    <a:pt x="119" y="0"/>
                  </a:cubicBezTo>
                  <a:cubicBezTo>
                    <a:pt x="84" y="0"/>
                    <a:pt x="36" y="0"/>
                    <a:pt x="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320" name="Google Shape;1320;p29"/>
            <p:cNvSpPr/>
            <p:nvPr/>
          </p:nvSpPr>
          <p:spPr>
            <a:xfrm>
              <a:off x="2742900" y="2056925"/>
              <a:ext cx="14000" cy="18850"/>
            </a:xfrm>
            <a:custGeom>
              <a:avLst/>
              <a:gdLst/>
              <a:ahLst/>
              <a:cxnLst/>
              <a:rect l="l" t="t" r="r" b="b"/>
              <a:pathLst>
                <a:path w="560" h="754" extrusionOk="0">
                  <a:moveTo>
                    <a:pt x="131" y="144"/>
                  </a:moveTo>
                  <a:cubicBezTo>
                    <a:pt x="143" y="145"/>
                    <a:pt x="153" y="147"/>
                    <a:pt x="162" y="148"/>
                  </a:cubicBezTo>
                  <a:lnTo>
                    <a:pt x="162" y="148"/>
                  </a:lnTo>
                  <a:cubicBezTo>
                    <a:pt x="164" y="147"/>
                    <a:pt x="166" y="147"/>
                    <a:pt x="168" y="147"/>
                  </a:cubicBezTo>
                  <a:cubicBezTo>
                    <a:pt x="173" y="147"/>
                    <a:pt x="180" y="148"/>
                    <a:pt x="190" y="149"/>
                  </a:cubicBezTo>
                  <a:lnTo>
                    <a:pt x="190" y="149"/>
                  </a:lnTo>
                  <a:cubicBezTo>
                    <a:pt x="189" y="147"/>
                    <a:pt x="192" y="146"/>
                    <a:pt x="198" y="145"/>
                  </a:cubicBezTo>
                  <a:lnTo>
                    <a:pt x="198" y="145"/>
                  </a:lnTo>
                  <a:cubicBezTo>
                    <a:pt x="198" y="144"/>
                    <a:pt x="197" y="144"/>
                    <a:pt x="196" y="144"/>
                  </a:cubicBezTo>
                  <a:close/>
                  <a:moveTo>
                    <a:pt x="441" y="179"/>
                  </a:moveTo>
                  <a:lnTo>
                    <a:pt x="429" y="191"/>
                  </a:lnTo>
                  <a:lnTo>
                    <a:pt x="429" y="191"/>
                  </a:lnTo>
                  <a:cubicBezTo>
                    <a:pt x="441" y="189"/>
                    <a:pt x="457" y="187"/>
                    <a:pt x="464" y="179"/>
                  </a:cubicBezTo>
                  <a:close/>
                  <a:moveTo>
                    <a:pt x="143" y="215"/>
                  </a:moveTo>
                  <a:cubicBezTo>
                    <a:pt x="142" y="215"/>
                    <a:pt x="142" y="215"/>
                    <a:pt x="141" y="215"/>
                  </a:cubicBezTo>
                  <a:lnTo>
                    <a:pt x="141" y="215"/>
                  </a:lnTo>
                  <a:cubicBezTo>
                    <a:pt x="146" y="215"/>
                    <a:pt x="150" y="215"/>
                    <a:pt x="155" y="215"/>
                  </a:cubicBezTo>
                  <a:close/>
                  <a:moveTo>
                    <a:pt x="141" y="215"/>
                  </a:moveTo>
                  <a:lnTo>
                    <a:pt x="141" y="215"/>
                  </a:lnTo>
                  <a:cubicBezTo>
                    <a:pt x="122" y="215"/>
                    <a:pt x="103" y="217"/>
                    <a:pt x="83" y="227"/>
                  </a:cubicBezTo>
                  <a:cubicBezTo>
                    <a:pt x="95" y="227"/>
                    <a:pt x="128" y="216"/>
                    <a:pt x="141" y="215"/>
                  </a:cubicBezTo>
                  <a:close/>
                  <a:moveTo>
                    <a:pt x="48" y="286"/>
                  </a:moveTo>
                  <a:cubicBezTo>
                    <a:pt x="49" y="287"/>
                    <a:pt x="49" y="287"/>
                    <a:pt x="50" y="287"/>
                  </a:cubicBezTo>
                  <a:lnTo>
                    <a:pt x="50" y="287"/>
                  </a:lnTo>
                  <a:cubicBezTo>
                    <a:pt x="49" y="287"/>
                    <a:pt x="48" y="286"/>
                    <a:pt x="48" y="286"/>
                  </a:cubicBezTo>
                  <a:close/>
                  <a:moveTo>
                    <a:pt x="118" y="418"/>
                  </a:moveTo>
                  <a:cubicBezTo>
                    <a:pt x="122" y="420"/>
                    <a:pt x="121" y="420"/>
                    <a:pt x="117" y="420"/>
                  </a:cubicBezTo>
                  <a:lnTo>
                    <a:pt x="117" y="420"/>
                  </a:lnTo>
                  <a:cubicBezTo>
                    <a:pt x="117" y="420"/>
                    <a:pt x="118" y="419"/>
                    <a:pt x="118" y="418"/>
                  </a:cubicBezTo>
                  <a:close/>
                  <a:moveTo>
                    <a:pt x="197" y="466"/>
                  </a:moveTo>
                  <a:cubicBezTo>
                    <a:pt x="250" y="469"/>
                    <a:pt x="308" y="477"/>
                    <a:pt x="357" y="477"/>
                  </a:cubicBezTo>
                  <a:cubicBezTo>
                    <a:pt x="329" y="480"/>
                    <a:pt x="312" y="482"/>
                    <a:pt x="298" y="482"/>
                  </a:cubicBezTo>
                  <a:cubicBezTo>
                    <a:pt x="267" y="482"/>
                    <a:pt x="259" y="474"/>
                    <a:pt x="197" y="466"/>
                  </a:cubicBezTo>
                  <a:close/>
                  <a:moveTo>
                    <a:pt x="182" y="505"/>
                  </a:moveTo>
                  <a:lnTo>
                    <a:pt x="182" y="505"/>
                  </a:lnTo>
                  <a:cubicBezTo>
                    <a:pt x="184" y="505"/>
                    <a:pt x="185" y="506"/>
                    <a:pt x="187" y="507"/>
                  </a:cubicBezTo>
                  <a:lnTo>
                    <a:pt x="187" y="507"/>
                  </a:lnTo>
                  <a:cubicBezTo>
                    <a:pt x="185" y="506"/>
                    <a:pt x="183" y="505"/>
                    <a:pt x="182" y="505"/>
                  </a:cubicBezTo>
                  <a:close/>
                  <a:moveTo>
                    <a:pt x="167" y="644"/>
                  </a:moveTo>
                  <a:cubicBezTo>
                    <a:pt x="167" y="648"/>
                    <a:pt x="177" y="649"/>
                    <a:pt x="188" y="649"/>
                  </a:cubicBezTo>
                  <a:cubicBezTo>
                    <a:pt x="209" y="649"/>
                    <a:pt x="230" y="644"/>
                    <a:pt x="167" y="644"/>
                  </a:cubicBezTo>
                  <a:close/>
                  <a:moveTo>
                    <a:pt x="214" y="679"/>
                  </a:moveTo>
                  <a:cubicBezTo>
                    <a:pt x="219" y="681"/>
                    <a:pt x="224" y="681"/>
                    <a:pt x="228" y="682"/>
                  </a:cubicBezTo>
                  <a:lnTo>
                    <a:pt x="228" y="682"/>
                  </a:lnTo>
                  <a:cubicBezTo>
                    <a:pt x="224" y="681"/>
                    <a:pt x="220" y="680"/>
                    <a:pt x="214" y="679"/>
                  </a:cubicBezTo>
                  <a:close/>
                  <a:moveTo>
                    <a:pt x="226" y="679"/>
                  </a:moveTo>
                  <a:cubicBezTo>
                    <a:pt x="231" y="681"/>
                    <a:pt x="235" y="682"/>
                    <a:pt x="239" y="683"/>
                  </a:cubicBezTo>
                  <a:lnTo>
                    <a:pt x="239" y="683"/>
                  </a:lnTo>
                  <a:cubicBezTo>
                    <a:pt x="239" y="683"/>
                    <a:pt x="240" y="683"/>
                    <a:pt x="240" y="683"/>
                  </a:cubicBezTo>
                  <a:cubicBezTo>
                    <a:pt x="248" y="683"/>
                    <a:pt x="255" y="682"/>
                    <a:pt x="261" y="681"/>
                  </a:cubicBezTo>
                  <a:lnTo>
                    <a:pt x="261" y="681"/>
                  </a:lnTo>
                  <a:cubicBezTo>
                    <a:pt x="250" y="680"/>
                    <a:pt x="238" y="679"/>
                    <a:pt x="226" y="679"/>
                  </a:cubicBezTo>
                  <a:close/>
                  <a:moveTo>
                    <a:pt x="228" y="682"/>
                  </a:moveTo>
                  <a:lnTo>
                    <a:pt x="228" y="682"/>
                  </a:lnTo>
                  <a:cubicBezTo>
                    <a:pt x="269" y="691"/>
                    <a:pt x="182" y="691"/>
                    <a:pt x="179" y="691"/>
                  </a:cubicBezTo>
                  <a:lnTo>
                    <a:pt x="179" y="691"/>
                  </a:lnTo>
                  <a:cubicBezTo>
                    <a:pt x="195" y="691"/>
                    <a:pt x="210" y="686"/>
                    <a:pt x="205" y="686"/>
                  </a:cubicBezTo>
                  <a:cubicBezTo>
                    <a:pt x="203" y="686"/>
                    <a:pt x="195" y="687"/>
                    <a:pt x="179" y="691"/>
                  </a:cubicBezTo>
                  <a:cubicBezTo>
                    <a:pt x="161" y="691"/>
                    <a:pt x="197" y="694"/>
                    <a:pt x="225" y="694"/>
                  </a:cubicBezTo>
                  <a:cubicBezTo>
                    <a:pt x="250" y="694"/>
                    <a:pt x="270" y="692"/>
                    <a:pt x="239" y="683"/>
                  </a:cubicBezTo>
                  <a:lnTo>
                    <a:pt x="239" y="683"/>
                  </a:lnTo>
                  <a:cubicBezTo>
                    <a:pt x="235" y="683"/>
                    <a:pt x="232" y="682"/>
                    <a:pt x="228" y="682"/>
                  </a:cubicBezTo>
                  <a:close/>
                  <a:moveTo>
                    <a:pt x="333" y="703"/>
                  </a:moveTo>
                  <a:lnTo>
                    <a:pt x="333" y="703"/>
                  </a:lnTo>
                  <a:cubicBezTo>
                    <a:pt x="329" y="705"/>
                    <a:pt x="325" y="707"/>
                    <a:pt x="321" y="709"/>
                  </a:cubicBezTo>
                  <a:lnTo>
                    <a:pt x="321" y="709"/>
                  </a:lnTo>
                  <a:cubicBezTo>
                    <a:pt x="330" y="707"/>
                    <a:pt x="335" y="705"/>
                    <a:pt x="333" y="703"/>
                  </a:cubicBezTo>
                  <a:close/>
                  <a:moveTo>
                    <a:pt x="381" y="1"/>
                  </a:moveTo>
                  <a:cubicBezTo>
                    <a:pt x="310" y="1"/>
                    <a:pt x="179" y="25"/>
                    <a:pt x="155" y="25"/>
                  </a:cubicBezTo>
                  <a:cubicBezTo>
                    <a:pt x="214" y="25"/>
                    <a:pt x="143" y="48"/>
                    <a:pt x="131" y="48"/>
                  </a:cubicBezTo>
                  <a:cubicBezTo>
                    <a:pt x="143" y="48"/>
                    <a:pt x="203" y="48"/>
                    <a:pt x="143" y="60"/>
                  </a:cubicBezTo>
                  <a:cubicBezTo>
                    <a:pt x="155" y="60"/>
                    <a:pt x="179" y="48"/>
                    <a:pt x="203" y="48"/>
                  </a:cubicBezTo>
                  <a:cubicBezTo>
                    <a:pt x="171" y="56"/>
                    <a:pt x="166" y="64"/>
                    <a:pt x="152" y="68"/>
                  </a:cubicBezTo>
                  <a:lnTo>
                    <a:pt x="152" y="68"/>
                  </a:lnTo>
                  <a:cubicBezTo>
                    <a:pt x="149" y="69"/>
                    <a:pt x="147" y="70"/>
                    <a:pt x="144" y="70"/>
                  </a:cubicBezTo>
                  <a:lnTo>
                    <a:pt x="144" y="70"/>
                  </a:lnTo>
                  <a:cubicBezTo>
                    <a:pt x="138" y="72"/>
                    <a:pt x="130" y="72"/>
                    <a:pt x="119" y="72"/>
                  </a:cubicBezTo>
                  <a:lnTo>
                    <a:pt x="137" y="72"/>
                  </a:lnTo>
                  <a:cubicBezTo>
                    <a:pt x="117" y="78"/>
                    <a:pt x="95" y="84"/>
                    <a:pt x="95" y="84"/>
                  </a:cubicBezTo>
                  <a:cubicBezTo>
                    <a:pt x="116" y="94"/>
                    <a:pt x="145" y="122"/>
                    <a:pt x="168" y="122"/>
                  </a:cubicBezTo>
                  <a:cubicBezTo>
                    <a:pt x="169" y="122"/>
                    <a:pt x="170" y="122"/>
                    <a:pt x="171" y="122"/>
                  </a:cubicBezTo>
                  <a:lnTo>
                    <a:pt x="171" y="122"/>
                  </a:lnTo>
                  <a:cubicBezTo>
                    <a:pt x="157" y="128"/>
                    <a:pt x="180" y="137"/>
                    <a:pt x="196" y="144"/>
                  </a:cubicBezTo>
                  <a:lnTo>
                    <a:pt x="214" y="144"/>
                  </a:lnTo>
                  <a:cubicBezTo>
                    <a:pt x="208" y="144"/>
                    <a:pt x="202" y="144"/>
                    <a:pt x="198" y="145"/>
                  </a:cubicBezTo>
                  <a:lnTo>
                    <a:pt x="198" y="145"/>
                  </a:lnTo>
                  <a:cubicBezTo>
                    <a:pt x="206" y="148"/>
                    <a:pt x="212" y="150"/>
                    <a:pt x="209" y="151"/>
                  </a:cubicBezTo>
                  <a:lnTo>
                    <a:pt x="209" y="151"/>
                  </a:lnTo>
                  <a:cubicBezTo>
                    <a:pt x="202" y="150"/>
                    <a:pt x="195" y="149"/>
                    <a:pt x="190" y="149"/>
                  </a:cubicBezTo>
                  <a:lnTo>
                    <a:pt x="190" y="149"/>
                  </a:lnTo>
                  <a:cubicBezTo>
                    <a:pt x="190" y="150"/>
                    <a:pt x="191" y="150"/>
                    <a:pt x="193" y="151"/>
                  </a:cubicBezTo>
                  <a:lnTo>
                    <a:pt x="193" y="151"/>
                  </a:lnTo>
                  <a:cubicBezTo>
                    <a:pt x="186" y="150"/>
                    <a:pt x="176" y="149"/>
                    <a:pt x="162" y="148"/>
                  </a:cubicBezTo>
                  <a:lnTo>
                    <a:pt x="162" y="148"/>
                  </a:lnTo>
                  <a:cubicBezTo>
                    <a:pt x="143" y="150"/>
                    <a:pt x="189" y="167"/>
                    <a:pt x="131" y="167"/>
                  </a:cubicBezTo>
                  <a:cubicBezTo>
                    <a:pt x="139" y="167"/>
                    <a:pt x="184" y="173"/>
                    <a:pt x="217" y="173"/>
                  </a:cubicBezTo>
                  <a:cubicBezTo>
                    <a:pt x="233" y="173"/>
                    <a:pt x="246" y="171"/>
                    <a:pt x="250" y="167"/>
                  </a:cubicBezTo>
                  <a:lnTo>
                    <a:pt x="250" y="167"/>
                  </a:lnTo>
                  <a:cubicBezTo>
                    <a:pt x="238" y="179"/>
                    <a:pt x="143" y="179"/>
                    <a:pt x="143" y="179"/>
                  </a:cubicBezTo>
                  <a:cubicBezTo>
                    <a:pt x="143" y="191"/>
                    <a:pt x="143" y="191"/>
                    <a:pt x="131" y="191"/>
                  </a:cubicBezTo>
                  <a:cubicBezTo>
                    <a:pt x="163" y="191"/>
                    <a:pt x="178" y="198"/>
                    <a:pt x="190" y="203"/>
                  </a:cubicBezTo>
                  <a:lnTo>
                    <a:pt x="190" y="203"/>
                  </a:lnTo>
                  <a:cubicBezTo>
                    <a:pt x="168" y="202"/>
                    <a:pt x="147" y="199"/>
                    <a:pt x="131" y="191"/>
                  </a:cubicBezTo>
                  <a:lnTo>
                    <a:pt x="131" y="191"/>
                  </a:lnTo>
                  <a:cubicBezTo>
                    <a:pt x="143" y="203"/>
                    <a:pt x="143" y="203"/>
                    <a:pt x="107" y="203"/>
                  </a:cubicBezTo>
                  <a:cubicBezTo>
                    <a:pt x="226" y="203"/>
                    <a:pt x="83" y="203"/>
                    <a:pt x="155" y="215"/>
                  </a:cubicBezTo>
                  <a:cubicBezTo>
                    <a:pt x="167" y="215"/>
                    <a:pt x="83" y="239"/>
                    <a:pt x="83" y="239"/>
                  </a:cubicBezTo>
                  <a:cubicBezTo>
                    <a:pt x="72" y="239"/>
                    <a:pt x="155" y="239"/>
                    <a:pt x="167" y="251"/>
                  </a:cubicBezTo>
                  <a:lnTo>
                    <a:pt x="155" y="251"/>
                  </a:lnTo>
                  <a:cubicBezTo>
                    <a:pt x="150" y="249"/>
                    <a:pt x="145" y="247"/>
                    <a:pt x="140" y="247"/>
                  </a:cubicBezTo>
                  <a:cubicBezTo>
                    <a:pt x="137" y="247"/>
                    <a:pt x="134" y="248"/>
                    <a:pt x="131" y="251"/>
                  </a:cubicBezTo>
                  <a:lnTo>
                    <a:pt x="95" y="251"/>
                  </a:lnTo>
                  <a:cubicBezTo>
                    <a:pt x="131" y="251"/>
                    <a:pt x="131" y="263"/>
                    <a:pt x="107" y="263"/>
                  </a:cubicBezTo>
                  <a:cubicBezTo>
                    <a:pt x="131" y="263"/>
                    <a:pt x="155" y="263"/>
                    <a:pt x="179" y="275"/>
                  </a:cubicBezTo>
                  <a:cubicBezTo>
                    <a:pt x="169" y="275"/>
                    <a:pt x="152" y="277"/>
                    <a:pt x="135" y="278"/>
                  </a:cubicBezTo>
                  <a:lnTo>
                    <a:pt x="135" y="278"/>
                  </a:lnTo>
                  <a:cubicBezTo>
                    <a:pt x="140" y="277"/>
                    <a:pt x="146" y="276"/>
                    <a:pt x="155" y="275"/>
                  </a:cubicBezTo>
                  <a:cubicBezTo>
                    <a:pt x="140" y="275"/>
                    <a:pt x="120" y="279"/>
                    <a:pt x="105" y="280"/>
                  </a:cubicBezTo>
                  <a:lnTo>
                    <a:pt x="105" y="280"/>
                  </a:lnTo>
                  <a:cubicBezTo>
                    <a:pt x="95" y="280"/>
                    <a:pt x="87" y="278"/>
                    <a:pt x="83" y="275"/>
                  </a:cubicBezTo>
                  <a:lnTo>
                    <a:pt x="83" y="275"/>
                  </a:lnTo>
                  <a:cubicBezTo>
                    <a:pt x="87" y="279"/>
                    <a:pt x="94" y="280"/>
                    <a:pt x="102" y="280"/>
                  </a:cubicBezTo>
                  <a:cubicBezTo>
                    <a:pt x="103" y="280"/>
                    <a:pt x="104" y="280"/>
                    <a:pt x="105" y="280"/>
                  </a:cubicBezTo>
                  <a:lnTo>
                    <a:pt x="105" y="280"/>
                  </a:lnTo>
                  <a:cubicBezTo>
                    <a:pt x="106" y="280"/>
                    <a:pt x="107" y="280"/>
                    <a:pt x="108" y="280"/>
                  </a:cubicBezTo>
                  <a:cubicBezTo>
                    <a:pt x="116" y="280"/>
                    <a:pt x="126" y="279"/>
                    <a:pt x="135" y="278"/>
                  </a:cubicBezTo>
                  <a:lnTo>
                    <a:pt x="135" y="278"/>
                  </a:lnTo>
                  <a:cubicBezTo>
                    <a:pt x="104" y="287"/>
                    <a:pt x="146" y="302"/>
                    <a:pt x="140" y="302"/>
                  </a:cubicBezTo>
                  <a:cubicBezTo>
                    <a:pt x="138" y="302"/>
                    <a:pt x="125" y="299"/>
                    <a:pt x="91" y="291"/>
                  </a:cubicBezTo>
                  <a:lnTo>
                    <a:pt x="91" y="291"/>
                  </a:lnTo>
                  <a:cubicBezTo>
                    <a:pt x="98" y="291"/>
                    <a:pt x="102" y="292"/>
                    <a:pt x="104" y="292"/>
                  </a:cubicBezTo>
                  <a:cubicBezTo>
                    <a:pt x="114" y="292"/>
                    <a:pt x="79" y="286"/>
                    <a:pt x="72" y="286"/>
                  </a:cubicBezTo>
                  <a:cubicBezTo>
                    <a:pt x="79" y="288"/>
                    <a:pt x="85" y="290"/>
                    <a:pt x="91" y="291"/>
                  </a:cubicBezTo>
                  <a:lnTo>
                    <a:pt x="91" y="291"/>
                  </a:lnTo>
                  <a:cubicBezTo>
                    <a:pt x="82" y="290"/>
                    <a:pt x="69" y="289"/>
                    <a:pt x="50" y="287"/>
                  </a:cubicBezTo>
                  <a:lnTo>
                    <a:pt x="50" y="287"/>
                  </a:lnTo>
                  <a:cubicBezTo>
                    <a:pt x="64" y="289"/>
                    <a:pt x="96" y="310"/>
                    <a:pt x="107" y="310"/>
                  </a:cubicBezTo>
                  <a:cubicBezTo>
                    <a:pt x="72" y="310"/>
                    <a:pt x="72" y="310"/>
                    <a:pt x="95" y="322"/>
                  </a:cubicBezTo>
                  <a:lnTo>
                    <a:pt x="48" y="322"/>
                  </a:lnTo>
                  <a:cubicBezTo>
                    <a:pt x="72" y="322"/>
                    <a:pt x="107" y="322"/>
                    <a:pt x="131" y="334"/>
                  </a:cubicBezTo>
                  <a:lnTo>
                    <a:pt x="72" y="334"/>
                  </a:lnTo>
                  <a:cubicBezTo>
                    <a:pt x="131" y="340"/>
                    <a:pt x="119" y="340"/>
                    <a:pt x="89" y="340"/>
                  </a:cubicBezTo>
                  <a:cubicBezTo>
                    <a:pt x="60" y="340"/>
                    <a:pt x="12" y="340"/>
                    <a:pt x="0" y="346"/>
                  </a:cubicBezTo>
                  <a:cubicBezTo>
                    <a:pt x="48" y="346"/>
                    <a:pt x="72" y="358"/>
                    <a:pt x="119" y="358"/>
                  </a:cubicBezTo>
                  <a:lnTo>
                    <a:pt x="95" y="358"/>
                  </a:lnTo>
                  <a:cubicBezTo>
                    <a:pt x="72" y="358"/>
                    <a:pt x="99" y="363"/>
                    <a:pt x="125" y="367"/>
                  </a:cubicBezTo>
                  <a:lnTo>
                    <a:pt x="125" y="367"/>
                  </a:lnTo>
                  <a:cubicBezTo>
                    <a:pt x="128" y="364"/>
                    <a:pt x="132" y="363"/>
                    <a:pt x="132" y="363"/>
                  </a:cubicBezTo>
                  <a:lnTo>
                    <a:pt x="132" y="363"/>
                  </a:lnTo>
                  <a:cubicBezTo>
                    <a:pt x="132" y="363"/>
                    <a:pt x="131" y="364"/>
                    <a:pt x="125" y="367"/>
                  </a:cubicBezTo>
                  <a:lnTo>
                    <a:pt x="125" y="367"/>
                  </a:lnTo>
                  <a:cubicBezTo>
                    <a:pt x="125" y="367"/>
                    <a:pt x="125" y="367"/>
                    <a:pt x="125" y="367"/>
                  </a:cubicBezTo>
                  <a:lnTo>
                    <a:pt x="125" y="367"/>
                  </a:lnTo>
                  <a:cubicBezTo>
                    <a:pt x="123" y="368"/>
                    <a:pt x="121" y="369"/>
                    <a:pt x="119" y="370"/>
                  </a:cubicBezTo>
                  <a:lnTo>
                    <a:pt x="119" y="370"/>
                  </a:lnTo>
                  <a:cubicBezTo>
                    <a:pt x="122" y="369"/>
                    <a:pt x="124" y="367"/>
                    <a:pt x="125" y="367"/>
                  </a:cubicBezTo>
                  <a:lnTo>
                    <a:pt x="125" y="367"/>
                  </a:lnTo>
                  <a:cubicBezTo>
                    <a:pt x="139" y="368"/>
                    <a:pt x="151" y="370"/>
                    <a:pt x="155" y="370"/>
                  </a:cubicBezTo>
                  <a:cubicBezTo>
                    <a:pt x="145" y="372"/>
                    <a:pt x="138" y="374"/>
                    <a:pt x="132" y="375"/>
                  </a:cubicBezTo>
                  <a:lnTo>
                    <a:pt x="132" y="375"/>
                  </a:lnTo>
                  <a:cubicBezTo>
                    <a:pt x="131" y="374"/>
                    <a:pt x="127" y="372"/>
                    <a:pt x="119" y="370"/>
                  </a:cubicBezTo>
                  <a:lnTo>
                    <a:pt x="119" y="370"/>
                  </a:lnTo>
                  <a:cubicBezTo>
                    <a:pt x="114" y="373"/>
                    <a:pt x="111" y="377"/>
                    <a:pt x="118" y="377"/>
                  </a:cubicBezTo>
                  <a:cubicBezTo>
                    <a:pt x="121" y="377"/>
                    <a:pt x="125" y="376"/>
                    <a:pt x="132" y="375"/>
                  </a:cubicBezTo>
                  <a:lnTo>
                    <a:pt x="132" y="375"/>
                  </a:lnTo>
                  <a:cubicBezTo>
                    <a:pt x="133" y="377"/>
                    <a:pt x="130" y="377"/>
                    <a:pt x="125" y="378"/>
                  </a:cubicBezTo>
                  <a:lnTo>
                    <a:pt x="125" y="378"/>
                  </a:lnTo>
                  <a:cubicBezTo>
                    <a:pt x="70" y="374"/>
                    <a:pt x="45" y="373"/>
                    <a:pt x="37" y="373"/>
                  </a:cubicBezTo>
                  <a:cubicBezTo>
                    <a:pt x="20" y="373"/>
                    <a:pt x="78" y="378"/>
                    <a:pt x="111" y="378"/>
                  </a:cubicBezTo>
                  <a:cubicBezTo>
                    <a:pt x="116" y="378"/>
                    <a:pt x="121" y="378"/>
                    <a:pt x="125" y="378"/>
                  </a:cubicBezTo>
                  <a:lnTo>
                    <a:pt x="125" y="378"/>
                  </a:lnTo>
                  <a:cubicBezTo>
                    <a:pt x="140" y="379"/>
                    <a:pt x="158" y="380"/>
                    <a:pt x="179" y="382"/>
                  </a:cubicBezTo>
                  <a:cubicBezTo>
                    <a:pt x="115" y="390"/>
                    <a:pt x="110" y="392"/>
                    <a:pt x="82" y="397"/>
                  </a:cubicBezTo>
                  <a:lnTo>
                    <a:pt x="82" y="397"/>
                  </a:lnTo>
                  <a:cubicBezTo>
                    <a:pt x="81" y="397"/>
                    <a:pt x="79" y="397"/>
                    <a:pt x="77" y="397"/>
                  </a:cubicBezTo>
                  <a:cubicBezTo>
                    <a:pt x="57" y="397"/>
                    <a:pt x="36" y="400"/>
                    <a:pt x="12" y="406"/>
                  </a:cubicBezTo>
                  <a:cubicBezTo>
                    <a:pt x="48" y="402"/>
                    <a:pt x="68" y="399"/>
                    <a:pt x="82" y="397"/>
                  </a:cubicBezTo>
                  <a:lnTo>
                    <a:pt x="82" y="397"/>
                  </a:lnTo>
                  <a:cubicBezTo>
                    <a:pt x="101" y="397"/>
                    <a:pt x="121" y="400"/>
                    <a:pt x="143" y="406"/>
                  </a:cubicBezTo>
                  <a:lnTo>
                    <a:pt x="60" y="406"/>
                  </a:lnTo>
                  <a:cubicBezTo>
                    <a:pt x="89" y="411"/>
                    <a:pt x="107" y="415"/>
                    <a:pt x="115" y="417"/>
                  </a:cubicBezTo>
                  <a:lnTo>
                    <a:pt x="119" y="417"/>
                  </a:lnTo>
                  <a:cubicBezTo>
                    <a:pt x="119" y="418"/>
                    <a:pt x="118" y="418"/>
                    <a:pt x="118" y="418"/>
                  </a:cubicBezTo>
                  <a:lnTo>
                    <a:pt x="118" y="418"/>
                  </a:lnTo>
                  <a:cubicBezTo>
                    <a:pt x="117" y="418"/>
                    <a:pt x="116" y="418"/>
                    <a:pt x="115" y="417"/>
                  </a:cubicBezTo>
                  <a:lnTo>
                    <a:pt x="48" y="417"/>
                  </a:lnTo>
                  <a:cubicBezTo>
                    <a:pt x="72" y="417"/>
                    <a:pt x="104" y="420"/>
                    <a:pt x="116" y="420"/>
                  </a:cubicBezTo>
                  <a:cubicBezTo>
                    <a:pt x="116" y="420"/>
                    <a:pt x="117" y="420"/>
                    <a:pt x="117" y="420"/>
                  </a:cubicBezTo>
                  <a:lnTo>
                    <a:pt x="117" y="420"/>
                  </a:lnTo>
                  <a:cubicBezTo>
                    <a:pt x="112" y="428"/>
                    <a:pt x="116" y="434"/>
                    <a:pt x="125" y="434"/>
                  </a:cubicBezTo>
                  <a:lnTo>
                    <a:pt x="125" y="434"/>
                  </a:lnTo>
                  <a:cubicBezTo>
                    <a:pt x="110" y="441"/>
                    <a:pt x="130" y="446"/>
                    <a:pt x="154" y="446"/>
                  </a:cubicBezTo>
                  <a:cubicBezTo>
                    <a:pt x="156" y="446"/>
                    <a:pt x="157" y="446"/>
                    <a:pt x="159" y="446"/>
                  </a:cubicBezTo>
                  <a:lnTo>
                    <a:pt x="159" y="446"/>
                  </a:lnTo>
                  <a:cubicBezTo>
                    <a:pt x="133" y="453"/>
                    <a:pt x="239" y="453"/>
                    <a:pt x="119" y="453"/>
                  </a:cubicBezTo>
                  <a:cubicBezTo>
                    <a:pt x="143" y="453"/>
                    <a:pt x="179" y="465"/>
                    <a:pt x="203" y="465"/>
                  </a:cubicBezTo>
                  <a:lnTo>
                    <a:pt x="167" y="465"/>
                  </a:lnTo>
                  <a:cubicBezTo>
                    <a:pt x="175" y="465"/>
                    <a:pt x="184" y="465"/>
                    <a:pt x="193" y="466"/>
                  </a:cubicBezTo>
                  <a:lnTo>
                    <a:pt x="193" y="466"/>
                  </a:lnTo>
                  <a:cubicBezTo>
                    <a:pt x="213" y="471"/>
                    <a:pt x="202" y="471"/>
                    <a:pt x="192" y="471"/>
                  </a:cubicBezTo>
                  <a:cubicBezTo>
                    <a:pt x="182" y="471"/>
                    <a:pt x="173" y="471"/>
                    <a:pt x="203" y="477"/>
                  </a:cubicBezTo>
                  <a:lnTo>
                    <a:pt x="143" y="477"/>
                  </a:lnTo>
                  <a:cubicBezTo>
                    <a:pt x="143" y="480"/>
                    <a:pt x="145" y="481"/>
                    <a:pt x="147" y="481"/>
                  </a:cubicBezTo>
                  <a:cubicBezTo>
                    <a:pt x="148" y="481"/>
                    <a:pt x="148" y="480"/>
                    <a:pt x="149" y="480"/>
                  </a:cubicBezTo>
                  <a:lnTo>
                    <a:pt x="149" y="480"/>
                  </a:lnTo>
                  <a:cubicBezTo>
                    <a:pt x="145" y="482"/>
                    <a:pt x="139" y="485"/>
                    <a:pt x="131" y="489"/>
                  </a:cubicBezTo>
                  <a:cubicBezTo>
                    <a:pt x="179" y="489"/>
                    <a:pt x="238" y="489"/>
                    <a:pt x="286" y="501"/>
                  </a:cubicBezTo>
                  <a:cubicBezTo>
                    <a:pt x="197" y="495"/>
                    <a:pt x="185" y="495"/>
                    <a:pt x="182" y="495"/>
                  </a:cubicBezTo>
                  <a:cubicBezTo>
                    <a:pt x="179" y="495"/>
                    <a:pt x="185" y="495"/>
                    <a:pt x="131" y="489"/>
                  </a:cubicBezTo>
                  <a:lnTo>
                    <a:pt x="131" y="489"/>
                  </a:lnTo>
                  <a:cubicBezTo>
                    <a:pt x="143" y="501"/>
                    <a:pt x="155" y="501"/>
                    <a:pt x="179" y="501"/>
                  </a:cubicBezTo>
                  <a:lnTo>
                    <a:pt x="131" y="501"/>
                  </a:lnTo>
                  <a:cubicBezTo>
                    <a:pt x="148" y="501"/>
                    <a:pt x="165" y="501"/>
                    <a:pt x="182" y="505"/>
                  </a:cubicBezTo>
                  <a:lnTo>
                    <a:pt x="182" y="505"/>
                  </a:lnTo>
                  <a:cubicBezTo>
                    <a:pt x="181" y="505"/>
                    <a:pt x="180" y="505"/>
                    <a:pt x="179" y="505"/>
                  </a:cubicBezTo>
                  <a:cubicBezTo>
                    <a:pt x="173" y="505"/>
                    <a:pt x="165" y="508"/>
                    <a:pt x="155" y="513"/>
                  </a:cubicBezTo>
                  <a:lnTo>
                    <a:pt x="195" y="513"/>
                  </a:lnTo>
                  <a:cubicBezTo>
                    <a:pt x="192" y="510"/>
                    <a:pt x="190" y="508"/>
                    <a:pt x="187" y="507"/>
                  </a:cubicBezTo>
                  <a:lnTo>
                    <a:pt x="187" y="507"/>
                  </a:lnTo>
                  <a:cubicBezTo>
                    <a:pt x="192" y="508"/>
                    <a:pt x="197" y="510"/>
                    <a:pt x="203" y="513"/>
                  </a:cubicBezTo>
                  <a:lnTo>
                    <a:pt x="195" y="513"/>
                  </a:lnTo>
                  <a:cubicBezTo>
                    <a:pt x="198" y="516"/>
                    <a:pt x="200" y="520"/>
                    <a:pt x="203" y="525"/>
                  </a:cubicBezTo>
                  <a:cubicBezTo>
                    <a:pt x="199" y="521"/>
                    <a:pt x="197" y="519"/>
                    <a:pt x="196" y="519"/>
                  </a:cubicBezTo>
                  <a:cubicBezTo>
                    <a:pt x="193" y="519"/>
                    <a:pt x="191" y="525"/>
                    <a:pt x="167" y="525"/>
                  </a:cubicBezTo>
                  <a:cubicBezTo>
                    <a:pt x="155" y="548"/>
                    <a:pt x="298" y="548"/>
                    <a:pt x="238" y="548"/>
                  </a:cubicBezTo>
                  <a:lnTo>
                    <a:pt x="357" y="548"/>
                  </a:lnTo>
                  <a:cubicBezTo>
                    <a:pt x="310" y="548"/>
                    <a:pt x="262" y="554"/>
                    <a:pt x="214" y="554"/>
                  </a:cubicBezTo>
                  <a:cubicBezTo>
                    <a:pt x="191" y="554"/>
                    <a:pt x="167" y="552"/>
                    <a:pt x="143" y="548"/>
                  </a:cubicBezTo>
                  <a:cubicBezTo>
                    <a:pt x="131" y="548"/>
                    <a:pt x="226" y="560"/>
                    <a:pt x="226" y="560"/>
                  </a:cubicBezTo>
                  <a:lnTo>
                    <a:pt x="143" y="560"/>
                  </a:lnTo>
                  <a:cubicBezTo>
                    <a:pt x="179" y="560"/>
                    <a:pt x="214" y="560"/>
                    <a:pt x="238" y="572"/>
                  </a:cubicBezTo>
                  <a:lnTo>
                    <a:pt x="131" y="572"/>
                  </a:lnTo>
                  <a:cubicBezTo>
                    <a:pt x="143" y="572"/>
                    <a:pt x="143" y="572"/>
                    <a:pt x="143" y="584"/>
                  </a:cubicBezTo>
                  <a:cubicBezTo>
                    <a:pt x="156" y="584"/>
                    <a:pt x="196" y="592"/>
                    <a:pt x="228" y="596"/>
                  </a:cubicBezTo>
                  <a:lnTo>
                    <a:pt x="155" y="596"/>
                  </a:lnTo>
                  <a:cubicBezTo>
                    <a:pt x="180" y="596"/>
                    <a:pt x="205" y="596"/>
                    <a:pt x="230" y="596"/>
                  </a:cubicBezTo>
                  <a:lnTo>
                    <a:pt x="230" y="596"/>
                  </a:lnTo>
                  <a:cubicBezTo>
                    <a:pt x="243" y="598"/>
                    <a:pt x="255" y="599"/>
                    <a:pt x="263" y="599"/>
                  </a:cubicBezTo>
                  <a:cubicBezTo>
                    <a:pt x="268" y="599"/>
                    <a:pt x="272" y="599"/>
                    <a:pt x="273" y="597"/>
                  </a:cubicBezTo>
                  <a:lnTo>
                    <a:pt x="273" y="597"/>
                  </a:lnTo>
                  <a:cubicBezTo>
                    <a:pt x="317" y="599"/>
                    <a:pt x="361" y="602"/>
                    <a:pt x="405" y="608"/>
                  </a:cubicBezTo>
                  <a:cubicBezTo>
                    <a:pt x="369" y="608"/>
                    <a:pt x="369" y="608"/>
                    <a:pt x="405" y="620"/>
                  </a:cubicBezTo>
                  <a:cubicBezTo>
                    <a:pt x="329" y="611"/>
                    <a:pt x="247" y="603"/>
                    <a:pt x="168" y="603"/>
                  </a:cubicBezTo>
                  <a:cubicBezTo>
                    <a:pt x="135" y="603"/>
                    <a:pt x="103" y="604"/>
                    <a:pt x="72" y="608"/>
                  </a:cubicBezTo>
                  <a:cubicBezTo>
                    <a:pt x="95" y="608"/>
                    <a:pt x="131" y="608"/>
                    <a:pt x="167" y="620"/>
                  </a:cubicBezTo>
                  <a:cubicBezTo>
                    <a:pt x="143" y="608"/>
                    <a:pt x="131" y="608"/>
                    <a:pt x="107" y="608"/>
                  </a:cubicBezTo>
                  <a:cubicBezTo>
                    <a:pt x="155" y="608"/>
                    <a:pt x="203" y="608"/>
                    <a:pt x="250" y="620"/>
                  </a:cubicBezTo>
                  <a:lnTo>
                    <a:pt x="143" y="620"/>
                  </a:lnTo>
                  <a:cubicBezTo>
                    <a:pt x="159" y="620"/>
                    <a:pt x="164" y="625"/>
                    <a:pt x="155" y="625"/>
                  </a:cubicBezTo>
                  <a:cubicBezTo>
                    <a:pt x="151" y="625"/>
                    <a:pt x="143" y="624"/>
                    <a:pt x="131" y="620"/>
                  </a:cubicBezTo>
                  <a:lnTo>
                    <a:pt x="131" y="620"/>
                  </a:lnTo>
                  <a:cubicBezTo>
                    <a:pt x="135" y="623"/>
                    <a:pt x="138" y="626"/>
                    <a:pt x="142" y="628"/>
                  </a:cubicBezTo>
                  <a:lnTo>
                    <a:pt x="142" y="628"/>
                  </a:lnTo>
                  <a:cubicBezTo>
                    <a:pt x="133" y="629"/>
                    <a:pt x="125" y="632"/>
                    <a:pt x="119" y="632"/>
                  </a:cubicBezTo>
                  <a:lnTo>
                    <a:pt x="393" y="632"/>
                  </a:lnTo>
                  <a:cubicBezTo>
                    <a:pt x="322" y="644"/>
                    <a:pt x="238" y="644"/>
                    <a:pt x="167" y="644"/>
                  </a:cubicBezTo>
                  <a:cubicBezTo>
                    <a:pt x="214" y="644"/>
                    <a:pt x="262" y="644"/>
                    <a:pt x="322" y="667"/>
                  </a:cubicBezTo>
                  <a:cubicBezTo>
                    <a:pt x="300" y="667"/>
                    <a:pt x="282" y="676"/>
                    <a:pt x="261" y="681"/>
                  </a:cubicBezTo>
                  <a:lnTo>
                    <a:pt x="261" y="681"/>
                  </a:lnTo>
                  <a:cubicBezTo>
                    <a:pt x="305" y="684"/>
                    <a:pt x="345" y="691"/>
                    <a:pt x="393" y="691"/>
                  </a:cubicBezTo>
                  <a:cubicBezTo>
                    <a:pt x="381" y="703"/>
                    <a:pt x="369" y="703"/>
                    <a:pt x="357" y="703"/>
                  </a:cubicBezTo>
                  <a:cubicBezTo>
                    <a:pt x="357" y="703"/>
                    <a:pt x="441" y="715"/>
                    <a:pt x="417" y="715"/>
                  </a:cubicBezTo>
                  <a:cubicBezTo>
                    <a:pt x="345" y="721"/>
                    <a:pt x="296" y="726"/>
                    <a:pt x="265" y="728"/>
                  </a:cubicBezTo>
                  <a:lnTo>
                    <a:pt x="265" y="728"/>
                  </a:lnTo>
                  <a:cubicBezTo>
                    <a:pt x="264" y="728"/>
                    <a:pt x="263" y="727"/>
                    <a:pt x="262" y="727"/>
                  </a:cubicBezTo>
                  <a:cubicBezTo>
                    <a:pt x="282" y="727"/>
                    <a:pt x="301" y="719"/>
                    <a:pt x="321" y="709"/>
                  </a:cubicBezTo>
                  <a:lnTo>
                    <a:pt x="321" y="709"/>
                  </a:lnTo>
                  <a:cubicBezTo>
                    <a:pt x="286" y="718"/>
                    <a:pt x="195" y="731"/>
                    <a:pt x="220" y="731"/>
                  </a:cubicBezTo>
                  <a:cubicBezTo>
                    <a:pt x="226" y="731"/>
                    <a:pt x="240" y="730"/>
                    <a:pt x="265" y="728"/>
                  </a:cubicBezTo>
                  <a:lnTo>
                    <a:pt x="265" y="728"/>
                  </a:lnTo>
                  <a:cubicBezTo>
                    <a:pt x="290" y="736"/>
                    <a:pt x="332" y="744"/>
                    <a:pt x="366" y="744"/>
                  </a:cubicBezTo>
                  <a:cubicBezTo>
                    <a:pt x="367" y="744"/>
                    <a:pt x="367" y="744"/>
                    <a:pt x="368" y="744"/>
                  </a:cubicBezTo>
                  <a:lnTo>
                    <a:pt x="368" y="744"/>
                  </a:lnTo>
                  <a:cubicBezTo>
                    <a:pt x="365" y="744"/>
                    <a:pt x="362" y="745"/>
                    <a:pt x="360" y="746"/>
                  </a:cubicBezTo>
                  <a:lnTo>
                    <a:pt x="360" y="746"/>
                  </a:lnTo>
                  <a:cubicBezTo>
                    <a:pt x="359" y="746"/>
                    <a:pt x="359" y="746"/>
                    <a:pt x="359" y="746"/>
                  </a:cubicBezTo>
                  <a:cubicBezTo>
                    <a:pt x="355" y="746"/>
                    <a:pt x="349" y="747"/>
                    <a:pt x="345" y="751"/>
                  </a:cubicBezTo>
                  <a:cubicBezTo>
                    <a:pt x="350" y="749"/>
                    <a:pt x="355" y="747"/>
                    <a:pt x="360" y="746"/>
                  </a:cubicBezTo>
                  <a:lnTo>
                    <a:pt x="360" y="746"/>
                  </a:lnTo>
                  <a:cubicBezTo>
                    <a:pt x="364" y="746"/>
                    <a:pt x="368" y="747"/>
                    <a:pt x="367" y="749"/>
                  </a:cubicBezTo>
                  <a:lnTo>
                    <a:pt x="367" y="749"/>
                  </a:lnTo>
                  <a:cubicBezTo>
                    <a:pt x="371" y="747"/>
                    <a:pt x="376" y="745"/>
                    <a:pt x="381" y="743"/>
                  </a:cubicBezTo>
                  <a:lnTo>
                    <a:pt x="381" y="743"/>
                  </a:lnTo>
                  <a:cubicBezTo>
                    <a:pt x="377" y="744"/>
                    <a:pt x="372" y="744"/>
                    <a:pt x="368" y="744"/>
                  </a:cubicBezTo>
                  <a:lnTo>
                    <a:pt x="368" y="744"/>
                  </a:lnTo>
                  <a:cubicBezTo>
                    <a:pt x="373" y="743"/>
                    <a:pt x="378" y="743"/>
                    <a:pt x="383" y="742"/>
                  </a:cubicBezTo>
                  <a:lnTo>
                    <a:pt x="383" y="742"/>
                  </a:lnTo>
                  <a:cubicBezTo>
                    <a:pt x="382" y="743"/>
                    <a:pt x="381" y="743"/>
                    <a:pt x="381" y="743"/>
                  </a:cubicBezTo>
                  <a:lnTo>
                    <a:pt x="381" y="743"/>
                  </a:lnTo>
                  <a:cubicBezTo>
                    <a:pt x="384" y="743"/>
                    <a:pt x="386" y="743"/>
                    <a:pt x="389" y="742"/>
                  </a:cubicBezTo>
                  <a:lnTo>
                    <a:pt x="389" y="742"/>
                  </a:lnTo>
                  <a:cubicBezTo>
                    <a:pt x="409" y="743"/>
                    <a:pt x="431" y="747"/>
                    <a:pt x="451" y="750"/>
                  </a:cubicBezTo>
                  <a:lnTo>
                    <a:pt x="451" y="750"/>
                  </a:lnTo>
                  <a:cubicBezTo>
                    <a:pt x="471" y="748"/>
                    <a:pt x="492" y="739"/>
                    <a:pt x="512" y="739"/>
                  </a:cubicBezTo>
                  <a:cubicBezTo>
                    <a:pt x="476" y="739"/>
                    <a:pt x="441" y="727"/>
                    <a:pt x="405" y="727"/>
                  </a:cubicBezTo>
                  <a:lnTo>
                    <a:pt x="417" y="727"/>
                  </a:lnTo>
                  <a:cubicBezTo>
                    <a:pt x="72" y="727"/>
                    <a:pt x="560" y="727"/>
                    <a:pt x="500" y="715"/>
                  </a:cubicBezTo>
                  <a:cubicBezTo>
                    <a:pt x="488" y="715"/>
                    <a:pt x="488" y="715"/>
                    <a:pt x="488" y="703"/>
                  </a:cubicBezTo>
                  <a:cubicBezTo>
                    <a:pt x="488" y="703"/>
                    <a:pt x="453" y="703"/>
                    <a:pt x="453" y="691"/>
                  </a:cubicBezTo>
                  <a:cubicBezTo>
                    <a:pt x="464" y="667"/>
                    <a:pt x="524" y="667"/>
                    <a:pt x="548" y="656"/>
                  </a:cubicBezTo>
                  <a:cubicBezTo>
                    <a:pt x="548" y="656"/>
                    <a:pt x="453" y="632"/>
                    <a:pt x="441" y="632"/>
                  </a:cubicBezTo>
                  <a:cubicBezTo>
                    <a:pt x="441" y="632"/>
                    <a:pt x="476" y="608"/>
                    <a:pt x="476" y="608"/>
                  </a:cubicBezTo>
                  <a:cubicBezTo>
                    <a:pt x="441" y="596"/>
                    <a:pt x="453" y="596"/>
                    <a:pt x="476" y="596"/>
                  </a:cubicBezTo>
                  <a:cubicBezTo>
                    <a:pt x="464" y="596"/>
                    <a:pt x="464" y="596"/>
                    <a:pt x="453" y="584"/>
                  </a:cubicBezTo>
                  <a:lnTo>
                    <a:pt x="488" y="584"/>
                  </a:lnTo>
                  <a:cubicBezTo>
                    <a:pt x="480" y="580"/>
                    <a:pt x="472" y="579"/>
                    <a:pt x="464" y="579"/>
                  </a:cubicBezTo>
                  <a:cubicBezTo>
                    <a:pt x="455" y="579"/>
                    <a:pt x="445" y="581"/>
                    <a:pt x="435" y="582"/>
                  </a:cubicBezTo>
                  <a:lnTo>
                    <a:pt x="435" y="582"/>
                  </a:lnTo>
                  <a:cubicBezTo>
                    <a:pt x="428" y="581"/>
                    <a:pt x="425" y="578"/>
                    <a:pt x="464" y="572"/>
                  </a:cubicBezTo>
                  <a:cubicBezTo>
                    <a:pt x="434" y="572"/>
                    <a:pt x="413" y="572"/>
                    <a:pt x="385" y="565"/>
                  </a:cubicBezTo>
                  <a:lnTo>
                    <a:pt x="385" y="565"/>
                  </a:lnTo>
                  <a:cubicBezTo>
                    <a:pt x="384" y="564"/>
                    <a:pt x="383" y="562"/>
                    <a:pt x="381" y="560"/>
                  </a:cubicBezTo>
                  <a:lnTo>
                    <a:pt x="369" y="560"/>
                  </a:lnTo>
                  <a:cubicBezTo>
                    <a:pt x="447" y="548"/>
                    <a:pt x="458" y="545"/>
                    <a:pt x="445" y="545"/>
                  </a:cubicBezTo>
                  <a:cubicBezTo>
                    <a:pt x="437" y="545"/>
                    <a:pt x="421" y="546"/>
                    <a:pt x="404" y="547"/>
                  </a:cubicBezTo>
                  <a:lnTo>
                    <a:pt x="404" y="547"/>
                  </a:lnTo>
                  <a:cubicBezTo>
                    <a:pt x="393" y="524"/>
                    <a:pt x="406" y="512"/>
                    <a:pt x="453" y="501"/>
                  </a:cubicBezTo>
                  <a:lnTo>
                    <a:pt x="417" y="501"/>
                  </a:lnTo>
                  <a:cubicBezTo>
                    <a:pt x="487" y="495"/>
                    <a:pt x="481" y="490"/>
                    <a:pt x="466" y="487"/>
                  </a:cubicBezTo>
                  <a:lnTo>
                    <a:pt x="466" y="487"/>
                  </a:lnTo>
                  <a:cubicBezTo>
                    <a:pt x="472" y="487"/>
                    <a:pt x="479" y="488"/>
                    <a:pt x="488" y="489"/>
                  </a:cubicBezTo>
                  <a:cubicBezTo>
                    <a:pt x="486" y="486"/>
                    <a:pt x="484" y="484"/>
                    <a:pt x="482" y="483"/>
                  </a:cubicBezTo>
                  <a:lnTo>
                    <a:pt x="482" y="483"/>
                  </a:lnTo>
                  <a:cubicBezTo>
                    <a:pt x="492" y="484"/>
                    <a:pt x="502" y="486"/>
                    <a:pt x="512" y="489"/>
                  </a:cubicBezTo>
                  <a:cubicBezTo>
                    <a:pt x="494" y="483"/>
                    <a:pt x="485" y="480"/>
                    <a:pt x="482" y="480"/>
                  </a:cubicBezTo>
                  <a:cubicBezTo>
                    <a:pt x="481" y="480"/>
                    <a:pt x="481" y="481"/>
                    <a:pt x="482" y="483"/>
                  </a:cubicBezTo>
                  <a:lnTo>
                    <a:pt x="482" y="483"/>
                  </a:lnTo>
                  <a:cubicBezTo>
                    <a:pt x="445" y="477"/>
                    <a:pt x="409" y="477"/>
                    <a:pt x="381" y="477"/>
                  </a:cubicBezTo>
                  <a:cubicBezTo>
                    <a:pt x="389" y="477"/>
                    <a:pt x="394" y="476"/>
                    <a:pt x="396" y="474"/>
                  </a:cubicBezTo>
                  <a:lnTo>
                    <a:pt x="396" y="474"/>
                  </a:lnTo>
                  <a:cubicBezTo>
                    <a:pt x="397" y="474"/>
                    <a:pt x="397" y="474"/>
                    <a:pt x="397" y="474"/>
                  </a:cubicBezTo>
                  <a:cubicBezTo>
                    <a:pt x="405" y="474"/>
                    <a:pt x="411" y="471"/>
                    <a:pt x="417" y="465"/>
                  </a:cubicBezTo>
                  <a:cubicBezTo>
                    <a:pt x="417" y="465"/>
                    <a:pt x="357" y="441"/>
                    <a:pt x="357" y="441"/>
                  </a:cubicBezTo>
                  <a:cubicBezTo>
                    <a:pt x="369" y="441"/>
                    <a:pt x="381" y="429"/>
                    <a:pt x="405" y="429"/>
                  </a:cubicBezTo>
                  <a:cubicBezTo>
                    <a:pt x="392" y="429"/>
                    <a:pt x="379" y="426"/>
                    <a:pt x="368" y="425"/>
                  </a:cubicBezTo>
                  <a:lnTo>
                    <a:pt x="368" y="425"/>
                  </a:lnTo>
                  <a:cubicBezTo>
                    <a:pt x="375" y="423"/>
                    <a:pt x="378" y="423"/>
                    <a:pt x="378" y="423"/>
                  </a:cubicBezTo>
                  <a:cubicBezTo>
                    <a:pt x="378" y="423"/>
                    <a:pt x="369" y="423"/>
                    <a:pt x="357" y="417"/>
                  </a:cubicBezTo>
                  <a:cubicBezTo>
                    <a:pt x="405" y="417"/>
                    <a:pt x="453" y="406"/>
                    <a:pt x="500" y="406"/>
                  </a:cubicBezTo>
                  <a:cubicBezTo>
                    <a:pt x="476" y="406"/>
                    <a:pt x="453" y="394"/>
                    <a:pt x="417" y="382"/>
                  </a:cubicBezTo>
                  <a:cubicBezTo>
                    <a:pt x="429" y="382"/>
                    <a:pt x="441" y="382"/>
                    <a:pt x="453" y="370"/>
                  </a:cubicBezTo>
                  <a:lnTo>
                    <a:pt x="453" y="370"/>
                  </a:lnTo>
                  <a:cubicBezTo>
                    <a:pt x="448" y="372"/>
                    <a:pt x="444" y="373"/>
                    <a:pt x="442" y="373"/>
                  </a:cubicBezTo>
                  <a:cubicBezTo>
                    <a:pt x="431" y="373"/>
                    <a:pt x="429" y="358"/>
                    <a:pt x="381" y="358"/>
                  </a:cubicBezTo>
                  <a:cubicBezTo>
                    <a:pt x="499" y="358"/>
                    <a:pt x="414" y="358"/>
                    <a:pt x="396" y="349"/>
                  </a:cubicBezTo>
                  <a:lnTo>
                    <a:pt x="396" y="349"/>
                  </a:lnTo>
                  <a:cubicBezTo>
                    <a:pt x="397" y="349"/>
                    <a:pt x="397" y="349"/>
                    <a:pt x="398" y="349"/>
                  </a:cubicBezTo>
                  <a:cubicBezTo>
                    <a:pt x="410" y="349"/>
                    <a:pt x="441" y="334"/>
                    <a:pt x="441" y="334"/>
                  </a:cubicBezTo>
                  <a:cubicBezTo>
                    <a:pt x="429" y="322"/>
                    <a:pt x="417" y="322"/>
                    <a:pt x="393" y="322"/>
                  </a:cubicBezTo>
                  <a:cubicBezTo>
                    <a:pt x="417" y="322"/>
                    <a:pt x="464" y="322"/>
                    <a:pt x="381" y="310"/>
                  </a:cubicBezTo>
                  <a:cubicBezTo>
                    <a:pt x="417" y="298"/>
                    <a:pt x="453" y="263"/>
                    <a:pt x="476" y="263"/>
                  </a:cubicBezTo>
                  <a:cubicBezTo>
                    <a:pt x="455" y="257"/>
                    <a:pt x="427" y="254"/>
                    <a:pt x="398" y="254"/>
                  </a:cubicBezTo>
                  <a:lnTo>
                    <a:pt x="398" y="254"/>
                  </a:lnTo>
                  <a:cubicBezTo>
                    <a:pt x="425" y="244"/>
                    <a:pt x="448" y="227"/>
                    <a:pt x="453" y="203"/>
                  </a:cubicBezTo>
                  <a:lnTo>
                    <a:pt x="441" y="203"/>
                  </a:lnTo>
                  <a:cubicBezTo>
                    <a:pt x="441" y="191"/>
                    <a:pt x="417" y="191"/>
                    <a:pt x="405" y="191"/>
                  </a:cubicBezTo>
                  <a:lnTo>
                    <a:pt x="417" y="191"/>
                  </a:lnTo>
                  <a:cubicBezTo>
                    <a:pt x="417" y="191"/>
                    <a:pt x="422" y="191"/>
                    <a:pt x="428" y="191"/>
                  </a:cubicBezTo>
                  <a:lnTo>
                    <a:pt x="428" y="191"/>
                  </a:lnTo>
                  <a:cubicBezTo>
                    <a:pt x="428" y="191"/>
                    <a:pt x="429" y="191"/>
                    <a:pt x="429" y="191"/>
                  </a:cubicBezTo>
                  <a:lnTo>
                    <a:pt x="429" y="191"/>
                  </a:lnTo>
                  <a:lnTo>
                    <a:pt x="429" y="191"/>
                  </a:lnTo>
                  <a:cubicBezTo>
                    <a:pt x="429" y="191"/>
                    <a:pt x="429" y="191"/>
                    <a:pt x="428" y="191"/>
                  </a:cubicBezTo>
                  <a:lnTo>
                    <a:pt x="428" y="191"/>
                  </a:lnTo>
                  <a:cubicBezTo>
                    <a:pt x="417" y="179"/>
                    <a:pt x="429" y="179"/>
                    <a:pt x="441" y="179"/>
                  </a:cubicBezTo>
                  <a:lnTo>
                    <a:pt x="369" y="179"/>
                  </a:lnTo>
                  <a:cubicBezTo>
                    <a:pt x="453" y="167"/>
                    <a:pt x="393" y="155"/>
                    <a:pt x="417" y="155"/>
                  </a:cubicBezTo>
                  <a:cubicBezTo>
                    <a:pt x="410" y="148"/>
                    <a:pt x="390" y="137"/>
                    <a:pt x="372" y="131"/>
                  </a:cubicBezTo>
                  <a:lnTo>
                    <a:pt x="372" y="131"/>
                  </a:lnTo>
                  <a:cubicBezTo>
                    <a:pt x="399" y="131"/>
                    <a:pt x="426" y="129"/>
                    <a:pt x="453" y="120"/>
                  </a:cubicBezTo>
                  <a:lnTo>
                    <a:pt x="381" y="120"/>
                  </a:lnTo>
                  <a:cubicBezTo>
                    <a:pt x="405" y="108"/>
                    <a:pt x="512" y="96"/>
                    <a:pt x="393" y="84"/>
                  </a:cubicBezTo>
                  <a:lnTo>
                    <a:pt x="464" y="84"/>
                  </a:lnTo>
                  <a:cubicBezTo>
                    <a:pt x="448" y="77"/>
                    <a:pt x="439" y="75"/>
                    <a:pt x="433" y="75"/>
                  </a:cubicBezTo>
                  <a:cubicBezTo>
                    <a:pt x="425" y="75"/>
                    <a:pt x="426" y="81"/>
                    <a:pt x="422" y="81"/>
                  </a:cubicBezTo>
                  <a:cubicBezTo>
                    <a:pt x="419" y="81"/>
                    <a:pt x="415" y="79"/>
                    <a:pt x="405" y="72"/>
                  </a:cubicBezTo>
                  <a:cubicBezTo>
                    <a:pt x="476" y="48"/>
                    <a:pt x="310" y="36"/>
                    <a:pt x="464" y="13"/>
                  </a:cubicBezTo>
                  <a:lnTo>
                    <a:pt x="441" y="13"/>
                  </a:lnTo>
                  <a:cubicBezTo>
                    <a:pt x="417" y="1"/>
                    <a:pt x="405" y="1"/>
                    <a:pt x="381" y="1"/>
                  </a:cubicBezTo>
                  <a:close/>
                  <a:moveTo>
                    <a:pt x="367" y="749"/>
                  </a:moveTo>
                  <a:lnTo>
                    <a:pt x="367" y="749"/>
                  </a:lnTo>
                  <a:cubicBezTo>
                    <a:pt x="364" y="750"/>
                    <a:pt x="361" y="751"/>
                    <a:pt x="357" y="751"/>
                  </a:cubicBezTo>
                  <a:cubicBezTo>
                    <a:pt x="364" y="751"/>
                    <a:pt x="367" y="750"/>
                    <a:pt x="367" y="749"/>
                  </a:cubicBezTo>
                  <a:close/>
                  <a:moveTo>
                    <a:pt x="451" y="750"/>
                  </a:moveTo>
                  <a:lnTo>
                    <a:pt x="451" y="750"/>
                  </a:lnTo>
                  <a:cubicBezTo>
                    <a:pt x="447" y="751"/>
                    <a:pt x="444" y="751"/>
                    <a:pt x="441" y="751"/>
                  </a:cubicBezTo>
                  <a:lnTo>
                    <a:pt x="455" y="751"/>
                  </a:lnTo>
                  <a:cubicBezTo>
                    <a:pt x="453" y="751"/>
                    <a:pt x="452" y="750"/>
                    <a:pt x="451" y="750"/>
                  </a:cubicBezTo>
                  <a:close/>
                  <a:moveTo>
                    <a:pt x="455" y="751"/>
                  </a:moveTo>
                  <a:cubicBezTo>
                    <a:pt x="464" y="752"/>
                    <a:pt x="474" y="753"/>
                    <a:pt x="482" y="753"/>
                  </a:cubicBezTo>
                  <a:cubicBezTo>
                    <a:pt x="489" y="753"/>
                    <a:pt x="495" y="753"/>
                    <a:pt x="500" y="75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321" name="Google Shape;1321;p29"/>
            <p:cNvSpPr/>
            <p:nvPr/>
          </p:nvSpPr>
          <p:spPr>
            <a:xfrm>
              <a:off x="2744675" y="2064675"/>
              <a:ext cx="625" cy="25"/>
            </a:xfrm>
            <a:custGeom>
              <a:avLst/>
              <a:gdLst/>
              <a:ahLst/>
              <a:cxnLst/>
              <a:rect l="l" t="t" r="r" b="b"/>
              <a:pathLst>
                <a:path w="25" h="1" extrusionOk="0">
                  <a:moveTo>
                    <a:pt x="12" y="0"/>
                  </a:moveTo>
                  <a:cubicBezTo>
                    <a:pt x="24" y="0"/>
                    <a:pt x="1" y="0"/>
                    <a:pt x="12"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322" name="Google Shape;1322;p29"/>
            <p:cNvSpPr/>
            <p:nvPr/>
          </p:nvSpPr>
          <p:spPr>
            <a:xfrm>
              <a:off x="2755400" y="2075375"/>
              <a:ext cx="325" cy="325"/>
            </a:xfrm>
            <a:custGeom>
              <a:avLst/>
              <a:gdLst/>
              <a:ahLst/>
              <a:cxnLst/>
              <a:rect l="l" t="t" r="r" b="b"/>
              <a:pathLst>
                <a:path w="13" h="13" extrusionOk="0">
                  <a:moveTo>
                    <a:pt x="0" y="13"/>
                  </a:moveTo>
                  <a:cubicBezTo>
                    <a:pt x="0" y="1"/>
                    <a:pt x="0" y="13"/>
                    <a:pt x="0" y="13"/>
                  </a:cubicBezTo>
                  <a:cubicBezTo>
                    <a:pt x="12" y="13"/>
                    <a:pt x="0" y="13"/>
                    <a:pt x="0" y="13"/>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323" name="Google Shape;1323;p29"/>
            <p:cNvSpPr/>
            <p:nvPr/>
          </p:nvSpPr>
          <p:spPr>
            <a:xfrm>
              <a:off x="2750025" y="2076150"/>
              <a:ext cx="700" cy="150"/>
            </a:xfrm>
            <a:custGeom>
              <a:avLst/>
              <a:gdLst/>
              <a:ahLst/>
              <a:cxnLst/>
              <a:rect l="l" t="t" r="r" b="b"/>
              <a:pathLst>
                <a:path w="28" h="6" extrusionOk="0">
                  <a:moveTo>
                    <a:pt x="22" y="0"/>
                  </a:moveTo>
                  <a:cubicBezTo>
                    <a:pt x="19" y="0"/>
                    <a:pt x="13" y="2"/>
                    <a:pt x="1" y="6"/>
                  </a:cubicBezTo>
                  <a:cubicBezTo>
                    <a:pt x="17" y="6"/>
                    <a:pt x="27" y="0"/>
                    <a:pt x="22"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324" name="Google Shape;1324;p29"/>
            <p:cNvSpPr/>
            <p:nvPr/>
          </p:nvSpPr>
          <p:spPr>
            <a:xfrm>
              <a:off x="2751525" y="2075675"/>
              <a:ext cx="1700" cy="175"/>
            </a:xfrm>
            <a:custGeom>
              <a:avLst/>
              <a:gdLst/>
              <a:ahLst/>
              <a:cxnLst/>
              <a:rect l="l" t="t" r="r" b="b"/>
              <a:pathLst>
                <a:path w="68" h="7" extrusionOk="0">
                  <a:moveTo>
                    <a:pt x="48" y="1"/>
                  </a:moveTo>
                  <a:cubicBezTo>
                    <a:pt x="0" y="1"/>
                    <a:pt x="43" y="6"/>
                    <a:pt x="59" y="6"/>
                  </a:cubicBezTo>
                  <a:cubicBezTo>
                    <a:pt x="67" y="6"/>
                    <a:pt x="68" y="5"/>
                    <a:pt x="48"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325" name="Google Shape;1325;p29"/>
            <p:cNvSpPr/>
            <p:nvPr/>
          </p:nvSpPr>
          <p:spPr>
            <a:xfrm>
              <a:off x="2752425" y="2075975"/>
              <a:ext cx="300" cy="25"/>
            </a:xfrm>
            <a:custGeom>
              <a:avLst/>
              <a:gdLst/>
              <a:ahLst/>
              <a:cxnLst/>
              <a:rect l="l" t="t" r="r" b="b"/>
              <a:pathLst>
                <a:path w="12" h="1" extrusionOk="0">
                  <a:moveTo>
                    <a:pt x="0" y="1"/>
                  </a:moveTo>
                  <a:cubicBezTo>
                    <a:pt x="12" y="1"/>
                    <a:pt x="0" y="1"/>
                    <a:pt x="0" y="1"/>
                  </a:cubicBezTo>
                  <a:cubicBezTo>
                    <a:pt x="0" y="1"/>
                    <a:pt x="0" y="1"/>
                    <a:pt x="0"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326" name="Google Shape;1326;p29"/>
            <p:cNvSpPr/>
            <p:nvPr/>
          </p:nvSpPr>
          <p:spPr>
            <a:xfrm>
              <a:off x="2754200" y="2075075"/>
              <a:ext cx="2100" cy="25"/>
            </a:xfrm>
            <a:custGeom>
              <a:avLst/>
              <a:gdLst/>
              <a:ahLst/>
              <a:cxnLst/>
              <a:rect l="l" t="t" r="r" b="b"/>
              <a:pathLst>
                <a:path w="84" h="1" extrusionOk="0">
                  <a:moveTo>
                    <a:pt x="24" y="1"/>
                  </a:moveTo>
                  <a:cubicBezTo>
                    <a:pt x="12" y="1"/>
                    <a:pt x="60" y="1"/>
                    <a:pt x="48" y="1"/>
                  </a:cubicBezTo>
                  <a:cubicBezTo>
                    <a:pt x="84" y="1"/>
                    <a:pt x="1" y="1"/>
                    <a:pt x="24"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327" name="Google Shape;1327;p29"/>
            <p:cNvSpPr/>
            <p:nvPr/>
          </p:nvSpPr>
          <p:spPr>
            <a:xfrm>
              <a:off x="2750325" y="2075675"/>
              <a:ext cx="925" cy="25"/>
            </a:xfrm>
            <a:custGeom>
              <a:avLst/>
              <a:gdLst/>
              <a:ahLst/>
              <a:cxnLst/>
              <a:rect l="l" t="t" r="r" b="b"/>
              <a:pathLst>
                <a:path w="37" h="1" extrusionOk="0">
                  <a:moveTo>
                    <a:pt x="1" y="1"/>
                  </a:moveTo>
                  <a:cubicBezTo>
                    <a:pt x="36" y="1"/>
                    <a:pt x="36" y="1"/>
                    <a:pt x="1"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328" name="Google Shape;1328;p29"/>
            <p:cNvSpPr/>
            <p:nvPr/>
          </p:nvSpPr>
          <p:spPr>
            <a:xfrm>
              <a:off x="2750625" y="2075375"/>
              <a:ext cx="625" cy="25"/>
            </a:xfrm>
            <a:custGeom>
              <a:avLst/>
              <a:gdLst/>
              <a:ahLst/>
              <a:cxnLst/>
              <a:rect l="l" t="t" r="r" b="b"/>
              <a:pathLst>
                <a:path w="25" h="1" extrusionOk="0">
                  <a:moveTo>
                    <a:pt x="1" y="1"/>
                  </a:moveTo>
                  <a:cubicBezTo>
                    <a:pt x="24" y="1"/>
                    <a:pt x="13" y="1"/>
                    <a:pt x="1" y="1"/>
                  </a:cubicBezTo>
                  <a:cubicBezTo>
                    <a:pt x="13" y="1"/>
                    <a:pt x="1" y="1"/>
                    <a:pt x="1"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329" name="Google Shape;1329;p29"/>
            <p:cNvSpPr/>
            <p:nvPr/>
          </p:nvSpPr>
          <p:spPr>
            <a:xfrm>
              <a:off x="2750025" y="2075375"/>
              <a:ext cx="625" cy="325"/>
            </a:xfrm>
            <a:custGeom>
              <a:avLst/>
              <a:gdLst/>
              <a:ahLst/>
              <a:cxnLst/>
              <a:rect l="l" t="t" r="r" b="b"/>
              <a:pathLst>
                <a:path w="25" h="13" extrusionOk="0">
                  <a:moveTo>
                    <a:pt x="1" y="13"/>
                  </a:moveTo>
                  <a:cubicBezTo>
                    <a:pt x="1" y="13"/>
                    <a:pt x="25" y="1"/>
                    <a:pt x="1" y="13"/>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330" name="Google Shape;1330;p29"/>
            <p:cNvSpPr/>
            <p:nvPr/>
          </p:nvSpPr>
          <p:spPr>
            <a:xfrm>
              <a:off x="2750125" y="2074050"/>
              <a:ext cx="925" cy="175"/>
            </a:xfrm>
            <a:custGeom>
              <a:avLst/>
              <a:gdLst/>
              <a:ahLst/>
              <a:cxnLst/>
              <a:rect l="l" t="t" r="r" b="b"/>
              <a:pathLst>
                <a:path w="37" h="7" extrusionOk="0">
                  <a:moveTo>
                    <a:pt x="27" y="1"/>
                  </a:moveTo>
                  <a:cubicBezTo>
                    <a:pt x="17" y="1"/>
                    <a:pt x="1" y="6"/>
                    <a:pt x="33" y="6"/>
                  </a:cubicBezTo>
                  <a:cubicBezTo>
                    <a:pt x="37" y="2"/>
                    <a:pt x="33" y="1"/>
                    <a:pt x="27"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331" name="Google Shape;1331;p29"/>
            <p:cNvSpPr/>
            <p:nvPr/>
          </p:nvSpPr>
          <p:spPr>
            <a:xfrm>
              <a:off x="2748150" y="2074700"/>
              <a:ext cx="1350" cy="200"/>
            </a:xfrm>
            <a:custGeom>
              <a:avLst/>
              <a:gdLst/>
              <a:ahLst/>
              <a:cxnLst/>
              <a:rect l="l" t="t" r="r" b="b"/>
              <a:pathLst>
                <a:path w="54" h="8" extrusionOk="0">
                  <a:moveTo>
                    <a:pt x="48" y="1"/>
                  </a:moveTo>
                  <a:cubicBezTo>
                    <a:pt x="45" y="1"/>
                    <a:pt x="36" y="2"/>
                    <a:pt x="16" y="4"/>
                  </a:cubicBezTo>
                  <a:cubicBezTo>
                    <a:pt x="4" y="7"/>
                    <a:pt x="1" y="8"/>
                    <a:pt x="3" y="8"/>
                  </a:cubicBezTo>
                  <a:cubicBezTo>
                    <a:pt x="9" y="8"/>
                    <a:pt x="54" y="1"/>
                    <a:pt x="48"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332" name="Google Shape;1332;p29"/>
            <p:cNvSpPr/>
            <p:nvPr/>
          </p:nvSpPr>
          <p:spPr>
            <a:xfrm>
              <a:off x="2747350" y="2074200"/>
              <a:ext cx="925" cy="325"/>
            </a:xfrm>
            <a:custGeom>
              <a:avLst/>
              <a:gdLst/>
              <a:ahLst/>
              <a:cxnLst/>
              <a:rect l="l" t="t" r="r" b="b"/>
              <a:pathLst>
                <a:path w="37" h="13" extrusionOk="0">
                  <a:moveTo>
                    <a:pt x="1" y="0"/>
                  </a:moveTo>
                  <a:lnTo>
                    <a:pt x="1" y="0"/>
                  </a:lnTo>
                  <a:cubicBezTo>
                    <a:pt x="13" y="12"/>
                    <a:pt x="25" y="12"/>
                    <a:pt x="36" y="12"/>
                  </a:cubicBezTo>
                  <a:cubicBezTo>
                    <a:pt x="25" y="12"/>
                    <a:pt x="1" y="0"/>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333" name="Google Shape;1333;p29"/>
            <p:cNvSpPr/>
            <p:nvPr/>
          </p:nvSpPr>
          <p:spPr>
            <a:xfrm>
              <a:off x="2749725" y="2073000"/>
              <a:ext cx="1825" cy="25"/>
            </a:xfrm>
            <a:custGeom>
              <a:avLst/>
              <a:gdLst/>
              <a:ahLst/>
              <a:cxnLst/>
              <a:rect l="l" t="t" r="r" b="b"/>
              <a:pathLst>
                <a:path w="73" h="1" extrusionOk="0">
                  <a:moveTo>
                    <a:pt x="1" y="1"/>
                  </a:moveTo>
                  <a:cubicBezTo>
                    <a:pt x="13" y="1"/>
                    <a:pt x="60" y="1"/>
                    <a:pt x="72" y="1"/>
                  </a:cubicBezTo>
                  <a:cubicBezTo>
                    <a:pt x="49" y="1"/>
                    <a:pt x="25" y="1"/>
                    <a:pt x="1"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334" name="Google Shape;1334;p29"/>
            <p:cNvSpPr/>
            <p:nvPr/>
          </p:nvSpPr>
          <p:spPr>
            <a:xfrm>
              <a:off x="2745275" y="2071525"/>
              <a:ext cx="1300" cy="150"/>
            </a:xfrm>
            <a:custGeom>
              <a:avLst/>
              <a:gdLst/>
              <a:ahLst/>
              <a:cxnLst/>
              <a:rect l="l" t="t" r="r" b="b"/>
              <a:pathLst>
                <a:path w="52" h="6" extrusionOk="0">
                  <a:moveTo>
                    <a:pt x="0" y="0"/>
                  </a:moveTo>
                  <a:cubicBezTo>
                    <a:pt x="0" y="0"/>
                    <a:pt x="27" y="5"/>
                    <a:pt x="41" y="5"/>
                  </a:cubicBezTo>
                  <a:cubicBezTo>
                    <a:pt x="48" y="5"/>
                    <a:pt x="52" y="4"/>
                    <a:pt x="48"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335" name="Google Shape;1335;p29"/>
            <p:cNvSpPr/>
            <p:nvPr/>
          </p:nvSpPr>
          <p:spPr>
            <a:xfrm>
              <a:off x="2753900" y="2056925"/>
              <a:ext cx="1225" cy="25"/>
            </a:xfrm>
            <a:custGeom>
              <a:avLst/>
              <a:gdLst/>
              <a:ahLst/>
              <a:cxnLst/>
              <a:rect l="l" t="t" r="r" b="b"/>
              <a:pathLst>
                <a:path w="49" h="1" extrusionOk="0">
                  <a:moveTo>
                    <a:pt x="48" y="1"/>
                  </a:moveTo>
                  <a:cubicBezTo>
                    <a:pt x="1" y="1"/>
                    <a:pt x="48" y="1"/>
                    <a:pt x="48"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336" name="Google Shape;1336;p29"/>
            <p:cNvSpPr/>
            <p:nvPr/>
          </p:nvSpPr>
          <p:spPr>
            <a:xfrm>
              <a:off x="2753300" y="2056925"/>
              <a:ext cx="1225" cy="25"/>
            </a:xfrm>
            <a:custGeom>
              <a:avLst/>
              <a:gdLst/>
              <a:ahLst/>
              <a:cxnLst/>
              <a:rect l="l" t="t" r="r" b="b"/>
              <a:pathLst>
                <a:path w="49" h="1" extrusionOk="0">
                  <a:moveTo>
                    <a:pt x="48" y="1"/>
                  </a:moveTo>
                  <a:cubicBezTo>
                    <a:pt x="1" y="1"/>
                    <a:pt x="1" y="1"/>
                    <a:pt x="48"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337" name="Google Shape;1337;p29"/>
            <p:cNvSpPr/>
            <p:nvPr/>
          </p:nvSpPr>
          <p:spPr>
            <a:xfrm>
              <a:off x="2743475" y="2067050"/>
              <a:ext cx="1825" cy="25"/>
            </a:xfrm>
            <a:custGeom>
              <a:avLst/>
              <a:gdLst/>
              <a:ahLst/>
              <a:cxnLst/>
              <a:rect l="l" t="t" r="r" b="b"/>
              <a:pathLst>
                <a:path w="73" h="1" extrusionOk="0">
                  <a:moveTo>
                    <a:pt x="1" y="1"/>
                  </a:moveTo>
                  <a:cubicBezTo>
                    <a:pt x="25" y="1"/>
                    <a:pt x="72" y="1"/>
                    <a:pt x="1"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338" name="Google Shape;1338;p29"/>
            <p:cNvSpPr/>
            <p:nvPr/>
          </p:nvSpPr>
          <p:spPr>
            <a:xfrm>
              <a:off x="2744375" y="2065850"/>
              <a:ext cx="1525" cy="325"/>
            </a:xfrm>
            <a:custGeom>
              <a:avLst/>
              <a:gdLst/>
              <a:ahLst/>
              <a:cxnLst/>
              <a:rect l="l" t="t" r="r" b="b"/>
              <a:pathLst>
                <a:path w="61" h="13" extrusionOk="0">
                  <a:moveTo>
                    <a:pt x="1" y="13"/>
                  </a:moveTo>
                  <a:cubicBezTo>
                    <a:pt x="60" y="1"/>
                    <a:pt x="60" y="1"/>
                    <a:pt x="1" y="13"/>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339" name="Google Shape;1339;p29"/>
            <p:cNvSpPr/>
            <p:nvPr/>
          </p:nvSpPr>
          <p:spPr>
            <a:xfrm>
              <a:off x="2743200" y="2065275"/>
              <a:ext cx="1200" cy="25"/>
            </a:xfrm>
            <a:custGeom>
              <a:avLst/>
              <a:gdLst/>
              <a:ahLst/>
              <a:cxnLst/>
              <a:rect l="l" t="t" r="r" b="b"/>
              <a:pathLst>
                <a:path w="48" h="1" extrusionOk="0">
                  <a:moveTo>
                    <a:pt x="0" y="0"/>
                  </a:moveTo>
                  <a:cubicBezTo>
                    <a:pt x="0" y="0"/>
                    <a:pt x="0" y="0"/>
                    <a:pt x="0" y="0"/>
                  </a:cubicBezTo>
                  <a:cubicBezTo>
                    <a:pt x="0" y="0"/>
                    <a:pt x="48" y="0"/>
                    <a:pt x="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340" name="Google Shape;1340;p29"/>
            <p:cNvSpPr/>
            <p:nvPr/>
          </p:nvSpPr>
          <p:spPr>
            <a:xfrm>
              <a:off x="2780700" y="2079250"/>
              <a:ext cx="1200" cy="25"/>
            </a:xfrm>
            <a:custGeom>
              <a:avLst/>
              <a:gdLst/>
              <a:ahLst/>
              <a:cxnLst/>
              <a:rect l="l" t="t" r="r" b="b"/>
              <a:pathLst>
                <a:path w="48" h="1" extrusionOk="0">
                  <a:moveTo>
                    <a:pt x="12" y="1"/>
                  </a:moveTo>
                  <a:cubicBezTo>
                    <a:pt x="12" y="1"/>
                    <a:pt x="48" y="1"/>
                    <a:pt x="48" y="1"/>
                  </a:cubicBezTo>
                  <a:cubicBezTo>
                    <a:pt x="36" y="1"/>
                    <a:pt x="0" y="1"/>
                    <a:pt x="12"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341" name="Google Shape;1341;p29"/>
            <p:cNvSpPr/>
            <p:nvPr/>
          </p:nvSpPr>
          <p:spPr>
            <a:xfrm>
              <a:off x="2778600" y="2078650"/>
              <a:ext cx="925" cy="25"/>
            </a:xfrm>
            <a:custGeom>
              <a:avLst/>
              <a:gdLst/>
              <a:ahLst/>
              <a:cxnLst/>
              <a:rect l="l" t="t" r="r" b="b"/>
              <a:pathLst>
                <a:path w="37" h="1" extrusionOk="0">
                  <a:moveTo>
                    <a:pt x="37" y="1"/>
                  </a:moveTo>
                  <a:cubicBezTo>
                    <a:pt x="1" y="1"/>
                    <a:pt x="1" y="1"/>
                    <a:pt x="37"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342" name="Google Shape;1342;p29"/>
            <p:cNvSpPr/>
            <p:nvPr/>
          </p:nvSpPr>
          <p:spPr>
            <a:xfrm>
              <a:off x="2778525" y="2078075"/>
              <a:ext cx="1200" cy="225"/>
            </a:xfrm>
            <a:custGeom>
              <a:avLst/>
              <a:gdLst/>
              <a:ahLst/>
              <a:cxnLst/>
              <a:rect l="l" t="t" r="r" b="b"/>
              <a:pathLst>
                <a:path w="48" h="9" extrusionOk="0">
                  <a:moveTo>
                    <a:pt x="28" y="0"/>
                  </a:moveTo>
                  <a:cubicBezTo>
                    <a:pt x="4" y="6"/>
                    <a:pt x="1" y="9"/>
                    <a:pt x="5" y="9"/>
                  </a:cubicBezTo>
                  <a:cubicBezTo>
                    <a:pt x="8" y="9"/>
                    <a:pt x="15" y="8"/>
                    <a:pt x="21" y="5"/>
                  </a:cubicBezTo>
                  <a:lnTo>
                    <a:pt x="21" y="5"/>
                  </a:lnTo>
                  <a:cubicBezTo>
                    <a:pt x="31" y="4"/>
                    <a:pt x="47" y="0"/>
                    <a:pt x="28"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343" name="Google Shape;1343;p29"/>
            <p:cNvSpPr/>
            <p:nvPr/>
          </p:nvSpPr>
          <p:spPr>
            <a:xfrm>
              <a:off x="2781875" y="2078075"/>
              <a:ext cx="325" cy="25"/>
            </a:xfrm>
            <a:custGeom>
              <a:avLst/>
              <a:gdLst/>
              <a:ahLst/>
              <a:cxnLst/>
              <a:rect l="l" t="t" r="r" b="b"/>
              <a:pathLst>
                <a:path w="13" h="1" extrusionOk="0">
                  <a:moveTo>
                    <a:pt x="13" y="0"/>
                  </a:moveTo>
                  <a:cubicBezTo>
                    <a:pt x="13" y="0"/>
                    <a:pt x="1" y="0"/>
                    <a:pt x="13" y="0"/>
                  </a:cubicBezTo>
                  <a:cubicBezTo>
                    <a:pt x="13" y="0"/>
                    <a:pt x="13" y="0"/>
                    <a:pt x="13"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344" name="Google Shape;1344;p29"/>
            <p:cNvSpPr/>
            <p:nvPr/>
          </p:nvSpPr>
          <p:spPr>
            <a:xfrm>
              <a:off x="2782175" y="2078075"/>
              <a:ext cx="325" cy="25"/>
            </a:xfrm>
            <a:custGeom>
              <a:avLst/>
              <a:gdLst/>
              <a:ahLst/>
              <a:cxnLst/>
              <a:rect l="l" t="t" r="r" b="b"/>
              <a:pathLst>
                <a:path w="13" h="1" extrusionOk="0">
                  <a:moveTo>
                    <a:pt x="1" y="0"/>
                  </a:moveTo>
                  <a:cubicBezTo>
                    <a:pt x="1" y="0"/>
                    <a:pt x="13" y="0"/>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345" name="Google Shape;1345;p29"/>
            <p:cNvSpPr/>
            <p:nvPr/>
          </p:nvSpPr>
          <p:spPr>
            <a:xfrm>
              <a:off x="2781875" y="2077625"/>
              <a:ext cx="1225" cy="175"/>
            </a:xfrm>
            <a:custGeom>
              <a:avLst/>
              <a:gdLst/>
              <a:ahLst/>
              <a:cxnLst/>
              <a:rect l="l" t="t" r="r" b="b"/>
              <a:pathLst>
                <a:path w="49" h="7" extrusionOk="0">
                  <a:moveTo>
                    <a:pt x="43" y="1"/>
                  </a:moveTo>
                  <a:cubicBezTo>
                    <a:pt x="41" y="1"/>
                    <a:pt x="29" y="2"/>
                    <a:pt x="1" y="6"/>
                  </a:cubicBezTo>
                  <a:cubicBezTo>
                    <a:pt x="17" y="6"/>
                    <a:pt x="48" y="1"/>
                    <a:pt x="43"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346" name="Google Shape;1346;p29"/>
            <p:cNvSpPr/>
            <p:nvPr/>
          </p:nvSpPr>
          <p:spPr>
            <a:xfrm>
              <a:off x="2781000" y="2077775"/>
              <a:ext cx="300" cy="25"/>
            </a:xfrm>
            <a:custGeom>
              <a:avLst/>
              <a:gdLst/>
              <a:ahLst/>
              <a:cxnLst/>
              <a:rect l="l" t="t" r="r" b="b"/>
              <a:pathLst>
                <a:path w="12" h="1" extrusionOk="0">
                  <a:moveTo>
                    <a:pt x="0" y="0"/>
                  </a:moveTo>
                  <a:lnTo>
                    <a:pt x="0" y="0"/>
                  </a:lnTo>
                  <a:cubicBezTo>
                    <a:pt x="12" y="0"/>
                    <a:pt x="12" y="0"/>
                    <a:pt x="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347" name="Google Shape;1347;p29"/>
            <p:cNvSpPr/>
            <p:nvPr/>
          </p:nvSpPr>
          <p:spPr>
            <a:xfrm>
              <a:off x="2780400" y="2077775"/>
              <a:ext cx="1200" cy="25"/>
            </a:xfrm>
            <a:custGeom>
              <a:avLst/>
              <a:gdLst/>
              <a:ahLst/>
              <a:cxnLst/>
              <a:rect l="l" t="t" r="r" b="b"/>
              <a:pathLst>
                <a:path w="48" h="1" extrusionOk="0">
                  <a:moveTo>
                    <a:pt x="48" y="0"/>
                  </a:moveTo>
                  <a:cubicBezTo>
                    <a:pt x="0" y="0"/>
                    <a:pt x="24" y="0"/>
                    <a:pt x="48" y="0"/>
                  </a:cubicBezTo>
                  <a:cubicBezTo>
                    <a:pt x="48" y="0"/>
                    <a:pt x="36" y="0"/>
                    <a:pt x="48"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348" name="Google Shape;1348;p29"/>
            <p:cNvSpPr/>
            <p:nvPr/>
          </p:nvSpPr>
          <p:spPr>
            <a:xfrm>
              <a:off x="2780400" y="2077775"/>
              <a:ext cx="1050" cy="250"/>
            </a:xfrm>
            <a:custGeom>
              <a:avLst/>
              <a:gdLst/>
              <a:ahLst/>
              <a:cxnLst/>
              <a:rect l="l" t="t" r="r" b="b"/>
              <a:pathLst>
                <a:path w="42" h="10" extrusionOk="0">
                  <a:moveTo>
                    <a:pt x="0" y="0"/>
                  </a:moveTo>
                  <a:cubicBezTo>
                    <a:pt x="0" y="6"/>
                    <a:pt x="12" y="9"/>
                    <a:pt x="23" y="9"/>
                  </a:cubicBezTo>
                  <a:cubicBezTo>
                    <a:pt x="33" y="9"/>
                    <a:pt x="42" y="6"/>
                    <a:pt x="36"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349" name="Google Shape;1349;p29"/>
            <p:cNvSpPr/>
            <p:nvPr/>
          </p:nvSpPr>
          <p:spPr>
            <a:xfrm>
              <a:off x="2777525" y="2078075"/>
              <a:ext cx="700" cy="275"/>
            </a:xfrm>
            <a:custGeom>
              <a:avLst/>
              <a:gdLst/>
              <a:ahLst/>
              <a:cxnLst/>
              <a:rect l="l" t="t" r="r" b="b"/>
              <a:pathLst>
                <a:path w="28" h="11" extrusionOk="0">
                  <a:moveTo>
                    <a:pt x="20" y="0"/>
                  </a:moveTo>
                  <a:cubicBezTo>
                    <a:pt x="4" y="8"/>
                    <a:pt x="0" y="11"/>
                    <a:pt x="2" y="11"/>
                  </a:cubicBezTo>
                  <a:cubicBezTo>
                    <a:pt x="4" y="11"/>
                    <a:pt x="28" y="0"/>
                    <a:pt x="2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350" name="Google Shape;1350;p29"/>
            <p:cNvSpPr/>
            <p:nvPr/>
          </p:nvSpPr>
          <p:spPr>
            <a:xfrm>
              <a:off x="2781150" y="2077175"/>
              <a:ext cx="1350" cy="150"/>
            </a:xfrm>
            <a:custGeom>
              <a:avLst/>
              <a:gdLst/>
              <a:ahLst/>
              <a:cxnLst/>
              <a:rect l="l" t="t" r="r" b="b"/>
              <a:pathLst>
                <a:path w="54" h="6" extrusionOk="0">
                  <a:moveTo>
                    <a:pt x="54" y="0"/>
                  </a:moveTo>
                  <a:cubicBezTo>
                    <a:pt x="46" y="0"/>
                    <a:pt x="1" y="6"/>
                    <a:pt x="3" y="6"/>
                  </a:cubicBezTo>
                  <a:cubicBezTo>
                    <a:pt x="5" y="6"/>
                    <a:pt x="18" y="4"/>
                    <a:pt x="54"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351" name="Google Shape;1351;p29"/>
            <p:cNvSpPr/>
            <p:nvPr/>
          </p:nvSpPr>
          <p:spPr>
            <a:xfrm>
              <a:off x="2781000" y="2077175"/>
              <a:ext cx="300" cy="25"/>
            </a:xfrm>
            <a:custGeom>
              <a:avLst/>
              <a:gdLst/>
              <a:ahLst/>
              <a:cxnLst/>
              <a:rect l="l" t="t" r="r" b="b"/>
              <a:pathLst>
                <a:path w="12" h="1" extrusionOk="0">
                  <a:moveTo>
                    <a:pt x="12" y="0"/>
                  </a:moveTo>
                  <a:lnTo>
                    <a:pt x="0" y="0"/>
                  </a:lnTo>
                  <a:cubicBezTo>
                    <a:pt x="0" y="0"/>
                    <a:pt x="0" y="0"/>
                    <a:pt x="12"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352" name="Google Shape;1352;p29"/>
            <p:cNvSpPr/>
            <p:nvPr/>
          </p:nvSpPr>
          <p:spPr>
            <a:xfrm>
              <a:off x="2779500" y="2077475"/>
              <a:ext cx="925" cy="325"/>
            </a:xfrm>
            <a:custGeom>
              <a:avLst/>
              <a:gdLst/>
              <a:ahLst/>
              <a:cxnLst/>
              <a:rect l="l" t="t" r="r" b="b"/>
              <a:pathLst>
                <a:path w="37" h="13" extrusionOk="0">
                  <a:moveTo>
                    <a:pt x="1" y="0"/>
                  </a:moveTo>
                  <a:cubicBezTo>
                    <a:pt x="36" y="12"/>
                    <a:pt x="36" y="12"/>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353" name="Google Shape;1353;p29"/>
            <p:cNvSpPr/>
            <p:nvPr/>
          </p:nvSpPr>
          <p:spPr>
            <a:xfrm>
              <a:off x="2782175" y="2076875"/>
              <a:ext cx="1225" cy="325"/>
            </a:xfrm>
            <a:custGeom>
              <a:avLst/>
              <a:gdLst/>
              <a:ahLst/>
              <a:cxnLst/>
              <a:rect l="l" t="t" r="r" b="b"/>
              <a:pathLst>
                <a:path w="49" h="13" extrusionOk="0">
                  <a:moveTo>
                    <a:pt x="1" y="0"/>
                  </a:moveTo>
                  <a:cubicBezTo>
                    <a:pt x="48" y="12"/>
                    <a:pt x="48" y="12"/>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354" name="Google Shape;1354;p29"/>
            <p:cNvSpPr/>
            <p:nvPr/>
          </p:nvSpPr>
          <p:spPr>
            <a:xfrm>
              <a:off x="2782500" y="2076500"/>
              <a:ext cx="1650" cy="175"/>
            </a:xfrm>
            <a:custGeom>
              <a:avLst/>
              <a:gdLst/>
              <a:ahLst/>
              <a:cxnLst/>
              <a:rect l="l" t="t" r="r" b="b"/>
              <a:pathLst>
                <a:path w="66" h="7" extrusionOk="0">
                  <a:moveTo>
                    <a:pt x="5" y="0"/>
                  </a:moveTo>
                  <a:cubicBezTo>
                    <a:pt x="1" y="0"/>
                    <a:pt x="1" y="1"/>
                    <a:pt x="12" y="4"/>
                  </a:cubicBezTo>
                  <a:cubicBezTo>
                    <a:pt x="37" y="6"/>
                    <a:pt x="49" y="7"/>
                    <a:pt x="53" y="7"/>
                  </a:cubicBezTo>
                  <a:cubicBezTo>
                    <a:pt x="65" y="7"/>
                    <a:pt x="17" y="0"/>
                    <a:pt x="5"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355" name="Google Shape;1355;p29"/>
            <p:cNvSpPr/>
            <p:nvPr/>
          </p:nvSpPr>
          <p:spPr>
            <a:xfrm>
              <a:off x="2780950" y="2077175"/>
              <a:ext cx="950" cy="150"/>
            </a:xfrm>
            <a:custGeom>
              <a:avLst/>
              <a:gdLst/>
              <a:ahLst/>
              <a:cxnLst/>
              <a:rect l="l" t="t" r="r" b="b"/>
              <a:pathLst>
                <a:path w="38" h="6" extrusionOk="0">
                  <a:moveTo>
                    <a:pt x="38" y="0"/>
                  </a:moveTo>
                  <a:cubicBezTo>
                    <a:pt x="22" y="0"/>
                    <a:pt x="1" y="6"/>
                    <a:pt x="6" y="6"/>
                  </a:cubicBezTo>
                  <a:cubicBezTo>
                    <a:pt x="9" y="6"/>
                    <a:pt x="18" y="4"/>
                    <a:pt x="38"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356" name="Google Shape;1356;p29"/>
            <p:cNvSpPr/>
            <p:nvPr/>
          </p:nvSpPr>
          <p:spPr>
            <a:xfrm>
              <a:off x="2781000" y="2076875"/>
              <a:ext cx="300" cy="325"/>
            </a:xfrm>
            <a:custGeom>
              <a:avLst/>
              <a:gdLst/>
              <a:ahLst/>
              <a:cxnLst/>
              <a:rect l="l" t="t" r="r" b="b"/>
              <a:pathLst>
                <a:path w="12" h="13" extrusionOk="0">
                  <a:moveTo>
                    <a:pt x="0" y="12"/>
                  </a:moveTo>
                  <a:cubicBezTo>
                    <a:pt x="0" y="12"/>
                    <a:pt x="12" y="0"/>
                    <a:pt x="0" y="12"/>
                  </a:cubicBezTo>
                  <a:cubicBezTo>
                    <a:pt x="0" y="12"/>
                    <a:pt x="0" y="12"/>
                    <a:pt x="0" y="12"/>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357" name="Google Shape;1357;p29"/>
            <p:cNvSpPr/>
            <p:nvPr/>
          </p:nvSpPr>
          <p:spPr>
            <a:xfrm>
              <a:off x="2778600" y="2077325"/>
              <a:ext cx="1525" cy="175"/>
            </a:xfrm>
            <a:custGeom>
              <a:avLst/>
              <a:gdLst/>
              <a:ahLst/>
              <a:cxnLst/>
              <a:rect l="l" t="t" r="r" b="b"/>
              <a:pathLst>
                <a:path w="61" h="7" extrusionOk="0">
                  <a:moveTo>
                    <a:pt x="24" y="1"/>
                  </a:moveTo>
                  <a:cubicBezTo>
                    <a:pt x="17" y="1"/>
                    <a:pt x="9" y="2"/>
                    <a:pt x="1" y="6"/>
                  </a:cubicBezTo>
                  <a:lnTo>
                    <a:pt x="60" y="6"/>
                  </a:lnTo>
                  <a:cubicBezTo>
                    <a:pt x="52" y="6"/>
                    <a:pt x="39" y="1"/>
                    <a:pt x="24"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358" name="Google Shape;1358;p29"/>
            <p:cNvSpPr/>
            <p:nvPr/>
          </p:nvSpPr>
          <p:spPr>
            <a:xfrm>
              <a:off x="2778900" y="2077175"/>
              <a:ext cx="1825" cy="25"/>
            </a:xfrm>
            <a:custGeom>
              <a:avLst/>
              <a:gdLst/>
              <a:ahLst/>
              <a:cxnLst/>
              <a:rect l="l" t="t" r="r" b="b"/>
              <a:pathLst>
                <a:path w="73" h="1" extrusionOk="0">
                  <a:moveTo>
                    <a:pt x="72" y="0"/>
                  </a:moveTo>
                  <a:cubicBezTo>
                    <a:pt x="60" y="0"/>
                    <a:pt x="1" y="0"/>
                    <a:pt x="72" y="0"/>
                  </a:cubicBezTo>
                  <a:cubicBezTo>
                    <a:pt x="72" y="0"/>
                    <a:pt x="60" y="0"/>
                    <a:pt x="72"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359" name="Google Shape;1359;p29"/>
            <p:cNvSpPr/>
            <p:nvPr/>
          </p:nvSpPr>
          <p:spPr>
            <a:xfrm>
              <a:off x="2779800" y="2077175"/>
              <a:ext cx="925" cy="25"/>
            </a:xfrm>
            <a:custGeom>
              <a:avLst/>
              <a:gdLst/>
              <a:ahLst/>
              <a:cxnLst/>
              <a:rect l="l" t="t" r="r" b="b"/>
              <a:pathLst>
                <a:path w="37" h="1" extrusionOk="0">
                  <a:moveTo>
                    <a:pt x="0" y="0"/>
                  </a:moveTo>
                  <a:cubicBezTo>
                    <a:pt x="0" y="0"/>
                    <a:pt x="36" y="0"/>
                    <a:pt x="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360" name="Google Shape;1360;p29"/>
            <p:cNvSpPr/>
            <p:nvPr/>
          </p:nvSpPr>
          <p:spPr>
            <a:xfrm>
              <a:off x="2781100" y="2076575"/>
              <a:ext cx="200" cy="150"/>
            </a:xfrm>
            <a:custGeom>
              <a:avLst/>
              <a:gdLst/>
              <a:ahLst/>
              <a:cxnLst/>
              <a:rect l="l" t="t" r="r" b="b"/>
              <a:pathLst>
                <a:path w="8" h="6" extrusionOk="0">
                  <a:moveTo>
                    <a:pt x="8" y="1"/>
                  </a:moveTo>
                  <a:cubicBezTo>
                    <a:pt x="0" y="1"/>
                    <a:pt x="3" y="6"/>
                    <a:pt x="5" y="6"/>
                  </a:cubicBezTo>
                  <a:cubicBezTo>
                    <a:pt x="7" y="6"/>
                    <a:pt x="8" y="4"/>
                    <a:pt x="8"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361" name="Google Shape;1361;p29"/>
            <p:cNvSpPr/>
            <p:nvPr/>
          </p:nvSpPr>
          <p:spPr>
            <a:xfrm>
              <a:off x="2781000" y="2076875"/>
              <a:ext cx="300" cy="25"/>
            </a:xfrm>
            <a:custGeom>
              <a:avLst/>
              <a:gdLst/>
              <a:ahLst/>
              <a:cxnLst/>
              <a:rect l="l" t="t" r="r" b="b"/>
              <a:pathLst>
                <a:path w="12" h="1" extrusionOk="0">
                  <a:moveTo>
                    <a:pt x="12" y="0"/>
                  </a:moveTo>
                  <a:lnTo>
                    <a:pt x="0" y="0"/>
                  </a:lnTo>
                  <a:cubicBezTo>
                    <a:pt x="0" y="0"/>
                    <a:pt x="0" y="0"/>
                    <a:pt x="12"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362" name="Google Shape;1362;p29"/>
            <p:cNvSpPr/>
            <p:nvPr/>
          </p:nvSpPr>
          <p:spPr>
            <a:xfrm>
              <a:off x="2780700" y="2076275"/>
              <a:ext cx="325" cy="25"/>
            </a:xfrm>
            <a:custGeom>
              <a:avLst/>
              <a:gdLst/>
              <a:ahLst/>
              <a:cxnLst/>
              <a:rect l="l" t="t" r="r" b="b"/>
              <a:pathLst>
                <a:path w="13" h="1" extrusionOk="0">
                  <a:moveTo>
                    <a:pt x="12" y="1"/>
                  </a:moveTo>
                  <a:cubicBezTo>
                    <a:pt x="0" y="1"/>
                    <a:pt x="12" y="1"/>
                    <a:pt x="12"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363" name="Google Shape;1363;p29"/>
            <p:cNvSpPr/>
            <p:nvPr/>
          </p:nvSpPr>
          <p:spPr>
            <a:xfrm>
              <a:off x="2780400" y="2076875"/>
              <a:ext cx="325" cy="25"/>
            </a:xfrm>
            <a:custGeom>
              <a:avLst/>
              <a:gdLst/>
              <a:ahLst/>
              <a:cxnLst/>
              <a:rect l="l" t="t" r="r" b="b"/>
              <a:pathLst>
                <a:path w="13" h="1" extrusionOk="0">
                  <a:moveTo>
                    <a:pt x="12" y="0"/>
                  </a:moveTo>
                  <a:cubicBezTo>
                    <a:pt x="12" y="0"/>
                    <a:pt x="0" y="0"/>
                    <a:pt x="12" y="0"/>
                  </a:cubicBezTo>
                  <a:cubicBezTo>
                    <a:pt x="12" y="0"/>
                    <a:pt x="12" y="0"/>
                    <a:pt x="12"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364" name="Google Shape;1364;p29"/>
            <p:cNvSpPr/>
            <p:nvPr/>
          </p:nvSpPr>
          <p:spPr>
            <a:xfrm>
              <a:off x="2781300" y="2076575"/>
              <a:ext cx="600" cy="25"/>
            </a:xfrm>
            <a:custGeom>
              <a:avLst/>
              <a:gdLst/>
              <a:ahLst/>
              <a:cxnLst/>
              <a:rect l="l" t="t" r="r" b="b"/>
              <a:pathLst>
                <a:path w="24" h="1" extrusionOk="0">
                  <a:moveTo>
                    <a:pt x="24" y="1"/>
                  </a:moveTo>
                  <a:cubicBezTo>
                    <a:pt x="12" y="1"/>
                    <a:pt x="0" y="1"/>
                    <a:pt x="0" y="1"/>
                  </a:cubicBezTo>
                  <a:cubicBezTo>
                    <a:pt x="12" y="1"/>
                    <a:pt x="24" y="1"/>
                    <a:pt x="24"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365" name="Google Shape;1365;p29"/>
            <p:cNvSpPr/>
            <p:nvPr/>
          </p:nvSpPr>
          <p:spPr>
            <a:xfrm>
              <a:off x="2781300" y="2076875"/>
              <a:ext cx="300" cy="25"/>
            </a:xfrm>
            <a:custGeom>
              <a:avLst/>
              <a:gdLst/>
              <a:ahLst/>
              <a:cxnLst/>
              <a:rect l="l" t="t" r="r" b="b"/>
              <a:pathLst>
                <a:path w="12" h="1" extrusionOk="0">
                  <a:moveTo>
                    <a:pt x="0" y="0"/>
                  </a:moveTo>
                  <a:lnTo>
                    <a:pt x="0" y="0"/>
                  </a:lnTo>
                  <a:cubicBezTo>
                    <a:pt x="12" y="0"/>
                    <a:pt x="0" y="0"/>
                    <a:pt x="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366" name="Google Shape;1366;p29"/>
            <p:cNvSpPr/>
            <p:nvPr/>
          </p:nvSpPr>
          <p:spPr>
            <a:xfrm>
              <a:off x="2780400" y="2076875"/>
              <a:ext cx="900" cy="25"/>
            </a:xfrm>
            <a:custGeom>
              <a:avLst/>
              <a:gdLst/>
              <a:ahLst/>
              <a:cxnLst/>
              <a:rect l="l" t="t" r="r" b="b"/>
              <a:pathLst>
                <a:path w="36" h="1" extrusionOk="0">
                  <a:moveTo>
                    <a:pt x="36" y="0"/>
                  </a:moveTo>
                  <a:cubicBezTo>
                    <a:pt x="0" y="0"/>
                    <a:pt x="24" y="0"/>
                    <a:pt x="36" y="0"/>
                  </a:cubicBezTo>
                  <a:cubicBezTo>
                    <a:pt x="36" y="0"/>
                    <a:pt x="36" y="0"/>
                    <a:pt x="36"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367" name="Google Shape;1367;p29"/>
            <p:cNvSpPr/>
            <p:nvPr/>
          </p:nvSpPr>
          <p:spPr>
            <a:xfrm>
              <a:off x="2775925" y="2075975"/>
              <a:ext cx="4800" cy="325"/>
            </a:xfrm>
            <a:custGeom>
              <a:avLst/>
              <a:gdLst/>
              <a:ahLst/>
              <a:cxnLst/>
              <a:rect l="l" t="t" r="r" b="b"/>
              <a:pathLst>
                <a:path w="192" h="13" extrusionOk="0">
                  <a:moveTo>
                    <a:pt x="1" y="1"/>
                  </a:moveTo>
                  <a:cubicBezTo>
                    <a:pt x="13" y="1"/>
                    <a:pt x="1" y="13"/>
                    <a:pt x="25" y="13"/>
                  </a:cubicBezTo>
                  <a:lnTo>
                    <a:pt x="84" y="13"/>
                  </a:lnTo>
                  <a:cubicBezTo>
                    <a:pt x="96" y="1"/>
                    <a:pt x="96" y="1"/>
                    <a:pt x="108" y="1"/>
                  </a:cubicBezTo>
                  <a:close/>
                  <a:moveTo>
                    <a:pt x="138" y="4"/>
                  </a:moveTo>
                  <a:cubicBezTo>
                    <a:pt x="120" y="4"/>
                    <a:pt x="102" y="7"/>
                    <a:pt x="84" y="13"/>
                  </a:cubicBezTo>
                  <a:lnTo>
                    <a:pt x="191" y="13"/>
                  </a:lnTo>
                  <a:cubicBezTo>
                    <a:pt x="173" y="7"/>
                    <a:pt x="155" y="4"/>
                    <a:pt x="138" y="4"/>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368" name="Google Shape;1368;p29"/>
            <p:cNvSpPr/>
            <p:nvPr/>
          </p:nvSpPr>
          <p:spPr>
            <a:xfrm>
              <a:off x="2780700" y="2076150"/>
              <a:ext cx="1200" cy="150"/>
            </a:xfrm>
            <a:custGeom>
              <a:avLst/>
              <a:gdLst/>
              <a:ahLst/>
              <a:cxnLst/>
              <a:rect l="l" t="t" r="r" b="b"/>
              <a:pathLst>
                <a:path w="48" h="6" extrusionOk="0">
                  <a:moveTo>
                    <a:pt x="43" y="0"/>
                  </a:moveTo>
                  <a:cubicBezTo>
                    <a:pt x="40" y="0"/>
                    <a:pt x="28" y="2"/>
                    <a:pt x="0" y="6"/>
                  </a:cubicBezTo>
                  <a:cubicBezTo>
                    <a:pt x="16" y="6"/>
                    <a:pt x="48" y="0"/>
                    <a:pt x="43"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369" name="Google Shape;1369;p29"/>
            <p:cNvSpPr/>
            <p:nvPr/>
          </p:nvSpPr>
          <p:spPr>
            <a:xfrm>
              <a:off x="2778900" y="2076350"/>
              <a:ext cx="2400" cy="250"/>
            </a:xfrm>
            <a:custGeom>
              <a:avLst/>
              <a:gdLst/>
              <a:ahLst/>
              <a:cxnLst/>
              <a:rect l="l" t="t" r="r" b="b"/>
              <a:pathLst>
                <a:path w="96" h="10" extrusionOk="0">
                  <a:moveTo>
                    <a:pt x="62" y="1"/>
                  </a:moveTo>
                  <a:cubicBezTo>
                    <a:pt x="54" y="1"/>
                    <a:pt x="42" y="4"/>
                    <a:pt x="1" y="10"/>
                  </a:cubicBezTo>
                  <a:lnTo>
                    <a:pt x="96" y="10"/>
                  </a:lnTo>
                  <a:cubicBezTo>
                    <a:pt x="72" y="4"/>
                    <a:pt x="69" y="1"/>
                    <a:pt x="62"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370" name="Google Shape;1370;p29"/>
            <p:cNvSpPr/>
            <p:nvPr/>
          </p:nvSpPr>
          <p:spPr>
            <a:xfrm>
              <a:off x="2778900" y="2077175"/>
              <a:ext cx="325" cy="25"/>
            </a:xfrm>
            <a:custGeom>
              <a:avLst/>
              <a:gdLst/>
              <a:ahLst/>
              <a:cxnLst/>
              <a:rect l="l" t="t" r="r" b="b"/>
              <a:pathLst>
                <a:path w="13" h="1" extrusionOk="0">
                  <a:moveTo>
                    <a:pt x="1" y="0"/>
                  </a:moveTo>
                  <a:cubicBezTo>
                    <a:pt x="1" y="0"/>
                    <a:pt x="13" y="0"/>
                    <a:pt x="13" y="0"/>
                  </a:cubicBezTo>
                  <a:cubicBezTo>
                    <a:pt x="13" y="0"/>
                    <a:pt x="1" y="0"/>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371" name="Google Shape;1371;p29"/>
            <p:cNvSpPr/>
            <p:nvPr/>
          </p:nvSpPr>
          <p:spPr>
            <a:xfrm>
              <a:off x="2776700" y="2077175"/>
              <a:ext cx="1350" cy="375"/>
            </a:xfrm>
            <a:custGeom>
              <a:avLst/>
              <a:gdLst/>
              <a:ahLst/>
              <a:cxnLst/>
              <a:rect l="l" t="t" r="r" b="b"/>
              <a:pathLst>
                <a:path w="54" h="15" extrusionOk="0">
                  <a:moveTo>
                    <a:pt x="17" y="0"/>
                  </a:moveTo>
                  <a:cubicBezTo>
                    <a:pt x="25" y="2"/>
                    <a:pt x="29" y="3"/>
                    <a:pt x="31" y="5"/>
                  </a:cubicBezTo>
                  <a:lnTo>
                    <a:pt x="31" y="5"/>
                  </a:lnTo>
                  <a:cubicBezTo>
                    <a:pt x="37" y="4"/>
                    <a:pt x="45" y="2"/>
                    <a:pt x="53" y="0"/>
                  </a:cubicBezTo>
                  <a:close/>
                  <a:moveTo>
                    <a:pt x="31" y="5"/>
                  </a:moveTo>
                  <a:cubicBezTo>
                    <a:pt x="2" y="12"/>
                    <a:pt x="1" y="14"/>
                    <a:pt x="7" y="14"/>
                  </a:cubicBezTo>
                  <a:cubicBezTo>
                    <a:pt x="16" y="14"/>
                    <a:pt x="38" y="10"/>
                    <a:pt x="31" y="5"/>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372" name="Google Shape;1372;p29"/>
            <p:cNvSpPr/>
            <p:nvPr/>
          </p:nvSpPr>
          <p:spPr>
            <a:xfrm>
              <a:off x="2777425" y="2076875"/>
              <a:ext cx="1500" cy="25"/>
            </a:xfrm>
            <a:custGeom>
              <a:avLst/>
              <a:gdLst/>
              <a:ahLst/>
              <a:cxnLst/>
              <a:rect l="l" t="t" r="r" b="b"/>
              <a:pathLst>
                <a:path w="60" h="1" extrusionOk="0">
                  <a:moveTo>
                    <a:pt x="60" y="0"/>
                  </a:moveTo>
                  <a:cubicBezTo>
                    <a:pt x="12" y="0"/>
                    <a:pt x="0" y="0"/>
                    <a:pt x="60" y="0"/>
                  </a:cubicBezTo>
                  <a:cubicBezTo>
                    <a:pt x="60" y="0"/>
                    <a:pt x="48" y="0"/>
                    <a:pt x="6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373" name="Google Shape;1373;p29"/>
            <p:cNvSpPr/>
            <p:nvPr/>
          </p:nvSpPr>
          <p:spPr>
            <a:xfrm>
              <a:off x="2780700" y="2076150"/>
              <a:ext cx="1450" cy="150"/>
            </a:xfrm>
            <a:custGeom>
              <a:avLst/>
              <a:gdLst/>
              <a:ahLst/>
              <a:cxnLst/>
              <a:rect l="l" t="t" r="r" b="b"/>
              <a:pathLst>
                <a:path w="58" h="6" extrusionOk="0">
                  <a:moveTo>
                    <a:pt x="53" y="0"/>
                  </a:moveTo>
                  <a:cubicBezTo>
                    <a:pt x="45" y="0"/>
                    <a:pt x="0" y="6"/>
                    <a:pt x="24" y="6"/>
                  </a:cubicBezTo>
                  <a:cubicBezTo>
                    <a:pt x="52" y="2"/>
                    <a:pt x="57" y="0"/>
                    <a:pt x="53"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374" name="Google Shape;1374;p29"/>
            <p:cNvSpPr/>
            <p:nvPr/>
          </p:nvSpPr>
          <p:spPr>
            <a:xfrm>
              <a:off x="2781300" y="2075975"/>
              <a:ext cx="900" cy="25"/>
            </a:xfrm>
            <a:custGeom>
              <a:avLst/>
              <a:gdLst/>
              <a:ahLst/>
              <a:cxnLst/>
              <a:rect l="l" t="t" r="r" b="b"/>
              <a:pathLst>
                <a:path w="36" h="1" extrusionOk="0">
                  <a:moveTo>
                    <a:pt x="0" y="1"/>
                  </a:moveTo>
                  <a:cubicBezTo>
                    <a:pt x="36" y="1"/>
                    <a:pt x="36" y="1"/>
                    <a:pt x="0"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375" name="Google Shape;1375;p29"/>
            <p:cNvSpPr/>
            <p:nvPr/>
          </p:nvSpPr>
          <p:spPr>
            <a:xfrm>
              <a:off x="2781300" y="2071600"/>
              <a:ext cx="1125" cy="250"/>
            </a:xfrm>
            <a:custGeom>
              <a:avLst/>
              <a:gdLst/>
              <a:ahLst/>
              <a:cxnLst/>
              <a:rect l="l" t="t" r="r" b="b"/>
              <a:pathLst>
                <a:path w="45" h="10" extrusionOk="0">
                  <a:moveTo>
                    <a:pt x="9" y="0"/>
                  </a:moveTo>
                  <a:cubicBezTo>
                    <a:pt x="6" y="0"/>
                    <a:pt x="0" y="3"/>
                    <a:pt x="0" y="9"/>
                  </a:cubicBezTo>
                  <a:cubicBezTo>
                    <a:pt x="42" y="3"/>
                    <a:pt x="45" y="0"/>
                    <a:pt x="36" y="0"/>
                  </a:cubicBezTo>
                  <a:cubicBezTo>
                    <a:pt x="29" y="0"/>
                    <a:pt x="16" y="2"/>
                    <a:pt x="7" y="5"/>
                  </a:cubicBezTo>
                  <a:lnTo>
                    <a:pt x="7" y="5"/>
                  </a:lnTo>
                  <a:cubicBezTo>
                    <a:pt x="12" y="2"/>
                    <a:pt x="11" y="0"/>
                    <a:pt x="9"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376" name="Google Shape;1376;p29"/>
            <p:cNvSpPr/>
            <p:nvPr/>
          </p:nvSpPr>
          <p:spPr>
            <a:xfrm>
              <a:off x="2775925" y="2068700"/>
              <a:ext cx="1525" cy="150"/>
            </a:xfrm>
            <a:custGeom>
              <a:avLst/>
              <a:gdLst/>
              <a:ahLst/>
              <a:cxnLst/>
              <a:rect l="l" t="t" r="r" b="b"/>
              <a:pathLst>
                <a:path w="61" h="6" extrusionOk="0">
                  <a:moveTo>
                    <a:pt x="13" y="1"/>
                  </a:moveTo>
                  <a:cubicBezTo>
                    <a:pt x="5" y="1"/>
                    <a:pt x="1" y="2"/>
                    <a:pt x="13" y="6"/>
                  </a:cubicBezTo>
                  <a:cubicBezTo>
                    <a:pt x="60" y="6"/>
                    <a:pt x="28" y="1"/>
                    <a:pt x="13"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377" name="Google Shape;1377;p29"/>
            <p:cNvSpPr/>
            <p:nvPr/>
          </p:nvSpPr>
          <p:spPr>
            <a:xfrm>
              <a:off x="2770275" y="2064375"/>
              <a:ext cx="925" cy="325"/>
            </a:xfrm>
            <a:custGeom>
              <a:avLst/>
              <a:gdLst/>
              <a:ahLst/>
              <a:cxnLst/>
              <a:rect l="l" t="t" r="r" b="b"/>
              <a:pathLst>
                <a:path w="37" h="13" extrusionOk="0">
                  <a:moveTo>
                    <a:pt x="0" y="0"/>
                  </a:moveTo>
                  <a:cubicBezTo>
                    <a:pt x="0" y="12"/>
                    <a:pt x="12" y="12"/>
                    <a:pt x="36" y="12"/>
                  </a:cubicBezTo>
                  <a:lnTo>
                    <a:pt x="0" y="0"/>
                  </a:ln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378" name="Google Shape;1378;p29"/>
            <p:cNvSpPr/>
            <p:nvPr/>
          </p:nvSpPr>
          <p:spPr>
            <a:xfrm>
              <a:off x="2780400" y="2073900"/>
              <a:ext cx="900" cy="325"/>
            </a:xfrm>
            <a:custGeom>
              <a:avLst/>
              <a:gdLst/>
              <a:ahLst/>
              <a:cxnLst/>
              <a:rect l="l" t="t" r="r" b="b"/>
              <a:pathLst>
                <a:path w="36" h="13" extrusionOk="0">
                  <a:moveTo>
                    <a:pt x="36" y="0"/>
                  </a:moveTo>
                  <a:cubicBezTo>
                    <a:pt x="24" y="12"/>
                    <a:pt x="0" y="12"/>
                    <a:pt x="24" y="12"/>
                  </a:cubicBezTo>
                  <a:cubicBezTo>
                    <a:pt x="36" y="12"/>
                    <a:pt x="36" y="12"/>
                    <a:pt x="36"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379" name="Google Shape;1379;p29"/>
            <p:cNvSpPr/>
            <p:nvPr/>
          </p:nvSpPr>
          <p:spPr>
            <a:xfrm>
              <a:off x="2781300" y="2073900"/>
              <a:ext cx="600" cy="150"/>
            </a:xfrm>
            <a:custGeom>
              <a:avLst/>
              <a:gdLst/>
              <a:ahLst/>
              <a:cxnLst/>
              <a:rect l="l" t="t" r="r" b="b"/>
              <a:pathLst>
                <a:path w="24" h="6" extrusionOk="0">
                  <a:moveTo>
                    <a:pt x="0" y="0"/>
                  </a:moveTo>
                  <a:cubicBezTo>
                    <a:pt x="0" y="4"/>
                    <a:pt x="4" y="6"/>
                    <a:pt x="8" y="6"/>
                  </a:cubicBezTo>
                  <a:cubicBezTo>
                    <a:pt x="16" y="6"/>
                    <a:pt x="24" y="0"/>
                    <a:pt x="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380" name="Google Shape;1380;p29"/>
            <p:cNvSpPr/>
            <p:nvPr/>
          </p:nvSpPr>
          <p:spPr>
            <a:xfrm>
              <a:off x="2776225" y="2073600"/>
              <a:ext cx="25" cy="25"/>
            </a:xfrm>
            <a:custGeom>
              <a:avLst/>
              <a:gdLst/>
              <a:ahLst/>
              <a:cxnLst/>
              <a:rect l="l" t="t" r="r" b="b"/>
              <a:pathLst>
                <a:path w="1" h="1" extrusionOk="0">
                  <a:moveTo>
                    <a:pt x="1" y="0"/>
                  </a:moveTo>
                  <a:lnTo>
                    <a:pt x="1" y="0"/>
                  </a:lnTo>
                  <a:cubicBezTo>
                    <a:pt x="1" y="0"/>
                    <a:pt x="1" y="0"/>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381" name="Google Shape;1381;p29"/>
            <p:cNvSpPr/>
            <p:nvPr/>
          </p:nvSpPr>
          <p:spPr>
            <a:xfrm>
              <a:off x="2781575" y="2075375"/>
              <a:ext cx="325" cy="25"/>
            </a:xfrm>
            <a:custGeom>
              <a:avLst/>
              <a:gdLst/>
              <a:ahLst/>
              <a:cxnLst/>
              <a:rect l="l" t="t" r="r" b="b"/>
              <a:pathLst>
                <a:path w="13" h="1" extrusionOk="0">
                  <a:moveTo>
                    <a:pt x="1" y="1"/>
                  </a:moveTo>
                  <a:cubicBezTo>
                    <a:pt x="1" y="1"/>
                    <a:pt x="1" y="1"/>
                    <a:pt x="1" y="1"/>
                  </a:cubicBezTo>
                  <a:cubicBezTo>
                    <a:pt x="1" y="1"/>
                    <a:pt x="13" y="1"/>
                    <a:pt x="1"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382" name="Google Shape;1382;p29"/>
            <p:cNvSpPr/>
            <p:nvPr/>
          </p:nvSpPr>
          <p:spPr>
            <a:xfrm>
              <a:off x="2781375" y="2075250"/>
              <a:ext cx="225" cy="150"/>
            </a:xfrm>
            <a:custGeom>
              <a:avLst/>
              <a:gdLst/>
              <a:ahLst/>
              <a:cxnLst/>
              <a:rect l="l" t="t" r="r" b="b"/>
              <a:pathLst>
                <a:path w="9" h="6" extrusionOk="0">
                  <a:moveTo>
                    <a:pt x="6" y="1"/>
                  </a:moveTo>
                  <a:cubicBezTo>
                    <a:pt x="4" y="1"/>
                    <a:pt x="1" y="6"/>
                    <a:pt x="9" y="6"/>
                  </a:cubicBezTo>
                  <a:cubicBezTo>
                    <a:pt x="9" y="2"/>
                    <a:pt x="8" y="1"/>
                    <a:pt x="6"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383" name="Google Shape;1383;p29"/>
            <p:cNvSpPr/>
            <p:nvPr/>
          </p:nvSpPr>
          <p:spPr>
            <a:xfrm>
              <a:off x="2773850" y="2062000"/>
              <a:ext cx="325" cy="25"/>
            </a:xfrm>
            <a:custGeom>
              <a:avLst/>
              <a:gdLst/>
              <a:ahLst/>
              <a:cxnLst/>
              <a:rect l="l" t="t" r="r" b="b"/>
              <a:pathLst>
                <a:path w="13" h="1" extrusionOk="0">
                  <a:moveTo>
                    <a:pt x="0" y="0"/>
                  </a:moveTo>
                  <a:cubicBezTo>
                    <a:pt x="12" y="0"/>
                    <a:pt x="12" y="0"/>
                    <a:pt x="12" y="0"/>
                  </a:cubicBezTo>
                  <a:cubicBezTo>
                    <a:pt x="0" y="0"/>
                    <a:pt x="0" y="0"/>
                    <a:pt x="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384" name="Google Shape;1384;p29"/>
            <p:cNvSpPr/>
            <p:nvPr/>
          </p:nvSpPr>
          <p:spPr>
            <a:xfrm>
              <a:off x="2772650" y="2070625"/>
              <a:ext cx="325" cy="25"/>
            </a:xfrm>
            <a:custGeom>
              <a:avLst/>
              <a:gdLst/>
              <a:ahLst/>
              <a:cxnLst/>
              <a:rect l="l" t="t" r="r" b="b"/>
              <a:pathLst>
                <a:path w="13" h="1" extrusionOk="0">
                  <a:moveTo>
                    <a:pt x="1" y="0"/>
                  </a:moveTo>
                  <a:cubicBezTo>
                    <a:pt x="1" y="0"/>
                    <a:pt x="13" y="0"/>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385" name="Google Shape;1385;p29"/>
            <p:cNvSpPr/>
            <p:nvPr/>
          </p:nvSpPr>
          <p:spPr>
            <a:xfrm>
              <a:off x="2772050" y="2070625"/>
              <a:ext cx="3000" cy="25"/>
            </a:xfrm>
            <a:custGeom>
              <a:avLst/>
              <a:gdLst/>
              <a:ahLst/>
              <a:cxnLst/>
              <a:rect l="l" t="t" r="r" b="b"/>
              <a:pathLst>
                <a:path w="120" h="1" extrusionOk="0">
                  <a:moveTo>
                    <a:pt x="1" y="0"/>
                  </a:moveTo>
                  <a:cubicBezTo>
                    <a:pt x="37" y="0"/>
                    <a:pt x="72" y="0"/>
                    <a:pt x="120" y="0"/>
                  </a:cubicBezTo>
                  <a:cubicBezTo>
                    <a:pt x="84" y="0"/>
                    <a:pt x="37" y="0"/>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386" name="Google Shape;1386;p29"/>
            <p:cNvSpPr/>
            <p:nvPr/>
          </p:nvSpPr>
          <p:spPr>
            <a:xfrm>
              <a:off x="2769075" y="2056925"/>
              <a:ext cx="14025" cy="18775"/>
            </a:xfrm>
            <a:custGeom>
              <a:avLst/>
              <a:gdLst/>
              <a:ahLst/>
              <a:cxnLst/>
              <a:rect l="l" t="t" r="r" b="b"/>
              <a:pathLst>
                <a:path w="561" h="751" extrusionOk="0">
                  <a:moveTo>
                    <a:pt x="132" y="144"/>
                  </a:moveTo>
                  <a:cubicBezTo>
                    <a:pt x="144" y="145"/>
                    <a:pt x="154" y="147"/>
                    <a:pt x="163" y="148"/>
                  </a:cubicBezTo>
                  <a:lnTo>
                    <a:pt x="163" y="148"/>
                  </a:lnTo>
                  <a:cubicBezTo>
                    <a:pt x="164" y="147"/>
                    <a:pt x="166" y="147"/>
                    <a:pt x="169" y="147"/>
                  </a:cubicBezTo>
                  <a:cubicBezTo>
                    <a:pt x="174" y="147"/>
                    <a:pt x="181" y="148"/>
                    <a:pt x="191" y="149"/>
                  </a:cubicBezTo>
                  <a:lnTo>
                    <a:pt x="191" y="149"/>
                  </a:lnTo>
                  <a:cubicBezTo>
                    <a:pt x="190" y="147"/>
                    <a:pt x="193" y="146"/>
                    <a:pt x="199" y="145"/>
                  </a:cubicBezTo>
                  <a:lnTo>
                    <a:pt x="199" y="145"/>
                  </a:lnTo>
                  <a:cubicBezTo>
                    <a:pt x="198" y="144"/>
                    <a:pt x="198" y="144"/>
                    <a:pt x="197" y="144"/>
                  </a:cubicBezTo>
                  <a:close/>
                  <a:moveTo>
                    <a:pt x="441" y="179"/>
                  </a:moveTo>
                  <a:lnTo>
                    <a:pt x="430" y="191"/>
                  </a:lnTo>
                  <a:lnTo>
                    <a:pt x="430" y="191"/>
                  </a:lnTo>
                  <a:cubicBezTo>
                    <a:pt x="442" y="189"/>
                    <a:pt x="458" y="187"/>
                    <a:pt x="465" y="179"/>
                  </a:cubicBezTo>
                  <a:close/>
                  <a:moveTo>
                    <a:pt x="144" y="215"/>
                  </a:moveTo>
                  <a:cubicBezTo>
                    <a:pt x="143" y="215"/>
                    <a:pt x="142" y="215"/>
                    <a:pt x="142" y="215"/>
                  </a:cubicBezTo>
                  <a:lnTo>
                    <a:pt x="142" y="215"/>
                  </a:lnTo>
                  <a:cubicBezTo>
                    <a:pt x="146" y="215"/>
                    <a:pt x="151" y="215"/>
                    <a:pt x="156" y="215"/>
                  </a:cubicBezTo>
                  <a:close/>
                  <a:moveTo>
                    <a:pt x="142" y="215"/>
                  </a:moveTo>
                  <a:lnTo>
                    <a:pt x="142" y="215"/>
                  </a:lnTo>
                  <a:cubicBezTo>
                    <a:pt x="123" y="215"/>
                    <a:pt x="103" y="217"/>
                    <a:pt x="84" y="227"/>
                  </a:cubicBezTo>
                  <a:cubicBezTo>
                    <a:pt x="95" y="227"/>
                    <a:pt x="128" y="216"/>
                    <a:pt x="142" y="215"/>
                  </a:cubicBezTo>
                  <a:close/>
                  <a:moveTo>
                    <a:pt x="131" y="277"/>
                  </a:moveTo>
                  <a:cubicBezTo>
                    <a:pt x="126" y="278"/>
                    <a:pt x="122" y="278"/>
                    <a:pt x="117" y="279"/>
                  </a:cubicBezTo>
                  <a:lnTo>
                    <a:pt x="117" y="279"/>
                  </a:lnTo>
                  <a:cubicBezTo>
                    <a:pt x="121" y="278"/>
                    <a:pt x="126" y="278"/>
                    <a:pt x="131" y="277"/>
                  </a:cubicBezTo>
                  <a:close/>
                  <a:moveTo>
                    <a:pt x="84" y="275"/>
                  </a:moveTo>
                  <a:cubicBezTo>
                    <a:pt x="88" y="279"/>
                    <a:pt x="95" y="280"/>
                    <a:pt x="103" y="280"/>
                  </a:cubicBezTo>
                  <a:cubicBezTo>
                    <a:pt x="107" y="280"/>
                    <a:pt x="112" y="279"/>
                    <a:pt x="117" y="279"/>
                  </a:cubicBezTo>
                  <a:lnTo>
                    <a:pt x="117" y="279"/>
                  </a:lnTo>
                  <a:cubicBezTo>
                    <a:pt x="113" y="279"/>
                    <a:pt x="109" y="279"/>
                    <a:pt x="105" y="279"/>
                  </a:cubicBezTo>
                  <a:cubicBezTo>
                    <a:pt x="95" y="279"/>
                    <a:pt x="88" y="278"/>
                    <a:pt x="84" y="275"/>
                  </a:cubicBezTo>
                  <a:close/>
                  <a:moveTo>
                    <a:pt x="48" y="286"/>
                  </a:moveTo>
                  <a:cubicBezTo>
                    <a:pt x="51" y="287"/>
                    <a:pt x="53" y="287"/>
                    <a:pt x="55" y="287"/>
                  </a:cubicBezTo>
                  <a:lnTo>
                    <a:pt x="55" y="287"/>
                  </a:lnTo>
                  <a:cubicBezTo>
                    <a:pt x="52" y="287"/>
                    <a:pt x="50" y="286"/>
                    <a:pt x="48" y="286"/>
                  </a:cubicBezTo>
                  <a:close/>
                  <a:moveTo>
                    <a:pt x="1" y="334"/>
                  </a:moveTo>
                  <a:cubicBezTo>
                    <a:pt x="2" y="334"/>
                    <a:pt x="4" y="334"/>
                    <a:pt x="7" y="334"/>
                  </a:cubicBezTo>
                  <a:lnTo>
                    <a:pt x="7" y="334"/>
                  </a:lnTo>
                  <a:cubicBezTo>
                    <a:pt x="5" y="334"/>
                    <a:pt x="3" y="334"/>
                    <a:pt x="1" y="334"/>
                  </a:cubicBezTo>
                  <a:close/>
                  <a:moveTo>
                    <a:pt x="34" y="401"/>
                  </a:moveTo>
                  <a:cubicBezTo>
                    <a:pt x="27" y="402"/>
                    <a:pt x="20" y="404"/>
                    <a:pt x="13" y="406"/>
                  </a:cubicBezTo>
                  <a:cubicBezTo>
                    <a:pt x="21" y="404"/>
                    <a:pt x="28" y="402"/>
                    <a:pt x="34" y="401"/>
                  </a:cubicBezTo>
                  <a:close/>
                  <a:moveTo>
                    <a:pt x="119" y="418"/>
                  </a:moveTo>
                  <a:cubicBezTo>
                    <a:pt x="123" y="420"/>
                    <a:pt x="122" y="420"/>
                    <a:pt x="117" y="420"/>
                  </a:cubicBezTo>
                  <a:lnTo>
                    <a:pt x="117" y="420"/>
                  </a:lnTo>
                  <a:cubicBezTo>
                    <a:pt x="118" y="420"/>
                    <a:pt x="118" y="419"/>
                    <a:pt x="119" y="418"/>
                  </a:cubicBezTo>
                  <a:close/>
                  <a:moveTo>
                    <a:pt x="198" y="466"/>
                  </a:moveTo>
                  <a:cubicBezTo>
                    <a:pt x="251" y="469"/>
                    <a:pt x="308" y="477"/>
                    <a:pt x="358" y="477"/>
                  </a:cubicBezTo>
                  <a:cubicBezTo>
                    <a:pt x="330" y="480"/>
                    <a:pt x="312" y="482"/>
                    <a:pt x="299" y="482"/>
                  </a:cubicBezTo>
                  <a:cubicBezTo>
                    <a:pt x="268" y="482"/>
                    <a:pt x="259" y="474"/>
                    <a:pt x="198" y="466"/>
                  </a:cubicBezTo>
                  <a:close/>
                  <a:moveTo>
                    <a:pt x="132" y="489"/>
                  </a:moveTo>
                  <a:cubicBezTo>
                    <a:pt x="133" y="489"/>
                    <a:pt x="135" y="489"/>
                    <a:pt x="136" y="489"/>
                  </a:cubicBezTo>
                  <a:lnTo>
                    <a:pt x="136" y="489"/>
                  </a:lnTo>
                  <a:cubicBezTo>
                    <a:pt x="135" y="489"/>
                    <a:pt x="133" y="489"/>
                    <a:pt x="132" y="489"/>
                  </a:cubicBezTo>
                  <a:close/>
                  <a:moveTo>
                    <a:pt x="182" y="505"/>
                  </a:moveTo>
                  <a:cubicBezTo>
                    <a:pt x="184" y="505"/>
                    <a:pt x="186" y="506"/>
                    <a:pt x="188" y="507"/>
                  </a:cubicBezTo>
                  <a:lnTo>
                    <a:pt x="188" y="507"/>
                  </a:lnTo>
                  <a:cubicBezTo>
                    <a:pt x="186" y="506"/>
                    <a:pt x="184" y="505"/>
                    <a:pt x="182" y="505"/>
                  </a:cubicBezTo>
                  <a:close/>
                  <a:moveTo>
                    <a:pt x="168" y="644"/>
                  </a:moveTo>
                  <a:cubicBezTo>
                    <a:pt x="168" y="648"/>
                    <a:pt x="178" y="649"/>
                    <a:pt x="189" y="649"/>
                  </a:cubicBezTo>
                  <a:cubicBezTo>
                    <a:pt x="210" y="649"/>
                    <a:pt x="231" y="644"/>
                    <a:pt x="168" y="644"/>
                  </a:cubicBezTo>
                  <a:close/>
                  <a:moveTo>
                    <a:pt x="215" y="679"/>
                  </a:moveTo>
                  <a:lnTo>
                    <a:pt x="215" y="679"/>
                  </a:lnTo>
                  <a:cubicBezTo>
                    <a:pt x="220" y="681"/>
                    <a:pt x="224" y="681"/>
                    <a:pt x="229" y="682"/>
                  </a:cubicBezTo>
                  <a:lnTo>
                    <a:pt x="229" y="682"/>
                  </a:lnTo>
                  <a:cubicBezTo>
                    <a:pt x="225" y="681"/>
                    <a:pt x="221" y="680"/>
                    <a:pt x="215" y="679"/>
                  </a:cubicBezTo>
                  <a:close/>
                  <a:moveTo>
                    <a:pt x="334" y="703"/>
                  </a:moveTo>
                  <a:cubicBezTo>
                    <a:pt x="324" y="703"/>
                    <a:pt x="316" y="708"/>
                    <a:pt x="307" y="713"/>
                  </a:cubicBezTo>
                  <a:lnTo>
                    <a:pt x="307" y="713"/>
                  </a:lnTo>
                  <a:cubicBezTo>
                    <a:pt x="324" y="709"/>
                    <a:pt x="337" y="706"/>
                    <a:pt x="334" y="703"/>
                  </a:cubicBezTo>
                  <a:close/>
                  <a:moveTo>
                    <a:pt x="368" y="744"/>
                  </a:moveTo>
                  <a:cubicBezTo>
                    <a:pt x="364" y="746"/>
                    <a:pt x="361" y="748"/>
                    <a:pt x="358" y="751"/>
                  </a:cubicBezTo>
                  <a:cubicBezTo>
                    <a:pt x="364" y="748"/>
                    <a:pt x="367" y="746"/>
                    <a:pt x="368" y="744"/>
                  </a:cubicBezTo>
                  <a:close/>
                  <a:moveTo>
                    <a:pt x="394" y="1"/>
                  </a:moveTo>
                  <a:cubicBezTo>
                    <a:pt x="310" y="1"/>
                    <a:pt x="179" y="25"/>
                    <a:pt x="156" y="25"/>
                  </a:cubicBezTo>
                  <a:cubicBezTo>
                    <a:pt x="215" y="25"/>
                    <a:pt x="144" y="48"/>
                    <a:pt x="132" y="48"/>
                  </a:cubicBezTo>
                  <a:cubicBezTo>
                    <a:pt x="144" y="48"/>
                    <a:pt x="203" y="48"/>
                    <a:pt x="144" y="60"/>
                  </a:cubicBezTo>
                  <a:cubicBezTo>
                    <a:pt x="156" y="60"/>
                    <a:pt x="179" y="48"/>
                    <a:pt x="203" y="48"/>
                  </a:cubicBezTo>
                  <a:cubicBezTo>
                    <a:pt x="172" y="56"/>
                    <a:pt x="166" y="64"/>
                    <a:pt x="153" y="68"/>
                  </a:cubicBezTo>
                  <a:lnTo>
                    <a:pt x="153" y="68"/>
                  </a:lnTo>
                  <a:cubicBezTo>
                    <a:pt x="150" y="69"/>
                    <a:pt x="148" y="70"/>
                    <a:pt x="145" y="70"/>
                  </a:cubicBezTo>
                  <a:lnTo>
                    <a:pt x="145" y="70"/>
                  </a:lnTo>
                  <a:cubicBezTo>
                    <a:pt x="139" y="72"/>
                    <a:pt x="131" y="72"/>
                    <a:pt x="120" y="72"/>
                  </a:cubicBezTo>
                  <a:lnTo>
                    <a:pt x="138" y="72"/>
                  </a:lnTo>
                  <a:cubicBezTo>
                    <a:pt x="117" y="78"/>
                    <a:pt x="96" y="84"/>
                    <a:pt x="96" y="84"/>
                  </a:cubicBezTo>
                  <a:cubicBezTo>
                    <a:pt x="117" y="94"/>
                    <a:pt x="146" y="122"/>
                    <a:pt x="169" y="122"/>
                  </a:cubicBezTo>
                  <a:cubicBezTo>
                    <a:pt x="170" y="122"/>
                    <a:pt x="171" y="122"/>
                    <a:pt x="172" y="122"/>
                  </a:cubicBezTo>
                  <a:lnTo>
                    <a:pt x="172" y="122"/>
                  </a:lnTo>
                  <a:cubicBezTo>
                    <a:pt x="158" y="128"/>
                    <a:pt x="181" y="137"/>
                    <a:pt x="197" y="144"/>
                  </a:cubicBezTo>
                  <a:lnTo>
                    <a:pt x="215" y="144"/>
                  </a:lnTo>
                  <a:cubicBezTo>
                    <a:pt x="209" y="144"/>
                    <a:pt x="203" y="144"/>
                    <a:pt x="199" y="145"/>
                  </a:cubicBezTo>
                  <a:lnTo>
                    <a:pt x="199" y="145"/>
                  </a:lnTo>
                  <a:cubicBezTo>
                    <a:pt x="207" y="148"/>
                    <a:pt x="212" y="150"/>
                    <a:pt x="210" y="151"/>
                  </a:cubicBezTo>
                  <a:lnTo>
                    <a:pt x="210" y="151"/>
                  </a:lnTo>
                  <a:cubicBezTo>
                    <a:pt x="202" y="150"/>
                    <a:pt x="196" y="149"/>
                    <a:pt x="191" y="149"/>
                  </a:cubicBezTo>
                  <a:lnTo>
                    <a:pt x="191" y="149"/>
                  </a:lnTo>
                  <a:cubicBezTo>
                    <a:pt x="191" y="150"/>
                    <a:pt x="192" y="150"/>
                    <a:pt x="194" y="151"/>
                  </a:cubicBezTo>
                  <a:lnTo>
                    <a:pt x="194" y="151"/>
                  </a:lnTo>
                  <a:cubicBezTo>
                    <a:pt x="186" y="150"/>
                    <a:pt x="176" y="149"/>
                    <a:pt x="163" y="148"/>
                  </a:cubicBezTo>
                  <a:lnTo>
                    <a:pt x="163" y="148"/>
                  </a:lnTo>
                  <a:cubicBezTo>
                    <a:pt x="144" y="150"/>
                    <a:pt x="190" y="167"/>
                    <a:pt x="132" y="167"/>
                  </a:cubicBezTo>
                  <a:cubicBezTo>
                    <a:pt x="140" y="167"/>
                    <a:pt x="185" y="173"/>
                    <a:pt x="214" y="173"/>
                  </a:cubicBezTo>
                  <a:cubicBezTo>
                    <a:pt x="228" y="173"/>
                    <a:pt x="239" y="171"/>
                    <a:pt x="239" y="167"/>
                  </a:cubicBezTo>
                  <a:lnTo>
                    <a:pt x="239" y="167"/>
                  </a:lnTo>
                  <a:cubicBezTo>
                    <a:pt x="238" y="179"/>
                    <a:pt x="144" y="179"/>
                    <a:pt x="144" y="179"/>
                  </a:cubicBezTo>
                  <a:cubicBezTo>
                    <a:pt x="144" y="191"/>
                    <a:pt x="144" y="191"/>
                    <a:pt x="132" y="191"/>
                  </a:cubicBezTo>
                  <a:cubicBezTo>
                    <a:pt x="164" y="191"/>
                    <a:pt x="179" y="198"/>
                    <a:pt x="191" y="203"/>
                  </a:cubicBezTo>
                  <a:lnTo>
                    <a:pt x="191" y="203"/>
                  </a:lnTo>
                  <a:cubicBezTo>
                    <a:pt x="168" y="202"/>
                    <a:pt x="148" y="199"/>
                    <a:pt x="132" y="191"/>
                  </a:cubicBezTo>
                  <a:lnTo>
                    <a:pt x="132" y="191"/>
                  </a:lnTo>
                  <a:cubicBezTo>
                    <a:pt x="144" y="203"/>
                    <a:pt x="144" y="203"/>
                    <a:pt x="108" y="203"/>
                  </a:cubicBezTo>
                  <a:cubicBezTo>
                    <a:pt x="227" y="203"/>
                    <a:pt x="84" y="203"/>
                    <a:pt x="156" y="215"/>
                  </a:cubicBezTo>
                  <a:cubicBezTo>
                    <a:pt x="168" y="215"/>
                    <a:pt x="84" y="239"/>
                    <a:pt x="84" y="239"/>
                  </a:cubicBezTo>
                  <a:cubicBezTo>
                    <a:pt x="72" y="239"/>
                    <a:pt x="156" y="239"/>
                    <a:pt x="168" y="251"/>
                  </a:cubicBezTo>
                  <a:lnTo>
                    <a:pt x="156" y="251"/>
                  </a:lnTo>
                  <a:cubicBezTo>
                    <a:pt x="150" y="249"/>
                    <a:pt x="145" y="247"/>
                    <a:pt x="141" y="247"/>
                  </a:cubicBezTo>
                  <a:cubicBezTo>
                    <a:pt x="137" y="247"/>
                    <a:pt x="134" y="248"/>
                    <a:pt x="132" y="251"/>
                  </a:cubicBezTo>
                  <a:lnTo>
                    <a:pt x="96" y="251"/>
                  </a:lnTo>
                  <a:cubicBezTo>
                    <a:pt x="132" y="251"/>
                    <a:pt x="132" y="263"/>
                    <a:pt x="108" y="263"/>
                  </a:cubicBezTo>
                  <a:lnTo>
                    <a:pt x="179" y="263"/>
                  </a:lnTo>
                  <a:cubicBezTo>
                    <a:pt x="168" y="268"/>
                    <a:pt x="149" y="274"/>
                    <a:pt x="131" y="277"/>
                  </a:cubicBezTo>
                  <a:lnTo>
                    <a:pt x="131" y="277"/>
                  </a:lnTo>
                  <a:cubicBezTo>
                    <a:pt x="140" y="276"/>
                    <a:pt x="148" y="275"/>
                    <a:pt x="156" y="275"/>
                  </a:cubicBezTo>
                  <a:cubicBezTo>
                    <a:pt x="91" y="283"/>
                    <a:pt x="148" y="302"/>
                    <a:pt x="137" y="302"/>
                  </a:cubicBezTo>
                  <a:cubicBezTo>
                    <a:pt x="133" y="302"/>
                    <a:pt x="116" y="298"/>
                    <a:pt x="72" y="289"/>
                  </a:cubicBezTo>
                  <a:lnTo>
                    <a:pt x="72" y="289"/>
                  </a:lnTo>
                  <a:cubicBezTo>
                    <a:pt x="92" y="291"/>
                    <a:pt x="101" y="292"/>
                    <a:pt x="104" y="292"/>
                  </a:cubicBezTo>
                  <a:cubicBezTo>
                    <a:pt x="113" y="292"/>
                    <a:pt x="76" y="286"/>
                    <a:pt x="60" y="286"/>
                  </a:cubicBezTo>
                  <a:cubicBezTo>
                    <a:pt x="65" y="287"/>
                    <a:pt x="69" y="288"/>
                    <a:pt x="72" y="289"/>
                  </a:cubicBezTo>
                  <a:lnTo>
                    <a:pt x="72" y="289"/>
                  </a:lnTo>
                  <a:cubicBezTo>
                    <a:pt x="67" y="289"/>
                    <a:pt x="62" y="288"/>
                    <a:pt x="55" y="287"/>
                  </a:cubicBezTo>
                  <a:lnTo>
                    <a:pt x="55" y="287"/>
                  </a:lnTo>
                  <a:cubicBezTo>
                    <a:pt x="70" y="290"/>
                    <a:pt x="98" y="300"/>
                    <a:pt x="108" y="310"/>
                  </a:cubicBezTo>
                  <a:cubicBezTo>
                    <a:pt x="84" y="310"/>
                    <a:pt x="72" y="310"/>
                    <a:pt x="96" y="322"/>
                  </a:cubicBezTo>
                  <a:lnTo>
                    <a:pt x="48" y="322"/>
                  </a:lnTo>
                  <a:cubicBezTo>
                    <a:pt x="72" y="322"/>
                    <a:pt x="108" y="322"/>
                    <a:pt x="132" y="334"/>
                  </a:cubicBezTo>
                  <a:lnTo>
                    <a:pt x="72" y="334"/>
                  </a:lnTo>
                  <a:cubicBezTo>
                    <a:pt x="112" y="338"/>
                    <a:pt x="120" y="339"/>
                    <a:pt x="112" y="339"/>
                  </a:cubicBezTo>
                  <a:cubicBezTo>
                    <a:pt x="98" y="339"/>
                    <a:pt x="31" y="335"/>
                    <a:pt x="7" y="334"/>
                  </a:cubicBezTo>
                  <a:lnTo>
                    <a:pt x="7" y="334"/>
                  </a:lnTo>
                  <a:cubicBezTo>
                    <a:pt x="50" y="336"/>
                    <a:pt x="63" y="358"/>
                    <a:pt x="120" y="358"/>
                  </a:cubicBezTo>
                  <a:lnTo>
                    <a:pt x="96" y="358"/>
                  </a:lnTo>
                  <a:cubicBezTo>
                    <a:pt x="73" y="358"/>
                    <a:pt x="100" y="363"/>
                    <a:pt x="125" y="367"/>
                  </a:cubicBezTo>
                  <a:lnTo>
                    <a:pt x="125" y="367"/>
                  </a:lnTo>
                  <a:cubicBezTo>
                    <a:pt x="129" y="364"/>
                    <a:pt x="132" y="363"/>
                    <a:pt x="133" y="363"/>
                  </a:cubicBezTo>
                  <a:lnTo>
                    <a:pt x="133" y="363"/>
                  </a:lnTo>
                  <a:cubicBezTo>
                    <a:pt x="133" y="363"/>
                    <a:pt x="131" y="364"/>
                    <a:pt x="126" y="367"/>
                  </a:cubicBezTo>
                  <a:lnTo>
                    <a:pt x="126" y="367"/>
                  </a:lnTo>
                  <a:cubicBezTo>
                    <a:pt x="126" y="367"/>
                    <a:pt x="126" y="367"/>
                    <a:pt x="125" y="367"/>
                  </a:cubicBezTo>
                  <a:lnTo>
                    <a:pt x="125" y="367"/>
                  </a:lnTo>
                  <a:cubicBezTo>
                    <a:pt x="124" y="368"/>
                    <a:pt x="122" y="369"/>
                    <a:pt x="120" y="370"/>
                  </a:cubicBezTo>
                  <a:lnTo>
                    <a:pt x="120" y="370"/>
                  </a:lnTo>
                  <a:cubicBezTo>
                    <a:pt x="122" y="369"/>
                    <a:pt x="125" y="367"/>
                    <a:pt x="126" y="367"/>
                  </a:cubicBezTo>
                  <a:lnTo>
                    <a:pt x="126" y="367"/>
                  </a:lnTo>
                  <a:cubicBezTo>
                    <a:pt x="139" y="368"/>
                    <a:pt x="152" y="370"/>
                    <a:pt x="156" y="370"/>
                  </a:cubicBezTo>
                  <a:cubicBezTo>
                    <a:pt x="146" y="372"/>
                    <a:pt x="138" y="374"/>
                    <a:pt x="133" y="375"/>
                  </a:cubicBezTo>
                  <a:lnTo>
                    <a:pt x="133" y="375"/>
                  </a:lnTo>
                  <a:cubicBezTo>
                    <a:pt x="132" y="374"/>
                    <a:pt x="128" y="372"/>
                    <a:pt x="120" y="370"/>
                  </a:cubicBezTo>
                  <a:lnTo>
                    <a:pt x="120" y="370"/>
                  </a:lnTo>
                  <a:cubicBezTo>
                    <a:pt x="115" y="373"/>
                    <a:pt x="112" y="377"/>
                    <a:pt x="119" y="377"/>
                  </a:cubicBezTo>
                  <a:cubicBezTo>
                    <a:pt x="122" y="377"/>
                    <a:pt x="126" y="376"/>
                    <a:pt x="133" y="375"/>
                  </a:cubicBezTo>
                  <a:lnTo>
                    <a:pt x="133" y="375"/>
                  </a:lnTo>
                  <a:cubicBezTo>
                    <a:pt x="134" y="377"/>
                    <a:pt x="131" y="377"/>
                    <a:pt x="125" y="378"/>
                  </a:cubicBezTo>
                  <a:lnTo>
                    <a:pt x="125" y="378"/>
                  </a:lnTo>
                  <a:cubicBezTo>
                    <a:pt x="71" y="374"/>
                    <a:pt x="46" y="373"/>
                    <a:pt x="37" y="373"/>
                  </a:cubicBezTo>
                  <a:cubicBezTo>
                    <a:pt x="20" y="373"/>
                    <a:pt x="79" y="378"/>
                    <a:pt x="112" y="378"/>
                  </a:cubicBezTo>
                  <a:cubicBezTo>
                    <a:pt x="117" y="378"/>
                    <a:pt x="122" y="378"/>
                    <a:pt x="125" y="378"/>
                  </a:cubicBezTo>
                  <a:lnTo>
                    <a:pt x="125" y="378"/>
                  </a:lnTo>
                  <a:cubicBezTo>
                    <a:pt x="141" y="379"/>
                    <a:pt x="159" y="380"/>
                    <a:pt x="179" y="382"/>
                  </a:cubicBezTo>
                  <a:cubicBezTo>
                    <a:pt x="91" y="393"/>
                    <a:pt x="115" y="383"/>
                    <a:pt x="34" y="401"/>
                  </a:cubicBezTo>
                  <a:lnTo>
                    <a:pt x="34" y="401"/>
                  </a:lnTo>
                  <a:cubicBezTo>
                    <a:pt x="49" y="398"/>
                    <a:pt x="63" y="397"/>
                    <a:pt x="77" y="397"/>
                  </a:cubicBezTo>
                  <a:cubicBezTo>
                    <a:pt x="96" y="397"/>
                    <a:pt x="114" y="400"/>
                    <a:pt x="132" y="406"/>
                  </a:cubicBezTo>
                  <a:lnTo>
                    <a:pt x="60" y="406"/>
                  </a:lnTo>
                  <a:cubicBezTo>
                    <a:pt x="90" y="411"/>
                    <a:pt x="107" y="415"/>
                    <a:pt x="115" y="417"/>
                  </a:cubicBezTo>
                  <a:lnTo>
                    <a:pt x="120" y="417"/>
                  </a:lnTo>
                  <a:cubicBezTo>
                    <a:pt x="120" y="418"/>
                    <a:pt x="119" y="418"/>
                    <a:pt x="119" y="418"/>
                  </a:cubicBezTo>
                  <a:lnTo>
                    <a:pt x="119" y="418"/>
                  </a:lnTo>
                  <a:cubicBezTo>
                    <a:pt x="118" y="418"/>
                    <a:pt x="117" y="418"/>
                    <a:pt x="115" y="417"/>
                  </a:cubicBezTo>
                  <a:lnTo>
                    <a:pt x="48" y="417"/>
                  </a:lnTo>
                  <a:cubicBezTo>
                    <a:pt x="72" y="417"/>
                    <a:pt x="105" y="420"/>
                    <a:pt x="117" y="420"/>
                  </a:cubicBezTo>
                  <a:cubicBezTo>
                    <a:pt x="117" y="420"/>
                    <a:pt x="117" y="420"/>
                    <a:pt x="117" y="420"/>
                  </a:cubicBezTo>
                  <a:lnTo>
                    <a:pt x="117" y="420"/>
                  </a:lnTo>
                  <a:cubicBezTo>
                    <a:pt x="112" y="428"/>
                    <a:pt x="117" y="434"/>
                    <a:pt x="130" y="434"/>
                  </a:cubicBezTo>
                  <a:cubicBezTo>
                    <a:pt x="132" y="434"/>
                    <a:pt x="133" y="434"/>
                    <a:pt x="134" y="434"/>
                  </a:cubicBezTo>
                  <a:lnTo>
                    <a:pt x="134" y="434"/>
                  </a:lnTo>
                  <a:cubicBezTo>
                    <a:pt x="113" y="441"/>
                    <a:pt x="132" y="446"/>
                    <a:pt x="155" y="446"/>
                  </a:cubicBezTo>
                  <a:cubicBezTo>
                    <a:pt x="157" y="446"/>
                    <a:pt x="158" y="446"/>
                    <a:pt x="159" y="446"/>
                  </a:cubicBezTo>
                  <a:lnTo>
                    <a:pt x="159" y="446"/>
                  </a:lnTo>
                  <a:cubicBezTo>
                    <a:pt x="133" y="453"/>
                    <a:pt x="240" y="453"/>
                    <a:pt x="120" y="453"/>
                  </a:cubicBezTo>
                  <a:cubicBezTo>
                    <a:pt x="144" y="453"/>
                    <a:pt x="179" y="465"/>
                    <a:pt x="203" y="465"/>
                  </a:cubicBezTo>
                  <a:lnTo>
                    <a:pt x="168" y="465"/>
                  </a:lnTo>
                  <a:cubicBezTo>
                    <a:pt x="176" y="465"/>
                    <a:pt x="185" y="465"/>
                    <a:pt x="194" y="466"/>
                  </a:cubicBezTo>
                  <a:lnTo>
                    <a:pt x="194" y="466"/>
                  </a:lnTo>
                  <a:cubicBezTo>
                    <a:pt x="214" y="471"/>
                    <a:pt x="203" y="471"/>
                    <a:pt x="193" y="471"/>
                  </a:cubicBezTo>
                  <a:cubicBezTo>
                    <a:pt x="182" y="471"/>
                    <a:pt x="173" y="471"/>
                    <a:pt x="203" y="477"/>
                  </a:cubicBezTo>
                  <a:lnTo>
                    <a:pt x="144" y="477"/>
                  </a:lnTo>
                  <a:cubicBezTo>
                    <a:pt x="144" y="480"/>
                    <a:pt x="146" y="481"/>
                    <a:pt x="148" y="481"/>
                  </a:cubicBezTo>
                  <a:cubicBezTo>
                    <a:pt x="148" y="481"/>
                    <a:pt x="149" y="480"/>
                    <a:pt x="150" y="480"/>
                  </a:cubicBezTo>
                  <a:lnTo>
                    <a:pt x="150" y="480"/>
                  </a:lnTo>
                  <a:cubicBezTo>
                    <a:pt x="146" y="482"/>
                    <a:pt x="140" y="485"/>
                    <a:pt x="132" y="489"/>
                  </a:cubicBezTo>
                  <a:cubicBezTo>
                    <a:pt x="179" y="489"/>
                    <a:pt x="239" y="489"/>
                    <a:pt x="287" y="501"/>
                  </a:cubicBezTo>
                  <a:cubicBezTo>
                    <a:pt x="197" y="495"/>
                    <a:pt x="185" y="495"/>
                    <a:pt x="182" y="495"/>
                  </a:cubicBezTo>
                  <a:cubicBezTo>
                    <a:pt x="180" y="495"/>
                    <a:pt x="185" y="495"/>
                    <a:pt x="136" y="489"/>
                  </a:cubicBezTo>
                  <a:lnTo>
                    <a:pt x="136" y="489"/>
                  </a:lnTo>
                  <a:cubicBezTo>
                    <a:pt x="147" y="492"/>
                    <a:pt x="159" y="501"/>
                    <a:pt x="179" y="501"/>
                  </a:cubicBezTo>
                  <a:lnTo>
                    <a:pt x="132" y="501"/>
                  </a:lnTo>
                  <a:cubicBezTo>
                    <a:pt x="149" y="501"/>
                    <a:pt x="166" y="501"/>
                    <a:pt x="182" y="505"/>
                  </a:cubicBezTo>
                  <a:lnTo>
                    <a:pt x="182" y="505"/>
                  </a:lnTo>
                  <a:cubicBezTo>
                    <a:pt x="182" y="505"/>
                    <a:pt x="181" y="505"/>
                    <a:pt x="180" y="505"/>
                  </a:cubicBezTo>
                  <a:cubicBezTo>
                    <a:pt x="173" y="505"/>
                    <a:pt x="165" y="508"/>
                    <a:pt x="156" y="513"/>
                  </a:cubicBezTo>
                  <a:lnTo>
                    <a:pt x="196" y="513"/>
                  </a:lnTo>
                  <a:cubicBezTo>
                    <a:pt x="193" y="510"/>
                    <a:pt x="191" y="508"/>
                    <a:pt x="188" y="507"/>
                  </a:cubicBezTo>
                  <a:lnTo>
                    <a:pt x="188" y="507"/>
                  </a:lnTo>
                  <a:cubicBezTo>
                    <a:pt x="193" y="508"/>
                    <a:pt x="198" y="510"/>
                    <a:pt x="203" y="513"/>
                  </a:cubicBezTo>
                  <a:lnTo>
                    <a:pt x="196" y="513"/>
                  </a:lnTo>
                  <a:cubicBezTo>
                    <a:pt x="198" y="516"/>
                    <a:pt x="201" y="520"/>
                    <a:pt x="203" y="525"/>
                  </a:cubicBezTo>
                  <a:cubicBezTo>
                    <a:pt x="199" y="521"/>
                    <a:pt x="198" y="519"/>
                    <a:pt x="197" y="519"/>
                  </a:cubicBezTo>
                  <a:cubicBezTo>
                    <a:pt x="194" y="519"/>
                    <a:pt x="191" y="525"/>
                    <a:pt x="168" y="525"/>
                  </a:cubicBezTo>
                  <a:cubicBezTo>
                    <a:pt x="156" y="548"/>
                    <a:pt x="299" y="548"/>
                    <a:pt x="239" y="548"/>
                  </a:cubicBezTo>
                  <a:lnTo>
                    <a:pt x="358" y="548"/>
                  </a:lnTo>
                  <a:cubicBezTo>
                    <a:pt x="310" y="548"/>
                    <a:pt x="263" y="554"/>
                    <a:pt x="215" y="554"/>
                  </a:cubicBezTo>
                  <a:cubicBezTo>
                    <a:pt x="191" y="554"/>
                    <a:pt x="168" y="552"/>
                    <a:pt x="144" y="548"/>
                  </a:cubicBezTo>
                  <a:cubicBezTo>
                    <a:pt x="132" y="548"/>
                    <a:pt x="227" y="560"/>
                    <a:pt x="227" y="560"/>
                  </a:cubicBezTo>
                  <a:lnTo>
                    <a:pt x="144" y="560"/>
                  </a:lnTo>
                  <a:cubicBezTo>
                    <a:pt x="179" y="560"/>
                    <a:pt x="215" y="560"/>
                    <a:pt x="239" y="572"/>
                  </a:cubicBezTo>
                  <a:lnTo>
                    <a:pt x="132" y="572"/>
                  </a:lnTo>
                  <a:cubicBezTo>
                    <a:pt x="144" y="572"/>
                    <a:pt x="144" y="572"/>
                    <a:pt x="144" y="584"/>
                  </a:cubicBezTo>
                  <a:cubicBezTo>
                    <a:pt x="157" y="584"/>
                    <a:pt x="196" y="592"/>
                    <a:pt x="228" y="596"/>
                  </a:cubicBezTo>
                  <a:lnTo>
                    <a:pt x="156" y="596"/>
                  </a:lnTo>
                  <a:cubicBezTo>
                    <a:pt x="181" y="596"/>
                    <a:pt x="206" y="596"/>
                    <a:pt x="231" y="596"/>
                  </a:cubicBezTo>
                  <a:lnTo>
                    <a:pt x="231" y="596"/>
                  </a:lnTo>
                  <a:cubicBezTo>
                    <a:pt x="244" y="598"/>
                    <a:pt x="255" y="599"/>
                    <a:pt x="263" y="599"/>
                  </a:cubicBezTo>
                  <a:cubicBezTo>
                    <a:pt x="269" y="599"/>
                    <a:pt x="273" y="599"/>
                    <a:pt x="274" y="597"/>
                  </a:cubicBezTo>
                  <a:lnTo>
                    <a:pt x="274" y="597"/>
                  </a:lnTo>
                  <a:cubicBezTo>
                    <a:pt x="318" y="599"/>
                    <a:pt x="362" y="602"/>
                    <a:pt x="406" y="608"/>
                  </a:cubicBezTo>
                  <a:cubicBezTo>
                    <a:pt x="334" y="608"/>
                    <a:pt x="257" y="603"/>
                    <a:pt x="183" y="603"/>
                  </a:cubicBezTo>
                  <a:cubicBezTo>
                    <a:pt x="145" y="603"/>
                    <a:pt x="108" y="604"/>
                    <a:pt x="72" y="608"/>
                  </a:cubicBezTo>
                  <a:cubicBezTo>
                    <a:pt x="96" y="608"/>
                    <a:pt x="132" y="608"/>
                    <a:pt x="168" y="620"/>
                  </a:cubicBezTo>
                  <a:cubicBezTo>
                    <a:pt x="144" y="608"/>
                    <a:pt x="132" y="608"/>
                    <a:pt x="108" y="608"/>
                  </a:cubicBezTo>
                  <a:cubicBezTo>
                    <a:pt x="156" y="608"/>
                    <a:pt x="203" y="608"/>
                    <a:pt x="251" y="620"/>
                  </a:cubicBezTo>
                  <a:lnTo>
                    <a:pt x="132" y="620"/>
                  </a:lnTo>
                  <a:cubicBezTo>
                    <a:pt x="135" y="623"/>
                    <a:pt x="139" y="626"/>
                    <a:pt x="142" y="628"/>
                  </a:cubicBezTo>
                  <a:lnTo>
                    <a:pt x="142" y="628"/>
                  </a:lnTo>
                  <a:cubicBezTo>
                    <a:pt x="134" y="629"/>
                    <a:pt x="126" y="632"/>
                    <a:pt x="120" y="632"/>
                  </a:cubicBezTo>
                  <a:lnTo>
                    <a:pt x="394" y="632"/>
                  </a:lnTo>
                  <a:cubicBezTo>
                    <a:pt x="322" y="644"/>
                    <a:pt x="239" y="644"/>
                    <a:pt x="168" y="644"/>
                  </a:cubicBezTo>
                  <a:cubicBezTo>
                    <a:pt x="215" y="644"/>
                    <a:pt x="263" y="644"/>
                    <a:pt x="334" y="667"/>
                  </a:cubicBezTo>
                  <a:cubicBezTo>
                    <a:pt x="305" y="667"/>
                    <a:pt x="285" y="676"/>
                    <a:pt x="262" y="681"/>
                  </a:cubicBezTo>
                  <a:lnTo>
                    <a:pt x="262" y="681"/>
                  </a:lnTo>
                  <a:cubicBezTo>
                    <a:pt x="251" y="680"/>
                    <a:pt x="239" y="679"/>
                    <a:pt x="227" y="679"/>
                  </a:cubicBezTo>
                  <a:cubicBezTo>
                    <a:pt x="232" y="681"/>
                    <a:pt x="237" y="682"/>
                    <a:pt x="241" y="683"/>
                  </a:cubicBezTo>
                  <a:lnTo>
                    <a:pt x="241" y="683"/>
                  </a:lnTo>
                  <a:cubicBezTo>
                    <a:pt x="237" y="683"/>
                    <a:pt x="233" y="682"/>
                    <a:pt x="229" y="682"/>
                  </a:cubicBezTo>
                  <a:lnTo>
                    <a:pt x="229" y="682"/>
                  </a:lnTo>
                  <a:cubicBezTo>
                    <a:pt x="271" y="691"/>
                    <a:pt x="179" y="691"/>
                    <a:pt x="179" y="691"/>
                  </a:cubicBezTo>
                  <a:cubicBezTo>
                    <a:pt x="168" y="691"/>
                    <a:pt x="206" y="694"/>
                    <a:pt x="235" y="694"/>
                  </a:cubicBezTo>
                  <a:cubicBezTo>
                    <a:pt x="260" y="694"/>
                    <a:pt x="277" y="692"/>
                    <a:pt x="241" y="683"/>
                  </a:cubicBezTo>
                  <a:lnTo>
                    <a:pt x="241" y="683"/>
                  </a:lnTo>
                  <a:cubicBezTo>
                    <a:pt x="241" y="683"/>
                    <a:pt x="241" y="683"/>
                    <a:pt x="241" y="683"/>
                  </a:cubicBezTo>
                  <a:cubicBezTo>
                    <a:pt x="249" y="683"/>
                    <a:pt x="256" y="682"/>
                    <a:pt x="262" y="681"/>
                  </a:cubicBezTo>
                  <a:lnTo>
                    <a:pt x="262" y="681"/>
                  </a:lnTo>
                  <a:cubicBezTo>
                    <a:pt x="307" y="684"/>
                    <a:pt x="346" y="691"/>
                    <a:pt x="394" y="691"/>
                  </a:cubicBezTo>
                  <a:cubicBezTo>
                    <a:pt x="382" y="703"/>
                    <a:pt x="370" y="703"/>
                    <a:pt x="358" y="703"/>
                  </a:cubicBezTo>
                  <a:cubicBezTo>
                    <a:pt x="358" y="703"/>
                    <a:pt x="453" y="715"/>
                    <a:pt x="418" y="715"/>
                  </a:cubicBezTo>
                  <a:cubicBezTo>
                    <a:pt x="346" y="721"/>
                    <a:pt x="297" y="726"/>
                    <a:pt x="266" y="728"/>
                  </a:cubicBezTo>
                  <a:lnTo>
                    <a:pt x="266" y="728"/>
                  </a:lnTo>
                  <a:cubicBezTo>
                    <a:pt x="265" y="728"/>
                    <a:pt x="264" y="727"/>
                    <a:pt x="263" y="727"/>
                  </a:cubicBezTo>
                  <a:cubicBezTo>
                    <a:pt x="283" y="727"/>
                    <a:pt x="296" y="719"/>
                    <a:pt x="307" y="713"/>
                  </a:cubicBezTo>
                  <a:lnTo>
                    <a:pt x="307" y="713"/>
                  </a:lnTo>
                  <a:cubicBezTo>
                    <a:pt x="267" y="721"/>
                    <a:pt x="199" y="731"/>
                    <a:pt x="221" y="731"/>
                  </a:cubicBezTo>
                  <a:cubicBezTo>
                    <a:pt x="227" y="731"/>
                    <a:pt x="241" y="730"/>
                    <a:pt x="266" y="728"/>
                  </a:cubicBezTo>
                  <a:lnTo>
                    <a:pt x="266" y="728"/>
                  </a:lnTo>
                  <a:cubicBezTo>
                    <a:pt x="289" y="735"/>
                    <a:pt x="325" y="742"/>
                    <a:pt x="358" y="744"/>
                  </a:cubicBezTo>
                  <a:lnTo>
                    <a:pt x="358" y="744"/>
                  </a:lnTo>
                  <a:cubicBezTo>
                    <a:pt x="354" y="745"/>
                    <a:pt x="349" y="748"/>
                    <a:pt x="346" y="751"/>
                  </a:cubicBezTo>
                  <a:cubicBezTo>
                    <a:pt x="352" y="748"/>
                    <a:pt x="359" y="745"/>
                    <a:pt x="366" y="744"/>
                  </a:cubicBezTo>
                  <a:lnTo>
                    <a:pt x="366" y="744"/>
                  </a:lnTo>
                  <a:cubicBezTo>
                    <a:pt x="366" y="744"/>
                    <a:pt x="366" y="744"/>
                    <a:pt x="367" y="744"/>
                  </a:cubicBezTo>
                  <a:cubicBezTo>
                    <a:pt x="367" y="744"/>
                    <a:pt x="368" y="744"/>
                    <a:pt x="368" y="744"/>
                  </a:cubicBezTo>
                  <a:lnTo>
                    <a:pt x="368" y="744"/>
                  </a:lnTo>
                  <a:cubicBezTo>
                    <a:pt x="368" y="744"/>
                    <a:pt x="368" y="744"/>
                    <a:pt x="368" y="744"/>
                  </a:cubicBezTo>
                  <a:lnTo>
                    <a:pt x="368" y="744"/>
                  </a:lnTo>
                  <a:cubicBezTo>
                    <a:pt x="368" y="744"/>
                    <a:pt x="369" y="744"/>
                    <a:pt x="369" y="744"/>
                  </a:cubicBezTo>
                  <a:lnTo>
                    <a:pt x="369" y="744"/>
                  </a:lnTo>
                  <a:cubicBezTo>
                    <a:pt x="369" y="744"/>
                    <a:pt x="368" y="744"/>
                    <a:pt x="368" y="744"/>
                  </a:cubicBezTo>
                  <a:lnTo>
                    <a:pt x="368" y="744"/>
                  </a:lnTo>
                  <a:cubicBezTo>
                    <a:pt x="368" y="744"/>
                    <a:pt x="368" y="743"/>
                    <a:pt x="368" y="743"/>
                  </a:cubicBezTo>
                  <a:lnTo>
                    <a:pt x="368" y="743"/>
                  </a:lnTo>
                  <a:cubicBezTo>
                    <a:pt x="370" y="743"/>
                    <a:pt x="372" y="742"/>
                    <a:pt x="374" y="742"/>
                  </a:cubicBezTo>
                  <a:lnTo>
                    <a:pt x="374" y="742"/>
                  </a:lnTo>
                  <a:cubicBezTo>
                    <a:pt x="372" y="743"/>
                    <a:pt x="371" y="743"/>
                    <a:pt x="369" y="744"/>
                  </a:cubicBezTo>
                  <a:lnTo>
                    <a:pt x="369" y="744"/>
                  </a:lnTo>
                  <a:cubicBezTo>
                    <a:pt x="381" y="744"/>
                    <a:pt x="392" y="743"/>
                    <a:pt x="401" y="740"/>
                  </a:cubicBezTo>
                  <a:lnTo>
                    <a:pt x="401" y="740"/>
                  </a:lnTo>
                  <a:cubicBezTo>
                    <a:pt x="422" y="740"/>
                    <a:pt x="443" y="743"/>
                    <a:pt x="463" y="746"/>
                  </a:cubicBezTo>
                  <a:lnTo>
                    <a:pt x="463" y="746"/>
                  </a:lnTo>
                  <a:cubicBezTo>
                    <a:pt x="458" y="747"/>
                    <a:pt x="451" y="748"/>
                    <a:pt x="441" y="751"/>
                  </a:cubicBezTo>
                  <a:cubicBezTo>
                    <a:pt x="450" y="751"/>
                    <a:pt x="460" y="749"/>
                    <a:pt x="469" y="747"/>
                  </a:cubicBezTo>
                  <a:lnTo>
                    <a:pt x="469" y="747"/>
                  </a:lnTo>
                  <a:cubicBezTo>
                    <a:pt x="477" y="748"/>
                    <a:pt x="484" y="749"/>
                    <a:pt x="490" y="749"/>
                  </a:cubicBezTo>
                  <a:lnTo>
                    <a:pt x="490" y="749"/>
                  </a:lnTo>
                  <a:cubicBezTo>
                    <a:pt x="482" y="748"/>
                    <a:pt x="479" y="746"/>
                    <a:pt x="474" y="746"/>
                  </a:cubicBezTo>
                  <a:lnTo>
                    <a:pt x="474" y="746"/>
                  </a:lnTo>
                  <a:cubicBezTo>
                    <a:pt x="489" y="743"/>
                    <a:pt x="505" y="739"/>
                    <a:pt x="525" y="739"/>
                  </a:cubicBezTo>
                  <a:cubicBezTo>
                    <a:pt x="489" y="739"/>
                    <a:pt x="441" y="727"/>
                    <a:pt x="406" y="727"/>
                  </a:cubicBezTo>
                  <a:lnTo>
                    <a:pt x="418" y="727"/>
                  </a:lnTo>
                  <a:cubicBezTo>
                    <a:pt x="72" y="727"/>
                    <a:pt x="560" y="727"/>
                    <a:pt x="501" y="715"/>
                  </a:cubicBezTo>
                  <a:cubicBezTo>
                    <a:pt x="489" y="715"/>
                    <a:pt x="489" y="715"/>
                    <a:pt x="489" y="703"/>
                  </a:cubicBezTo>
                  <a:cubicBezTo>
                    <a:pt x="489" y="703"/>
                    <a:pt x="453" y="691"/>
                    <a:pt x="465" y="691"/>
                  </a:cubicBezTo>
                  <a:cubicBezTo>
                    <a:pt x="465" y="667"/>
                    <a:pt x="525" y="667"/>
                    <a:pt x="549" y="656"/>
                  </a:cubicBezTo>
                  <a:cubicBezTo>
                    <a:pt x="549" y="656"/>
                    <a:pt x="453" y="632"/>
                    <a:pt x="441" y="632"/>
                  </a:cubicBezTo>
                  <a:cubicBezTo>
                    <a:pt x="441" y="632"/>
                    <a:pt x="477" y="608"/>
                    <a:pt x="489" y="608"/>
                  </a:cubicBezTo>
                  <a:cubicBezTo>
                    <a:pt x="464" y="600"/>
                    <a:pt x="457" y="597"/>
                    <a:pt x="466" y="592"/>
                  </a:cubicBezTo>
                  <a:lnTo>
                    <a:pt x="466" y="592"/>
                  </a:lnTo>
                  <a:cubicBezTo>
                    <a:pt x="468" y="593"/>
                    <a:pt x="470" y="593"/>
                    <a:pt x="471" y="593"/>
                  </a:cubicBezTo>
                  <a:cubicBezTo>
                    <a:pt x="477" y="593"/>
                    <a:pt x="483" y="590"/>
                    <a:pt x="489" y="584"/>
                  </a:cubicBezTo>
                  <a:lnTo>
                    <a:pt x="489" y="584"/>
                  </a:lnTo>
                  <a:cubicBezTo>
                    <a:pt x="478" y="588"/>
                    <a:pt x="471" y="590"/>
                    <a:pt x="466" y="592"/>
                  </a:cubicBezTo>
                  <a:lnTo>
                    <a:pt x="466" y="592"/>
                  </a:lnTo>
                  <a:cubicBezTo>
                    <a:pt x="462" y="591"/>
                    <a:pt x="458" y="588"/>
                    <a:pt x="453" y="584"/>
                  </a:cubicBezTo>
                  <a:lnTo>
                    <a:pt x="489" y="584"/>
                  </a:lnTo>
                  <a:cubicBezTo>
                    <a:pt x="481" y="580"/>
                    <a:pt x="473" y="579"/>
                    <a:pt x="465" y="579"/>
                  </a:cubicBezTo>
                  <a:cubicBezTo>
                    <a:pt x="456" y="579"/>
                    <a:pt x="447" y="581"/>
                    <a:pt x="438" y="582"/>
                  </a:cubicBezTo>
                  <a:lnTo>
                    <a:pt x="438" y="582"/>
                  </a:lnTo>
                  <a:cubicBezTo>
                    <a:pt x="431" y="580"/>
                    <a:pt x="429" y="577"/>
                    <a:pt x="465" y="572"/>
                  </a:cubicBezTo>
                  <a:cubicBezTo>
                    <a:pt x="429" y="572"/>
                    <a:pt x="406" y="572"/>
                    <a:pt x="382" y="560"/>
                  </a:cubicBezTo>
                  <a:lnTo>
                    <a:pt x="370" y="560"/>
                  </a:lnTo>
                  <a:cubicBezTo>
                    <a:pt x="447" y="548"/>
                    <a:pt x="459" y="545"/>
                    <a:pt x="446" y="545"/>
                  </a:cubicBezTo>
                  <a:cubicBezTo>
                    <a:pt x="438" y="545"/>
                    <a:pt x="422" y="546"/>
                    <a:pt x="405" y="547"/>
                  </a:cubicBezTo>
                  <a:lnTo>
                    <a:pt x="405" y="547"/>
                  </a:lnTo>
                  <a:cubicBezTo>
                    <a:pt x="394" y="524"/>
                    <a:pt x="406" y="512"/>
                    <a:pt x="453" y="501"/>
                  </a:cubicBezTo>
                  <a:lnTo>
                    <a:pt x="418" y="501"/>
                  </a:lnTo>
                  <a:cubicBezTo>
                    <a:pt x="488" y="495"/>
                    <a:pt x="482" y="490"/>
                    <a:pt x="467" y="487"/>
                  </a:cubicBezTo>
                  <a:lnTo>
                    <a:pt x="467" y="487"/>
                  </a:lnTo>
                  <a:cubicBezTo>
                    <a:pt x="473" y="487"/>
                    <a:pt x="480" y="488"/>
                    <a:pt x="489" y="489"/>
                  </a:cubicBezTo>
                  <a:cubicBezTo>
                    <a:pt x="486" y="486"/>
                    <a:pt x="484" y="484"/>
                    <a:pt x="483" y="483"/>
                  </a:cubicBezTo>
                  <a:lnTo>
                    <a:pt x="483" y="483"/>
                  </a:lnTo>
                  <a:cubicBezTo>
                    <a:pt x="493" y="484"/>
                    <a:pt x="502" y="486"/>
                    <a:pt x="513" y="489"/>
                  </a:cubicBezTo>
                  <a:cubicBezTo>
                    <a:pt x="495" y="483"/>
                    <a:pt x="486" y="480"/>
                    <a:pt x="483" y="480"/>
                  </a:cubicBezTo>
                  <a:cubicBezTo>
                    <a:pt x="481" y="480"/>
                    <a:pt x="482" y="481"/>
                    <a:pt x="483" y="483"/>
                  </a:cubicBezTo>
                  <a:lnTo>
                    <a:pt x="483" y="483"/>
                  </a:lnTo>
                  <a:cubicBezTo>
                    <a:pt x="449" y="477"/>
                    <a:pt x="419" y="477"/>
                    <a:pt x="382" y="477"/>
                  </a:cubicBezTo>
                  <a:cubicBezTo>
                    <a:pt x="390" y="477"/>
                    <a:pt x="395" y="476"/>
                    <a:pt x="397" y="474"/>
                  </a:cubicBezTo>
                  <a:lnTo>
                    <a:pt x="397" y="474"/>
                  </a:lnTo>
                  <a:cubicBezTo>
                    <a:pt x="398" y="474"/>
                    <a:pt x="399" y="474"/>
                    <a:pt x="400" y="474"/>
                  </a:cubicBezTo>
                  <a:cubicBezTo>
                    <a:pt x="409" y="474"/>
                    <a:pt x="418" y="471"/>
                    <a:pt x="429" y="465"/>
                  </a:cubicBezTo>
                  <a:cubicBezTo>
                    <a:pt x="429" y="465"/>
                    <a:pt x="370" y="441"/>
                    <a:pt x="358" y="441"/>
                  </a:cubicBezTo>
                  <a:cubicBezTo>
                    <a:pt x="370" y="441"/>
                    <a:pt x="382" y="429"/>
                    <a:pt x="406" y="429"/>
                  </a:cubicBezTo>
                  <a:cubicBezTo>
                    <a:pt x="393" y="429"/>
                    <a:pt x="380" y="426"/>
                    <a:pt x="369" y="425"/>
                  </a:cubicBezTo>
                  <a:lnTo>
                    <a:pt x="369" y="425"/>
                  </a:lnTo>
                  <a:cubicBezTo>
                    <a:pt x="376" y="423"/>
                    <a:pt x="379" y="423"/>
                    <a:pt x="379" y="423"/>
                  </a:cubicBezTo>
                  <a:cubicBezTo>
                    <a:pt x="379" y="423"/>
                    <a:pt x="370" y="423"/>
                    <a:pt x="358" y="417"/>
                  </a:cubicBezTo>
                  <a:cubicBezTo>
                    <a:pt x="406" y="417"/>
                    <a:pt x="453" y="406"/>
                    <a:pt x="501" y="406"/>
                  </a:cubicBezTo>
                  <a:lnTo>
                    <a:pt x="429" y="406"/>
                  </a:lnTo>
                  <a:cubicBezTo>
                    <a:pt x="453" y="406"/>
                    <a:pt x="477" y="406"/>
                    <a:pt x="501" y="394"/>
                  </a:cubicBezTo>
                  <a:lnTo>
                    <a:pt x="501" y="394"/>
                  </a:lnTo>
                  <a:cubicBezTo>
                    <a:pt x="494" y="397"/>
                    <a:pt x="487" y="399"/>
                    <a:pt x="480" y="399"/>
                  </a:cubicBezTo>
                  <a:cubicBezTo>
                    <a:pt x="462" y="399"/>
                    <a:pt x="443" y="390"/>
                    <a:pt x="418" y="382"/>
                  </a:cubicBezTo>
                  <a:cubicBezTo>
                    <a:pt x="429" y="382"/>
                    <a:pt x="441" y="382"/>
                    <a:pt x="453" y="370"/>
                  </a:cubicBezTo>
                  <a:lnTo>
                    <a:pt x="453" y="370"/>
                  </a:lnTo>
                  <a:cubicBezTo>
                    <a:pt x="449" y="372"/>
                    <a:pt x="445" y="373"/>
                    <a:pt x="442" y="373"/>
                  </a:cubicBezTo>
                  <a:cubicBezTo>
                    <a:pt x="431" y="373"/>
                    <a:pt x="429" y="358"/>
                    <a:pt x="382" y="358"/>
                  </a:cubicBezTo>
                  <a:cubicBezTo>
                    <a:pt x="500" y="358"/>
                    <a:pt x="415" y="358"/>
                    <a:pt x="397" y="349"/>
                  </a:cubicBezTo>
                  <a:lnTo>
                    <a:pt x="397" y="349"/>
                  </a:lnTo>
                  <a:cubicBezTo>
                    <a:pt x="397" y="349"/>
                    <a:pt x="398" y="349"/>
                    <a:pt x="399" y="349"/>
                  </a:cubicBezTo>
                  <a:cubicBezTo>
                    <a:pt x="411" y="349"/>
                    <a:pt x="441" y="334"/>
                    <a:pt x="441" y="334"/>
                  </a:cubicBezTo>
                  <a:cubicBezTo>
                    <a:pt x="429" y="322"/>
                    <a:pt x="418" y="322"/>
                    <a:pt x="394" y="322"/>
                  </a:cubicBezTo>
                  <a:cubicBezTo>
                    <a:pt x="429" y="322"/>
                    <a:pt x="465" y="322"/>
                    <a:pt x="382" y="310"/>
                  </a:cubicBezTo>
                  <a:cubicBezTo>
                    <a:pt x="418" y="298"/>
                    <a:pt x="453" y="263"/>
                    <a:pt x="477" y="263"/>
                  </a:cubicBezTo>
                  <a:cubicBezTo>
                    <a:pt x="456" y="257"/>
                    <a:pt x="428" y="254"/>
                    <a:pt x="399" y="254"/>
                  </a:cubicBezTo>
                  <a:lnTo>
                    <a:pt x="399" y="254"/>
                  </a:lnTo>
                  <a:cubicBezTo>
                    <a:pt x="426" y="244"/>
                    <a:pt x="448" y="227"/>
                    <a:pt x="453" y="203"/>
                  </a:cubicBezTo>
                  <a:lnTo>
                    <a:pt x="441" y="203"/>
                  </a:lnTo>
                  <a:cubicBezTo>
                    <a:pt x="441" y="191"/>
                    <a:pt x="429" y="191"/>
                    <a:pt x="406" y="191"/>
                  </a:cubicBezTo>
                  <a:lnTo>
                    <a:pt x="418" y="191"/>
                  </a:lnTo>
                  <a:cubicBezTo>
                    <a:pt x="418" y="191"/>
                    <a:pt x="422" y="191"/>
                    <a:pt x="429" y="191"/>
                  </a:cubicBezTo>
                  <a:lnTo>
                    <a:pt x="429" y="191"/>
                  </a:lnTo>
                  <a:cubicBezTo>
                    <a:pt x="429" y="191"/>
                    <a:pt x="429" y="191"/>
                    <a:pt x="429" y="191"/>
                  </a:cubicBezTo>
                  <a:lnTo>
                    <a:pt x="430" y="191"/>
                  </a:lnTo>
                  <a:lnTo>
                    <a:pt x="430" y="191"/>
                  </a:lnTo>
                  <a:cubicBezTo>
                    <a:pt x="430" y="191"/>
                    <a:pt x="429" y="191"/>
                    <a:pt x="429" y="191"/>
                  </a:cubicBezTo>
                  <a:lnTo>
                    <a:pt x="429" y="191"/>
                  </a:lnTo>
                  <a:cubicBezTo>
                    <a:pt x="418" y="179"/>
                    <a:pt x="430" y="179"/>
                    <a:pt x="441" y="179"/>
                  </a:cubicBezTo>
                  <a:lnTo>
                    <a:pt x="370" y="179"/>
                  </a:lnTo>
                  <a:cubicBezTo>
                    <a:pt x="453" y="167"/>
                    <a:pt x="394" y="155"/>
                    <a:pt x="418" y="155"/>
                  </a:cubicBezTo>
                  <a:cubicBezTo>
                    <a:pt x="410" y="148"/>
                    <a:pt x="390" y="137"/>
                    <a:pt x="373" y="131"/>
                  </a:cubicBezTo>
                  <a:lnTo>
                    <a:pt x="373" y="131"/>
                  </a:lnTo>
                  <a:cubicBezTo>
                    <a:pt x="400" y="131"/>
                    <a:pt x="427" y="129"/>
                    <a:pt x="453" y="120"/>
                  </a:cubicBezTo>
                  <a:lnTo>
                    <a:pt x="382" y="120"/>
                  </a:lnTo>
                  <a:cubicBezTo>
                    <a:pt x="406" y="108"/>
                    <a:pt x="513" y="96"/>
                    <a:pt x="394" y="84"/>
                  </a:cubicBezTo>
                  <a:lnTo>
                    <a:pt x="465" y="84"/>
                  </a:lnTo>
                  <a:cubicBezTo>
                    <a:pt x="449" y="77"/>
                    <a:pt x="440" y="75"/>
                    <a:pt x="434" y="75"/>
                  </a:cubicBezTo>
                  <a:cubicBezTo>
                    <a:pt x="425" y="75"/>
                    <a:pt x="426" y="81"/>
                    <a:pt x="422" y="81"/>
                  </a:cubicBezTo>
                  <a:cubicBezTo>
                    <a:pt x="420" y="81"/>
                    <a:pt x="416" y="79"/>
                    <a:pt x="406" y="72"/>
                  </a:cubicBezTo>
                  <a:cubicBezTo>
                    <a:pt x="489" y="48"/>
                    <a:pt x="310" y="36"/>
                    <a:pt x="465" y="13"/>
                  </a:cubicBezTo>
                  <a:lnTo>
                    <a:pt x="441" y="13"/>
                  </a:lnTo>
                  <a:cubicBezTo>
                    <a:pt x="418" y="1"/>
                    <a:pt x="406" y="1"/>
                    <a:pt x="394" y="1"/>
                  </a:cubicBezTo>
                  <a:close/>
                  <a:moveTo>
                    <a:pt x="490" y="749"/>
                  </a:moveTo>
                  <a:cubicBezTo>
                    <a:pt x="496" y="750"/>
                    <a:pt x="503" y="751"/>
                    <a:pt x="513" y="751"/>
                  </a:cubicBezTo>
                  <a:cubicBezTo>
                    <a:pt x="506" y="751"/>
                    <a:pt x="498" y="750"/>
                    <a:pt x="490" y="749"/>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387" name="Google Shape;1387;p29"/>
            <p:cNvSpPr/>
            <p:nvPr/>
          </p:nvSpPr>
          <p:spPr>
            <a:xfrm>
              <a:off x="2770875" y="2064675"/>
              <a:ext cx="625" cy="25"/>
            </a:xfrm>
            <a:custGeom>
              <a:avLst/>
              <a:gdLst/>
              <a:ahLst/>
              <a:cxnLst/>
              <a:rect l="l" t="t" r="r" b="b"/>
              <a:pathLst>
                <a:path w="25" h="1" extrusionOk="0">
                  <a:moveTo>
                    <a:pt x="12" y="0"/>
                  </a:moveTo>
                  <a:cubicBezTo>
                    <a:pt x="24" y="0"/>
                    <a:pt x="0" y="0"/>
                    <a:pt x="12"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388" name="Google Shape;1388;p29"/>
            <p:cNvSpPr/>
            <p:nvPr/>
          </p:nvSpPr>
          <p:spPr>
            <a:xfrm>
              <a:off x="2781575" y="2075375"/>
              <a:ext cx="325" cy="325"/>
            </a:xfrm>
            <a:custGeom>
              <a:avLst/>
              <a:gdLst/>
              <a:ahLst/>
              <a:cxnLst/>
              <a:rect l="l" t="t" r="r" b="b"/>
              <a:pathLst>
                <a:path w="13" h="13" extrusionOk="0">
                  <a:moveTo>
                    <a:pt x="13" y="13"/>
                  </a:moveTo>
                  <a:cubicBezTo>
                    <a:pt x="1" y="1"/>
                    <a:pt x="13" y="13"/>
                    <a:pt x="13" y="13"/>
                  </a:cubicBezTo>
                  <a:cubicBezTo>
                    <a:pt x="13" y="13"/>
                    <a:pt x="13" y="13"/>
                    <a:pt x="13" y="13"/>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389" name="Google Shape;1389;p29"/>
            <p:cNvSpPr/>
            <p:nvPr/>
          </p:nvSpPr>
          <p:spPr>
            <a:xfrm>
              <a:off x="2775925" y="2076275"/>
              <a:ext cx="925" cy="25"/>
            </a:xfrm>
            <a:custGeom>
              <a:avLst/>
              <a:gdLst/>
              <a:ahLst/>
              <a:cxnLst/>
              <a:rect l="l" t="t" r="r" b="b"/>
              <a:pathLst>
                <a:path w="37" h="1" extrusionOk="0">
                  <a:moveTo>
                    <a:pt x="36" y="1"/>
                  </a:moveTo>
                  <a:cubicBezTo>
                    <a:pt x="36" y="1"/>
                    <a:pt x="1" y="1"/>
                    <a:pt x="36" y="1"/>
                  </a:cubicBezTo>
                  <a:cubicBezTo>
                    <a:pt x="36" y="1"/>
                    <a:pt x="36" y="1"/>
                    <a:pt x="36"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390" name="Google Shape;1390;p29"/>
            <p:cNvSpPr/>
            <p:nvPr/>
          </p:nvSpPr>
          <p:spPr>
            <a:xfrm>
              <a:off x="2777725" y="2075675"/>
              <a:ext cx="1700" cy="175"/>
            </a:xfrm>
            <a:custGeom>
              <a:avLst/>
              <a:gdLst/>
              <a:ahLst/>
              <a:cxnLst/>
              <a:rect l="l" t="t" r="r" b="b"/>
              <a:pathLst>
                <a:path w="68" h="7" extrusionOk="0">
                  <a:moveTo>
                    <a:pt x="48" y="1"/>
                  </a:moveTo>
                  <a:cubicBezTo>
                    <a:pt x="0" y="1"/>
                    <a:pt x="42" y="6"/>
                    <a:pt x="58" y="6"/>
                  </a:cubicBezTo>
                  <a:cubicBezTo>
                    <a:pt x="66" y="6"/>
                    <a:pt x="68" y="5"/>
                    <a:pt x="48"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391" name="Google Shape;1391;p29"/>
            <p:cNvSpPr/>
            <p:nvPr/>
          </p:nvSpPr>
          <p:spPr>
            <a:xfrm>
              <a:off x="2778600" y="2075975"/>
              <a:ext cx="625" cy="25"/>
            </a:xfrm>
            <a:custGeom>
              <a:avLst/>
              <a:gdLst/>
              <a:ahLst/>
              <a:cxnLst/>
              <a:rect l="l" t="t" r="r" b="b"/>
              <a:pathLst>
                <a:path w="25" h="1" extrusionOk="0">
                  <a:moveTo>
                    <a:pt x="1" y="1"/>
                  </a:moveTo>
                  <a:cubicBezTo>
                    <a:pt x="25" y="1"/>
                    <a:pt x="1" y="1"/>
                    <a:pt x="1" y="1"/>
                  </a:cubicBezTo>
                  <a:cubicBezTo>
                    <a:pt x="1" y="1"/>
                    <a:pt x="1" y="1"/>
                    <a:pt x="1"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392" name="Google Shape;1392;p29"/>
            <p:cNvSpPr/>
            <p:nvPr/>
          </p:nvSpPr>
          <p:spPr>
            <a:xfrm>
              <a:off x="2780400" y="2075075"/>
              <a:ext cx="2100" cy="25"/>
            </a:xfrm>
            <a:custGeom>
              <a:avLst/>
              <a:gdLst/>
              <a:ahLst/>
              <a:cxnLst/>
              <a:rect l="l" t="t" r="r" b="b"/>
              <a:pathLst>
                <a:path w="84" h="1" extrusionOk="0">
                  <a:moveTo>
                    <a:pt x="24" y="1"/>
                  </a:moveTo>
                  <a:cubicBezTo>
                    <a:pt x="12" y="1"/>
                    <a:pt x="60" y="1"/>
                    <a:pt x="48" y="1"/>
                  </a:cubicBezTo>
                  <a:cubicBezTo>
                    <a:pt x="84" y="1"/>
                    <a:pt x="0" y="1"/>
                    <a:pt x="24"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393" name="Google Shape;1393;p29"/>
            <p:cNvSpPr/>
            <p:nvPr/>
          </p:nvSpPr>
          <p:spPr>
            <a:xfrm>
              <a:off x="2776525" y="2075675"/>
              <a:ext cx="925" cy="25"/>
            </a:xfrm>
            <a:custGeom>
              <a:avLst/>
              <a:gdLst/>
              <a:ahLst/>
              <a:cxnLst/>
              <a:rect l="l" t="t" r="r" b="b"/>
              <a:pathLst>
                <a:path w="37" h="1" extrusionOk="0">
                  <a:moveTo>
                    <a:pt x="1" y="1"/>
                  </a:moveTo>
                  <a:cubicBezTo>
                    <a:pt x="36" y="1"/>
                    <a:pt x="36" y="1"/>
                    <a:pt x="1"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394" name="Google Shape;1394;p29"/>
            <p:cNvSpPr/>
            <p:nvPr/>
          </p:nvSpPr>
          <p:spPr>
            <a:xfrm>
              <a:off x="2776825" y="2075375"/>
              <a:ext cx="625" cy="25"/>
            </a:xfrm>
            <a:custGeom>
              <a:avLst/>
              <a:gdLst/>
              <a:ahLst/>
              <a:cxnLst/>
              <a:rect l="l" t="t" r="r" b="b"/>
              <a:pathLst>
                <a:path w="25" h="1" extrusionOk="0">
                  <a:moveTo>
                    <a:pt x="0" y="1"/>
                  </a:moveTo>
                  <a:cubicBezTo>
                    <a:pt x="24" y="1"/>
                    <a:pt x="12" y="1"/>
                    <a:pt x="0" y="1"/>
                  </a:cubicBezTo>
                  <a:cubicBezTo>
                    <a:pt x="12" y="1"/>
                    <a:pt x="0" y="1"/>
                    <a:pt x="0"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395" name="Google Shape;1395;p29"/>
            <p:cNvSpPr/>
            <p:nvPr/>
          </p:nvSpPr>
          <p:spPr>
            <a:xfrm>
              <a:off x="2775925" y="2075675"/>
              <a:ext cx="625" cy="25"/>
            </a:xfrm>
            <a:custGeom>
              <a:avLst/>
              <a:gdLst/>
              <a:ahLst/>
              <a:cxnLst/>
              <a:rect l="l" t="t" r="r" b="b"/>
              <a:pathLst>
                <a:path w="25" h="1" extrusionOk="0">
                  <a:moveTo>
                    <a:pt x="25" y="1"/>
                  </a:moveTo>
                  <a:cubicBezTo>
                    <a:pt x="1" y="1"/>
                    <a:pt x="13" y="1"/>
                    <a:pt x="25"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396" name="Google Shape;1396;p29"/>
            <p:cNvSpPr/>
            <p:nvPr/>
          </p:nvSpPr>
          <p:spPr>
            <a:xfrm>
              <a:off x="2776525" y="2074050"/>
              <a:ext cx="725" cy="175"/>
            </a:xfrm>
            <a:custGeom>
              <a:avLst/>
              <a:gdLst/>
              <a:ahLst/>
              <a:cxnLst/>
              <a:rect l="l" t="t" r="r" b="b"/>
              <a:pathLst>
                <a:path w="29" h="7" extrusionOk="0">
                  <a:moveTo>
                    <a:pt x="22" y="1"/>
                  </a:moveTo>
                  <a:cubicBezTo>
                    <a:pt x="14" y="1"/>
                    <a:pt x="1" y="6"/>
                    <a:pt x="24" y="6"/>
                  </a:cubicBezTo>
                  <a:cubicBezTo>
                    <a:pt x="28" y="2"/>
                    <a:pt x="26" y="1"/>
                    <a:pt x="22"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397" name="Google Shape;1397;p29"/>
            <p:cNvSpPr/>
            <p:nvPr/>
          </p:nvSpPr>
          <p:spPr>
            <a:xfrm>
              <a:off x="2774275" y="2074500"/>
              <a:ext cx="1075" cy="150"/>
            </a:xfrm>
            <a:custGeom>
              <a:avLst/>
              <a:gdLst/>
              <a:ahLst/>
              <a:cxnLst/>
              <a:rect l="l" t="t" r="r" b="b"/>
              <a:pathLst>
                <a:path w="43" h="6" extrusionOk="0">
                  <a:moveTo>
                    <a:pt x="43" y="0"/>
                  </a:moveTo>
                  <a:cubicBezTo>
                    <a:pt x="11" y="0"/>
                    <a:pt x="1" y="5"/>
                    <a:pt x="11" y="5"/>
                  </a:cubicBezTo>
                  <a:cubicBezTo>
                    <a:pt x="16" y="5"/>
                    <a:pt x="27" y="4"/>
                    <a:pt x="43"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398" name="Google Shape;1398;p29"/>
            <p:cNvSpPr/>
            <p:nvPr/>
          </p:nvSpPr>
          <p:spPr>
            <a:xfrm>
              <a:off x="2773550" y="2074200"/>
              <a:ext cx="925" cy="325"/>
            </a:xfrm>
            <a:custGeom>
              <a:avLst/>
              <a:gdLst/>
              <a:ahLst/>
              <a:cxnLst/>
              <a:rect l="l" t="t" r="r" b="b"/>
              <a:pathLst>
                <a:path w="37" h="13" extrusionOk="0">
                  <a:moveTo>
                    <a:pt x="0" y="0"/>
                  </a:moveTo>
                  <a:cubicBezTo>
                    <a:pt x="12" y="12"/>
                    <a:pt x="24" y="12"/>
                    <a:pt x="36" y="12"/>
                  </a:cubicBezTo>
                  <a:cubicBezTo>
                    <a:pt x="24" y="12"/>
                    <a:pt x="0" y="0"/>
                    <a:pt x="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399" name="Google Shape;1399;p29"/>
            <p:cNvSpPr/>
            <p:nvPr/>
          </p:nvSpPr>
          <p:spPr>
            <a:xfrm>
              <a:off x="2775925" y="2073000"/>
              <a:ext cx="2125" cy="25"/>
            </a:xfrm>
            <a:custGeom>
              <a:avLst/>
              <a:gdLst/>
              <a:ahLst/>
              <a:cxnLst/>
              <a:rect l="l" t="t" r="r" b="b"/>
              <a:pathLst>
                <a:path w="85" h="1" extrusionOk="0">
                  <a:moveTo>
                    <a:pt x="1" y="1"/>
                  </a:moveTo>
                  <a:cubicBezTo>
                    <a:pt x="13" y="1"/>
                    <a:pt x="60" y="1"/>
                    <a:pt x="84" y="1"/>
                  </a:cubicBezTo>
                  <a:cubicBezTo>
                    <a:pt x="48" y="1"/>
                    <a:pt x="25" y="1"/>
                    <a:pt x="1"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400" name="Google Shape;1400;p29"/>
            <p:cNvSpPr/>
            <p:nvPr/>
          </p:nvSpPr>
          <p:spPr>
            <a:xfrm>
              <a:off x="2771475" y="2071525"/>
              <a:ext cx="1500" cy="150"/>
            </a:xfrm>
            <a:custGeom>
              <a:avLst/>
              <a:gdLst/>
              <a:ahLst/>
              <a:cxnLst/>
              <a:rect l="l" t="t" r="r" b="b"/>
              <a:pathLst>
                <a:path w="60" h="6" extrusionOk="0">
                  <a:moveTo>
                    <a:pt x="0" y="0"/>
                  </a:moveTo>
                  <a:cubicBezTo>
                    <a:pt x="0" y="0"/>
                    <a:pt x="27" y="5"/>
                    <a:pt x="44" y="5"/>
                  </a:cubicBezTo>
                  <a:cubicBezTo>
                    <a:pt x="53" y="5"/>
                    <a:pt x="60" y="4"/>
                    <a:pt x="60"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401" name="Google Shape;1401;p29"/>
            <p:cNvSpPr/>
            <p:nvPr/>
          </p:nvSpPr>
          <p:spPr>
            <a:xfrm>
              <a:off x="2780100" y="2056925"/>
              <a:ext cx="1500" cy="25"/>
            </a:xfrm>
            <a:custGeom>
              <a:avLst/>
              <a:gdLst/>
              <a:ahLst/>
              <a:cxnLst/>
              <a:rect l="l" t="t" r="r" b="b"/>
              <a:pathLst>
                <a:path w="60" h="1" extrusionOk="0">
                  <a:moveTo>
                    <a:pt x="60" y="1"/>
                  </a:moveTo>
                  <a:cubicBezTo>
                    <a:pt x="0" y="1"/>
                    <a:pt x="48" y="1"/>
                    <a:pt x="60"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402" name="Google Shape;1402;p29"/>
            <p:cNvSpPr/>
            <p:nvPr/>
          </p:nvSpPr>
          <p:spPr>
            <a:xfrm>
              <a:off x="2779500" y="2056925"/>
              <a:ext cx="1525" cy="25"/>
            </a:xfrm>
            <a:custGeom>
              <a:avLst/>
              <a:gdLst/>
              <a:ahLst/>
              <a:cxnLst/>
              <a:rect l="l" t="t" r="r" b="b"/>
              <a:pathLst>
                <a:path w="61" h="1" extrusionOk="0">
                  <a:moveTo>
                    <a:pt x="60" y="1"/>
                  </a:moveTo>
                  <a:cubicBezTo>
                    <a:pt x="1" y="1"/>
                    <a:pt x="1" y="1"/>
                    <a:pt x="60"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403" name="Google Shape;1403;p29"/>
            <p:cNvSpPr/>
            <p:nvPr/>
          </p:nvSpPr>
          <p:spPr>
            <a:xfrm>
              <a:off x="2769975" y="2067050"/>
              <a:ext cx="1125" cy="150"/>
            </a:xfrm>
            <a:custGeom>
              <a:avLst/>
              <a:gdLst/>
              <a:ahLst/>
              <a:cxnLst/>
              <a:rect l="l" t="t" r="r" b="b"/>
              <a:pathLst>
                <a:path w="45" h="6" extrusionOk="0">
                  <a:moveTo>
                    <a:pt x="12" y="1"/>
                  </a:moveTo>
                  <a:cubicBezTo>
                    <a:pt x="1" y="4"/>
                    <a:pt x="2" y="6"/>
                    <a:pt x="7" y="6"/>
                  </a:cubicBezTo>
                  <a:cubicBezTo>
                    <a:pt x="18" y="6"/>
                    <a:pt x="44" y="1"/>
                    <a:pt x="12" y="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404" name="Google Shape;1404;p29"/>
            <p:cNvSpPr/>
            <p:nvPr/>
          </p:nvSpPr>
          <p:spPr>
            <a:xfrm>
              <a:off x="2770875" y="2065850"/>
              <a:ext cx="1200" cy="325"/>
            </a:xfrm>
            <a:custGeom>
              <a:avLst/>
              <a:gdLst/>
              <a:ahLst/>
              <a:cxnLst/>
              <a:rect l="l" t="t" r="r" b="b"/>
              <a:pathLst>
                <a:path w="48" h="13" extrusionOk="0">
                  <a:moveTo>
                    <a:pt x="0" y="13"/>
                  </a:moveTo>
                  <a:cubicBezTo>
                    <a:pt x="48" y="1"/>
                    <a:pt x="48" y="1"/>
                    <a:pt x="0" y="13"/>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405" name="Google Shape;1405;p29"/>
            <p:cNvSpPr/>
            <p:nvPr/>
          </p:nvSpPr>
          <p:spPr>
            <a:xfrm>
              <a:off x="2769375" y="2065275"/>
              <a:ext cx="1525" cy="25"/>
            </a:xfrm>
            <a:custGeom>
              <a:avLst/>
              <a:gdLst/>
              <a:ahLst/>
              <a:cxnLst/>
              <a:rect l="l" t="t" r="r" b="b"/>
              <a:pathLst>
                <a:path w="61" h="1" extrusionOk="0">
                  <a:moveTo>
                    <a:pt x="1" y="0"/>
                  </a:moveTo>
                  <a:cubicBezTo>
                    <a:pt x="1" y="0"/>
                    <a:pt x="13" y="0"/>
                    <a:pt x="1" y="0"/>
                  </a:cubicBezTo>
                  <a:cubicBezTo>
                    <a:pt x="1" y="0"/>
                    <a:pt x="60" y="0"/>
                    <a:pt x="1" y="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grpSp>
      <p:sp>
        <p:nvSpPr>
          <p:cNvPr id="1406" name="Google Shape;1406;p29"/>
          <p:cNvSpPr/>
          <p:nvPr/>
        </p:nvSpPr>
        <p:spPr>
          <a:xfrm rot="-3610131">
            <a:off x="1871634" y="4322240"/>
            <a:ext cx="813405" cy="674373"/>
          </a:xfrm>
          <a:custGeom>
            <a:avLst/>
            <a:gdLst/>
            <a:ahLst/>
            <a:cxnLst/>
            <a:rect l="l" t="t" r="r" b="b"/>
            <a:pathLst>
              <a:path w="14379" h="11921" extrusionOk="0">
                <a:moveTo>
                  <a:pt x="36" y="324"/>
                </a:moveTo>
                <a:lnTo>
                  <a:pt x="36" y="324"/>
                </a:lnTo>
                <a:cubicBezTo>
                  <a:pt x="11" y="366"/>
                  <a:pt x="32" y="384"/>
                  <a:pt x="60" y="395"/>
                </a:cubicBezTo>
                <a:lnTo>
                  <a:pt x="60" y="395"/>
                </a:lnTo>
                <a:lnTo>
                  <a:pt x="36" y="324"/>
                </a:lnTo>
                <a:close/>
                <a:moveTo>
                  <a:pt x="1212" y="584"/>
                </a:moveTo>
                <a:cubicBezTo>
                  <a:pt x="1209" y="584"/>
                  <a:pt x="1206" y="585"/>
                  <a:pt x="1203" y="586"/>
                </a:cubicBezTo>
                <a:cubicBezTo>
                  <a:pt x="1205" y="586"/>
                  <a:pt x="1208" y="585"/>
                  <a:pt x="1212" y="584"/>
                </a:cubicBezTo>
                <a:close/>
                <a:moveTo>
                  <a:pt x="1619" y="908"/>
                </a:moveTo>
                <a:cubicBezTo>
                  <a:pt x="1619" y="910"/>
                  <a:pt x="1620" y="912"/>
                  <a:pt x="1621" y="912"/>
                </a:cubicBezTo>
                <a:lnTo>
                  <a:pt x="1621" y="912"/>
                </a:lnTo>
                <a:cubicBezTo>
                  <a:pt x="1621" y="911"/>
                  <a:pt x="1620" y="909"/>
                  <a:pt x="1619" y="908"/>
                </a:cubicBezTo>
                <a:close/>
                <a:moveTo>
                  <a:pt x="2310" y="908"/>
                </a:moveTo>
                <a:cubicBezTo>
                  <a:pt x="2310" y="913"/>
                  <a:pt x="2310" y="918"/>
                  <a:pt x="2310" y="923"/>
                </a:cubicBezTo>
                <a:lnTo>
                  <a:pt x="2310" y="923"/>
                </a:lnTo>
                <a:cubicBezTo>
                  <a:pt x="2310" y="919"/>
                  <a:pt x="2310" y="914"/>
                  <a:pt x="2310" y="908"/>
                </a:cubicBezTo>
                <a:close/>
                <a:moveTo>
                  <a:pt x="2016" y="1285"/>
                </a:moveTo>
                <a:lnTo>
                  <a:pt x="2016" y="1285"/>
                </a:lnTo>
                <a:cubicBezTo>
                  <a:pt x="2011" y="1286"/>
                  <a:pt x="2006" y="1287"/>
                  <a:pt x="2000" y="1289"/>
                </a:cubicBezTo>
                <a:cubicBezTo>
                  <a:pt x="2008" y="1289"/>
                  <a:pt x="2013" y="1287"/>
                  <a:pt x="2016" y="1285"/>
                </a:cubicBezTo>
                <a:close/>
                <a:moveTo>
                  <a:pt x="2200" y="1347"/>
                </a:moveTo>
                <a:cubicBezTo>
                  <a:pt x="2197" y="1351"/>
                  <a:pt x="2194" y="1356"/>
                  <a:pt x="2191" y="1360"/>
                </a:cubicBezTo>
                <a:cubicBezTo>
                  <a:pt x="2191" y="1360"/>
                  <a:pt x="2196" y="1354"/>
                  <a:pt x="2200" y="1347"/>
                </a:cubicBezTo>
                <a:close/>
                <a:moveTo>
                  <a:pt x="572" y="1467"/>
                </a:moveTo>
                <a:cubicBezTo>
                  <a:pt x="572" y="1469"/>
                  <a:pt x="572" y="1471"/>
                  <a:pt x="573" y="1472"/>
                </a:cubicBezTo>
                <a:lnTo>
                  <a:pt x="573" y="1472"/>
                </a:lnTo>
                <a:cubicBezTo>
                  <a:pt x="573" y="1470"/>
                  <a:pt x="572" y="1469"/>
                  <a:pt x="572" y="1467"/>
                </a:cubicBezTo>
                <a:close/>
                <a:moveTo>
                  <a:pt x="3143" y="1503"/>
                </a:moveTo>
                <a:cubicBezTo>
                  <a:pt x="3167" y="1503"/>
                  <a:pt x="3155" y="1515"/>
                  <a:pt x="3155" y="1527"/>
                </a:cubicBezTo>
                <a:cubicBezTo>
                  <a:pt x="3145" y="1527"/>
                  <a:pt x="3135" y="1527"/>
                  <a:pt x="3125" y="1520"/>
                </a:cubicBezTo>
                <a:lnTo>
                  <a:pt x="3125" y="1520"/>
                </a:lnTo>
                <a:cubicBezTo>
                  <a:pt x="3132" y="1510"/>
                  <a:pt x="3134" y="1503"/>
                  <a:pt x="3143" y="1503"/>
                </a:cubicBezTo>
                <a:close/>
                <a:moveTo>
                  <a:pt x="3026" y="1534"/>
                </a:moveTo>
                <a:cubicBezTo>
                  <a:pt x="3025" y="1534"/>
                  <a:pt x="3024" y="1536"/>
                  <a:pt x="3024" y="1539"/>
                </a:cubicBezTo>
                <a:cubicBezTo>
                  <a:pt x="3025" y="1537"/>
                  <a:pt x="3026" y="1535"/>
                  <a:pt x="3026" y="1534"/>
                </a:cubicBezTo>
                <a:close/>
                <a:moveTo>
                  <a:pt x="3277" y="1762"/>
                </a:moveTo>
                <a:cubicBezTo>
                  <a:pt x="3276" y="1763"/>
                  <a:pt x="3275" y="1764"/>
                  <a:pt x="3274" y="1765"/>
                </a:cubicBezTo>
                <a:cubicBezTo>
                  <a:pt x="3276" y="1765"/>
                  <a:pt x="3277" y="1764"/>
                  <a:pt x="3277" y="1762"/>
                </a:cubicBezTo>
                <a:close/>
                <a:moveTo>
                  <a:pt x="2862" y="1943"/>
                </a:moveTo>
                <a:cubicBezTo>
                  <a:pt x="2864" y="1943"/>
                  <a:pt x="2866" y="1943"/>
                  <a:pt x="2870" y="1943"/>
                </a:cubicBezTo>
                <a:lnTo>
                  <a:pt x="2870" y="1955"/>
                </a:lnTo>
                <a:cubicBezTo>
                  <a:pt x="2870" y="1949"/>
                  <a:pt x="2866" y="1946"/>
                  <a:pt x="2862" y="1943"/>
                </a:cubicBezTo>
                <a:close/>
                <a:moveTo>
                  <a:pt x="980" y="1991"/>
                </a:moveTo>
                <a:lnTo>
                  <a:pt x="980" y="1991"/>
                </a:lnTo>
                <a:cubicBezTo>
                  <a:pt x="979" y="1991"/>
                  <a:pt x="978" y="1991"/>
                  <a:pt x="976" y="1991"/>
                </a:cubicBezTo>
                <a:cubicBezTo>
                  <a:pt x="978" y="1991"/>
                  <a:pt x="979" y="1991"/>
                  <a:pt x="980" y="1991"/>
                </a:cubicBezTo>
                <a:close/>
                <a:moveTo>
                  <a:pt x="2965" y="1955"/>
                </a:moveTo>
                <a:cubicBezTo>
                  <a:pt x="2953" y="1967"/>
                  <a:pt x="2953" y="1991"/>
                  <a:pt x="2953" y="2027"/>
                </a:cubicBezTo>
                <a:cubicBezTo>
                  <a:pt x="2941" y="2015"/>
                  <a:pt x="2929" y="2003"/>
                  <a:pt x="2917" y="1991"/>
                </a:cubicBezTo>
                <a:cubicBezTo>
                  <a:pt x="2941" y="1967"/>
                  <a:pt x="2953" y="1955"/>
                  <a:pt x="2965" y="1955"/>
                </a:cubicBezTo>
                <a:close/>
                <a:moveTo>
                  <a:pt x="2419" y="2299"/>
                </a:moveTo>
                <a:cubicBezTo>
                  <a:pt x="2418" y="2299"/>
                  <a:pt x="2418" y="2300"/>
                  <a:pt x="2417" y="2301"/>
                </a:cubicBezTo>
                <a:cubicBezTo>
                  <a:pt x="2419" y="2301"/>
                  <a:pt x="2419" y="2300"/>
                  <a:pt x="2419" y="2299"/>
                </a:cubicBezTo>
                <a:close/>
                <a:moveTo>
                  <a:pt x="2116" y="2510"/>
                </a:moveTo>
                <a:cubicBezTo>
                  <a:pt x="2118" y="2510"/>
                  <a:pt x="2119" y="2511"/>
                  <a:pt x="2119" y="2515"/>
                </a:cubicBezTo>
                <a:lnTo>
                  <a:pt x="2108" y="2515"/>
                </a:lnTo>
                <a:cubicBezTo>
                  <a:pt x="2108" y="2515"/>
                  <a:pt x="2113" y="2510"/>
                  <a:pt x="2116" y="2510"/>
                </a:cubicBezTo>
                <a:close/>
                <a:moveTo>
                  <a:pt x="2000" y="2515"/>
                </a:moveTo>
                <a:cubicBezTo>
                  <a:pt x="2000" y="2515"/>
                  <a:pt x="1988" y="2527"/>
                  <a:pt x="1988" y="2527"/>
                </a:cubicBezTo>
                <a:cubicBezTo>
                  <a:pt x="1988" y="2527"/>
                  <a:pt x="1988" y="2515"/>
                  <a:pt x="1988" y="2515"/>
                </a:cubicBezTo>
                <a:close/>
                <a:moveTo>
                  <a:pt x="2735" y="2585"/>
                </a:moveTo>
                <a:cubicBezTo>
                  <a:pt x="2736" y="2588"/>
                  <a:pt x="2738" y="2593"/>
                  <a:pt x="2739" y="2598"/>
                </a:cubicBezTo>
                <a:cubicBezTo>
                  <a:pt x="2739" y="2591"/>
                  <a:pt x="2737" y="2587"/>
                  <a:pt x="2735" y="2585"/>
                </a:cubicBezTo>
                <a:close/>
                <a:moveTo>
                  <a:pt x="2031" y="2891"/>
                </a:moveTo>
                <a:cubicBezTo>
                  <a:pt x="2034" y="2891"/>
                  <a:pt x="2036" y="2893"/>
                  <a:pt x="2036" y="2896"/>
                </a:cubicBezTo>
                <a:cubicBezTo>
                  <a:pt x="2024" y="2908"/>
                  <a:pt x="2036" y="2932"/>
                  <a:pt x="2036" y="2967"/>
                </a:cubicBezTo>
                <a:cubicBezTo>
                  <a:pt x="2024" y="2955"/>
                  <a:pt x="2012" y="2932"/>
                  <a:pt x="1988" y="2920"/>
                </a:cubicBezTo>
                <a:cubicBezTo>
                  <a:pt x="2006" y="2902"/>
                  <a:pt x="2023" y="2891"/>
                  <a:pt x="2031" y="2891"/>
                </a:cubicBezTo>
                <a:close/>
                <a:moveTo>
                  <a:pt x="7596" y="6325"/>
                </a:moveTo>
                <a:cubicBezTo>
                  <a:pt x="7596" y="6325"/>
                  <a:pt x="7594" y="6327"/>
                  <a:pt x="7591" y="6331"/>
                </a:cubicBezTo>
                <a:lnTo>
                  <a:pt x="7591" y="6331"/>
                </a:lnTo>
                <a:cubicBezTo>
                  <a:pt x="7593" y="6330"/>
                  <a:pt x="7595" y="6327"/>
                  <a:pt x="7596" y="6325"/>
                </a:cubicBezTo>
                <a:close/>
                <a:moveTo>
                  <a:pt x="6913" y="6395"/>
                </a:moveTo>
                <a:cubicBezTo>
                  <a:pt x="6911" y="6395"/>
                  <a:pt x="6908" y="6395"/>
                  <a:pt x="6906" y="6396"/>
                </a:cubicBezTo>
                <a:cubicBezTo>
                  <a:pt x="6906" y="6396"/>
                  <a:pt x="6910" y="6396"/>
                  <a:pt x="6916" y="6395"/>
                </a:cubicBezTo>
                <a:lnTo>
                  <a:pt x="6916" y="6395"/>
                </a:lnTo>
                <a:cubicBezTo>
                  <a:pt x="6915" y="6395"/>
                  <a:pt x="6914" y="6395"/>
                  <a:pt x="6913" y="6395"/>
                </a:cubicBezTo>
                <a:close/>
                <a:moveTo>
                  <a:pt x="8689" y="7096"/>
                </a:moveTo>
                <a:cubicBezTo>
                  <a:pt x="8688" y="7096"/>
                  <a:pt x="8687" y="7096"/>
                  <a:pt x="8686" y="7096"/>
                </a:cubicBezTo>
                <a:lnTo>
                  <a:pt x="8686" y="7096"/>
                </a:lnTo>
                <a:cubicBezTo>
                  <a:pt x="8691" y="7098"/>
                  <a:pt x="8697" y="7099"/>
                  <a:pt x="8704" y="7099"/>
                </a:cubicBezTo>
                <a:cubicBezTo>
                  <a:pt x="8699" y="7097"/>
                  <a:pt x="8694" y="7096"/>
                  <a:pt x="8689" y="7096"/>
                </a:cubicBezTo>
                <a:close/>
                <a:moveTo>
                  <a:pt x="8140" y="7384"/>
                </a:moveTo>
                <a:cubicBezTo>
                  <a:pt x="8138" y="7386"/>
                  <a:pt x="8136" y="7389"/>
                  <a:pt x="8135" y="7392"/>
                </a:cubicBezTo>
                <a:lnTo>
                  <a:pt x="8135" y="7392"/>
                </a:lnTo>
                <a:cubicBezTo>
                  <a:pt x="8138" y="7390"/>
                  <a:pt x="8141" y="7388"/>
                  <a:pt x="8144" y="7384"/>
                </a:cubicBezTo>
                <a:cubicBezTo>
                  <a:pt x="8143" y="7384"/>
                  <a:pt x="8141" y="7384"/>
                  <a:pt x="8140" y="7384"/>
                </a:cubicBezTo>
                <a:close/>
                <a:moveTo>
                  <a:pt x="8135" y="7392"/>
                </a:moveTo>
                <a:lnTo>
                  <a:pt x="8135" y="7392"/>
                </a:lnTo>
                <a:cubicBezTo>
                  <a:pt x="8126" y="7396"/>
                  <a:pt x="8117" y="7396"/>
                  <a:pt x="8108" y="7396"/>
                </a:cubicBezTo>
                <a:cubicBezTo>
                  <a:pt x="8116" y="7404"/>
                  <a:pt x="8118" y="7420"/>
                  <a:pt x="8128" y="7420"/>
                </a:cubicBezTo>
                <a:cubicBezTo>
                  <a:pt x="8134" y="7420"/>
                  <a:pt x="8142" y="7414"/>
                  <a:pt x="8156" y="7396"/>
                </a:cubicBezTo>
                <a:lnTo>
                  <a:pt x="8132" y="7396"/>
                </a:lnTo>
                <a:cubicBezTo>
                  <a:pt x="8133" y="7395"/>
                  <a:pt x="8134" y="7393"/>
                  <a:pt x="8135" y="7392"/>
                </a:cubicBezTo>
                <a:close/>
                <a:moveTo>
                  <a:pt x="11109" y="7480"/>
                </a:moveTo>
                <a:cubicBezTo>
                  <a:pt x="11106" y="7482"/>
                  <a:pt x="11104" y="7483"/>
                  <a:pt x="11102" y="7485"/>
                </a:cubicBezTo>
                <a:lnTo>
                  <a:pt x="11102" y="7485"/>
                </a:lnTo>
                <a:cubicBezTo>
                  <a:pt x="11105" y="7483"/>
                  <a:pt x="11107" y="7482"/>
                  <a:pt x="11109" y="7480"/>
                </a:cubicBezTo>
                <a:close/>
                <a:moveTo>
                  <a:pt x="8418" y="7599"/>
                </a:moveTo>
                <a:lnTo>
                  <a:pt x="8418" y="7599"/>
                </a:lnTo>
                <a:cubicBezTo>
                  <a:pt x="8419" y="7600"/>
                  <a:pt x="8420" y="7601"/>
                  <a:pt x="8421" y="7601"/>
                </a:cubicBezTo>
                <a:lnTo>
                  <a:pt x="8421" y="7601"/>
                </a:lnTo>
                <a:cubicBezTo>
                  <a:pt x="8420" y="7600"/>
                  <a:pt x="8419" y="7600"/>
                  <a:pt x="8418" y="7599"/>
                </a:cubicBezTo>
                <a:close/>
                <a:moveTo>
                  <a:pt x="10692" y="7646"/>
                </a:moveTo>
                <a:cubicBezTo>
                  <a:pt x="10673" y="7660"/>
                  <a:pt x="10669" y="7665"/>
                  <a:pt x="10673" y="7665"/>
                </a:cubicBezTo>
                <a:cubicBezTo>
                  <a:pt x="10677" y="7665"/>
                  <a:pt x="10688" y="7661"/>
                  <a:pt x="10702" y="7656"/>
                </a:cubicBezTo>
                <a:lnTo>
                  <a:pt x="10702" y="7656"/>
                </a:lnTo>
                <a:lnTo>
                  <a:pt x="10704" y="7658"/>
                </a:lnTo>
                <a:lnTo>
                  <a:pt x="10713" y="7652"/>
                </a:lnTo>
                <a:lnTo>
                  <a:pt x="10713" y="7652"/>
                </a:lnTo>
                <a:cubicBezTo>
                  <a:pt x="10709" y="7653"/>
                  <a:pt x="10705" y="7655"/>
                  <a:pt x="10702" y="7656"/>
                </a:cubicBezTo>
                <a:lnTo>
                  <a:pt x="10702" y="7656"/>
                </a:lnTo>
                <a:lnTo>
                  <a:pt x="10692" y="7646"/>
                </a:lnTo>
                <a:close/>
                <a:moveTo>
                  <a:pt x="10726" y="7715"/>
                </a:moveTo>
                <a:lnTo>
                  <a:pt x="10726" y="7715"/>
                </a:lnTo>
                <a:cubicBezTo>
                  <a:pt x="10723" y="7716"/>
                  <a:pt x="10720" y="7717"/>
                  <a:pt x="10716" y="7718"/>
                </a:cubicBezTo>
                <a:cubicBezTo>
                  <a:pt x="10719" y="7718"/>
                  <a:pt x="10722" y="7717"/>
                  <a:pt x="10726" y="7715"/>
                </a:cubicBezTo>
                <a:close/>
                <a:moveTo>
                  <a:pt x="7025" y="7754"/>
                </a:moveTo>
                <a:lnTo>
                  <a:pt x="7025" y="7754"/>
                </a:lnTo>
                <a:cubicBezTo>
                  <a:pt x="7027" y="7754"/>
                  <a:pt x="7029" y="7754"/>
                  <a:pt x="7032" y="7755"/>
                </a:cubicBezTo>
                <a:lnTo>
                  <a:pt x="7032" y="7755"/>
                </a:lnTo>
                <a:cubicBezTo>
                  <a:pt x="7029" y="7754"/>
                  <a:pt x="7027" y="7754"/>
                  <a:pt x="7025" y="7754"/>
                </a:cubicBezTo>
                <a:close/>
                <a:moveTo>
                  <a:pt x="11311" y="7765"/>
                </a:moveTo>
                <a:cubicBezTo>
                  <a:pt x="11310" y="7767"/>
                  <a:pt x="11309" y="7768"/>
                  <a:pt x="11308" y="7769"/>
                </a:cubicBezTo>
                <a:lnTo>
                  <a:pt x="11308" y="7769"/>
                </a:lnTo>
                <a:cubicBezTo>
                  <a:pt x="11309" y="7768"/>
                  <a:pt x="11310" y="7767"/>
                  <a:pt x="11311" y="7765"/>
                </a:cubicBezTo>
                <a:close/>
                <a:moveTo>
                  <a:pt x="11308" y="7769"/>
                </a:moveTo>
                <a:lnTo>
                  <a:pt x="11308" y="7769"/>
                </a:lnTo>
                <a:cubicBezTo>
                  <a:pt x="11303" y="7775"/>
                  <a:pt x="11298" y="7780"/>
                  <a:pt x="11295" y="7784"/>
                </a:cubicBezTo>
                <a:lnTo>
                  <a:pt x="11295" y="7784"/>
                </a:lnTo>
                <a:cubicBezTo>
                  <a:pt x="11300" y="7781"/>
                  <a:pt x="11303" y="7775"/>
                  <a:pt x="11308" y="7769"/>
                </a:cubicBezTo>
                <a:close/>
                <a:moveTo>
                  <a:pt x="10735" y="7842"/>
                </a:moveTo>
                <a:cubicBezTo>
                  <a:pt x="10726" y="7846"/>
                  <a:pt x="10715" y="7852"/>
                  <a:pt x="10704" y="7861"/>
                </a:cubicBezTo>
                <a:cubicBezTo>
                  <a:pt x="10717" y="7854"/>
                  <a:pt x="10727" y="7848"/>
                  <a:pt x="10735" y="7842"/>
                </a:cubicBezTo>
                <a:close/>
                <a:moveTo>
                  <a:pt x="10954" y="7837"/>
                </a:moveTo>
                <a:cubicBezTo>
                  <a:pt x="10942" y="7849"/>
                  <a:pt x="10942" y="7849"/>
                  <a:pt x="10930" y="7861"/>
                </a:cubicBezTo>
                <a:cubicBezTo>
                  <a:pt x="10930" y="7849"/>
                  <a:pt x="10930" y="7849"/>
                  <a:pt x="10930" y="7849"/>
                </a:cubicBezTo>
                <a:cubicBezTo>
                  <a:pt x="10942" y="7849"/>
                  <a:pt x="10942" y="7849"/>
                  <a:pt x="10954" y="7837"/>
                </a:cubicBezTo>
                <a:close/>
                <a:moveTo>
                  <a:pt x="10918" y="7861"/>
                </a:moveTo>
                <a:cubicBezTo>
                  <a:pt x="10906" y="7873"/>
                  <a:pt x="10882" y="7885"/>
                  <a:pt x="10871" y="7896"/>
                </a:cubicBezTo>
                <a:cubicBezTo>
                  <a:pt x="10859" y="7885"/>
                  <a:pt x="10847" y="7885"/>
                  <a:pt x="10835" y="7885"/>
                </a:cubicBezTo>
                <a:cubicBezTo>
                  <a:pt x="10859" y="7873"/>
                  <a:pt x="10882" y="7861"/>
                  <a:pt x="10894" y="7861"/>
                </a:cubicBezTo>
                <a:close/>
                <a:moveTo>
                  <a:pt x="10906" y="7885"/>
                </a:moveTo>
                <a:cubicBezTo>
                  <a:pt x="10894" y="7896"/>
                  <a:pt x="10894" y="7896"/>
                  <a:pt x="10894" y="7896"/>
                </a:cubicBezTo>
                <a:lnTo>
                  <a:pt x="10882" y="7896"/>
                </a:lnTo>
                <a:cubicBezTo>
                  <a:pt x="10894" y="7896"/>
                  <a:pt x="10894" y="7896"/>
                  <a:pt x="10906" y="7885"/>
                </a:cubicBezTo>
                <a:close/>
                <a:moveTo>
                  <a:pt x="10751" y="7908"/>
                </a:moveTo>
                <a:lnTo>
                  <a:pt x="10751" y="7908"/>
                </a:lnTo>
                <a:cubicBezTo>
                  <a:pt x="10751" y="7910"/>
                  <a:pt x="10750" y="7911"/>
                  <a:pt x="10750" y="7912"/>
                </a:cubicBezTo>
                <a:lnTo>
                  <a:pt x="10750" y="7912"/>
                </a:lnTo>
                <a:cubicBezTo>
                  <a:pt x="10750" y="7911"/>
                  <a:pt x="10751" y="7910"/>
                  <a:pt x="10751" y="7908"/>
                </a:cubicBezTo>
                <a:close/>
                <a:moveTo>
                  <a:pt x="11124" y="7966"/>
                </a:moveTo>
                <a:cubicBezTo>
                  <a:pt x="11130" y="7966"/>
                  <a:pt x="11130" y="7970"/>
                  <a:pt x="11109" y="7992"/>
                </a:cubicBezTo>
                <a:cubicBezTo>
                  <a:pt x="11109" y="7980"/>
                  <a:pt x="11109" y="7980"/>
                  <a:pt x="11109" y="7968"/>
                </a:cubicBezTo>
                <a:cubicBezTo>
                  <a:pt x="11113" y="7968"/>
                  <a:pt x="11120" y="7966"/>
                  <a:pt x="11124" y="7966"/>
                </a:cubicBezTo>
                <a:close/>
                <a:moveTo>
                  <a:pt x="11704" y="8016"/>
                </a:moveTo>
                <a:lnTo>
                  <a:pt x="11704" y="8016"/>
                </a:lnTo>
                <a:cubicBezTo>
                  <a:pt x="11691" y="8020"/>
                  <a:pt x="11682" y="8024"/>
                  <a:pt x="11674" y="8028"/>
                </a:cubicBezTo>
                <a:lnTo>
                  <a:pt x="11674" y="8028"/>
                </a:lnTo>
                <a:cubicBezTo>
                  <a:pt x="11685" y="8024"/>
                  <a:pt x="11695" y="8020"/>
                  <a:pt x="11704" y="8016"/>
                </a:cubicBezTo>
                <a:close/>
                <a:moveTo>
                  <a:pt x="10936" y="8190"/>
                </a:moveTo>
                <a:cubicBezTo>
                  <a:pt x="10931" y="8195"/>
                  <a:pt x="10928" y="8201"/>
                  <a:pt x="10923" y="8208"/>
                </a:cubicBezTo>
                <a:lnTo>
                  <a:pt x="10923" y="8208"/>
                </a:lnTo>
                <a:cubicBezTo>
                  <a:pt x="10930" y="8201"/>
                  <a:pt x="10934" y="8195"/>
                  <a:pt x="10936" y="8190"/>
                </a:cubicBezTo>
                <a:close/>
                <a:moveTo>
                  <a:pt x="10923" y="8208"/>
                </a:moveTo>
                <a:lnTo>
                  <a:pt x="10923" y="8208"/>
                </a:lnTo>
                <a:cubicBezTo>
                  <a:pt x="10916" y="8214"/>
                  <a:pt x="10907" y="8221"/>
                  <a:pt x="10894" y="8230"/>
                </a:cubicBezTo>
                <a:cubicBezTo>
                  <a:pt x="10910" y="8222"/>
                  <a:pt x="10918" y="8214"/>
                  <a:pt x="10923" y="8208"/>
                </a:cubicBezTo>
                <a:close/>
                <a:moveTo>
                  <a:pt x="8704" y="8242"/>
                </a:moveTo>
                <a:lnTo>
                  <a:pt x="8704" y="8242"/>
                </a:lnTo>
                <a:cubicBezTo>
                  <a:pt x="8696" y="8244"/>
                  <a:pt x="8690" y="8246"/>
                  <a:pt x="8685" y="8247"/>
                </a:cubicBezTo>
                <a:lnTo>
                  <a:pt x="8685" y="8247"/>
                </a:lnTo>
                <a:cubicBezTo>
                  <a:pt x="8682" y="8246"/>
                  <a:pt x="8679" y="8245"/>
                  <a:pt x="8675" y="8245"/>
                </a:cubicBezTo>
                <a:cubicBezTo>
                  <a:pt x="8674" y="8245"/>
                  <a:pt x="8672" y="8245"/>
                  <a:pt x="8671" y="8245"/>
                </a:cubicBezTo>
                <a:lnTo>
                  <a:pt x="8671" y="8245"/>
                </a:lnTo>
                <a:cubicBezTo>
                  <a:pt x="8674" y="8246"/>
                  <a:pt x="8677" y="8247"/>
                  <a:pt x="8680" y="8247"/>
                </a:cubicBezTo>
                <a:cubicBezTo>
                  <a:pt x="8682" y="8247"/>
                  <a:pt x="8683" y="8247"/>
                  <a:pt x="8685" y="8247"/>
                </a:cubicBezTo>
                <a:lnTo>
                  <a:pt x="8685" y="8247"/>
                </a:lnTo>
                <a:cubicBezTo>
                  <a:pt x="8691" y="8248"/>
                  <a:pt x="8695" y="8250"/>
                  <a:pt x="8699" y="8250"/>
                </a:cubicBezTo>
                <a:cubicBezTo>
                  <a:pt x="8702" y="8250"/>
                  <a:pt x="8704" y="8248"/>
                  <a:pt x="8704" y="8242"/>
                </a:cubicBezTo>
                <a:close/>
                <a:moveTo>
                  <a:pt x="11132" y="8277"/>
                </a:moveTo>
                <a:cubicBezTo>
                  <a:pt x="11132" y="8277"/>
                  <a:pt x="11132" y="8277"/>
                  <a:pt x="11121" y="8289"/>
                </a:cubicBezTo>
                <a:cubicBezTo>
                  <a:pt x="11121" y="8277"/>
                  <a:pt x="11121" y="8277"/>
                  <a:pt x="11109" y="8277"/>
                </a:cubicBezTo>
                <a:close/>
                <a:moveTo>
                  <a:pt x="11144" y="8277"/>
                </a:moveTo>
                <a:cubicBezTo>
                  <a:pt x="11144" y="8277"/>
                  <a:pt x="11144" y="8277"/>
                  <a:pt x="11156" y="8289"/>
                </a:cubicBezTo>
                <a:lnTo>
                  <a:pt x="11121" y="8289"/>
                </a:lnTo>
                <a:cubicBezTo>
                  <a:pt x="11132" y="8277"/>
                  <a:pt x="11132" y="8277"/>
                  <a:pt x="11144" y="8277"/>
                </a:cubicBezTo>
                <a:close/>
                <a:moveTo>
                  <a:pt x="11204" y="8277"/>
                </a:moveTo>
                <a:cubicBezTo>
                  <a:pt x="11204" y="8277"/>
                  <a:pt x="11204" y="8277"/>
                  <a:pt x="11216" y="8289"/>
                </a:cubicBezTo>
                <a:lnTo>
                  <a:pt x="11192" y="8289"/>
                </a:lnTo>
                <a:cubicBezTo>
                  <a:pt x="11192" y="8289"/>
                  <a:pt x="11192" y="8277"/>
                  <a:pt x="11204" y="8277"/>
                </a:cubicBezTo>
                <a:close/>
                <a:moveTo>
                  <a:pt x="9039" y="8331"/>
                </a:moveTo>
                <a:cubicBezTo>
                  <a:pt x="9039" y="8331"/>
                  <a:pt x="9038" y="8331"/>
                  <a:pt x="9037" y="8331"/>
                </a:cubicBezTo>
                <a:lnTo>
                  <a:pt x="9037" y="8331"/>
                </a:lnTo>
                <a:cubicBezTo>
                  <a:pt x="9044" y="8335"/>
                  <a:pt x="9051" y="8337"/>
                  <a:pt x="9061" y="8337"/>
                </a:cubicBezTo>
                <a:cubicBezTo>
                  <a:pt x="9053" y="8333"/>
                  <a:pt x="9046" y="8331"/>
                  <a:pt x="9039" y="8331"/>
                </a:cubicBezTo>
                <a:close/>
                <a:moveTo>
                  <a:pt x="10966" y="8385"/>
                </a:moveTo>
                <a:lnTo>
                  <a:pt x="10966" y="8385"/>
                </a:lnTo>
                <a:cubicBezTo>
                  <a:pt x="10942" y="8397"/>
                  <a:pt x="10930" y="8397"/>
                  <a:pt x="10918" y="8397"/>
                </a:cubicBezTo>
                <a:cubicBezTo>
                  <a:pt x="10906" y="8397"/>
                  <a:pt x="10894" y="8408"/>
                  <a:pt x="10871" y="8420"/>
                </a:cubicBezTo>
                <a:cubicBezTo>
                  <a:pt x="10871" y="8422"/>
                  <a:pt x="10872" y="8423"/>
                  <a:pt x="10874" y="8423"/>
                </a:cubicBezTo>
                <a:cubicBezTo>
                  <a:pt x="10890" y="8423"/>
                  <a:pt x="10945" y="8395"/>
                  <a:pt x="10966" y="8385"/>
                </a:cubicBezTo>
                <a:close/>
                <a:moveTo>
                  <a:pt x="11179" y="8433"/>
                </a:moveTo>
                <a:lnTo>
                  <a:pt x="11179" y="8433"/>
                </a:lnTo>
                <a:cubicBezTo>
                  <a:pt x="11168" y="8445"/>
                  <a:pt x="11156" y="8456"/>
                  <a:pt x="11144" y="8456"/>
                </a:cubicBezTo>
                <a:cubicBezTo>
                  <a:pt x="11168" y="8444"/>
                  <a:pt x="11168" y="8444"/>
                  <a:pt x="11179" y="8433"/>
                </a:cubicBezTo>
                <a:close/>
                <a:moveTo>
                  <a:pt x="11311" y="8504"/>
                </a:moveTo>
                <a:cubicBezTo>
                  <a:pt x="11311" y="8504"/>
                  <a:pt x="11311" y="8504"/>
                  <a:pt x="11311" y="8516"/>
                </a:cubicBezTo>
                <a:lnTo>
                  <a:pt x="11299" y="8516"/>
                </a:lnTo>
                <a:cubicBezTo>
                  <a:pt x="11299" y="8516"/>
                  <a:pt x="11311" y="8504"/>
                  <a:pt x="11311" y="8504"/>
                </a:cubicBezTo>
                <a:close/>
                <a:moveTo>
                  <a:pt x="11156" y="8456"/>
                </a:moveTo>
                <a:cubicBezTo>
                  <a:pt x="11192" y="8456"/>
                  <a:pt x="11216" y="8456"/>
                  <a:pt x="11240" y="8468"/>
                </a:cubicBezTo>
                <a:cubicBezTo>
                  <a:pt x="11252" y="8468"/>
                  <a:pt x="11252" y="8480"/>
                  <a:pt x="11252" y="8492"/>
                </a:cubicBezTo>
                <a:lnTo>
                  <a:pt x="11240" y="8492"/>
                </a:lnTo>
                <a:cubicBezTo>
                  <a:pt x="11240" y="8504"/>
                  <a:pt x="11240" y="8504"/>
                  <a:pt x="11240" y="8516"/>
                </a:cubicBezTo>
                <a:cubicBezTo>
                  <a:pt x="11224" y="8521"/>
                  <a:pt x="11210" y="8526"/>
                  <a:pt x="11201" y="8526"/>
                </a:cubicBezTo>
                <a:cubicBezTo>
                  <a:pt x="11190" y="8526"/>
                  <a:pt x="11185" y="8518"/>
                  <a:pt x="11192" y="8492"/>
                </a:cubicBezTo>
                <a:lnTo>
                  <a:pt x="11216" y="8480"/>
                </a:lnTo>
                <a:cubicBezTo>
                  <a:pt x="11216" y="8480"/>
                  <a:pt x="11228" y="8468"/>
                  <a:pt x="11239" y="8468"/>
                </a:cubicBezTo>
                <a:lnTo>
                  <a:pt x="11239" y="8468"/>
                </a:lnTo>
                <a:cubicBezTo>
                  <a:pt x="11228" y="8468"/>
                  <a:pt x="11216" y="8480"/>
                  <a:pt x="11204" y="8480"/>
                </a:cubicBezTo>
                <a:cubicBezTo>
                  <a:pt x="11180" y="8480"/>
                  <a:pt x="11156" y="8468"/>
                  <a:pt x="11156" y="8456"/>
                </a:cubicBezTo>
                <a:close/>
                <a:moveTo>
                  <a:pt x="11311" y="8504"/>
                </a:moveTo>
                <a:cubicBezTo>
                  <a:pt x="11299" y="8504"/>
                  <a:pt x="11275" y="8516"/>
                  <a:pt x="11263" y="8527"/>
                </a:cubicBezTo>
                <a:cubicBezTo>
                  <a:pt x="11263" y="8516"/>
                  <a:pt x="11275" y="8516"/>
                  <a:pt x="11275" y="8516"/>
                </a:cubicBezTo>
                <a:cubicBezTo>
                  <a:pt x="11287" y="8504"/>
                  <a:pt x="11299" y="8504"/>
                  <a:pt x="11311" y="8504"/>
                </a:cubicBezTo>
                <a:close/>
                <a:moveTo>
                  <a:pt x="11287" y="8527"/>
                </a:moveTo>
                <a:cubicBezTo>
                  <a:pt x="11287" y="8539"/>
                  <a:pt x="11299" y="8551"/>
                  <a:pt x="11311" y="8563"/>
                </a:cubicBezTo>
                <a:cubicBezTo>
                  <a:pt x="11299" y="8563"/>
                  <a:pt x="11299" y="8575"/>
                  <a:pt x="11287" y="8587"/>
                </a:cubicBezTo>
                <a:cubicBezTo>
                  <a:pt x="11277" y="8591"/>
                  <a:pt x="11266" y="8592"/>
                  <a:pt x="11256" y="8592"/>
                </a:cubicBezTo>
                <a:cubicBezTo>
                  <a:pt x="11233" y="8592"/>
                  <a:pt x="11212" y="8584"/>
                  <a:pt x="11204" y="8575"/>
                </a:cubicBezTo>
                <a:cubicBezTo>
                  <a:pt x="11240" y="8575"/>
                  <a:pt x="11275" y="8551"/>
                  <a:pt x="11287" y="8527"/>
                </a:cubicBezTo>
                <a:close/>
                <a:moveTo>
                  <a:pt x="12002" y="8587"/>
                </a:moveTo>
                <a:cubicBezTo>
                  <a:pt x="12002" y="8590"/>
                  <a:pt x="12001" y="8593"/>
                  <a:pt x="12001" y="8596"/>
                </a:cubicBezTo>
                <a:lnTo>
                  <a:pt x="12001" y="8596"/>
                </a:lnTo>
                <a:cubicBezTo>
                  <a:pt x="12002" y="8594"/>
                  <a:pt x="12002" y="8591"/>
                  <a:pt x="12002" y="8587"/>
                </a:cubicBezTo>
                <a:close/>
                <a:moveTo>
                  <a:pt x="10204" y="8658"/>
                </a:moveTo>
                <a:cubicBezTo>
                  <a:pt x="10201" y="8658"/>
                  <a:pt x="10199" y="8659"/>
                  <a:pt x="10196" y="8660"/>
                </a:cubicBezTo>
                <a:lnTo>
                  <a:pt x="10196" y="8660"/>
                </a:lnTo>
                <a:cubicBezTo>
                  <a:pt x="10201" y="8660"/>
                  <a:pt x="10204" y="8658"/>
                  <a:pt x="10204" y="8658"/>
                </a:cubicBezTo>
                <a:close/>
                <a:moveTo>
                  <a:pt x="11406" y="8658"/>
                </a:moveTo>
                <a:cubicBezTo>
                  <a:pt x="11394" y="8658"/>
                  <a:pt x="11394" y="8658"/>
                  <a:pt x="11383" y="8670"/>
                </a:cubicBezTo>
                <a:cubicBezTo>
                  <a:pt x="11383" y="8670"/>
                  <a:pt x="11383" y="8670"/>
                  <a:pt x="11383" y="8658"/>
                </a:cubicBezTo>
                <a:close/>
                <a:moveTo>
                  <a:pt x="11255" y="8763"/>
                </a:moveTo>
                <a:cubicBezTo>
                  <a:pt x="11250" y="8764"/>
                  <a:pt x="11244" y="8766"/>
                  <a:pt x="11240" y="8766"/>
                </a:cubicBezTo>
                <a:cubicBezTo>
                  <a:pt x="11244" y="8766"/>
                  <a:pt x="11249" y="8765"/>
                  <a:pt x="11255" y="8763"/>
                </a:cubicBezTo>
                <a:close/>
                <a:moveTo>
                  <a:pt x="8263" y="9004"/>
                </a:moveTo>
                <a:cubicBezTo>
                  <a:pt x="8262" y="9010"/>
                  <a:pt x="8261" y="9015"/>
                  <a:pt x="8261" y="9019"/>
                </a:cubicBezTo>
                <a:lnTo>
                  <a:pt x="8261" y="9019"/>
                </a:lnTo>
                <a:cubicBezTo>
                  <a:pt x="8262" y="9013"/>
                  <a:pt x="8263" y="9007"/>
                  <a:pt x="8263" y="9004"/>
                </a:cubicBezTo>
                <a:close/>
                <a:moveTo>
                  <a:pt x="8620" y="9063"/>
                </a:moveTo>
                <a:lnTo>
                  <a:pt x="8620" y="9063"/>
                </a:lnTo>
                <a:cubicBezTo>
                  <a:pt x="8632" y="9069"/>
                  <a:pt x="8644" y="9072"/>
                  <a:pt x="8656" y="9072"/>
                </a:cubicBezTo>
                <a:cubicBezTo>
                  <a:pt x="8668" y="9072"/>
                  <a:pt x="8680" y="9069"/>
                  <a:pt x="8692" y="9063"/>
                </a:cubicBezTo>
                <a:lnTo>
                  <a:pt x="8692" y="9063"/>
                </a:lnTo>
                <a:cubicBezTo>
                  <a:pt x="8671" y="9091"/>
                  <a:pt x="8650" y="9118"/>
                  <a:pt x="8637" y="9118"/>
                </a:cubicBezTo>
                <a:cubicBezTo>
                  <a:pt x="8627" y="9118"/>
                  <a:pt x="8620" y="9104"/>
                  <a:pt x="8620" y="9063"/>
                </a:cubicBezTo>
                <a:close/>
                <a:moveTo>
                  <a:pt x="8799" y="9099"/>
                </a:moveTo>
                <a:cubicBezTo>
                  <a:pt x="8799" y="9099"/>
                  <a:pt x="8811" y="9111"/>
                  <a:pt x="8811" y="9111"/>
                </a:cubicBezTo>
                <a:cubicBezTo>
                  <a:pt x="8811" y="9123"/>
                  <a:pt x="8799" y="9123"/>
                  <a:pt x="8799" y="9135"/>
                </a:cubicBezTo>
                <a:cubicBezTo>
                  <a:pt x="8797" y="9137"/>
                  <a:pt x="8795" y="9138"/>
                  <a:pt x="8793" y="9138"/>
                </a:cubicBezTo>
                <a:cubicBezTo>
                  <a:pt x="8787" y="9138"/>
                  <a:pt x="8789" y="9118"/>
                  <a:pt x="8799" y="9099"/>
                </a:cubicBezTo>
                <a:close/>
                <a:moveTo>
                  <a:pt x="7084" y="9135"/>
                </a:moveTo>
                <a:cubicBezTo>
                  <a:pt x="7084" y="9138"/>
                  <a:pt x="7083" y="9141"/>
                  <a:pt x="7083" y="9144"/>
                </a:cubicBezTo>
                <a:lnTo>
                  <a:pt x="7083" y="9144"/>
                </a:lnTo>
                <a:cubicBezTo>
                  <a:pt x="7084" y="9140"/>
                  <a:pt x="7084" y="9137"/>
                  <a:pt x="7084" y="9135"/>
                </a:cubicBezTo>
                <a:close/>
                <a:moveTo>
                  <a:pt x="8763" y="9099"/>
                </a:moveTo>
                <a:cubicBezTo>
                  <a:pt x="8763" y="9111"/>
                  <a:pt x="8751" y="9123"/>
                  <a:pt x="8751" y="9147"/>
                </a:cubicBezTo>
                <a:cubicBezTo>
                  <a:pt x="8751" y="9135"/>
                  <a:pt x="8751" y="9111"/>
                  <a:pt x="8751" y="9099"/>
                </a:cubicBezTo>
                <a:close/>
                <a:moveTo>
                  <a:pt x="8906" y="9194"/>
                </a:moveTo>
                <a:cubicBezTo>
                  <a:pt x="8906" y="9194"/>
                  <a:pt x="8894" y="9206"/>
                  <a:pt x="8894" y="9218"/>
                </a:cubicBezTo>
                <a:cubicBezTo>
                  <a:pt x="8894" y="9206"/>
                  <a:pt x="8894" y="9194"/>
                  <a:pt x="8894" y="9194"/>
                </a:cubicBezTo>
                <a:close/>
                <a:moveTo>
                  <a:pt x="8645" y="9326"/>
                </a:moveTo>
                <a:cubicBezTo>
                  <a:pt x="8648" y="9326"/>
                  <a:pt x="8649" y="9334"/>
                  <a:pt x="8644" y="9361"/>
                </a:cubicBezTo>
                <a:cubicBezTo>
                  <a:pt x="8641" y="9357"/>
                  <a:pt x="8638" y="9356"/>
                  <a:pt x="8636" y="9356"/>
                </a:cubicBezTo>
                <a:cubicBezTo>
                  <a:pt x="8632" y="9356"/>
                  <a:pt x="8632" y="9364"/>
                  <a:pt x="8632" y="9373"/>
                </a:cubicBezTo>
                <a:cubicBezTo>
                  <a:pt x="8632" y="9373"/>
                  <a:pt x="8620" y="9373"/>
                  <a:pt x="8620" y="9361"/>
                </a:cubicBezTo>
                <a:cubicBezTo>
                  <a:pt x="8620" y="9357"/>
                  <a:pt x="8620" y="9353"/>
                  <a:pt x="8620" y="9349"/>
                </a:cubicBezTo>
                <a:cubicBezTo>
                  <a:pt x="8628" y="9349"/>
                  <a:pt x="8640" y="9326"/>
                  <a:pt x="8645" y="9326"/>
                </a:cubicBezTo>
                <a:close/>
                <a:moveTo>
                  <a:pt x="8227" y="9385"/>
                </a:moveTo>
                <a:cubicBezTo>
                  <a:pt x="8227" y="9397"/>
                  <a:pt x="8227" y="9409"/>
                  <a:pt x="8227" y="9409"/>
                </a:cubicBezTo>
                <a:cubicBezTo>
                  <a:pt x="8227" y="9409"/>
                  <a:pt x="8227" y="9420"/>
                  <a:pt x="8215" y="9420"/>
                </a:cubicBezTo>
                <a:cubicBezTo>
                  <a:pt x="8227" y="9409"/>
                  <a:pt x="8227" y="9409"/>
                  <a:pt x="8227" y="9385"/>
                </a:cubicBezTo>
                <a:close/>
                <a:moveTo>
                  <a:pt x="8668" y="9397"/>
                </a:moveTo>
                <a:cubicBezTo>
                  <a:pt x="8668" y="9409"/>
                  <a:pt x="8668" y="9409"/>
                  <a:pt x="8668" y="9420"/>
                </a:cubicBezTo>
                <a:lnTo>
                  <a:pt x="8644" y="9420"/>
                </a:lnTo>
                <a:cubicBezTo>
                  <a:pt x="8644" y="9420"/>
                  <a:pt x="8644" y="9409"/>
                  <a:pt x="8644" y="9397"/>
                </a:cubicBezTo>
                <a:close/>
                <a:moveTo>
                  <a:pt x="8204" y="9397"/>
                </a:moveTo>
                <a:cubicBezTo>
                  <a:pt x="8204" y="9420"/>
                  <a:pt x="8192" y="9432"/>
                  <a:pt x="8192" y="9444"/>
                </a:cubicBezTo>
                <a:cubicBezTo>
                  <a:pt x="8192" y="9432"/>
                  <a:pt x="8192" y="9420"/>
                  <a:pt x="8192" y="9409"/>
                </a:cubicBezTo>
                <a:cubicBezTo>
                  <a:pt x="8192" y="9412"/>
                  <a:pt x="8193" y="9413"/>
                  <a:pt x="8194" y="9413"/>
                </a:cubicBezTo>
                <a:cubicBezTo>
                  <a:pt x="8198" y="9413"/>
                  <a:pt x="8204" y="9405"/>
                  <a:pt x="8204" y="9397"/>
                </a:cubicBezTo>
                <a:close/>
                <a:moveTo>
                  <a:pt x="8751" y="9471"/>
                </a:moveTo>
                <a:cubicBezTo>
                  <a:pt x="8754" y="9471"/>
                  <a:pt x="8757" y="9474"/>
                  <a:pt x="8763" y="9480"/>
                </a:cubicBezTo>
                <a:lnTo>
                  <a:pt x="8739" y="9480"/>
                </a:lnTo>
                <a:cubicBezTo>
                  <a:pt x="8745" y="9474"/>
                  <a:pt x="8748" y="9471"/>
                  <a:pt x="8751" y="9471"/>
                </a:cubicBezTo>
                <a:close/>
                <a:moveTo>
                  <a:pt x="8894" y="9492"/>
                </a:moveTo>
                <a:lnTo>
                  <a:pt x="8894" y="9504"/>
                </a:lnTo>
                <a:lnTo>
                  <a:pt x="8882" y="9504"/>
                </a:lnTo>
                <a:cubicBezTo>
                  <a:pt x="8882" y="9504"/>
                  <a:pt x="8882" y="9504"/>
                  <a:pt x="8894" y="9492"/>
                </a:cubicBezTo>
                <a:close/>
                <a:moveTo>
                  <a:pt x="8930" y="9444"/>
                </a:moveTo>
                <a:cubicBezTo>
                  <a:pt x="8918" y="9468"/>
                  <a:pt x="8930" y="9480"/>
                  <a:pt x="8930" y="9504"/>
                </a:cubicBezTo>
                <a:cubicBezTo>
                  <a:pt x="8918" y="9504"/>
                  <a:pt x="8918" y="9492"/>
                  <a:pt x="8906" y="9492"/>
                </a:cubicBezTo>
                <a:cubicBezTo>
                  <a:pt x="8918" y="9468"/>
                  <a:pt x="8918" y="9444"/>
                  <a:pt x="8930" y="9444"/>
                </a:cubicBezTo>
                <a:close/>
                <a:moveTo>
                  <a:pt x="8620" y="9480"/>
                </a:moveTo>
                <a:cubicBezTo>
                  <a:pt x="8620" y="9504"/>
                  <a:pt x="8620" y="9516"/>
                  <a:pt x="8608" y="9516"/>
                </a:cubicBezTo>
                <a:cubicBezTo>
                  <a:pt x="8608" y="9516"/>
                  <a:pt x="8608" y="9516"/>
                  <a:pt x="8596" y="9504"/>
                </a:cubicBezTo>
                <a:lnTo>
                  <a:pt x="8608" y="9480"/>
                </a:lnTo>
                <a:close/>
                <a:moveTo>
                  <a:pt x="6996" y="9579"/>
                </a:moveTo>
                <a:cubicBezTo>
                  <a:pt x="6994" y="9581"/>
                  <a:pt x="6991" y="9584"/>
                  <a:pt x="6989" y="9587"/>
                </a:cubicBezTo>
                <a:cubicBezTo>
                  <a:pt x="6991" y="9585"/>
                  <a:pt x="6994" y="9582"/>
                  <a:pt x="6996" y="9579"/>
                </a:cubicBezTo>
                <a:close/>
                <a:moveTo>
                  <a:pt x="8882" y="9516"/>
                </a:moveTo>
                <a:cubicBezTo>
                  <a:pt x="8882" y="9540"/>
                  <a:pt x="8870" y="9563"/>
                  <a:pt x="8870" y="9587"/>
                </a:cubicBezTo>
                <a:cubicBezTo>
                  <a:pt x="8860" y="9577"/>
                  <a:pt x="8850" y="9573"/>
                  <a:pt x="8840" y="9573"/>
                </a:cubicBezTo>
                <a:cubicBezTo>
                  <a:pt x="8826" y="9573"/>
                  <a:pt x="8813" y="9580"/>
                  <a:pt x="8799" y="9587"/>
                </a:cubicBezTo>
                <a:cubicBezTo>
                  <a:pt x="8823" y="9563"/>
                  <a:pt x="8858" y="9528"/>
                  <a:pt x="8882" y="9516"/>
                </a:cubicBezTo>
                <a:close/>
                <a:moveTo>
                  <a:pt x="8775" y="9528"/>
                </a:moveTo>
                <a:cubicBezTo>
                  <a:pt x="8775" y="9551"/>
                  <a:pt x="8763" y="9551"/>
                  <a:pt x="8763" y="9563"/>
                </a:cubicBezTo>
                <a:cubicBezTo>
                  <a:pt x="8763" y="9578"/>
                  <a:pt x="8764" y="9584"/>
                  <a:pt x="8766" y="9584"/>
                </a:cubicBezTo>
                <a:cubicBezTo>
                  <a:pt x="8771" y="9584"/>
                  <a:pt x="8779" y="9556"/>
                  <a:pt x="8787" y="9540"/>
                </a:cubicBezTo>
                <a:lnTo>
                  <a:pt x="8799" y="9540"/>
                </a:lnTo>
                <a:lnTo>
                  <a:pt x="8787" y="9587"/>
                </a:lnTo>
                <a:cubicBezTo>
                  <a:pt x="8780" y="9591"/>
                  <a:pt x="8774" y="9592"/>
                  <a:pt x="8769" y="9592"/>
                </a:cubicBezTo>
                <a:cubicBezTo>
                  <a:pt x="8757" y="9592"/>
                  <a:pt x="8751" y="9584"/>
                  <a:pt x="8751" y="9575"/>
                </a:cubicBezTo>
                <a:cubicBezTo>
                  <a:pt x="8751" y="9563"/>
                  <a:pt x="8763" y="9540"/>
                  <a:pt x="8763" y="9528"/>
                </a:cubicBezTo>
                <a:close/>
                <a:moveTo>
                  <a:pt x="8596" y="9480"/>
                </a:moveTo>
                <a:cubicBezTo>
                  <a:pt x="8596" y="9504"/>
                  <a:pt x="8585" y="9516"/>
                  <a:pt x="8585" y="9528"/>
                </a:cubicBezTo>
                <a:cubicBezTo>
                  <a:pt x="8561" y="9551"/>
                  <a:pt x="8549" y="9587"/>
                  <a:pt x="8537" y="9599"/>
                </a:cubicBezTo>
                <a:cubicBezTo>
                  <a:pt x="8537" y="9575"/>
                  <a:pt x="8537" y="9540"/>
                  <a:pt x="8537" y="9516"/>
                </a:cubicBezTo>
                <a:cubicBezTo>
                  <a:pt x="8541" y="9508"/>
                  <a:pt x="8545" y="9506"/>
                  <a:pt x="8549" y="9506"/>
                </a:cubicBezTo>
                <a:cubicBezTo>
                  <a:pt x="8551" y="9506"/>
                  <a:pt x="8554" y="9507"/>
                  <a:pt x="8556" y="9507"/>
                </a:cubicBezTo>
                <a:cubicBezTo>
                  <a:pt x="8564" y="9507"/>
                  <a:pt x="8573" y="9504"/>
                  <a:pt x="8585" y="9480"/>
                </a:cubicBezTo>
                <a:close/>
                <a:moveTo>
                  <a:pt x="12395" y="9611"/>
                </a:moveTo>
                <a:cubicBezTo>
                  <a:pt x="12406" y="9611"/>
                  <a:pt x="12406" y="9623"/>
                  <a:pt x="12395" y="9635"/>
                </a:cubicBezTo>
                <a:lnTo>
                  <a:pt x="12371" y="9635"/>
                </a:lnTo>
                <a:cubicBezTo>
                  <a:pt x="12383" y="9623"/>
                  <a:pt x="12395" y="9623"/>
                  <a:pt x="12395" y="9611"/>
                </a:cubicBezTo>
                <a:close/>
                <a:moveTo>
                  <a:pt x="8888" y="9590"/>
                </a:moveTo>
                <a:cubicBezTo>
                  <a:pt x="8894" y="9590"/>
                  <a:pt x="8900" y="9593"/>
                  <a:pt x="8906" y="9599"/>
                </a:cubicBezTo>
                <a:cubicBezTo>
                  <a:pt x="8897" y="9625"/>
                  <a:pt x="8876" y="9644"/>
                  <a:pt x="8861" y="9644"/>
                </a:cubicBezTo>
                <a:cubicBezTo>
                  <a:pt x="8855" y="9644"/>
                  <a:pt x="8850" y="9641"/>
                  <a:pt x="8846" y="9635"/>
                </a:cubicBezTo>
                <a:cubicBezTo>
                  <a:pt x="8858" y="9611"/>
                  <a:pt x="8858" y="9611"/>
                  <a:pt x="8870" y="9599"/>
                </a:cubicBezTo>
                <a:cubicBezTo>
                  <a:pt x="8876" y="9593"/>
                  <a:pt x="8882" y="9590"/>
                  <a:pt x="8888" y="9590"/>
                </a:cubicBezTo>
                <a:close/>
                <a:moveTo>
                  <a:pt x="9001" y="9587"/>
                </a:moveTo>
                <a:cubicBezTo>
                  <a:pt x="9013" y="9587"/>
                  <a:pt x="9013" y="9611"/>
                  <a:pt x="9001" y="9635"/>
                </a:cubicBezTo>
                <a:cubicBezTo>
                  <a:pt x="9001" y="9635"/>
                  <a:pt x="8989" y="9635"/>
                  <a:pt x="8989" y="9647"/>
                </a:cubicBezTo>
                <a:cubicBezTo>
                  <a:pt x="8989" y="9623"/>
                  <a:pt x="9001" y="9599"/>
                  <a:pt x="9001" y="9587"/>
                </a:cubicBezTo>
                <a:close/>
                <a:moveTo>
                  <a:pt x="7382" y="9659"/>
                </a:moveTo>
                <a:cubicBezTo>
                  <a:pt x="7382" y="9662"/>
                  <a:pt x="7383" y="9664"/>
                  <a:pt x="7384" y="9664"/>
                </a:cubicBezTo>
                <a:cubicBezTo>
                  <a:pt x="7385" y="9664"/>
                  <a:pt x="7385" y="9663"/>
                  <a:pt x="7386" y="9663"/>
                </a:cubicBezTo>
                <a:lnTo>
                  <a:pt x="7386" y="9663"/>
                </a:lnTo>
                <a:cubicBezTo>
                  <a:pt x="7385" y="9662"/>
                  <a:pt x="7383" y="9660"/>
                  <a:pt x="7382" y="9659"/>
                </a:cubicBezTo>
                <a:close/>
                <a:moveTo>
                  <a:pt x="8918" y="9599"/>
                </a:moveTo>
                <a:lnTo>
                  <a:pt x="8918" y="9599"/>
                </a:lnTo>
                <a:cubicBezTo>
                  <a:pt x="8930" y="9623"/>
                  <a:pt x="8942" y="9647"/>
                  <a:pt x="8954" y="9682"/>
                </a:cubicBezTo>
                <a:lnTo>
                  <a:pt x="8989" y="9611"/>
                </a:lnTo>
                <a:lnTo>
                  <a:pt x="8989" y="9611"/>
                </a:lnTo>
                <a:cubicBezTo>
                  <a:pt x="8989" y="9611"/>
                  <a:pt x="8989" y="9647"/>
                  <a:pt x="8977" y="9659"/>
                </a:cubicBezTo>
                <a:cubicBezTo>
                  <a:pt x="8977" y="9670"/>
                  <a:pt x="8966" y="9670"/>
                  <a:pt x="8966" y="9682"/>
                </a:cubicBezTo>
                <a:lnTo>
                  <a:pt x="8954" y="9682"/>
                </a:lnTo>
                <a:cubicBezTo>
                  <a:pt x="8951" y="9684"/>
                  <a:pt x="8947" y="9685"/>
                  <a:pt x="8944" y="9685"/>
                </a:cubicBezTo>
                <a:cubicBezTo>
                  <a:pt x="8924" y="9685"/>
                  <a:pt x="8908" y="9651"/>
                  <a:pt x="8918" y="9599"/>
                </a:cubicBezTo>
                <a:close/>
                <a:moveTo>
                  <a:pt x="9151" y="9546"/>
                </a:moveTo>
                <a:cubicBezTo>
                  <a:pt x="9154" y="9546"/>
                  <a:pt x="9156" y="9551"/>
                  <a:pt x="9156" y="9563"/>
                </a:cubicBezTo>
                <a:lnTo>
                  <a:pt x="9144" y="9575"/>
                </a:lnTo>
                <a:cubicBezTo>
                  <a:pt x="9156" y="9587"/>
                  <a:pt x="9168" y="9599"/>
                  <a:pt x="9180" y="9599"/>
                </a:cubicBezTo>
                <a:cubicBezTo>
                  <a:pt x="9204" y="9599"/>
                  <a:pt x="9216" y="9599"/>
                  <a:pt x="9227" y="9623"/>
                </a:cubicBezTo>
                <a:cubicBezTo>
                  <a:pt x="9204" y="9623"/>
                  <a:pt x="9180" y="9647"/>
                  <a:pt x="9156" y="9659"/>
                </a:cubicBezTo>
                <a:lnTo>
                  <a:pt x="9180" y="9599"/>
                </a:lnTo>
                <a:lnTo>
                  <a:pt x="9180" y="9599"/>
                </a:lnTo>
                <a:cubicBezTo>
                  <a:pt x="9120" y="9670"/>
                  <a:pt x="9108" y="9694"/>
                  <a:pt x="9061" y="9706"/>
                </a:cubicBezTo>
                <a:cubicBezTo>
                  <a:pt x="9061" y="9694"/>
                  <a:pt x="9073" y="9659"/>
                  <a:pt x="9073" y="9659"/>
                </a:cubicBezTo>
                <a:cubicBezTo>
                  <a:pt x="9071" y="9658"/>
                  <a:pt x="9069" y="9657"/>
                  <a:pt x="9067" y="9657"/>
                </a:cubicBezTo>
                <a:cubicBezTo>
                  <a:pt x="9053" y="9657"/>
                  <a:pt x="9042" y="9687"/>
                  <a:pt x="9025" y="9687"/>
                </a:cubicBezTo>
                <a:cubicBezTo>
                  <a:pt x="9018" y="9687"/>
                  <a:pt x="9010" y="9683"/>
                  <a:pt x="9001" y="9670"/>
                </a:cubicBezTo>
                <a:lnTo>
                  <a:pt x="9037" y="9635"/>
                </a:lnTo>
                <a:cubicBezTo>
                  <a:pt x="9025" y="9623"/>
                  <a:pt x="9025" y="9623"/>
                  <a:pt x="9013" y="9623"/>
                </a:cubicBezTo>
                <a:cubicBezTo>
                  <a:pt x="9033" y="9597"/>
                  <a:pt x="9056" y="9578"/>
                  <a:pt x="9073" y="9578"/>
                </a:cubicBezTo>
                <a:cubicBezTo>
                  <a:pt x="9087" y="9578"/>
                  <a:pt x="9097" y="9591"/>
                  <a:pt x="9097" y="9623"/>
                </a:cubicBezTo>
                <a:lnTo>
                  <a:pt x="9085" y="9635"/>
                </a:lnTo>
                <a:cubicBezTo>
                  <a:pt x="9086" y="9638"/>
                  <a:pt x="9087" y="9640"/>
                  <a:pt x="9089" y="9640"/>
                </a:cubicBezTo>
                <a:cubicBezTo>
                  <a:pt x="9104" y="9640"/>
                  <a:pt x="9139" y="9546"/>
                  <a:pt x="9151" y="9546"/>
                </a:cubicBezTo>
                <a:close/>
                <a:moveTo>
                  <a:pt x="13047" y="9713"/>
                </a:moveTo>
                <a:cubicBezTo>
                  <a:pt x="13042" y="9713"/>
                  <a:pt x="13034" y="9722"/>
                  <a:pt x="13026" y="9730"/>
                </a:cubicBezTo>
                <a:cubicBezTo>
                  <a:pt x="13033" y="9722"/>
                  <a:pt x="13040" y="9717"/>
                  <a:pt x="13047" y="9713"/>
                </a:cubicBezTo>
                <a:lnTo>
                  <a:pt x="13047" y="9713"/>
                </a:lnTo>
                <a:cubicBezTo>
                  <a:pt x="13047" y="9713"/>
                  <a:pt x="13047" y="9713"/>
                  <a:pt x="13047" y="9713"/>
                </a:cubicBezTo>
                <a:close/>
                <a:moveTo>
                  <a:pt x="7227" y="9730"/>
                </a:moveTo>
                <a:lnTo>
                  <a:pt x="7227" y="9730"/>
                </a:lnTo>
                <a:cubicBezTo>
                  <a:pt x="7227" y="9730"/>
                  <a:pt x="7227" y="9730"/>
                  <a:pt x="7227" y="9730"/>
                </a:cubicBezTo>
                <a:cubicBezTo>
                  <a:pt x="7227" y="9730"/>
                  <a:pt x="7227" y="9730"/>
                  <a:pt x="7227" y="9730"/>
                </a:cubicBezTo>
                <a:close/>
                <a:moveTo>
                  <a:pt x="10692" y="9682"/>
                </a:moveTo>
                <a:cubicBezTo>
                  <a:pt x="10686" y="9682"/>
                  <a:pt x="10677" y="9706"/>
                  <a:pt x="10666" y="9732"/>
                </a:cubicBezTo>
                <a:lnTo>
                  <a:pt x="10666" y="9732"/>
                </a:lnTo>
                <a:cubicBezTo>
                  <a:pt x="10676" y="9719"/>
                  <a:pt x="10676" y="9723"/>
                  <a:pt x="10692" y="9682"/>
                </a:cubicBezTo>
                <a:close/>
                <a:moveTo>
                  <a:pt x="10858" y="9749"/>
                </a:moveTo>
                <a:cubicBezTo>
                  <a:pt x="10859" y="9750"/>
                  <a:pt x="10859" y="9752"/>
                  <a:pt x="10859" y="9754"/>
                </a:cubicBezTo>
                <a:cubicBezTo>
                  <a:pt x="10859" y="9751"/>
                  <a:pt x="10859" y="9749"/>
                  <a:pt x="10858" y="9749"/>
                </a:cubicBezTo>
                <a:close/>
                <a:moveTo>
                  <a:pt x="10666" y="9732"/>
                </a:moveTo>
                <a:cubicBezTo>
                  <a:pt x="10662" y="9738"/>
                  <a:pt x="10656" y="9747"/>
                  <a:pt x="10644" y="9766"/>
                </a:cubicBezTo>
                <a:cubicBezTo>
                  <a:pt x="10647" y="9765"/>
                  <a:pt x="10650" y="9764"/>
                  <a:pt x="10653" y="9763"/>
                </a:cubicBezTo>
                <a:lnTo>
                  <a:pt x="10653" y="9763"/>
                </a:lnTo>
                <a:cubicBezTo>
                  <a:pt x="10657" y="9753"/>
                  <a:pt x="10662" y="9743"/>
                  <a:pt x="10666" y="9732"/>
                </a:cubicBezTo>
                <a:close/>
                <a:moveTo>
                  <a:pt x="9619" y="9725"/>
                </a:moveTo>
                <a:lnTo>
                  <a:pt x="9608" y="9778"/>
                </a:lnTo>
                <a:cubicBezTo>
                  <a:pt x="9620" y="9766"/>
                  <a:pt x="9620" y="9754"/>
                  <a:pt x="9632" y="9730"/>
                </a:cubicBezTo>
                <a:cubicBezTo>
                  <a:pt x="9632" y="9730"/>
                  <a:pt x="9632" y="9742"/>
                  <a:pt x="9632" y="9742"/>
                </a:cubicBezTo>
                <a:cubicBezTo>
                  <a:pt x="9632" y="9754"/>
                  <a:pt x="9620" y="9766"/>
                  <a:pt x="9608" y="9778"/>
                </a:cubicBezTo>
                <a:cubicBezTo>
                  <a:pt x="9608" y="9790"/>
                  <a:pt x="9597" y="9801"/>
                  <a:pt x="9597" y="9813"/>
                </a:cubicBezTo>
                <a:cubicBezTo>
                  <a:pt x="9597" y="9772"/>
                  <a:pt x="9614" y="9740"/>
                  <a:pt x="9619" y="9725"/>
                </a:cubicBezTo>
                <a:close/>
                <a:moveTo>
                  <a:pt x="7646" y="9797"/>
                </a:moveTo>
                <a:cubicBezTo>
                  <a:pt x="7644" y="9803"/>
                  <a:pt x="7643" y="9808"/>
                  <a:pt x="7642" y="9814"/>
                </a:cubicBezTo>
                <a:lnTo>
                  <a:pt x="7642" y="9814"/>
                </a:lnTo>
                <a:cubicBezTo>
                  <a:pt x="7644" y="9809"/>
                  <a:pt x="7645" y="9803"/>
                  <a:pt x="7646" y="9797"/>
                </a:cubicBezTo>
                <a:close/>
                <a:moveTo>
                  <a:pt x="9835" y="9801"/>
                </a:moveTo>
                <a:cubicBezTo>
                  <a:pt x="9835" y="9801"/>
                  <a:pt x="9835" y="9813"/>
                  <a:pt x="9835" y="9825"/>
                </a:cubicBezTo>
                <a:lnTo>
                  <a:pt x="9823" y="9825"/>
                </a:lnTo>
                <a:cubicBezTo>
                  <a:pt x="9835" y="9813"/>
                  <a:pt x="9835" y="9801"/>
                  <a:pt x="9835" y="9801"/>
                </a:cubicBezTo>
                <a:close/>
                <a:moveTo>
                  <a:pt x="10990" y="9825"/>
                </a:moveTo>
                <a:cubicBezTo>
                  <a:pt x="10990" y="9825"/>
                  <a:pt x="10982" y="9833"/>
                  <a:pt x="10979" y="9842"/>
                </a:cubicBezTo>
                <a:lnTo>
                  <a:pt x="10979" y="9842"/>
                </a:lnTo>
                <a:cubicBezTo>
                  <a:pt x="10983" y="9837"/>
                  <a:pt x="10986" y="9832"/>
                  <a:pt x="10990" y="9825"/>
                </a:cubicBezTo>
                <a:close/>
                <a:moveTo>
                  <a:pt x="7642" y="9814"/>
                </a:moveTo>
                <a:cubicBezTo>
                  <a:pt x="7632" y="9837"/>
                  <a:pt x="7608" y="9849"/>
                  <a:pt x="7608" y="9849"/>
                </a:cubicBezTo>
                <a:cubicBezTo>
                  <a:pt x="7612" y="9851"/>
                  <a:pt x="7615" y="9852"/>
                  <a:pt x="7618" y="9852"/>
                </a:cubicBezTo>
                <a:cubicBezTo>
                  <a:pt x="7629" y="9852"/>
                  <a:pt x="7636" y="9836"/>
                  <a:pt x="7642" y="9814"/>
                </a:cubicBezTo>
                <a:close/>
                <a:moveTo>
                  <a:pt x="13157" y="9861"/>
                </a:moveTo>
                <a:cubicBezTo>
                  <a:pt x="13149" y="9861"/>
                  <a:pt x="13116" y="9891"/>
                  <a:pt x="13088" y="9912"/>
                </a:cubicBezTo>
                <a:lnTo>
                  <a:pt x="13088" y="9912"/>
                </a:lnTo>
                <a:cubicBezTo>
                  <a:pt x="13129" y="9889"/>
                  <a:pt x="13113" y="9904"/>
                  <a:pt x="13157" y="9861"/>
                </a:cubicBezTo>
                <a:close/>
                <a:moveTo>
                  <a:pt x="13088" y="9912"/>
                </a:moveTo>
                <a:cubicBezTo>
                  <a:pt x="13083" y="9915"/>
                  <a:pt x="13079" y="9917"/>
                  <a:pt x="13073" y="9921"/>
                </a:cubicBezTo>
                <a:cubicBezTo>
                  <a:pt x="13074" y="9921"/>
                  <a:pt x="13075" y="9921"/>
                  <a:pt x="13076" y="9921"/>
                </a:cubicBezTo>
                <a:lnTo>
                  <a:pt x="13076" y="9921"/>
                </a:lnTo>
                <a:cubicBezTo>
                  <a:pt x="13079" y="9918"/>
                  <a:pt x="13083" y="9915"/>
                  <a:pt x="13088" y="9912"/>
                </a:cubicBezTo>
                <a:close/>
                <a:moveTo>
                  <a:pt x="8656" y="9873"/>
                </a:moveTo>
                <a:cubicBezTo>
                  <a:pt x="8644" y="9885"/>
                  <a:pt x="8656" y="9909"/>
                  <a:pt x="8668" y="9932"/>
                </a:cubicBezTo>
                <a:cubicBezTo>
                  <a:pt x="8656" y="9932"/>
                  <a:pt x="8644" y="9921"/>
                  <a:pt x="8632" y="9921"/>
                </a:cubicBezTo>
                <a:cubicBezTo>
                  <a:pt x="8632" y="9897"/>
                  <a:pt x="8644" y="9873"/>
                  <a:pt x="8656" y="9873"/>
                </a:cubicBezTo>
                <a:close/>
                <a:moveTo>
                  <a:pt x="11323" y="9944"/>
                </a:moveTo>
                <a:cubicBezTo>
                  <a:pt x="11314" y="9954"/>
                  <a:pt x="11312" y="9948"/>
                  <a:pt x="11305" y="9963"/>
                </a:cubicBezTo>
                <a:lnTo>
                  <a:pt x="11305" y="9963"/>
                </a:lnTo>
                <a:cubicBezTo>
                  <a:pt x="11309" y="9963"/>
                  <a:pt x="11314" y="9958"/>
                  <a:pt x="11323" y="9944"/>
                </a:cubicBezTo>
                <a:close/>
                <a:moveTo>
                  <a:pt x="8608" y="10051"/>
                </a:moveTo>
                <a:lnTo>
                  <a:pt x="8608" y="10051"/>
                </a:lnTo>
                <a:cubicBezTo>
                  <a:pt x="8611" y="10063"/>
                  <a:pt x="8614" y="10074"/>
                  <a:pt x="8617" y="10082"/>
                </a:cubicBezTo>
                <a:lnTo>
                  <a:pt x="8617" y="10082"/>
                </a:lnTo>
                <a:cubicBezTo>
                  <a:pt x="8618" y="10084"/>
                  <a:pt x="8619" y="10085"/>
                  <a:pt x="8620" y="10087"/>
                </a:cubicBezTo>
                <a:cubicBezTo>
                  <a:pt x="8620" y="10075"/>
                  <a:pt x="8620" y="10063"/>
                  <a:pt x="8608" y="10051"/>
                </a:cubicBezTo>
                <a:close/>
                <a:moveTo>
                  <a:pt x="8136" y="9778"/>
                </a:moveTo>
                <a:cubicBezTo>
                  <a:pt x="8185" y="9778"/>
                  <a:pt x="8139" y="9940"/>
                  <a:pt x="8174" y="9940"/>
                </a:cubicBezTo>
                <a:cubicBezTo>
                  <a:pt x="8181" y="9940"/>
                  <a:pt x="8190" y="9934"/>
                  <a:pt x="8204" y="9921"/>
                </a:cubicBezTo>
                <a:cubicBezTo>
                  <a:pt x="8222" y="9883"/>
                  <a:pt x="8256" y="9808"/>
                  <a:pt x="8281" y="9808"/>
                </a:cubicBezTo>
                <a:cubicBezTo>
                  <a:pt x="8288" y="9808"/>
                  <a:pt x="8294" y="9813"/>
                  <a:pt x="8299" y="9825"/>
                </a:cubicBezTo>
                <a:lnTo>
                  <a:pt x="8251" y="9921"/>
                </a:lnTo>
                <a:cubicBezTo>
                  <a:pt x="8255" y="9922"/>
                  <a:pt x="8260" y="9923"/>
                  <a:pt x="8263" y="9923"/>
                </a:cubicBezTo>
                <a:cubicBezTo>
                  <a:pt x="8301" y="9923"/>
                  <a:pt x="8317" y="9848"/>
                  <a:pt x="8338" y="9848"/>
                </a:cubicBezTo>
                <a:cubicBezTo>
                  <a:pt x="8344" y="9848"/>
                  <a:pt x="8351" y="9855"/>
                  <a:pt x="8358" y="9873"/>
                </a:cubicBezTo>
                <a:cubicBezTo>
                  <a:pt x="8346" y="9909"/>
                  <a:pt x="8311" y="9897"/>
                  <a:pt x="8311" y="9909"/>
                </a:cubicBezTo>
                <a:cubicBezTo>
                  <a:pt x="8317" y="9929"/>
                  <a:pt x="8322" y="9937"/>
                  <a:pt x="8328" y="9937"/>
                </a:cubicBezTo>
                <a:cubicBezTo>
                  <a:pt x="8345" y="9937"/>
                  <a:pt x="8362" y="9872"/>
                  <a:pt x="8379" y="9872"/>
                </a:cubicBezTo>
                <a:cubicBezTo>
                  <a:pt x="8380" y="9872"/>
                  <a:pt x="8381" y="9872"/>
                  <a:pt x="8382" y="9873"/>
                </a:cubicBezTo>
                <a:lnTo>
                  <a:pt x="8370" y="9956"/>
                </a:lnTo>
                <a:cubicBezTo>
                  <a:pt x="8377" y="9958"/>
                  <a:pt x="8384" y="9958"/>
                  <a:pt x="8391" y="9958"/>
                </a:cubicBezTo>
                <a:cubicBezTo>
                  <a:pt x="8441" y="9958"/>
                  <a:pt x="8503" y="9930"/>
                  <a:pt x="8560" y="9930"/>
                </a:cubicBezTo>
                <a:cubicBezTo>
                  <a:pt x="8568" y="9930"/>
                  <a:pt x="8576" y="9931"/>
                  <a:pt x="8585" y="9932"/>
                </a:cubicBezTo>
                <a:cubicBezTo>
                  <a:pt x="8573" y="9956"/>
                  <a:pt x="8549" y="9980"/>
                  <a:pt x="8561" y="10004"/>
                </a:cubicBezTo>
                <a:cubicBezTo>
                  <a:pt x="8608" y="10004"/>
                  <a:pt x="8668" y="10028"/>
                  <a:pt x="8704" y="10075"/>
                </a:cubicBezTo>
                <a:cubicBezTo>
                  <a:pt x="8685" y="10100"/>
                  <a:pt x="8667" y="10122"/>
                  <a:pt x="8650" y="10122"/>
                </a:cubicBezTo>
                <a:cubicBezTo>
                  <a:pt x="8638" y="10122"/>
                  <a:pt x="8626" y="10111"/>
                  <a:pt x="8617" y="10082"/>
                </a:cubicBezTo>
                <a:lnTo>
                  <a:pt x="8617" y="10082"/>
                </a:lnTo>
                <a:cubicBezTo>
                  <a:pt x="8595" y="10053"/>
                  <a:pt x="8569" y="10046"/>
                  <a:pt x="8541" y="10046"/>
                </a:cubicBezTo>
                <a:cubicBezTo>
                  <a:pt x="8513" y="10046"/>
                  <a:pt x="8483" y="10054"/>
                  <a:pt x="8456" y="10054"/>
                </a:cubicBezTo>
                <a:cubicBezTo>
                  <a:pt x="8420" y="10054"/>
                  <a:pt x="8389" y="10041"/>
                  <a:pt x="8370" y="9980"/>
                </a:cubicBezTo>
                <a:cubicBezTo>
                  <a:pt x="8365" y="9972"/>
                  <a:pt x="8361" y="9969"/>
                  <a:pt x="8356" y="9969"/>
                </a:cubicBezTo>
                <a:cubicBezTo>
                  <a:pt x="8341" y="9969"/>
                  <a:pt x="8329" y="10014"/>
                  <a:pt x="8311" y="10051"/>
                </a:cubicBezTo>
                <a:lnTo>
                  <a:pt x="8323" y="9968"/>
                </a:lnTo>
                <a:lnTo>
                  <a:pt x="8275" y="10051"/>
                </a:lnTo>
                <a:cubicBezTo>
                  <a:pt x="8270" y="10058"/>
                  <a:pt x="8266" y="10060"/>
                  <a:pt x="8263" y="10060"/>
                </a:cubicBezTo>
                <a:cubicBezTo>
                  <a:pt x="8240" y="10060"/>
                  <a:pt x="8249" y="9937"/>
                  <a:pt x="8222" y="9937"/>
                </a:cubicBezTo>
                <a:cubicBezTo>
                  <a:pt x="8215" y="9937"/>
                  <a:pt x="8205" y="9946"/>
                  <a:pt x="8192" y="9968"/>
                </a:cubicBezTo>
                <a:lnTo>
                  <a:pt x="8180" y="10016"/>
                </a:lnTo>
                <a:cubicBezTo>
                  <a:pt x="8178" y="10014"/>
                  <a:pt x="8175" y="10013"/>
                  <a:pt x="8171" y="10013"/>
                </a:cubicBezTo>
                <a:cubicBezTo>
                  <a:pt x="8164" y="10013"/>
                  <a:pt x="8155" y="10016"/>
                  <a:pt x="8148" y="10016"/>
                </a:cubicBezTo>
                <a:cubicBezTo>
                  <a:pt x="8138" y="10016"/>
                  <a:pt x="8132" y="10010"/>
                  <a:pt x="8144" y="9980"/>
                </a:cubicBezTo>
                <a:cubicBezTo>
                  <a:pt x="8134" y="9980"/>
                  <a:pt x="8125" y="10011"/>
                  <a:pt x="8122" y="10011"/>
                </a:cubicBezTo>
                <a:cubicBezTo>
                  <a:pt x="8121" y="10011"/>
                  <a:pt x="8120" y="10009"/>
                  <a:pt x="8120" y="10004"/>
                </a:cubicBezTo>
                <a:lnTo>
                  <a:pt x="8132" y="9956"/>
                </a:lnTo>
                <a:lnTo>
                  <a:pt x="8132" y="9956"/>
                </a:lnTo>
                <a:lnTo>
                  <a:pt x="8073" y="10016"/>
                </a:lnTo>
                <a:cubicBezTo>
                  <a:pt x="8049" y="9992"/>
                  <a:pt x="8096" y="9897"/>
                  <a:pt x="8084" y="9861"/>
                </a:cubicBezTo>
                <a:cubicBezTo>
                  <a:pt x="8084" y="9837"/>
                  <a:pt x="8096" y="9813"/>
                  <a:pt x="8108" y="9790"/>
                </a:cubicBezTo>
                <a:cubicBezTo>
                  <a:pt x="8120" y="9782"/>
                  <a:pt x="8129" y="9778"/>
                  <a:pt x="8136" y="9778"/>
                </a:cubicBezTo>
                <a:close/>
                <a:moveTo>
                  <a:pt x="8823" y="10111"/>
                </a:moveTo>
                <a:lnTo>
                  <a:pt x="8823" y="10111"/>
                </a:lnTo>
                <a:cubicBezTo>
                  <a:pt x="8811" y="10123"/>
                  <a:pt x="8811" y="10135"/>
                  <a:pt x="8799" y="10147"/>
                </a:cubicBezTo>
                <a:cubicBezTo>
                  <a:pt x="8799" y="10147"/>
                  <a:pt x="8799" y="10135"/>
                  <a:pt x="8799" y="10135"/>
                </a:cubicBezTo>
                <a:lnTo>
                  <a:pt x="8823" y="10111"/>
                </a:lnTo>
                <a:close/>
                <a:moveTo>
                  <a:pt x="8870" y="10075"/>
                </a:moveTo>
                <a:lnTo>
                  <a:pt x="8870" y="10075"/>
                </a:lnTo>
                <a:cubicBezTo>
                  <a:pt x="8882" y="10087"/>
                  <a:pt x="8870" y="10111"/>
                  <a:pt x="8858" y="10135"/>
                </a:cubicBezTo>
                <a:lnTo>
                  <a:pt x="8882" y="10135"/>
                </a:lnTo>
                <a:cubicBezTo>
                  <a:pt x="8870" y="10135"/>
                  <a:pt x="8870" y="10135"/>
                  <a:pt x="8870" y="10147"/>
                </a:cubicBezTo>
                <a:cubicBezTo>
                  <a:pt x="8870" y="10147"/>
                  <a:pt x="8858" y="10147"/>
                  <a:pt x="8858" y="10135"/>
                </a:cubicBezTo>
                <a:cubicBezTo>
                  <a:pt x="8858" y="10111"/>
                  <a:pt x="8870" y="10099"/>
                  <a:pt x="8870" y="10087"/>
                </a:cubicBezTo>
                <a:cubicBezTo>
                  <a:pt x="8870" y="10075"/>
                  <a:pt x="8870" y="10075"/>
                  <a:pt x="8870" y="10075"/>
                </a:cubicBezTo>
                <a:close/>
                <a:moveTo>
                  <a:pt x="11835" y="10123"/>
                </a:moveTo>
                <a:cubicBezTo>
                  <a:pt x="11826" y="10123"/>
                  <a:pt x="11824" y="10130"/>
                  <a:pt x="11818" y="10148"/>
                </a:cubicBezTo>
                <a:lnTo>
                  <a:pt x="11818" y="10148"/>
                </a:lnTo>
                <a:lnTo>
                  <a:pt x="11835" y="10123"/>
                </a:lnTo>
                <a:close/>
                <a:moveTo>
                  <a:pt x="12799" y="10135"/>
                </a:moveTo>
                <a:cubicBezTo>
                  <a:pt x="12799" y="10135"/>
                  <a:pt x="12799" y="10147"/>
                  <a:pt x="12799" y="10147"/>
                </a:cubicBezTo>
                <a:cubicBezTo>
                  <a:pt x="12787" y="10159"/>
                  <a:pt x="12776" y="10159"/>
                  <a:pt x="12776" y="10159"/>
                </a:cubicBezTo>
                <a:cubicBezTo>
                  <a:pt x="12776" y="10147"/>
                  <a:pt x="12787" y="10147"/>
                  <a:pt x="12787" y="10147"/>
                </a:cubicBezTo>
                <a:cubicBezTo>
                  <a:pt x="12787" y="10147"/>
                  <a:pt x="12799" y="10135"/>
                  <a:pt x="12799" y="10135"/>
                </a:cubicBezTo>
                <a:close/>
                <a:moveTo>
                  <a:pt x="9156" y="10111"/>
                </a:moveTo>
                <a:cubicBezTo>
                  <a:pt x="9168" y="10111"/>
                  <a:pt x="9180" y="10123"/>
                  <a:pt x="9180" y="10123"/>
                </a:cubicBezTo>
                <a:lnTo>
                  <a:pt x="9168" y="10135"/>
                </a:lnTo>
                <a:cubicBezTo>
                  <a:pt x="9180" y="10135"/>
                  <a:pt x="9192" y="10147"/>
                  <a:pt x="9192" y="10147"/>
                </a:cubicBezTo>
                <a:cubicBezTo>
                  <a:pt x="9177" y="10154"/>
                  <a:pt x="9162" y="10176"/>
                  <a:pt x="9153" y="10176"/>
                </a:cubicBezTo>
                <a:cubicBezTo>
                  <a:pt x="9147" y="10176"/>
                  <a:pt x="9144" y="10169"/>
                  <a:pt x="9144" y="10147"/>
                </a:cubicBezTo>
                <a:cubicBezTo>
                  <a:pt x="9144" y="10135"/>
                  <a:pt x="9144" y="10123"/>
                  <a:pt x="9144" y="10111"/>
                </a:cubicBezTo>
                <a:close/>
                <a:moveTo>
                  <a:pt x="9239" y="10159"/>
                </a:moveTo>
                <a:cubicBezTo>
                  <a:pt x="9230" y="10188"/>
                  <a:pt x="9220" y="10209"/>
                  <a:pt x="9210" y="10209"/>
                </a:cubicBezTo>
                <a:cubicBezTo>
                  <a:pt x="9208" y="10209"/>
                  <a:pt x="9206" y="10208"/>
                  <a:pt x="9204" y="10206"/>
                </a:cubicBezTo>
                <a:cubicBezTo>
                  <a:pt x="9216" y="10182"/>
                  <a:pt x="9216" y="10171"/>
                  <a:pt x="9227" y="10159"/>
                </a:cubicBezTo>
                <a:close/>
                <a:moveTo>
                  <a:pt x="9311" y="10182"/>
                </a:moveTo>
                <a:cubicBezTo>
                  <a:pt x="9323" y="10194"/>
                  <a:pt x="9323" y="10194"/>
                  <a:pt x="9335" y="10194"/>
                </a:cubicBezTo>
                <a:cubicBezTo>
                  <a:pt x="9326" y="10203"/>
                  <a:pt x="9318" y="10211"/>
                  <a:pt x="9314" y="10211"/>
                </a:cubicBezTo>
                <a:cubicBezTo>
                  <a:pt x="9312" y="10211"/>
                  <a:pt x="9311" y="10210"/>
                  <a:pt x="9311" y="10206"/>
                </a:cubicBezTo>
                <a:lnTo>
                  <a:pt x="9311" y="10182"/>
                </a:lnTo>
                <a:close/>
                <a:moveTo>
                  <a:pt x="9358" y="10206"/>
                </a:moveTo>
                <a:cubicBezTo>
                  <a:pt x="9347" y="10206"/>
                  <a:pt x="9347" y="10218"/>
                  <a:pt x="9347" y="10218"/>
                </a:cubicBezTo>
                <a:cubicBezTo>
                  <a:pt x="9347" y="10218"/>
                  <a:pt x="9347" y="10206"/>
                  <a:pt x="9347" y="10206"/>
                </a:cubicBezTo>
                <a:close/>
                <a:moveTo>
                  <a:pt x="9251" y="10171"/>
                </a:moveTo>
                <a:cubicBezTo>
                  <a:pt x="9263" y="10171"/>
                  <a:pt x="9275" y="10182"/>
                  <a:pt x="9299" y="10182"/>
                </a:cubicBezTo>
                <a:cubicBezTo>
                  <a:pt x="9287" y="10194"/>
                  <a:pt x="9287" y="10206"/>
                  <a:pt x="9275" y="10218"/>
                </a:cubicBezTo>
                <a:cubicBezTo>
                  <a:pt x="9272" y="10225"/>
                  <a:pt x="9269" y="10228"/>
                  <a:pt x="9266" y="10228"/>
                </a:cubicBezTo>
                <a:cubicBezTo>
                  <a:pt x="9258" y="10228"/>
                  <a:pt x="9251" y="10205"/>
                  <a:pt x="9251" y="10171"/>
                </a:cubicBezTo>
                <a:close/>
                <a:moveTo>
                  <a:pt x="9049" y="10099"/>
                </a:moveTo>
                <a:lnTo>
                  <a:pt x="9049" y="10111"/>
                </a:lnTo>
                <a:cubicBezTo>
                  <a:pt x="9049" y="10111"/>
                  <a:pt x="9049" y="10111"/>
                  <a:pt x="9049" y="10123"/>
                </a:cubicBezTo>
                <a:lnTo>
                  <a:pt x="9061" y="10111"/>
                </a:lnTo>
                <a:cubicBezTo>
                  <a:pt x="9061" y="10123"/>
                  <a:pt x="9061" y="10123"/>
                  <a:pt x="9073" y="10135"/>
                </a:cubicBezTo>
                <a:cubicBezTo>
                  <a:pt x="9068" y="10140"/>
                  <a:pt x="9065" y="10143"/>
                  <a:pt x="9062" y="10143"/>
                </a:cubicBezTo>
                <a:cubicBezTo>
                  <a:pt x="9059" y="10143"/>
                  <a:pt x="9056" y="10137"/>
                  <a:pt x="9049" y="10123"/>
                </a:cubicBezTo>
                <a:cubicBezTo>
                  <a:pt x="9037" y="10159"/>
                  <a:pt x="9025" y="10206"/>
                  <a:pt x="9013" y="10230"/>
                </a:cubicBezTo>
                <a:cubicBezTo>
                  <a:pt x="9013" y="10171"/>
                  <a:pt x="9013" y="10135"/>
                  <a:pt x="9013" y="10099"/>
                </a:cubicBezTo>
                <a:close/>
                <a:moveTo>
                  <a:pt x="11990" y="10230"/>
                </a:moveTo>
                <a:cubicBezTo>
                  <a:pt x="11992" y="10233"/>
                  <a:pt x="11993" y="10235"/>
                  <a:pt x="11986" y="10239"/>
                </a:cubicBezTo>
                <a:lnTo>
                  <a:pt x="11986" y="10239"/>
                </a:lnTo>
                <a:cubicBezTo>
                  <a:pt x="11990" y="10235"/>
                  <a:pt x="11990" y="10231"/>
                  <a:pt x="11990" y="10230"/>
                </a:cubicBezTo>
                <a:close/>
                <a:moveTo>
                  <a:pt x="11871" y="10254"/>
                </a:moveTo>
                <a:cubicBezTo>
                  <a:pt x="11871" y="10266"/>
                  <a:pt x="11871" y="10266"/>
                  <a:pt x="11871" y="10266"/>
                </a:cubicBezTo>
                <a:lnTo>
                  <a:pt x="11859" y="10266"/>
                </a:lnTo>
                <a:cubicBezTo>
                  <a:pt x="11871" y="10266"/>
                  <a:pt x="11871" y="10254"/>
                  <a:pt x="11871" y="10254"/>
                </a:cubicBezTo>
                <a:close/>
                <a:moveTo>
                  <a:pt x="5882" y="5299"/>
                </a:moveTo>
                <a:cubicBezTo>
                  <a:pt x="5908" y="5299"/>
                  <a:pt x="5871" y="5339"/>
                  <a:pt x="5882" y="5360"/>
                </a:cubicBezTo>
                <a:cubicBezTo>
                  <a:pt x="5906" y="5337"/>
                  <a:pt x="5894" y="5313"/>
                  <a:pt x="5918" y="5301"/>
                </a:cubicBezTo>
                <a:cubicBezTo>
                  <a:pt x="6108" y="5420"/>
                  <a:pt x="6179" y="5670"/>
                  <a:pt x="6299" y="5849"/>
                </a:cubicBezTo>
                <a:cubicBezTo>
                  <a:pt x="6306" y="5860"/>
                  <a:pt x="6316" y="5864"/>
                  <a:pt x="6328" y="5864"/>
                </a:cubicBezTo>
                <a:cubicBezTo>
                  <a:pt x="6371" y="5864"/>
                  <a:pt x="6433" y="5808"/>
                  <a:pt x="6467" y="5808"/>
                </a:cubicBezTo>
                <a:cubicBezTo>
                  <a:pt x="6483" y="5808"/>
                  <a:pt x="6492" y="5821"/>
                  <a:pt x="6489" y="5860"/>
                </a:cubicBezTo>
                <a:lnTo>
                  <a:pt x="6406" y="5908"/>
                </a:lnTo>
                <a:cubicBezTo>
                  <a:pt x="6596" y="5944"/>
                  <a:pt x="6632" y="6146"/>
                  <a:pt x="6811" y="6194"/>
                </a:cubicBezTo>
                <a:cubicBezTo>
                  <a:pt x="6791" y="6194"/>
                  <a:pt x="6780" y="6209"/>
                  <a:pt x="6770" y="6209"/>
                </a:cubicBezTo>
                <a:cubicBezTo>
                  <a:pt x="6768" y="6209"/>
                  <a:pt x="6765" y="6208"/>
                  <a:pt x="6763" y="6206"/>
                </a:cubicBezTo>
                <a:lnTo>
                  <a:pt x="6763" y="6206"/>
                </a:lnTo>
                <a:cubicBezTo>
                  <a:pt x="6748" y="6252"/>
                  <a:pt x="6786" y="6273"/>
                  <a:pt x="6825" y="6273"/>
                </a:cubicBezTo>
                <a:cubicBezTo>
                  <a:pt x="6847" y="6273"/>
                  <a:pt x="6869" y="6266"/>
                  <a:pt x="6882" y="6253"/>
                </a:cubicBezTo>
                <a:lnTo>
                  <a:pt x="6882" y="6253"/>
                </a:lnTo>
                <a:cubicBezTo>
                  <a:pt x="6894" y="6277"/>
                  <a:pt x="6858" y="6301"/>
                  <a:pt x="6846" y="6325"/>
                </a:cubicBezTo>
                <a:cubicBezTo>
                  <a:pt x="6846" y="6372"/>
                  <a:pt x="6965" y="6325"/>
                  <a:pt x="6930" y="6384"/>
                </a:cubicBezTo>
                <a:cubicBezTo>
                  <a:pt x="6930" y="6391"/>
                  <a:pt x="6922" y="6394"/>
                  <a:pt x="6916" y="6395"/>
                </a:cubicBezTo>
                <a:lnTo>
                  <a:pt x="6916" y="6395"/>
                </a:lnTo>
                <a:cubicBezTo>
                  <a:pt x="6936" y="6398"/>
                  <a:pt x="6952" y="6426"/>
                  <a:pt x="6971" y="6426"/>
                </a:cubicBezTo>
                <a:cubicBezTo>
                  <a:pt x="6980" y="6426"/>
                  <a:pt x="6990" y="6418"/>
                  <a:pt x="7001" y="6396"/>
                </a:cubicBezTo>
                <a:cubicBezTo>
                  <a:pt x="7025" y="6468"/>
                  <a:pt x="7108" y="6456"/>
                  <a:pt x="7108" y="6527"/>
                </a:cubicBezTo>
                <a:cubicBezTo>
                  <a:pt x="7119" y="6523"/>
                  <a:pt x="7127" y="6521"/>
                  <a:pt x="7134" y="6521"/>
                </a:cubicBezTo>
                <a:cubicBezTo>
                  <a:pt x="7172" y="6521"/>
                  <a:pt x="7171" y="6573"/>
                  <a:pt x="7199" y="6573"/>
                </a:cubicBezTo>
                <a:cubicBezTo>
                  <a:pt x="7208" y="6573"/>
                  <a:pt x="7221" y="6567"/>
                  <a:pt x="7239" y="6551"/>
                </a:cubicBezTo>
                <a:lnTo>
                  <a:pt x="7239" y="6551"/>
                </a:lnTo>
                <a:cubicBezTo>
                  <a:pt x="7164" y="6626"/>
                  <a:pt x="7233" y="6672"/>
                  <a:pt x="7291" y="6672"/>
                </a:cubicBezTo>
                <a:cubicBezTo>
                  <a:pt x="7298" y="6672"/>
                  <a:pt x="7304" y="6671"/>
                  <a:pt x="7311" y="6670"/>
                </a:cubicBezTo>
                <a:lnTo>
                  <a:pt x="7311" y="6670"/>
                </a:lnTo>
                <a:cubicBezTo>
                  <a:pt x="7287" y="6694"/>
                  <a:pt x="7311" y="6718"/>
                  <a:pt x="7275" y="6742"/>
                </a:cubicBezTo>
                <a:cubicBezTo>
                  <a:pt x="7288" y="6761"/>
                  <a:pt x="7307" y="6773"/>
                  <a:pt x="7328" y="6773"/>
                </a:cubicBezTo>
                <a:cubicBezTo>
                  <a:pt x="7346" y="6773"/>
                  <a:pt x="7365" y="6764"/>
                  <a:pt x="7382" y="6742"/>
                </a:cubicBezTo>
                <a:lnTo>
                  <a:pt x="7382" y="6742"/>
                </a:lnTo>
                <a:cubicBezTo>
                  <a:pt x="7346" y="6896"/>
                  <a:pt x="7573" y="6765"/>
                  <a:pt x="7489" y="6920"/>
                </a:cubicBezTo>
                <a:cubicBezTo>
                  <a:pt x="7620" y="6968"/>
                  <a:pt x="7739" y="7015"/>
                  <a:pt x="7834" y="7075"/>
                </a:cubicBezTo>
                <a:cubicBezTo>
                  <a:pt x="7817" y="7093"/>
                  <a:pt x="7802" y="7099"/>
                  <a:pt x="7789" y="7099"/>
                </a:cubicBezTo>
                <a:cubicBezTo>
                  <a:pt x="7757" y="7099"/>
                  <a:pt x="7737" y="7056"/>
                  <a:pt x="7705" y="7056"/>
                </a:cubicBezTo>
                <a:cubicBezTo>
                  <a:pt x="7691" y="7056"/>
                  <a:pt x="7676" y="7064"/>
                  <a:pt x="7656" y="7087"/>
                </a:cubicBezTo>
                <a:cubicBezTo>
                  <a:pt x="7763" y="7123"/>
                  <a:pt x="7882" y="7099"/>
                  <a:pt x="7942" y="7194"/>
                </a:cubicBezTo>
                <a:cubicBezTo>
                  <a:pt x="7954" y="7218"/>
                  <a:pt x="7894" y="7218"/>
                  <a:pt x="7870" y="7230"/>
                </a:cubicBezTo>
                <a:cubicBezTo>
                  <a:pt x="7988" y="7265"/>
                  <a:pt x="8024" y="7370"/>
                  <a:pt x="8140" y="7384"/>
                </a:cubicBezTo>
                <a:lnTo>
                  <a:pt x="8140" y="7384"/>
                </a:lnTo>
                <a:cubicBezTo>
                  <a:pt x="8184" y="7325"/>
                  <a:pt x="8301" y="7324"/>
                  <a:pt x="8335" y="7301"/>
                </a:cubicBezTo>
                <a:lnTo>
                  <a:pt x="8335" y="7301"/>
                </a:lnTo>
                <a:cubicBezTo>
                  <a:pt x="8204" y="7396"/>
                  <a:pt x="8370" y="7384"/>
                  <a:pt x="8204" y="7504"/>
                </a:cubicBezTo>
                <a:cubicBezTo>
                  <a:pt x="8227" y="7504"/>
                  <a:pt x="8251" y="7492"/>
                  <a:pt x="8275" y="7468"/>
                </a:cubicBezTo>
                <a:lnTo>
                  <a:pt x="8275" y="7468"/>
                </a:lnTo>
                <a:cubicBezTo>
                  <a:pt x="8287" y="7480"/>
                  <a:pt x="8275" y="7504"/>
                  <a:pt x="8227" y="7527"/>
                </a:cubicBezTo>
                <a:cubicBezTo>
                  <a:pt x="8236" y="7529"/>
                  <a:pt x="8243" y="7529"/>
                  <a:pt x="8250" y="7529"/>
                </a:cubicBezTo>
                <a:cubicBezTo>
                  <a:pt x="8287" y="7529"/>
                  <a:pt x="8310" y="7514"/>
                  <a:pt x="8334" y="7514"/>
                </a:cubicBezTo>
                <a:cubicBezTo>
                  <a:pt x="8345" y="7514"/>
                  <a:pt x="8357" y="7517"/>
                  <a:pt x="8370" y="7527"/>
                </a:cubicBezTo>
                <a:cubicBezTo>
                  <a:pt x="8346" y="7551"/>
                  <a:pt x="8335" y="7551"/>
                  <a:pt x="8311" y="7563"/>
                </a:cubicBezTo>
                <a:cubicBezTo>
                  <a:pt x="8340" y="7557"/>
                  <a:pt x="8367" y="7548"/>
                  <a:pt x="8390" y="7548"/>
                </a:cubicBezTo>
                <a:cubicBezTo>
                  <a:pt x="8412" y="7548"/>
                  <a:pt x="8430" y="7557"/>
                  <a:pt x="8442" y="7587"/>
                </a:cubicBezTo>
                <a:cubicBezTo>
                  <a:pt x="8432" y="7587"/>
                  <a:pt x="8430" y="7602"/>
                  <a:pt x="8424" y="7602"/>
                </a:cubicBezTo>
                <a:cubicBezTo>
                  <a:pt x="8423" y="7602"/>
                  <a:pt x="8422" y="7602"/>
                  <a:pt x="8421" y="7601"/>
                </a:cubicBezTo>
                <a:lnTo>
                  <a:pt x="8421" y="7601"/>
                </a:lnTo>
                <a:cubicBezTo>
                  <a:pt x="8493" y="7657"/>
                  <a:pt x="8621" y="7600"/>
                  <a:pt x="8656" y="7694"/>
                </a:cubicBezTo>
                <a:cubicBezTo>
                  <a:pt x="8561" y="7765"/>
                  <a:pt x="8656" y="7754"/>
                  <a:pt x="8596" y="7825"/>
                </a:cubicBezTo>
                <a:lnTo>
                  <a:pt x="8656" y="7837"/>
                </a:lnTo>
                <a:lnTo>
                  <a:pt x="8668" y="7789"/>
                </a:lnTo>
                <a:cubicBezTo>
                  <a:pt x="8704" y="7813"/>
                  <a:pt x="8787" y="7789"/>
                  <a:pt x="8799" y="7837"/>
                </a:cubicBezTo>
                <a:lnTo>
                  <a:pt x="8739" y="7849"/>
                </a:lnTo>
                <a:lnTo>
                  <a:pt x="8823" y="7885"/>
                </a:lnTo>
                <a:lnTo>
                  <a:pt x="8823" y="7885"/>
                </a:lnTo>
                <a:lnTo>
                  <a:pt x="8811" y="7825"/>
                </a:lnTo>
                <a:cubicBezTo>
                  <a:pt x="8856" y="7825"/>
                  <a:pt x="8874" y="7770"/>
                  <a:pt x="8895" y="7770"/>
                </a:cubicBezTo>
                <a:cubicBezTo>
                  <a:pt x="8902" y="7770"/>
                  <a:pt x="8909" y="7775"/>
                  <a:pt x="8918" y="7789"/>
                </a:cubicBezTo>
                <a:cubicBezTo>
                  <a:pt x="8894" y="7789"/>
                  <a:pt x="8942" y="7825"/>
                  <a:pt x="8930" y="7885"/>
                </a:cubicBezTo>
                <a:lnTo>
                  <a:pt x="8930" y="7885"/>
                </a:lnTo>
                <a:cubicBezTo>
                  <a:pt x="8948" y="7879"/>
                  <a:pt x="8966" y="7873"/>
                  <a:pt x="8980" y="7873"/>
                </a:cubicBezTo>
                <a:cubicBezTo>
                  <a:pt x="8995" y="7873"/>
                  <a:pt x="9007" y="7879"/>
                  <a:pt x="9013" y="7896"/>
                </a:cubicBezTo>
                <a:cubicBezTo>
                  <a:pt x="9001" y="7932"/>
                  <a:pt x="8942" y="7980"/>
                  <a:pt x="8930" y="8004"/>
                </a:cubicBezTo>
                <a:cubicBezTo>
                  <a:pt x="8945" y="7994"/>
                  <a:pt x="8958" y="7990"/>
                  <a:pt x="8971" y="7990"/>
                </a:cubicBezTo>
                <a:cubicBezTo>
                  <a:pt x="9005" y="7990"/>
                  <a:pt x="9033" y="8017"/>
                  <a:pt x="9067" y="8017"/>
                </a:cubicBezTo>
                <a:cubicBezTo>
                  <a:pt x="9078" y="8017"/>
                  <a:pt x="9089" y="8015"/>
                  <a:pt x="9100" y="8008"/>
                </a:cubicBezTo>
                <a:lnTo>
                  <a:pt x="9100" y="8008"/>
                </a:lnTo>
                <a:cubicBezTo>
                  <a:pt x="9079" y="8023"/>
                  <a:pt x="9059" y="8053"/>
                  <a:pt x="9049" y="8063"/>
                </a:cubicBezTo>
                <a:lnTo>
                  <a:pt x="9108" y="8016"/>
                </a:lnTo>
                <a:lnTo>
                  <a:pt x="9108" y="8016"/>
                </a:lnTo>
                <a:cubicBezTo>
                  <a:pt x="9108" y="8051"/>
                  <a:pt x="9108" y="8063"/>
                  <a:pt x="9085" y="8087"/>
                </a:cubicBezTo>
                <a:cubicBezTo>
                  <a:pt x="9090" y="8094"/>
                  <a:pt x="9094" y="8096"/>
                  <a:pt x="9099" y="8096"/>
                </a:cubicBezTo>
                <a:cubicBezTo>
                  <a:pt x="9119" y="8096"/>
                  <a:pt x="9135" y="8043"/>
                  <a:pt x="9150" y="8043"/>
                </a:cubicBezTo>
                <a:cubicBezTo>
                  <a:pt x="9156" y="8043"/>
                  <a:pt x="9162" y="8052"/>
                  <a:pt x="9168" y="8075"/>
                </a:cubicBezTo>
                <a:lnTo>
                  <a:pt x="9144" y="8075"/>
                </a:lnTo>
                <a:cubicBezTo>
                  <a:pt x="9180" y="8146"/>
                  <a:pt x="9275" y="8135"/>
                  <a:pt x="9311" y="8206"/>
                </a:cubicBezTo>
                <a:cubicBezTo>
                  <a:pt x="9294" y="8240"/>
                  <a:pt x="9282" y="8248"/>
                  <a:pt x="9271" y="8248"/>
                </a:cubicBezTo>
                <a:cubicBezTo>
                  <a:pt x="9261" y="8248"/>
                  <a:pt x="9252" y="8239"/>
                  <a:pt x="9242" y="8239"/>
                </a:cubicBezTo>
                <a:cubicBezTo>
                  <a:pt x="9234" y="8239"/>
                  <a:pt x="9226" y="8245"/>
                  <a:pt x="9216" y="8266"/>
                </a:cubicBezTo>
                <a:cubicBezTo>
                  <a:pt x="9311" y="8325"/>
                  <a:pt x="9454" y="8301"/>
                  <a:pt x="9525" y="8385"/>
                </a:cubicBezTo>
                <a:lnTo>
                  <a:pt x="9513" y="8361"/>
                </a:lnTo>
                <a:cubicBezTo>
                  <a:pt x="9532" y="8342"/>
                  <a:pt x="9544" y="8334"/>
                  <a:pt x="9552" y="8334"/>
                </a:cubicBezTo>
                <a:cubicBezTo>
                  <a:pt x="9581" y="8334"/>
                  <a:pt x="9545" y="8445"/>
                  <a:pt x="9601" y="8445"/>
                </a:cubicBezTo>
                <a:cubicBezTo>
                  <a:pt x="9603" y="8445"/>
                  <a:pt x="9605" y="8445"/>
                  <a:pt x="9607" y="8444"/>
                </a:cubicBezTo>
                <a:lnTo>
                  <a:pt x="9607" y="8444"/>
                </a:lnTo>
                <a:cubicBezTo>
                  <a:pt x="9596" y="8447"/>
                  <a:pt x="9569" y="8473"/>
                  <a:pt x="9561" y="8480"/>
                </a:cubicBezTo>
                <a:lnTo>
                  <a:pt x="9561" y="8480"/>
                </a:lnTo>
                <a:cubicBezTo>
                  <a:pt x="9561" y="8480"/>
                  <a:pt x="9561" y="8480"/>
                  <a:pt x="9561" y="8480"/>
                </a:cubicBezTo>
                <a:cubicBezTo>
                  <a:pt x="9560" y="8481"/>
                  <a:pt x="9559" y="8482"/>
                  <a:pt x="9559" y="8482"/>
                </a:cubicBezTo>
                <a:cubicBezTo>
                  <a:pt x="9559" y="8482"/>
                  <a:pt x="9560" y="8481"/>
                  <a:pt x="9561" y="8480"/>
                </a:cubicBezTo>
                <a:lnTo>
                  <a:pt x="9561" y="8480"/>
                </a:lnTo>
                <a:cubicBezTo>
                  <a:pt x="9609" y="8539"/>
                  <a:pt x="9692" y="8539"/>
                  <a:pt x="9799" y="8563"/>
                </a:cubicBezTo>
                <a:lnTo>
                  <a:pt x="9775" y="8587"/>
                </a:lnTo>
                <a:cubicBezTo>
                  <a:pt x="9787" y="8635"/>
                  <a:pt x="9847" y="8658"/>
                  <a:pt x="9870" y="8694"/>
                </a:cubicBezTo>
                <a:cubicBezTo>
                  <a:pt x="9906" y="8670"/>
                  <a:pt x="9918" y="8694"/>
                  <a:pt x="9930" y="8647"/>
                </a:cubicBezTo>
                <a:lnTo>
                  <a:pt x="9930" y="8647"/>
                </a:lnTo>
                <a:cubicBezTo>
                  <a:pt x="9918" y="8885"/>
                  <a:pt x="10204" y="8706"/>
                  <a:pt x="10204" y="8908"/>
                </a:cubicBezTo>
                <a:cubicBezTo>
                  <a:pt x="10200" y="8905"/>
                  <a:pt x="10195" y="8904"/>
                  <a:pt x="10189" y="8904"/>
                </a:cubicBezTo>
                <a:cubicBezTo>
                  <a:pt x="10175" y="8904"/>
                  <a:pt x="10160" y="8912"/>
                  <a:pt x="10168" y="8920"/>
                </a:cubicBezTo>
                <a:lnTo>
                  <a:pt x="10263" y="8944"/>
                </a:lnTo>
                <a:cubicBezTo>
                  <a:pt x="10299" y="8897"/>
                  <a:pt x="10275" y="8908"/>
                  <a:pt x="10287" y="8861"/>
                </a:cubicBezTo>
                <a:cubicBezTo>
                  <a:pt x="10302" y="8846"/>
                  <a:pt x="10326" y="8836"/>
                  <a:pt x="10345" y="8836"/>
                </a:cubicBezTo>
                <a:cubicBezTo>
                  <a:pt x="10356" y="8836"/>
                  <a:pt x="10366" y="8840"/>
                  <a:pt x="10370" y="8849"/>
                </a:cubicBezTo>
                <a:cubicBezTo>
                  <a:pt x="10311" y="8849"/>
                  <a:pt x="10323" y="8920"/>
                  <a:pt x="10323" y="8968"/>
                </a:cubicBezTo>
                <a:cubicBezTo>
                  <a:pt x="10323" y="8944"/>
                  <a:pt x="10347" y="8932"/>
                  <a:pt x="10359" y="8920"/>
                </a:cubicBezTo>
                <a:lnTo>
                  <a:pt x="10359" y="8920"/>
                </a:lnTo>
                <a:cubicBezTo>
                  <a:pt x="10353" y="8944"/>
                  <a:pt x="10354" y="8953"/>
                  <a:pt x="10358" y="8953"/>
                </a:cubicBezTo>
                <a:cubicBezTo>
                  <a:pt x="10369" y="8953"/>
                  <a:pt x="10405" y="8894"/>
                  <a:pt x="10426" y="8894"/>
                </a:cubicBezTo>
                <a:cubicBezTo>
                  <a:pt x="10434" y="8894"/>
                  <a:pt x="10440" y="8901"/>
                  <a:pt x="10442" y="8920"/>
                </a:cubicBezTo>
                <a:lnTo>
                  <a:pt x="10430" y="8944"/>
                </a:lnTo>
                <a:cubicBezTo>
                  <a:pt x="10446" y="8944"/>
                  <a:pt x="10472" y="8934"/>
                  <a:pt x="10492" y="8934"/>
                </a:cubicBezTo>
                <a:cubicBezTo>
                  <a:pt x="10501" y="8934"/>
                  <a:pt x="10509" y="8936"/>
                  <a:pt x="10513" y="8944"/>
                </a:cubicBezTo>
                <a:cubicBezTo>
                  <a:pt x="10501" y="8980"/>
                  <a:pt x="10493" y="8983"/>
                  <a:pt x="10482" y="8983"/>
                </a:cubicBezTo>
                <a:cubicBezTo>
                  <a:pt x="10480" y="8983"/>
                  <a:pt x="10478" y="8983"/>
                  <a:pt x="10476" y="8983"/>
                </a:cubicBezTo>
                <a:cubicBezTo>
                  <a:pt x="10467" y="8983"/>
                  <a:pt x="10456" y="8985"/>
                  <a:pt x="10442" y="9004"/>
                </a:cubicBezTo>
                <a:cubicBezTo>
                  <a:pt x="10446" y="9007"/>
                  <a:pt x="10451" y="9008"/>
                  <a:pt x="10457" y="9008"/>
                </a:cubicBezTo>
                <a:cubicBezTo>
                  <a:pt x="10485" y="9008"/>
                  <a:pt x="10529" y="8981"/>
                  <a:pt x="10554" y="8981"/>
                </a:cubicBezTo>
                <a:cubicBezTo>
                  <a:pt x="10568" y="8981"/>
                  <a:pt x="10577" y="8989"/>
                  <a:pt x="10573" y="9016"/>
                </a:cubicBezTo>
                <a:cubicBezTo>
                  <a:pt x="10568" y="9018"/>
                  <a:pt x="10563" y="9019"/>
                  <a:pt x="10558" y="9019"/>
                </a:cubicBezTo>
                <a:cubicBezTo>
                  <a:pt x="10544" y="9019"/>
                  <a:pt x="10530" y="9012"/>
                  <a:pt x="10517" y="9012"/>
                </a:cubicBezTo>
                <a:cubicBezTo>
                  <a:pt x="10512" y="9012"/>
                  <a:pt x="10506" y="9013"/>
                  <a:pt x="10501" y="9016"/>
                </a:cubicBezTo>
                <a:cubicBezTo>
                  <a:pt x="10490" y="9111"/>
                  <a:pt x="10513" y="9087"/>
                  <a:pt x="10525" y="9123"/>
                </a:cubicBezTo>
                <a:lnTo>
                  <a:pt x="10525" y="9111"/>
                </a:lnTo>
                <a:lnTo>
                  <a:pt x="10561" y="9182"/>
                </a:lnTo>
                <a:lnTo>
                  <a:pt x="10561" y="9159"/>
                </a:lnTo>
                <a:cubicBezTo>
                  <a:pt x="10606" y="9117"/>
                  <a:pt x="10634" y="9104"/>
                  <a:pt x="10654" y="9104"/>
                </a:cubicBezTo>
                <a:cubicBezTo>
                  <a:pt x="10686" y="9104"/>
                  <a:pt x="10699" y="9137"/>
                  <a:pt x="10737" y="9137"/>
                </a:cubicBezTo>
                <a:cubicBezTo>
                  <a:pt x="10750" y="9137"/>
                  <a:pt x="10766" y="9133"/>
                  <a:pt x="10787" y="9123"/>
                </a:cubicBezTo>
                <a:lnTo>
                  <a:pt x="10787" y="9123"/>
                </a:lnTo>
                <a:cubicBezTo>
                  <a:pt x="10668" y="9182"/>
                  <a:pt x="10740" y="9170"/>
                  <a:pt x="10692" y="9230"/>
                </a:cubicBezTo>
                <a:cubicBezTo>
                  <a:pt x="10692" y="9266"/>
                  <a:pt x="10704" y="9301"/>
                  <a:pt x="10692" y="9313"/>
                </a:cubicBezTo>
                <a:cubicBezTo>
                  <a:pt x="10701" y="9308"/>
                  <a:pt x="10707" y="9306"/>
                  <a:pt x="10712" y="9306"/>
                </a:cubicBezTo>
                <a:cubicBezTo>
                  <a:pt x="10733" y="9306"/>
                  <a:pt x="10725" y="9344"/>
                  <a:pt x="10748" y="9344"/>
                </a:cubicBezTo>
                <a:cubicBezTo>
                  <a:pt x="10756" y="9344"/>
                  <a:pt x="10768" y="9339"/>
                  <a:pt x="10787" y="9325"/>
                </a:cubicBezTo>
                <a:lnTo>
                  <a:pt x="10787" y="9325"/>
                </a:lnTo>
                <a:cubicBezTo>
                  <a:pt x="10775" y="9349"/>
                  <a:pt x="10823" y="9349"/>
                  <a:pt x="10775" y="9409"/>
                </a:cubicBezTo>
                <a:cubicBezTo>
                  <a:pt x="10823" y="9409"/>
                  <a:pt x="10799" y="9361"/>
                  <a:pt x="10811" y="9337"/>
                </a:cubicBezTo>
                <a:cubicBezTo>
                  <a:pt x="10822" y="9332"/>
                  <a:pt x="10831" y="9330"/>
                  <a:pt x="10840" y="9330"/>
                </a:cubicBezTo>
                <a:cubicBezTo>
                  <a:pt x="10905" y="9330"/>
                  <a:pt x="10909" y="9455"/>
                  <a:pt x="10991" y="9455"/>
                </a:cubicBezTo>
                <a:cubicBezTo>
                  <a:pt x="11004" y="9455"/>
                  <a:pt x="11020" y="9452"/>
                  <a:pt x="11037" y="9444"/>
                </a:cubicBezTo>
                <a:cubicBezTo>
                  <a:pt x="11132" y="9444"/>
                  <a:pt x="11180" y="9373"/>
                  <a:pt x="11275" y="9373"/>
                </a:cubicBezTo>
                <a:cubicBezTo>
                  <a:pt x="11275" y="9420"/>
                  <a:pt x="11204" y="9444"/>
                  <a:pt x="11204" y="9444"/>
                </a:cubicBezTo>
                <a:cubicBezTo>
                  <a:pt x="11216" y="9504"/>
                  <a:pt x="11252" y="9504"/>
                  <a:pt x="11299" y="9504"/>
                </a:cubicBezTo>
                <a:cubicBezTo>
                  <a:pt x="11275" y="9516"/>
                  <a:pt x="11275" y="9540"/>
                  <a:pt x="11275" y="9575"/>
                </a:cubicBezTo>
                <a:cubicBezTo>
                  <a:pt x="11293" y="9575"/>
                  <a:pt x="11318" y="9535"/>
                  <a:pt x="11339" y="9535"/>
                </a:cubicBezTo>
                <a:cubicBezTo>
                  <a:pt x="11346" y="9535"/>
                  <a:pt x="11353" y="9540"/>
                  <a:pt x="11359" y="9551"/>
                </a:cubicBezTo>
                <a:cubicBezTo>
                  <a:pt x="11335" y="9575"/>
                  <a:pt x="11299" y="9611"/>
                  <a:pt x="11275" y="9623"/>
                </a:cubicBezTo>
                <a:cubicBezTo>
                  <a:pt x="11323" y="9623"/>
                  <a:pt x="11371" y="9599"/>
                  <a:pt x="11418" y="9599"/>
                </a:cubicBezTo>
                <a:cubicBezTo>
                  <a:pt x="11406" y="9647"/>
                  <a:pt x="11359" y="9647"/>
                  <a:pt x="11335" y="9659"/>
                </a:cubicBezTo>
                <a:cubicBezTo>
                  <a:pt x="11356" y="9664"/>
                  <a:pt x="11380" y="9669"/>
                  <a:pt x="11404" y="9669"/>
                </a:cubicBezTo>
                <a:cubicBezTo>
                  <a:pt x="11433" y="9669"/>
                  <a:pt x="11463" y="9661"/>
                  <a:pt x="11490" y="9635"/>
                </a:cubicBezTo>
                <a:cubicBezTo>
                  <a:pt x="11502" y="9635"/>
                  <a:pt x="11513" y="9647"/>
                  <a:pt x="11525" y="9647"/>
                </a:cubicBezTo>
                <a:cubicBezTo>
                  <a:pt x="11502" y="9670"/>
                  <a:pt x="11478" y="9706"/>
                  <a:pt x="11466" y="9742"/>
                </a:cubicBezTo>
                <a:cubicBezTo>
                  <a:pt x="11490" y="9730"/>
                  <a:pt x="11502" y="9718"/>
                  <a:pt x="11502" y="9718"/>
                </a:cubicBezTo>
                <a:lnTo>
                  <a:pt x="11549" y="9730"/>
                </a:lnTo>
                <a:lnTo>
                  <a:pt x="11549" y="9730"/>
                </a:lnTo>
                <a:lnTo>
                  <a:pt x="11513" y="9718"/>
                </a:lnTo>
                <a:cubicBezTo>
                  <a:pt x="11525" y="9694"/>
                  <a:pt x="11537" y="9694"/>
                  <a:pt x="11573" y="9659"/>
                </a:cubicBezTo>
                <a:cubicBezTo>
                  <a:pt x="11585" y="9659"/>
                  <a:pt x="11597" y="9670"/>
                  <a:pt x="11609" y="9670"/>
                </a:cubicBezTo>
                <a:cubicBezTo>
                  <a:pt x="11597" y="9682"/>
                  <a:pt x="11597" y="9706"/>
                  <a:pt x="11585" y="9718"/>
                </a:cubicBezTo>
                <a:cubicBezTo>
                  <a:pt x="11589" y="9714"/>
                  <a:pt x="11592" y="9713"/>
                  <a:pt x="11593" y="9713"/>
                </a:cubicBezTo>
                <a:cubicBezTo>
                  <a:pt x="11597" y="9713"/>
                  <a:pt x="11597" y="9718"/>
                  <a:pt x="11597" y="9718"/>
                </a:cubicBezTo>
                <a:cubicBezTo>
                  <a:pt x="11597" y="9718"/>
                  <a:pt x="11585" y="9730"/>
                  <a:pt x="11585" y="9742"/>
                </a:cubicBezTo>
                <a:cubicBezTo>
                  <a:pt x="11597" y="9742"/>
                  <a:pt x="11609" y="9730"/>
                  <a:pt x="11609" y="9718"/>
                </a:cubicBezTo>
                <a:cubicBezTo>
                  <a:pt x="11614" y="9723"/>
                  <a:pt x="11619" y="9726"/>
                  <a:pt x="11624" y="9726"/>
                </a:cubicBezTo>
                <a:cubicBezTo>
                  <a:pt x="11630" y="9726"/>
                  <a:pt x="11637" y="9720"/>
                  <a:pt x="11644" y="9706"/>
                </a:cubicBezTo>
                <a:cubicBezTo>
                  <a:pt x="11644" y="9694"/>
                  <a:pt x="11644" y="9682"/>
                  <a:pt x="11644" y="9670"/>
                </a:cubicBezTo>
                <a:cubicBezTo>
                  <a:pt x="11644" y="9670"/>
                  <a:pt x="11656" y="9659"/>
                  <a:pt x="11656" y="9659"/>
                </a:cubicBezTo>
                <a:lnTo>
                  <a:pt x="11656" y="9659"/>
                </a:lnTo>
                <a:cubicBezTo>
                  <a:pt x="11668" y="9694"/>
                  <a:pt x="11585" y="9801"/>
                  <a:pt x="11597" y="9813"/>
                </a:cubicBezTo>
                <a:cubicBezTo>
                  <a:pt x="11594" y="9829"/>
                  <a:pt x="11601" y="9834"/>
                  <a:pt x="11614" y="9834"/>
                </a:cubicBezTo>
                <a:cubicBezTo>
                  <a:pt x="11637" y="9834"/>
                  <a:pt x="11678" y="9817"/>
                  <a:pt x="11704" y="9817"/>
                </a:cubicBezTo>
                <a:cubicBezTo>
                  <a:pt x="11718" y="9817"/>
                  <a:pt x="11728" y="9822"/>
                  <a:pt x="11728" y="9837"/>
                </a:cubicBezTo>
                <a:cubicBezTo>
                  <a:pt x="11747" y="9818"/>
                  <a:pt x="11797" y="9783"/>
                  <a:pt x="11841" y="9783"/>
                </a:cubicBezTo>
                <a:cubicBezTo>
                  <a:pt x="11852" y="9783"/>
                  <a:pt x="11862" y="9785"/>
                  <a:pt x="11871" y="9790"/>
                </a:cubicBezTo>
                <a:cubicBezTo>
                  <a:pt x="11882" y="9823"/>
                  <a:pt x="11801" y="9886"/>
                  <a:pt x="11761" y="9886"/>
                </a:cubicBezTo>
                <a:cubicBezTo>
                  <a:pt x="11757" y="9886"/>
                  <a:pt x="11754" y="9886"/>
                  <a:pt x="11752" y="9885"/>
                </a:cubicBezTo>
                <a:cubicBezTo>
                  <a:pt x="11740" y="9885"/>
                  <a:pt x="11752" y="9873"/>
                  <a:pt x="11752" y="9873"/>
                </a:cubicBezTo>
                <a:cubicBezTo>
                  <a:pt x="11747" y="9868"/>
                  <a:pt x="11740" y="9865"/>
                  <a:pt x="11732" y="9865"/>
                </a:cubicBezTo>
                <a:cubicBezTo>
                  <a:pt x="11722" y="9865"/>
                  <a:pt x="11711" y="9871"/>
                  <a:pt x="11704" y="9885"/>
                </a:cubicBezTo>
                <a:lnTo>
                  <a:pt x="11728" y="9873"/>
                </a:lnTo>
                <a:lnTo>
                  <a:pt x="11728" y="9873"/>
                </a:lnTo>
                <a:cubicBezTo>
                  <a:pt x="11716" y="9909"/>
                  <a:pt x="11740" y="9956"/>
                  <a:pt x="11692" y="9968"/>
                </a:cubicBezTo>
                <a:cubicBezTo>
                  <a:pt x="11701" y="9970"/>
                  <a:pt x="11707" y="9971"/>
                  <a:pt x="11713" y="9971"/>
                </a:cubicBezTo>
                <a:cubicBezTo>
                  <a:pt x="11740" y="9971"/>
                  <a:pt x="11742" y="9950"/>
                  <a:pt x="11752" y="9921"/>
                </a:cubicBezTo>
                <a:lnTo>
                  <a:pt x="11752" y="9921"/>
                </a:lnTo>
                <a:cubicBezTo>
                  <a:pt x="11740" y="9992"/>
                  <a:pt x="11787" y="9992"/>
                  <a:pt x="11787" y="10040"/>
                </a:cubicBezTo>
                <a:cubicBezTo>
                  <a:pt x="11799" y="10028"/>
                  <a:pt x="11823" y="10004"/>
                  <a:pt x="11835" y="10004"/>
                </a:cubicBezTo>
                <a:cubicBezTo>
                  <a:pt x="11835" y="10034"/>
                  <a:pt x="11843" y="10042"/>
                  <a:pt x="11854" y="10042"/>
                </a:cubicBezTo>
                <a:cubicBezTo>
                  <a:pt x="11869" y="10042"/>
                  <a:pt x="11889" y="10030"/>
                  <a:pt x="11907" y="10030"/>
                </a:cubicBezTo>
                <a:cubicBezTo>
                  <a:pt x="11915" y="10030"/>
                  <a:pt x="11923" y="10033"/>
                  <a:pt x="11930" y="10040"/>
                </a:cubicBezTo>
                <a:cubicBezTo>
                  <a:pt x="11918" y="10087"/>
                  <a:pt x="11835" y="10087"/>
                  <a:pt x="11894" y="10111"/>
                </a:cubicBezTo>
                <a:cubicBezTo>
                  <a:pt x="11894" y="10145"/>
                  <a:pt x="11850" y="10158"/>
                  <a:pt x="11815" y="10159"/>
                </a:cubicBezTo>
                <a:lnTo>
                  <a:pt x="11815" y="10159"/>
                </a:lnTo>
                <a:cubicBezTo>
                  <a:pt x="11816" y="10155"/>
                  <a:pt x="11817" y="10151"/>
                  <a:pt x="11818" y="10148"/>
                </a:cubicBezTo>
                <a:lnTo>
                  <a:pt x="11818" y="10148"/>
                </a:lnTo>
                <a:lnTo>
                  <a:pt x="11811" y="10159"/>
                </a:lnTo>
                <a:cubicBezTo>
                  <a:pt x="11812" y="10159"/>
                  <a:pt x="11814" y="10159"/>
                  <a:pt x="11815" y="10159"/>
                </a:cubicBezTo>
                <a:lnTo>
                  <a:pt x="11815" y="10159"/>
                </a:lnTo>
                <a:cubicBezTo>
                  <a:pt x="11814" y="10162"/>
                  <a:pt x="11813" y="10166"/>
                  <a:pt x="11811" y="10171"/>
                </a:cubicBezTo>
                <a:cubicBezTo>
                  <a:pt x="11847" y="10182"/>
                  <a:pt x="11847" y="10206"/>
                  <a:pt x="11835" y="10242"/>
                </a:cubicBezTo>
                <a:cubicBezTo>
                  <a:pt x="11823" y="10254"/>
                  <a:pt x="11799" y="10242"/>
                  <a:pt x="11775" y="10278"/>
                </a:cubicBezTo>
                <a:cubicBezTo>
                  <a:pt x="11775" y="10278"/>
                  <a:pt x="11787" y="10230"/>
                  <a:pt x="11799" y="10206"/>
                </a:cubicBezTo>
                <a:lnTo>
                  <a:pt x="11799" y="10206"/>
                </a:lnTo>
                <a:cubicBezTo>
                  <a:pt x="11793" y="10213"/>
                  <a:pt x="11786" y="10223"/>
                  <a:pt x="11782" y="10223"/>
                </a:cubicBezTo>
                <a:cubicBezTo>
                  <a:pt x="11778" y="10223"/>
                  <a:pt x="11775" y="10216"/>
                  <a:pt x="11775" y="10194"/>
                </a:cubicBezTo>
                <a:cubicBezTo>
                  <a:pt x="11791" y="10172"/>
                  <a:pt x="11791" y="10163"/>
                  <a:pt x="11793" y="10163"/>
                </a:cubicBezTo>
                <a:cubicBezTo>
                  <a:pt x="11794" y="10163"/>
                  <a:pt x="11795" y="10166"/>
                  <a:pt x="11799" y="10171"/>
                </a:cubicBezTo>
                <a:cubicBezTo>
                  <a:pt x="11792" y="10155"/>
                  <a:pt x="11794" y="10130"/>
                  <a:pt x="11787" y="10130"/>
                </a:cubicBezTo>
                <a:cubicBezTo>
                  <a:pt x="11783" y="10130"/>
                  <a:pt x="11776" y="10138"/>
                  <a:pt x="11764" y="10159"/>
                </a:cubicBezTo>
                <a:cubicBezTo>
                  <a:pt x="11781" y="10114"/>
                  <a:pt x="11786" y="10090"/>
                  <a:pt x="11777" y="10090"/>
                </a:cubicBezTo>
                <a:cubicBezTo>
                  <a:pt x="11774" y="10090"/>
                  <a:pt x="11770" y="10093"/>
                  <a:pt x="11764" y="10099"/>
                </a:cubicBezTo>
                <a:lnTo>
                  <a:pt x="11752" y="10147"/>
                </a:lnTo>
                <a:cubicBezTo>
                  <a:pt x="11740" y="10147"/>
                  <a:pt x="11740" y="10135"/>
                  <a:pt x="11740" y="10135"/>
                </a:cubicBezTo>
                <a:lnTo>
                  <a:pt x="11775" y="10051"/>
                </a:lnTo>
                <a:cubicBezTo>
                  <a:pt x="11778" y="10031"/>
                  <a:pt x="11774" y="10024"/>
                  <a:pt x="11768" y="10024"/>
                </a:cubicBezTo>
                <a:cubicBezTo>
                  <a:pt x="11750" y="10024"/>
                  <a:pt x="11706" y="10082"/>
                  <a:pt x="11689" y="10082"/>
                </a:cubicBezTo>
                <a:cubicBezTo>
                  <a:pt x="11680" y="10082"/>
                  <a:pt x="11679" y="10066"/>
                  <a:pt x="11692" y="10016"/>
                </a:cubicBezTo>
                <a:lnTo>
                  <a:pt x="11692" y="10016"/>
                </a:lnTo>
                <a:cubicBezTo>
                  <a:pt x="11656" y="10063"/>
                  <a:pt x="11692" y="10063"/>
                  <a:pt x="11656" y="10123"/>
                </a:cubicBezTo>
                <a:cubicBezTo>
                  <a:pt x="11644" y="10111"/>
                  <a:pt x="11680" y="9992"/>
                  <a:pt x="11680" y="9980"/>
                </a:cubicBezTo>
                <a:cubicBezTo>
                  <a:pt x="11680" y="9974"/>
                  <a:pt x="11679" y="9971"/>
                  <a:pt x="11677" y="9971"/>
                </a:cubicBezTo>
                <a:cubicBezTo>
                  <a:pt x="11664" y="9971"/>
                  <a:pt x="11620" y="10057"/>
                  <a:pt x="11602" y="10057"/>
                </a:cubicBezTo>
                <a:cubicBezTo>
                  <a:pt x="11600" y="10057"/>
                  <a:pt x="11598" y="10055"/>
                  <a:pt x="11597" y="10051"/>
                </a:cubicBezTo>
                <a:cubicBezTo>
                  <a:pt x="11585" y="10075"/>
                  <a:pt x="11561" y="10159"/>
                  <a:pt x="11525" y="10171"/>
                </a:cubicBezTo>
                <a:cubicBezTo>
                  <a:pt x="11525" y="10159"/>
                  <a:pt x="11573" y="10051"/>
                  <a:pt x="11585" y="10028"/>
                </a:cubicBezTo>
                <a:cubicBezTo>
                  <a:pt x="11597" y="10028"/>
                  <a:pt x="11585" y="10040"/>
                  <a:pt x="11585" y="10051"/>
                </a:cubicBezTo>
                <a:cubicBezTo>
                  <a:pt x="11597" y="10040"/>
                  <a:pt x="11609" y="10028"/>
                  <a:pt x="11609" y="10004"/>
                </a:cubicBezTo>
                <a:lnTo>
                  <a:pt x="11609" y="10004"/>
                </a:lnTo>
                <a:lnTo>
                  <a:pt x="11597" y="10028"/>
                </a:lnTo>
                <a:cubicBezTo>
                  <a:pt x="11609" y="9992"/>
                  <a:pt x="11585" y="9992"/>
                  <a:pt x="11609" y="9944"/>
                </a:cubicBezTo>
                <a:lnTo>
                  <a:pt x="11609" y="9944"/>
                </a:lnTo>
                <a:cubicBezTo>
                  <a:pt x="11585" y="9968"/>
                  <a:pt x="11585" y="9992"/>
                  <a:pt x="11585" y="10004"/>
                </a:cubicBezTo>
                <a:cubicBezTo>
                  <a:pt x="11585" y="9956"/>
                  <a:pt x="11561" y="9992"/>
                  <a:pt x="11549" y="9956"/>
                </a:cubicBezTo>
                <a:cubicBezTo>
                  <a:pt x="11549" y="9968"/>
                  <a:pt x="11537" y="10004"/>
                  <a:pt x="11525" y="10004"/>
                </a:cubicBezTo>
                <a:cubicBezTo>
                  <a:pt x="11523" y="9994"/>
                  <a:pt x="11520" y="9991"/>
                  <a:pt x="11517" y="9991"/>
                </a:cubicBezTo>
                <a:cubicBezTo>
                  <a:pt x="11504" y="9991"/>
                  <a:pt x="11485" y="10051"/>
                  <a:pt x="11466" y="10051"/>
                </a:cubicBezTo>
                <a:cubicBezTo>
                  <a:pt x="11476" y="10013"/>
                  <a:pt x="11501" y="9974"/>
                  <a:pt x="11491" y="9974"/>
                </a:cubicBezTo>
                <a:cubicBezTo>
                  <a:pt x="11488" y="9974"/>
                  <a:pt x="11484" y="9976"/>
                  <a:pt x="11478" y="9980"/>
                </a:cubicBezTo>
                <a:cubicBezTo>
                  <a:pt x="11490" y="9944"/>
                  <a:pt x="11513" y="9909"/>
                  <a:pt x="11525" y="9885"/>
                </a:cubicBezTo>
                <a:lnTo>
                  <a:pt x="11525" y="9885"/>
                </a:lnTo>
                <a:cubicBezTo>
                  <a:pt x="11518" y="9894"/>
                  <a:pt x="11514" y="9898"/>
                  <a:pt x="11510" y="9898"/>
                </a:cubicBezTo>
                <a:cubicBezTo>
                  <a:pt x="11498" y="9898"/>
                  <a:pt x="11511" y="9835"/>
                  <a:pt x="11502" y="9825"/>
                </a:cubicBezTo>
                <a:lnTo>
                  <a:pt x="11525" y="9802"/>
                </a:lnTo>
                <a:lnTo>
                  <a:pt x="11525" y="9802"/>
                </a:lnTo>
                <a:cubicBezTo>
                  <a:pt x="11513" y="9813"/>
                  <a:pt x="11513" y="9813"/>
                  <a:pt x="11502" y="9813"/>
                </a:cubicBezTo>
                <a:lnTo>
                  <a:pt x="11490" y="9873"/>
                </a:lnTo>
                <a:cubicBezTo>
                  <a:pt x="11490" y="9861"/>
                  <a:pt x="11478" y="9849"/>
                  <a:pt x="11490" y="9825"/>
                </a:cubicBezTo>
                <a:lnTo>
                  <a:pt x="11490" y="9825"/>
                </a:lnTo>
                <a:cubicBezTo>
                  <a:pt x="11466" y="9861"/>
                  <a:pt x="11454" y="9932"/>
                  <a:pt x="11418" y="9968"/>
                </a:cubicBezTo>
                <a:cubicBezTo>
                  <a:pt x="11418" y="9962"/>
                  <a:pt x="11416" y="9961"/>
                  <a:pt x="11413" y="9961"/>
                </a:cubicBezTo>
                <a:cubicBezTo>
                  <a:pt x="11410" y="9961"/>
                  <a:pt x="11407" y="9962"/>
                  <a:pt x="11405" y="9962"/>
                </a:cubicBezTo>
                <a:cubicBezTo>
                  <a:pt x="11400" y="9962"/>
                  <a:pt x="11400" y="9956"/>
                  <a:pt x="11418" y="9921"/>
                </a:cubicBezTo>
                <a:cubicBezTo>
                  <a:pt x="11420" y="9925"/>
                  <a:pt x="11421" y="9927"/>
                  <a:pt x="11423" y="9927"/>
                </a:cubicBezTo>
                <a:cubicBezTo>
                  <a:pt x="11432" y="9927"/>
                  <a:pt x="11443" y="9855"/>
                  <a:pt x="11460" y="9840"/>
                </a:cubicBezTo>
                <a:lnTo>
                  <a:pt x="11460" y="9840"/>
                </a:lnTo>
                <a:cubicBezTo>
                  <a:pt x="11461" y="9841"/>
                  <a:pt x="11462" y="9842"/>
                  <a:pt x="11463" y="9842"/>
                </a:cubicBezTo>
                <a:cubicBezTo>
                  <a:pt x="11465" y="9842"/>
                  <a:pt x="11466" y="9841"/>
                  <a:pt x="11466" y="9837"/>
                </a:cubicBezTo>
                <a:cubicBezTo>
                  <a:pt x="11464" y="9837"/>
                  <a:pt x="11462" y="9838"/>
                  <a:pt x="11460" y="9840"/>
                </a:cubicBezTo>
                <a:lnTo>
                  <a:pt x="11460" y="9840"/>
                </a:lnTo>
                <a:cubicBezTo>
                  <a:pt x="11457" y="9837"/>
                  <a:pt x="11454" y="9831"/>
                  <a:pt x="11454" y="9825"/>
                </a:cubicBezTo>
                <a:cubicBezTo>
                  <a:pt x="11454" y="9825"/>
                  <a:pt x="11466" y="9813"/>
                  <a:pt x="11466" y="9813"/>
                </a:cubicBezTo>
                <a:cubicBezTo>
                  <a:pt x="11468" y="9797"/>
                  <a:pt x="11468" y="9790"/>
                  <a:pt x="11465" y="9790"/>
                </a:cubicBezTo>
                <a:cubicBezTo>
                  <a:pt x="11456" y="9790"/>
                  <a:pt x="11417" y="9885"/>
                  <a:pt x="11397" y="9885"/>
                </a:cubicBezTo>
                <a:cubicBezTo>
                  <a:pt x="11396" y="9885"/>
                  <a:pt x="11395" y="9885"/>
                  <a:pt x="11394" y="9885"/>
                </a:cubicBezTo>
                <a:cubicBezTo>
                  <a:pt x="11418" y="9837"/>
                  <a:pt x="11430" y="9801"/>
                  <a:pt x="11418" y="9801"/>
                </a:cubicBezTo>
                <a:cubicBezTo>
                  <a:pt x="11430" y="9813"/>
                  <a:pt x="11394" y="9873"/>
                  <a:pt x="11371" y="9909"/>
                </a:cubicBezTo>
                <a:cubicBezTo>
                  <a:pt x="11371" y="9899"/>
                  <a:pt x="11369" y="9895"/>
                  <a:pt x="11366" y="9895"/>
                </a:cubicBezTo>
                <a:cubicBezTo>
                  <a:pt x="11358" y="9895"/>
                  <a:pt x="11344" y="9921"/>
                  <a:pt x="11335" y="9921"/>
                </a:cubicBezTo>
                <a:lnTo>
                  <a:pt x="11335" y="9932"/>
                </a:lnTo>
                <a:cubicBezTo>
                  <a:pt x="11311" y="9980"/>
                  <a:pt x="11311" y="9968"/>
                  <a:pt x="11299" y="9980"/>
                </a:cubicBezTo>
                <a:cubicBezTo>
                  <a:pt x="11302" y="9973"/>
                  <a:pt x="11304" y="9967"/>
                  <a:pt x="11305" y="9963"/>
                </a:cubicBezTo>
                <a:lnTo>
                  <a:pt x="11305" y="9963"/>
                </a:lnTo>
                <a:cubicBezTo>
                  <a:pt x="11305" y="9963"/>
                  <a:pt x="11305" y="9963"/>
                  <a:pt x="11305" y="9963"/>
                </a:cubicBezTo>
                <a:cubicBezTo>
                  <a:pt x="11292" y="9963"/>
                  <a:pt x="11310" y="9891"/>
                  <a:pt x="11296" y="9891"/>
                </a:cubicBezTo>
                <a:cubicBezTo>
                  <a:pt x="11294" y="9891"/>
                  <a:pt x="11291" y="9893"/>
                  <a:pt x="11287" y="9897"/>
                </a:cubicBezTo>
                <a:cubicBezTo>
                  <a:pt x="11299" y="9873"/>
                  <a:pt x="11323" y="9825"/>
                  <a:pt x="11323" y="9801"/>
                </a:cubicBezTo>
                <a:lnTo>
                  <a:pt x="11323" y="9801"/>
                </a:lnTo>
                <a:cubicBezTo>
                  <a:pt x="11317" y="9810"/>
                  <a:pt x="11313" y="9813"/>
                  <a:pt x="11311" y="9813"/>
                </a:cubicBezTo>
                <a:cubicBezTo>
                  <a:pt x="11302" y="9813"/>
                  <a:pt x="11319" y="9759"/>
                  <a:pt x="11302" y="9759"/>
                </a:cubicBezTo>
                <a:cubicBezTo>
                  <a:pt x="11298" y="9759"/>
                  <a:pt x="11294" y="9761"/>
                  <a:pt x="11287" y="9766"/>
                </a:cubicBezTo>
                <a:cubicBezTo>
                  <a:pt x="11275" y="9825"/>
                  <a:pt x="11275" y="9813"/>
                  <a:pt x="11240" y="9861"/>
                </a:cubicBezTo>
                <a:lnTo>
                  <a:pt x="11287" y="9837"/>
                </a:lnTo>
                <a:lnTo>
                  <a:pt x="11240" y="9909"/>
                </a:lnTo>
                <a:cubicBezTo>
                  <a:pt x="11240" y="9910"/>
                  <a:pt x="11240" y="9911"/>
                  <a:pt x="11242" y="9911"/>
                </a:cubicBezTo>
                <a:cubicBezTo>
                  <a:pt x="11248" y="9911"/>
                  <a:pt x="11267" y="9894"/>
                  <a:pt x="11273" y="9894"/>
                </a:cubicBezTo>
                <a:cubicBezTo>
                  <a:pt x="11275" y="9894"/>
                  <a:pt x="11275" y="9895"/>
                  <a:pt x="11275" y="9897"/>
                </a:cubicBezTo>
                <a:cubicBezTo>
                  <a:pt x="11240" y="9944"/>
                  <a:pt x="11252" y="9921"/>
                  <a:pt x="11228" y="9980"/>
                </a:cubicBezTo>
                <a:cubicBezTo>
                  <a:pt x="11235" y="9953"/>
                  <a:pt x="11234" y="9944"/>
                  <a:pt x="11229" y="9944"/>
                </a:cubicBezTo>
                <a:cubicBezTo>
                  <a:pt x="11221" y="9944"/>
                  <a:pt x="11201" y="9972"/>
                  <a:pt x="11193" y="9972"/>
                </a:cubicBezTo>
                <a:cubicBezTo>
                  <a:pt x="11191" y="9972"/>
                  <a:pt x="11190" y="9968"/>
                  <a:pt x="11192" y="9956"/>
                </a:cubicBezTo>
                <a:lnTo>
                  <a:pt x="11263" y="9813"/>
                </a:lnTo>
                <a:cubicBezTo>
                  <a:pt x="11263" y="9796"/>
                  <a:pt x="11259" y="9790"/>
                  <a:pt x="11253" y="9790"/>
                </a:cubicBezTo>
                <a:cubicBezTo>
                  <a:pt x="11236" y="9790"/>
                  <a:pt x="11206" y="9825"/>
                  <a:pt x="11185" y="9825"/>
                </a:cubicBezTo>
                <a:cubicBezTo>
                  <a:pt x="11178" y="9825"/>
                  <a:pt x="11172" y="9822"/>
                  <a:pt x="11168" y="9813"/>
                </a:cubicBezTo>
                <a:lnTo>
                  <a:pt x="11168" y="9849"/>
                </a:lnTo>
                <a:cubicBezTo>
                  <a:pt x="11160" y="9866"/>
                  <a:pt x="11156" y="9871"/>
                  <a:pt x="11153" y="9871"/>
                </a:cubicBezTo>
                <a:cubicBezTo>
                  <a:pt x="11149" y="9871"/>
                  <a:pt x="11148" y="9859"/>
                  <a:pt x="11140" y="9859"/>
                </a:cubicBezTo>
                <a:cubicBezTo>
                  <a:pt x="11138" y="9859"/>
                  <a:pt x="11135" y="9860"/>
                  <a:pt x="11132" y="9861"/>
                </a:cubicBezTo>
                <a:cubicBezTo>
                  <a:pt x="11156" y="9813"/>
                  <a:pt x="11156" y="9801"/>
                  <a:pt x="11168" y="9766"/>
                </a:cubicBezTo>
                <a:lnTo>
                  <a:pt x="11168" y="9766"/>
                </a:lnTo>
                <a:cubicBezTo>
                  <a:pt x="11144" y="9801"/>
                  <a:pt x="11144" y="9754"/>
                  <a:pt x="11097" y="9849"/>
                </a:cubicBezTo>
                <a:lnTo>
                  <a:pt x="11109" y="9778"/>
                </a:lnTo>
                <a:cubicBezTo>
                  <a:pt x="11107" y="9774"/>
                  <a:pt x="11106" y="9773"/>
                  <a:pt x="11104" y="9773"/>
                </a:cubicBezTo>
                <a:cubicBezTo>
                  <a:pt x="11085" y="9773"/>
                  <a:pt x="11033" y="9887"/>
                  <a:pt x="11017" y="9887"/>
                </a:cubicBezTo>
                <a:cubicBezTo>
                  <a:pt x="11015" y="9887"/>
                  <a:pt x="11014" y="9886"/>
                  <a:pt x="11013" y="9885"/>
                </a:cubicBezTo>
                <a:cubicBezTo>
                  <a:pt x="11049" y="9837"/>
                  <a:pt x="11049" y="9790"/>
                  <a:pt x="11073" y="9766"/>
                </a:cubicBezTo>
                <a:cubicBezTo>
                  <a:pt x="11073" y="9761"/>
                  <a:pt x="11073" y="9758"/>
                  <a:pt x="11071" y="9758"/>
                </a:cubicBezTo>
                <a:cubicBezTo>
                  <a:pt x="11069" y="9758"/>
                  <a:pt x="11063" y="9764"/>
                  <a:pt x="11049" y="9778"/>
                </a:cubicBezTo>
                <a:cubicBezTo>
                  <a:pt x="11051" y="9775"/>
                  <a:pt x="11051" y="9773"/>
                  <a:pt x="11050" y="9773"/>
                </a:cubicBezTo>
                <a:cubicBezTo>
                  <a:pt x="11048" y="9773"/>
                  <a:pt x="11023" y="9805"/>
                  <a:pt x="11015" y="9805"/>
                </a:cubicBezTo>
                <a:cubicBezTo>
                  <a:pt x="11012" y="9805"/>
                  <a:pt x="11011" y="9800"/>
                  <a:pt x="11013" y="9790"/>
                </a:cubicBezTo>
                <a:lnTo>
                  <a:pt x="11013" y="9790"/>
                </a:lnTo>
                <a:cubicBezTo>
                  <a:pt x="11003" y="9811"/>
                  <a:pt x="10992" y="9851"/>
                  <a:pt x="10982" y="9851"/>
                </a:cubicBezTo>
                <a:cubicBezTo>
                  <a:pt x="10980" y="9851"/>
                  <a:pt x="10979" y="9850"/>
                  <a:pt x="10978" y="9849"/>
                </a:cubicBezTo>
                <a:cubicBezTo>
                  <a:pt x="10978" y="9847"/>
                  <a:pt x="10978" y="9844"/>
                  <a:pt x="10979" y="9842"/>
                </a:cubicBezTo>
                <a:lnTo>
                  <a:pt x="10979" y="9842"/>
                </a:lnTo>
                <a:cubicBezTo>
                  <a:pt x="10970" y="9854"/>
                  <a:pt x="10959" y="9866"/>
                  <a:pt x="10942" y="9909"/>
                </a:cubicBezTo>
                <a:cubicBezTo>
                  <a:pt x="10990" y="9754"/>
                  <a:pt x="10882" y="9897"/>
                  <a:pt x="10918" y="9754"/>
                </a:cubicBezTo>
                <a:lnTo>
                  <a:pt x="10918" y="9754"/>
                </a:lnTo>
                <a:cubicBezTo>
                  <a:pt x="10901" y="9762"/>
                  <a:pt x="10879" y="9771"/>
                  <a:pt x="10862" y="9771"/>
                </a:cubicBezTo>
                <a:cubicBezTo>
                  <a:pt x="10856" y="9771"/>
                  <a:pt x="10850" y="9769"/>
                  <a:pt x="10847" y="9766"/>
                </a:cubicBezTo>
                <a:cubicBezTo>
                  <a:pt x="10855" y="9757"/>
                  <a:pt x="10858" y="9749"/>
                  <a:pt x="10858" y="9749"/>
                </a:cubicBezTo>
                <a:cubicBezTo>
                  <a:pt x="10858" y="9749"/>
                  <a:pt x="10858" y="9749"/>
                  <a:pt x="10858" y="9749"/>
                </a:cubicBezTo>
                <a:lnTo>
                  <a:pt x="10858" y="9749"/>
                </a:lnTo>
                <a:cubicBezTo>
                  <a:pt x="10858" y="9744"/>
                  <a:pt x="10857" y="9742"/>
                  <a:pt x="10855" y="9742"/>
                </a:cubicBezTo>
                <a:cubicBezTo>
                  <a:pt x="10843" y="9742"/>
                  <a:pt x="10803" y="9837"/>
                  <a:pt x="10791" y="9837"/>
                </a:cubicBezTo>
                <a:cubicBezTo>
                  <a:pt x="10789" y="9837"/>
                  <a:pt x="10787" y="9833"/>
                  <a:pt x="10787" y="9825"/>
                </a:cubicBezTo>
                <a:cubicBezTo>
                  <a:pt x="10811" y="9742"/>
                  <a:pt x="10811" y="9790"/>
                  <a:pt x="10823" y="9754"/>
                </a:cubicBezTo>
                <a:cubicBezTo>
                  <a:pt x="10844" y="9699"/>
                  <a:pt x="10846" y="9684"/>
                  <a:pt x="10840" y="9684"/>
                </a:cubicBezTo>
                <a:cubicBezTo>
                  <a:pt x="10834" y="9684"/>
                  <a:pt x="10819" y="9702"/>
                  <a:pt x="10811" y="9702"/>
                </a:cubicBezTo>
                <a:cubicBezTo>
                  <a:pt x="10807" y="9702"/>
                  <a:pt x="10805" y="9695"/>
                  <a:pt x="10811" y="9670"/>
                </a:cubicBezTo>
                <a:lnTo>
                  <a:pt x="10811" y="9659"/>
                </a:lnTo>
                <a:cubicBezTo>
                  <a:pt x="10814" y="9645"/>
                  <a:pt x="10813" y="9640"/>
                  <a:pt x="10810" y="9640"/>
                </a:cubicBezTo>
                <a:cubicBezTo>
                  <a:pt x="10800" y="9640"/>
                  <a:pt x="10766" y="9695"/>
                  <a:pt x="10754" y="9695"/>
                </a:cubicBezTo>
                <a:cubicBezTo>
                  <a:pt x="10753" y="9695"/>
                  <a:pt x="10752" y="9695"/>
                  <a:pt x="10751" y="9694"/>
                </a:cubicBezTo>
                <a:cubicBezTo>
                  <a:pt x="10751" y="9694"/>
                  <a:pt x="10751" y="9670"/>
                  <a:pt x="10751" y="9670"/>
                </a:cubicBezTo>
                <a:cubicBezTo>
                  <a:pt x="10719" y="9736"/>
                  <a:pt x="10686" y="9752"/>
                  <a:pt x="10653" y="9763"/>
                </a:cubicBezTo>
                <a:lnTo>
                  <a:pt x="10653" y="9763"/>
                </a:lnTo>
                <a:cubicBezTo>
                  <a:pt x="10646" y="9776"/>
                  <a:pt x="10639" y="9786"/>
                  <a:pt x="10632" y="9790"/>
                </a:cubicBezTo>
                <a:cubicBezTo>
                  <a:pt x="10632" y="9754"/>
                  <a:pt x="10632" y="9718"/>
                  <a:pt x="10656" y="9647"/>
                </a:cubicBezTo>
                <a:lnTo>
                  <a:pt x="10680" y="9659"/>
                </a:lnTo>
                <a:cubicBezTo>
                  <a:pt x="10689" y="9623"/>
                  <a:pt x="10688" y="9612"/>
                  <a:pt x="10683" y="9612"/>
                </a:cubicBezTo>
                <a:cubicBezTo>
                  <a:pt x="10676" y="9612"/>
                  <a:pt x="10660" y="9636"/>
                  <a:pt x="10657" y="9636"/>
                </a:cubicBezTo>
                <a:cubicBezTo>
                  <a:pt x="10656" y="9636"/>
                  <a:pt x="10656" y="9636"/>
                  <a:pt x="10656" y="9635"/>
                </a:cubicBezTo>
                <a:lnTo>
                  <a:pt x="10668" y="9587"/>
                </a:lnTo>
                <a:lnTo>
                  <a:pt x="10668" y="9587"/>
                </a:lnTo>
                <a:cubicBezTo>
                  <a:pt x="10647" y="9598"/>
                  <a:pt x="10616" y="9674"/>
                  <a:pt x="10593" y="9674"/>
                </a:cubicBezTo>
                <a:cubicBezTo>
                  <a:pt x="10590" y="9674"/>
                  <a:pt x="10587" y="9673"/>
                  <a:pt x="10585" y="9670"/>
                </a:cubicBezTo>
                <a:lnTo>
                  <a:pt x="10573" y="9706"/>
                </a:lnTo>
                <a:cubicBezTo>
                  <a:pt x="10562" y="9726"/>
                  <a:pt x="10556" y="9733"/>
                  <a:pt x="10554" y="9733"/>
                </a:cubicBezTo>
                <a:cubicBezTo>
                  <a:pt x="10549" y="9733"/>
                  <a:pt x="10563" y="9691"/>
                  <a:pt x="10554" y="9691"/>
                </a:cubicBezTo>
                <a:cubicBezTo>
                  <a:pt x="10551" y="9691"/>
                  <a:pt x="10546" y="9695"/>
                  <a:pt x="10537" y="9706"/>
                </a:cubicBezTo>
                <a:lnTo>
                  <a:pt x="10573" y="9611"/>
                </a:lnTo>
                <a:lnTo>
                  <a:pt x="10573" y="9611"/>
                </a:lnTo>
                <a:cubicBezTo>
                  <a:pt x="10549" y="9635"/>
                  <a:pt x="10501" y="9694"/>
                  <a:pt x="10478" y="9706"/>
                </a:cubicBezTo>
                <a:cubicBezTo>
                  <a:pt x="10513" y="9635"/>
                  <a:pt x="10549" y="9611"/>
                  <a:pt x="10573" y="9563"/>
                </a:cubicBezTo>
                <a:lnTo>
                  <a:pt x="10573" y="9563"/>
                </a:lnTo>
                <a:cubicBezTo>
                  <a:pt x="10573" y="9563"/>
                  <a:pt x="10556" y="9563"/>
                  <a:pt x="10537" y="9592"/>
                </a:cubicBezTo>
                <a:lnTo>
                  <a:pt x="10537" y="9592"/>
                </a:lnTo>
                <a:cubicBezTo>
                  <a:pt x="10536" y="9590"/>
                  <a:pt x="10535" y="9589"/>
                  <a:pt x="10534" y="9589"/>
                </a:cubicBezTo>
                <a:cubicBezTo>
                  <a:pt x="10531" y="9589"/>
                  <a:pt x="10525" y="9603"/>
                  <a:pt x="10525" y="9611"/>
                </a:cubicBezTo>
                <a:cubicBezTo>
                  <a:pt x="10529" y="9603"/>
                  <a:pt x="10533" y="9597"/>
                  <a:pt x="10537" y="9592"/>
                </a:cubicBezTo>
                <a:lnTo>
                  <a:pt x="10537" y="9592"/>
                </a:lnTo>
                <a:cubicBezTo>
                  <a:pt x="10537" y="9593"/>
                  <a:pt x="10537" y="9596"/>
                  <a:pt x="10537" y="9599"/>
                </a:cubicBezTo>
                <a:cubicBezTo>
                  <a:pt x="10507" y="9659"/>
                  <a:pt x="10477" y="9685"/>
                  <a:pt x="10461" y="9685"/>
                </a:cubicBezTo>
                <a:cubicBezTo>
                  <a:pt x="10458" y="9685"/>
                  <a:pt x="10456" y="9684"/>
                  <a:pt x="10454" y="9682"/>
                </a:cubicBezTo>
                <a:cubicBezTo>
                  <a:pt x="10525" y="9504"/>
                  <a:pt x="10418" y="9623"/>
                  <a:pt x="10466" y="9468"/>
                </a:cubicBezTo>
                <a:lnTo>
                  <a:pt x="10466" y="9468"/>
                </a:lnTo>
                <a:cubicBezTo>
                  <a:pt x="10453" y="9481"/>
                  <a:pt x="10443" y="9486"/>
                  <a:pt x="10434" y="9486"/>
                </a:cubicBezTo>
                <a:cubicBezTo>
                  <a:pt x="10404" y="9486"/>
                  <a:pt x="10396" y="9420"/>
                  <a:pt x="10359" y="9420"/>
                </a:cubicBezTo>
                <a:cubicBezTo>
                  <a:pt x="10341" y="9492"/>
                  <a:pt x="10338" y="9492"/>
                  <a:pt x="10333" y="9492"/>
                </a:cubicBezTo>
                <a:cubicBezTo>
                  <a:pt x="10329" y="9492"/>
                  <a:pt x="10323" y="9492"/>
                  <a:pt x="10299" y="9563"/>
                </a:cubicBezTo>
                <a:cubicBezTo>
                  <a:pt x="10293" y="9569"/>
                  <a:pt x="10290" y="9572"/>
                  <a:pt x="10289" y="9572"/>
                </a:cubicBezTo>
                <a:cubicBezTo>
                  <a:pt x="10287" y="9572"/>
                  <a:pt x="10287" y="9569"/>
                  <a:pt x="10287" y="9563"/>
                </a:cubicBezTo>
                <a:lnTo>
                  <a:pt x="10287" y="9468"/>
                </a:lnTo>
                <a:cubicBezTo>
                  <a:pt x="10299" y="9420"/>
                  <a:pt x="10311" y="9432"/>
                  <a:pt x="10323" y="9397"/>
                </a:cubicBezTo>
                <a:cubicBezTo>
                  <a:pt x="10311" y="9385"/>
                  <a:pt x="10335" y="9337"/>
                  <a:pt x="10335" y="9289"/>
                </a:cubicBezTo>
                <a:lnTo>
                  <a:pt x="10335" y="9289"/>
                </a:lnTo>
                <a:cubicBezTo>
                  <a:pt x="10326" y="9324"/>
                  <a:pt x="10311" y="9346"/>
                  <a:pt x="10303" y="9346"/>
                </a:cubicBezTo>
                <a:cubicBezTo>
                  <a:pt x="10301" y="9346"/>
                  <a:pt x="10299" y="9343"/>
                  <a:pt x="10299" y="9337"/>
                </a:cubicBezTo>
                <a:lnTo>
                  <a:pt x="10287" y="9409"/>
                </a:lnTo>
                <a:cubicBezTo>
                  <a:pt x="10278" y="9420"/>
                  <a:pt x="10272" y="9424"/>
                  <a:pt x="10269" y="9424"/>
                </a:cubicBezTo>
                <a:cubicBezTo>
                  <a:pt x="10253" y="9424"/>
                  <a:pt x="10285" y="9334"/>
                  <a:pt x="10270" y="9334"/>
                </a:cubicBezTo>
                <a:cubicBezTo>
                  <a:pt x="10266" y="9334"/>
                  <a:pt x="10261" y="9338"/>
                  <a:pt x="10251" y="9349"/>
                </a:cubicBezTo>
                <a:lnTo>
                  <a:pt x="10275" y="9301"/>
                </a:lnTo>
                <a:lnTo>
                  <a:pt x="10275" y="9301"/>
                </a:lnTo>
                <a:cubicBezTo>
                  <a:pt x="10251" y="9325"/>
                  <a:pt x="10228" y="9289"/>
                  <a:pt x="10168" y="9397"/>
                </a:cubicBezTo>
                <a:cubicBezTo>
                  <a:pt x="10168" y="9385"/>
                  <a:pt x="10180" y="9337"/>
                  <a:pt x="10192" y="9337"/>
                </a:cubicBezTo>
                <a:cubicBezTo>
                  <a:pt x="10187" y="9332"/>
                  <a:pt x="10182" y="9331"/>
                  <a:pt x="10176" y="9331"/>
                </a:cubicBezTo>
                <a:cubicBezTo>
                  <a:pt x="10150" y="9331"/>
                  <a:pt x="10116" y="9363"/>
                  <a:pt x="10097" y="9373"/>
                </a:cubicBezTo>
                <a:lnTo>
                  <a:pt x="10073" y="9373"/>
                </a:lnTo>
                <a:cubicBezTo>
                  <a:pt x="10073" y="9361"/>
                  <a:pt x="10073" y="9361"/>
                  <a:pt x="10073" y="9349"/>
                </a:cubicBezTo>
                <a:lnTo>
                  <a:pt x="10085" y="9313"/>
                </a:lnTo>
                <a:lnTo>
                  <a:pt x="10085" y="9313"/>
                </a:lnTo>
                <a:cubicBezTo>
                  <a:pt x="10074" y="9324"/>
                  <a:pt x="10064" y="9351"/>
                  <a:pt x="10054" y="9351"/>
                </a:cubicBezTo>
                <a:cubicBezTo>
                  <a:pt x="10052" y="9351"/>
                  <a:pt x="10051" y="9351"/>
                  <a:pt x="10049" y="9349"/>
                </a:cubicBezTo>
                <a:cubicBezTo>
                  <a:pt x="10061" y="9337"/>
                  <a:pt x="10061" y="9337"/>
                  <a:pt x="10061" y="9325"/>
                </a:cubicBezTo>
                <a:cubicBezTo>
                  <a:pt x="10061" y="9313"/>
                  <a:pt x="10073" y="9301"/>
                  <a:pt x="10061" y="9301"/>
                </a:cubicBezTo>
                <a:cubicBezTo>
                  <a:pt x="10061" y="9301"/>
                  <a:pt x="10061" y="9313"/>
                  <a:pt x="10061" y="9313"/>
                </a:cubicBezTo>
                <a:cubicBezTo>
                  <a:pt x="10061" y="9301"/>
                  <a:pt x="10049" y="9301"/>
                  <a:pt x="10049" y="9289"/>
                </a:cubicBezTo>
                <a:lnTo>
                  <a:pt x="10037" y="9289"/>
                </a:lnTo>
                <a:cubicBezTo>
                  <a:pt x="10025" y="9278"/>
                  <a:pt x="10025" y="9278"/>
                  <a:pt x="10013" y="9278"/>
                </a:cubicBezTo>
                <a:lnTo>
                  <a:pt x="10013" y="9289"/>
                </a:lnTo>
                <a:cubicBezTo>
                  <a:pt x="10001" y="9301"/>
                  <a:pt x="10001" y="9313"/>
                  <a:pt x="9989" y="9325"/>
                </a:cubicBezTo>
                <a:cubicBezTo>
                  <a:pt x="9978" y="9313"/>
                  <a:pt x="9966" y="9301"/>
                  <a:pt x="9954" y="9278"/>
                </a:cubicBezTo>
                <a:lnTo>
                  <a:pt x="10013" y="9218"/>
                </a:lnTo>
                <a:cubicBezTo>
                  <a:pt x="9989" y="9063"/>
                  <a:pt x="9728" y="9218"/>
                  <a:pt x="9763" y="9028"/>
                </a:cubicBezTo>
                <a:lnTo>
                  <a:pt x="9763" y="9028"/>
                </a:lnTo>
                <a:cubicBezTo>
                  <a:pt x="9704" y="9051"/>
                  <a:pt x="9787" y="9099"/>
                  <a:pt x="9728" y="9135"/>
                </a:cubicBezTo>
                <a:cubicBezTo>
                  <a:pt x="9692" y="9099"/>
                  <a:pt x="9716" y="8956"/>
                  <a:pt x="9704" y="8944"/>
                </a:cubicBezTo>
                <a:cubicBezTo>
                  <a:pt x="9698" y="8924"/>
                  <a:pt x="9687" y="8917"/>
                  <a:pt x="9674" y="8917"/>
                </a:cubicBezTo>
                <a:cubicBezTo>
                  <a:pt x="9645" y="8917"/>
                  <a:pt x="9603" y="8948"/>
                  <a:pt x="9568" y="8948"/>
                </a:cubicBezTo>
                <a:cubicBezTo>
                  <a:pt x="9552" y="8948"/>
                  <a:pt x="9537" y="8941"/>
                  <a:pt x="9525" y="8920"/>
                </a:cubicBezTo>
                <a:cubicBezTo>
                  <a:pt x="9515" y="8951"/>
                  <a:pt x="9487" y="9009"/>
                  <a:pt x="9434" y="9009"/>
                </a:cubicBezTo>
                <a:cubicBezTo>
                  <a:pt x="9425" y="9009"/>
                  <a:pt x="9416" y="9007"/>
                  <a:pt x="9406" y="9004"/>
                </a:cubicBezTo>
                <a:cubicBezTo>
                  <a:pt x="9370" y="8956"/>
                  <a:pt x="9430" y="8861"/>
                  <a:pt x="9478" y="8861"/>
                </a:cubicBezTo>
                <a:cubicBezTo>
                  <a:pt x="9489" y="8873"/>
                  <a:pt x="9489" y="8885"/>
                  <a:pt x="9478" y="8897"/>
                </a:cubicBezTo>
                <a:cubicBezTo>
                  <a:pt x="9501" y="8897"/>
                  <a:pt x="9525" y="8897"/>
                  <a:pt x="9537" y="8861"/>
                </a:cubicBezTo>
                <a:lnTo>
                  <a:pt x="9537" y="8861"/>
                </a:lnTo>
                <a:lnTo>
                  <a:pt x="9513" y="8873"/>
                </a:lnTo>
                <a:cubicBezTo>
                  <a:pt x="9513" y="8837"/>
                  <a:pt x="9442" y="8789"/>
                  <a:pt x="9489" y="8766"/>
                </a:cubicBezTo>
                <a:cubicBezTo>
                  <a:pt x="9483" y="8764"/>
                  <a:pt x="9478" y="8763"/>
                  <a:pt x="9473" y="8763"/>
                </a:cubicBezTo>
                <a:cubicBezTo>
                  <a:pt x="9451" y="8763"/>
                  <a:pt x="9446" y="8780"/>
                  <a:pt x="9453" y="8801"/>
                </a:cubicBezTo>
                <a:lnTo>
                  <a:pt x="9453" y="8801"/>
                </a:lnTo>
                <a:cubicBezTo>
                  <a:pt x="9417" y="8741"/>
                  <a:pt x="9366" y="8734"/>
                  <a:pt x="9335" y="8670"/>
                </a:cubicBezTo>
                <a:cubicBezTo>
                  <a:pt x="9335" y="8691"/>
                  <a:pt x="9326" y="8720"/>
                  <a:pt x="9316" y="8720"/>
                </a:cubicBezTo>
                <a:cubicBezTo>
                  <a:pt x="9314" y="8720"/>
                  <a:pt x="9312" y="8720"/>
                  <a:pt x="9311" y="8718"/>
                </a:cubicBezTo>
                <a:cubicBezTo>
                  <a:pt x="9290" y="8690"/>
                  <a:pt x="9276" y="8680"/>
                  <a:pt x="9263" y="8680"/>
                </a:cubicBezTo>
                <a:cubicBezTo>
                  <a:pt x="9240" y="8680"/>
                  <a:pt x="9223" y="8707"/>
                  <a:pt x="9192" y="8707"/>
                </a:cubicBezTo>
                <a:cubicBezTo>
                  <a:pt x="9188" y="8707"/>
                  <a:pt x="9184" y="8707"/>
                  <a:pt x="9180" y="8706"/>
                </a:cubicBezTo>
                <a:cubicBezTo>
                  <a:pt x="9180" y="8694"/>
                  <a:pt x="9180" y="8682"/>
                  <a:pt x="9180" y="8682"/>
                </a:cubicBezTo>
                <a:lnTo>
                  <a:pt x="9216" y="8682"/>
                </a:lnTo>
                <a:cubicBezTo>
                  <a:pt x="9192" y="8682"/>
                  <a:pt x="9180" y="8682"/>
                  <a:pt x="9180" y="8670"/>
                </a:cubicBezTo>
                <a:cubicBezTo>
                  <a:pt x="9192" y="8635"/>
                  <a:pt x="9239" y="8623"/>
                  <a:pt x="9168" y="8599"/>
                </a:cubicBezTo>
                <a:cubicBezTo>
                  <a:pt x="9156" y="8551"/>
                  <a:pt x="9216" y="8539"/>
                  <a:pt x="9239" y="8527"/>
                </a:cubicBezTo>
                <a:cubicBezTo>
                  <a:pt x="9156" y="8527"/>
                  <a:pt x="9168" y="8420"/>
                  <a:pt x="9144" y="8385"/>
                </a:cubicBezTo>
                <a:lnTo>
                  <a:pt x="9192" y="8385"/>
                </a:lnTo>
                <a:cubicBezTo>
                  <a:pt x="9168" y="8385"/>
                  <a:pt x="9156" y="8373"/>
                  <a:pt x="9144" y="8361"/>
                </a:cubicBezTo>
                <a:lnTo>
                  <a:pt x="9120" y="8420"/>
                </a:lnTo>
                <a:cubicBezTo>
                  <a:pt x="9108" y="8397"/>
                  <a:pt x="9097" y="8385"/>
                  <a:pt x="9108" y="8361"/>
                </a:cubicBezTo>
                <a:lnTo>
                  <a:pt x="9108" y="8361"/>
                </a:lnTo>
                <a:cubicBezTo>
                  <a:pt x="9073" y="8385"/>
                  <a:pt x="9061" y="8456"/>
                  <a:pt x="8989" y="8468"/>
                </a:cubicBezTo>
                <a:cubicBezTo>
                  <a:pt x="8989" y="8432"/>
                  <a:pt x="8894" y="8444"/>
                  <a:pt x="8942" y="8373"/>
                </a:cubicBezTo>
                <a:lnTo>
                  <a:pt x="8942" y="8373"/>
                </a:lnTo>
                <a:cubicBezTo>
                  <a:pt x="8954" y="8387"/>
                  <a:pt x="8963" y="8393"/>
                  <a:pt x="8971" y="8393"/>
                </a:cubicBezTo>
                <a:cubicBezTo>
                  <a:pt x="8995" y="8393"/>
                  <a:pt x="9002" y="8334"/>
                  <a:pt x="9037" y="8331"/>
                </a:cubicBezTo>
                <a:lnTo>
                  <a:pt x="9037" y="8331"/>
                </a:lnTo>
                <a:cubicBezTo>
                  <a:pt x="9027" y="8326"/>
                  <a:pt x="9020" y="8316"/>
                  <a:pt x="9013" y="8301"/>
                </a:cubicBezTo>
                <a:cubicBezTo>
                  <a:pt x="9025" y="8301"/>
                  <a:pt x="9037" y="8289"/>
                  <a:pt x="9037" y="8289"/>
                </a:cubicBezTo>
                <a:cubicBezTo>
                  <a:pt x="9034" y="8260"/>
                  <a:pt x="9026" y="8250"/>
                  <a:pt x="9015" y="8250"/>
                </a:cubicBezTo>
                <a:cubicBezTo>
                  <a:pt x="8993" y="8250"/>
                  <a:pt x="8957" y="8292"/>
                  <a:pt x="8919" y="8292"/>
                </a:cubicBezTo>
                <a:cubicBezTo>
                  <a:pt x="8907" y="8292"/>
                  <a:pt x="8894" y="8288"/>
                  <a:pt x="8882" y="8277"/>
                </a:cubicBezTo>
                <a:cubicBezTo>
                  <a:pt x="8918" y="8254"/>
                  <a:pt x="8930" y="8194"/>
                  <a:pt x="8906" y="8194"/>
                </a:cubicBezTo>
                <a:cubicBezTo>
                  <a:pt x="8930" y="8218"/>
                  <a:pt x="8870" y="8266"/>
                  <a:pt x="8823" y="8277"/>
                </a:cubicBezTo>
                <a:cubicBezTo>
                  <a:pt x="8811" y="8242"/>
                  <a:pt x="8796" y="8236"/>
                  <a:pt x="8781" y="8236"/>
                </a:cubicBezTo>
                <a:cubicBezTo>
                  <a:pt x="8774" y="8236"/>
                  <a:pt x="8766" y="8237"/>
                  <a:pt x="8759" y="8237"/>
                </a:cubicBezTo>
                <a:cubicBezTo>
                  <a:pt x="8752" y="8237"/>
                  <a:pt x="8745" y="8236"/>
                  <a:pt x="8739" y="8230"/>
                </a:cubicBezTo>
                <a:lnTo>
                  <a:pt x="8739" y="8230"/>
                </a:lnTo>
                <a:lnTo>
                  <a:pt x="8751" y="8266"/>
                </a:lnTo>
                <a:cubicBezTo>
                  <a:pt x="8740" y="8273"/>
                  <a:pt x="8730" y="8276"/>
                  <a:pt x="8721" y="8276"/>
                </a:cubicBezTo>
                <a:cubicBezTo>
                  <a:pt x="8700" y="8276"/>
                  <a:pt x="8681" y="8262"/>
                  <a:pt x="8656" y="8254"/>
                </a:cubicBezTo>
                <a:cubicBezTo>
                  <a:pt x="8661" y="8249"/>
                  <a:pt x="8666" y="8246"/>
                  <a:pt x="8671" y="8245"/>
                </a:cubicBezTo>
                <a:lnTo>
                  <a:pt x="8671" y="8245"/>
                </a:lnTo>
                <a:cubicBezTo>
                  <a:pt x="8626" y="8231"/>
                  <a:pt x="8667" y="8111"/>
                  <a:pt x="8596" y="8111"/>
                </a:cubicBezTo>
                <a:cubicBezTo>
                  <a:pt x="8596" y="8075"/>
                  <a:pt x="8656" y="8039"/>
                  <a:pt x="8644" y="8016"/>
                </a:cubicBezTo>
                <a:cubicBezTo>
                  <a:pt x="8561" y="8016"/>
                  <a:pt x="8632" y="7920"/>
                  <a:pt x="8549" y="7908"/>
                </a:cubicBezTo>
                <a:cubicBezTo>
                  <a:pt x="8525" y="7968"/>
                  <a:pt x="8537" y="7956"/>
                  <a:pt x="8454" y="7968"/>
                </a:cubicBezTo>
                <a:lnTo>
                  <a:pt x="8573" y="8016"/>
                </a:lnTo>
                <a:lnTo>
                  <a:pt x="8454" y="8027"/>
                </a:lnTo>
                <a:cubicBezTo>
                  <a:pt x="8477" y="8051"/>
                  <a:pt x="8537" y="8051"/>
                  <a:pt x="8549" y="8075"/>
                </a:cubicBezTo>
                <a:cubicBezTo>
                  <a:pt x="8489" y="8087"/>
                  <a:pt x="8501" y="8075"/>
                  <a:pt x="8477" y="8135"/>
                </a:cubicBezTo>
                <a:cubicBezTo>
                  <a:pt x="8501" y="8027"/>
                  <a:pt x="8370" y="8111"/>
                  <a:pt x="8370" y="8027"/>
                </a:cubicBezTo>
                <a:lnTo>
                  <a:pt x="8477" y="7908"/>
                </a:lnTo>
                <a:cubicBezTo>
                  <a:pt x="8454" y="7801"/>
                  <a:pt x="8311" y="7873"/>
                  <a:pt x="8251" y="7765"/>
                </a:cubicBezTo>
                <a:lnTo>
                  <a:pt x="8251" y="7813"/>
                </a:lnTo>
                <a:cubicBezTo>
                  <a:pt x="8243" y="7819"/>
                  <a:pt x="8236" y="7822"/>
                  <a:pt x="8230" y="7822"/>
                </a:cubicBezTo>
                <a:cubicBezTo>
                  <a:pt x="8202" y="7822"/>
                  <a:pt x="8195" y="7765"/>
                  <a:pt x="8156" y="7765"/>
                </a:cubicBezTo>
                <a:cubicBezTo>
                  <a:pt x="8192" y="7730"/>
                  <a:pt x="8192" y="7706"/>
                  <a:pt x="8204" y="7670"/>
                </a:cubicBezTo>
                <a:lnTo>
                  <a:pt x="8204" y="7670"/>
                </a:lnTo>
                <a:cubicBezTo>
                  <a:pt x="8200" y="7673"/>
                  <a:pt x="8197" y="7675"/>
                  <a:pt x="8193" y="7675"/>
                </a:cubicBezTo>
                <a:cubicBezTo>
                  <a:pt x="8178" y="7675"/>
                  <a:pt x="8158" y="7653"/>
                  <a:pt x="8126" y="7653"/>
                </a:cubicBezTo>
                <a:cubicBezTo>
                  <a:pt x="8108" y="7653"/>
                  <a:pt x="8087" y="7660"/>
                  <a:pt x="8061" y="7682"/>
                </a:cubicBezTo>
                <a:lnTo>
                  <a:pt x="8073" y="7599"/>
                </a:lnTo>
                <a:cubicBezTo>
                  <a:pt x="8060" y="7577"/>
                  <a:pt x="8042" y="7570"/>
                  <a:pt x="8021" y="7570"/>
                </a:cubicBezTo>
                <a:cubicBezTo>
                  <a:pt x="7981" y="7570"/>
                  <a:pt x="7930" y="7597"/>
                  <a:pt x="7891" y="7597"/>
                </a:cubicBezTo>
                <a:cubicBezTo>
                  <a:pt x="7873" y="7597"/>
                  <a:pt x="7857" y="7592"/>
                  <a:pt x="7846" y="7575"/>
                </a:cubicBezTo>
                <a:cubicBezTo>
                  <a:pt x="7901" y="7553"/>
                  <a:pt x="7896" y="7502"/>
                  <a:pt x="7948" y="7502"/>
                </a:cubicBezTo>
                <a:cubicBezTo>
                  <a:pt x="7953" y="7502"/>
                  <a:pt x="7959" y="7502"/>
                  <a:pt x="7965" y="7504"/>
                </a:cubicBezTo>
                <a:cubicBezTo>
                  <a:pt x="7949" y="7487"/>
                  <a:pt x="7938" y="7470"/>
                  <a:pt x="7924" y="7470"/>
                </a:cubicBezTo>
                <a:cubicBezTo>
                  <a:pt x="7919" y="7470"/>
                  <a:pt x="7913" y="7473"/>
                  <a:pt x="7906" y="7480"/>
                </a:cubicBezTo>
                <a:cubicBezTo>
                  <a:pt x="7918" y="7444"/>
                  <a:pt x="7799" y="7480"/>
                  <a:pt x="7811" y="7432"/>
                </a:cubicBezTo>
                <a:lnTo>
                  <a:pt x="7811" y="7432"/>
                </a:lnTo>
                <a:cubicBezTo>
                  <a:pt x="7793" y="7441"/>
                  <a:pt x="7768" y="7464"/>
                  <a:pt x="7746" y="7464"/>
                </a:cubicBezTo>
                <a:cubicBezTo>
                  <a:pt x="7739" y="7464"/>
                  <a:pt x="7733" y="7462"/>
                  <a:pt x="7727" y="7456"/>
                </a:cubicBezTo>
                <a:cubicBezTo>
                  <a:pt x="7739" y="7444"/>
                  <a:pt x="7751" y="7433"/>
                  <a:pt x="7751" y="7432"/>
                </a:cubicBezTo>
                <a:lnTo>
                  <a:pt x="7751" y="7432"/>
                </a:lnTo>
                <a:cubicBezTo>
                  <a:pt x="7727" y="7456"/>
                  <a:pt x="7692" y="7420"/>
                  <a:pt x="7668" y="7492"/>
                </a:cubicBezTo>
                <a:cubicBezTo>
                  <a:pt x="7668" y="7492"/>
                  <a:pt x="7668" y="7480"/>
                  <a:pt x="7668" y="7480"/>
                </a:cubicBezTo>
                <a:cubicBezTo>
                  <a:pt x="7668" y="7480"/>
                  <a:pt x="7668" y="7480"/>
                  <a:pt x="7668" y="7468"/>
                </a:cubicBezTo>
                <a:cubicBezTo>
                  <a:pt x="7692" y="7313"/>
                  <a:pt x="7477" y="7325"/>
                  <a:pt x="7513" y="7182"/>
                </a:cubicBezTo>
                <a:cubicBezTo>
                  <a:pt x="7453" y="7146"/>
                  <a:pt x="7394" y="7111"/>
                  <a:pt x="7346" y="7075"/>
                </a:cubicBezTo>
                <a:cubicBezTo>
                  <a:pt x="7355" y="7067"/>
                  <a:pt x="7357" y="7058"/>
                  <a:pt x="7362" y="7058"/>
                </a:cubicBezTo>
                <a:cubicBezTo>
                  <a:pt x="7364" y="7058"/>
                  <a:pt x="7367" y="7060"/>
                  <a:pt x="7370" y="7063"/>
                </a:cubicBezTo>
                <a:cubicBezTo>
                  <a:pt x="7365" y="7045"/>
                  <a:pt x="7355" y="7039"/>
                  <a:pt x="7343" y="7039"/>
                </a:cubicBezTo>
                <a:cubicBezTo>
                  <a:pt x="7314" y="7039"/>
                  <a:pt x="7270" y="7076"/>
                  <a:pt x="7238" y="7076"/>
                </a:cubicBezTo>
                <a:cubicBezTo>
                  <a:pt x="7222" y="7076"/>
                  <a:pt x="7210" y="7067"/>
                  <a:pt x="7203" y="7039"/>
                </a:cubicBezTo>
                <a:cubicBezTo>
                  <a:pt x="7212" y="7004"/>
                  <a:pt x="7223" y="6995"/>
                  <a:pt x="7232" y="6995"/>
                </a:cubicBezTo>
                <a:cubicBezTo>
                  <a:pt x="7243" y="6995"/>
                  <a:pt x="7252" y="7006"/>
                  <a:pt x="7258" y="7006"/>
                </a:cubicBezTo>
                <a:cubicBezTo>
                  <a:pt x="7261" y="7006"/>
                  <a:pt x="7263" y="7002"/>
                  <a:pt x="7263" y="6992"/>
                </a:cubicBezTo>
                <a:cubicBezTo>
                  <a:pt x="7370" y="6861"/>
                  <a:pt x="7180" y="6944"/>
                  <a:pt x="7192" y="6825"/>
                </a:cubicBezTo>
                <a:lnTo>
                  <a:pt x="7215" y="6825"/>
                </a:lnTo>
                <a:cubicBezTo>
                  <a:pt x="7215" y="6753"/>
                  <a:pt x="7084" y="6801"/>
                  <a:pt x="7049" y="6742"/>
                </a:cubicBezTo>
                <a:cubicBezTo>
                  <a:pt x="7049" y="6742"/>
                  <a:pt x="7061" y="6730"/>
                  <a:pt x="7061" y="6718"/>
                </a:cubicBezTo>
                <a:lnTo>
                  <a:pt x="7061" y="6718"/>
                </a:lnTo>
                <a:cubicBezTo>
                  <a:pt x="7037" y="6727"/>
                  <a:pt x="7013" y="6730"/>
                  <a:pt x="6990" y="6730"/>
                </a:cubicBezTo>
                <a:cubicBezTo>
                  <a:pt x="6920" y="6730"/>
                  <a:pt x="6855" y="6697"/>
                  <a:pt x="6811" y="6670"/>
                </a:cubicBezTo>
                <a:cubicBezTo>
                  <a:pt x="6870" y="6646"/>
                  <a:pt x="6858" y="6670"/>
                  <a:pt x="6894" y="6611"/>
                </a:cubicBezTo>
                <a:cubicBezTo>
                  <a:pt x="6892" y="6610"/>
                  <a:pt x="6890" y="6610"/>
                  <a:pt x="6887" y="6610"/>
                </a:cubicBezTo>
                <a:cubicBezTo>
                  <a:pt x="6858" y="6610"/>
                  <a:pt x="6827" y="6674"/>
                  <a:pt x="6782" y="6674"/>
                </a:cubicBezTo>
                <a:cubicBezTo>
                  <a:pt x="6776" y="6674"/>
                  <a:pt x="6770" y="6673"/>
                  <a:pt x="6763" y="6670"/>
                </a:cubicBezTo>
                <a:cubicBezTo>
                  <a:pt x="6775" y="6622"/>
                  <a:pt x="6763" y="6575"/>
                  <a:pt x="6799" y="6515"/>
                </a:cubicBezTo>
                <a:lnTo>
                  <a:pt x="6846" y="6551"/>
                </a:lnTo>
                <a:cubicBezTo>
                  <a:pt x="6894" y="6468"/>
                  <a:pt x="6787" y="6503"/>
                  <a:pt x="6775" y="6468"/>
                </a:cubicBezTo>
                <a:lnTo>
                  <a:pt x="6811" y="6444"/>
                </a:lnTo>
                <a:cubicBezTo>
                  <a:pt x="6784" y="6425"/>
                  <a:pt x="6759" y="6420"/>
                  <a:pt x="6735" y="6420"/>
                </a:cubicBezTo>
                <a:cubicBezTo>
                  <a:pt x="6713" y="6420"/>
                  <a:pt x="6692" y="6424"/>
                  <a:pt x="6672" y="6424"/>
                </a:cubicBezTo>
                <a:cubicBezTo>
                  <a:pt x="6645" y="6424"/>
                  <a:pt x="6620" y="6417"/>
                  <a:pt x="6596" y="6384"/>
                </a:cubicBezTo>
                <a:lnTo>
                  <a:pt x="6584" y="6420"/>
                </a:lnTo>
                <a:cubicBezTo>
                  <a:pt x="6567" y="6425"/>
                  <a:pt x="6555" y="6427"/>
                  <a:pt x="6546" y="6427"/>
                </a:cubicBezTo>
                <a:cubicBezTo>
                  <a:pt x="6498" y="6427"/>
                  <a:pt x="6562" y="6360"/>
                  <a:pt x="6502" y="6360"/>
                </a:cubicBezTo>
                <a:cubicBezTo>
                  <a:pt x="6499" y="6360"/>
                  <a:pt x="6494" y="6360"/>
                  <a:pt x="6489" y="6361"/>
                </a:cubicBezTo>
                <a:lnTo>
                  <a:pt x="6549" y="6277"/>
                </a:lnTo>
                <a:cubicBezTo>
                  <a:pt x="6513" y="6265"/>
                  <a:pt x="6394" y="6265"/>
                  <a:pt x="6334" y="6230"/>
                </a:cubicBezTo>
                <a:cubicBezTo>
                  <a:pt x="6361" y="6221"/>
                  <a:pt x="6389" y="6218"/>
                  <a:pt x="6417" y="6218"/>
                </a:cubicBezTo>
                <a:cubicBezTo>
                  <a:pt x="6448" y="6218"/>
                  <a:pt x="6480" y="6221"/>
                  <a:pt x="6510" y="6221"/>
                </a:cubicBezTo>
                <a:cubicBezTo>
                  <a:pt x="6527" y="6221"/>
                  <a:pt x="6544" y="6220"/>
                  <a:pt x="6560" y="6218"/>
                </a:cubicBezTo>
                <a:cubicBezTo>
                  <a:pt x="6541" y="6198"/>
                  <a:pt x="6491" y="6164"/>
                  <a:pt x="6447" y="6164"/>
                </a:cubicBezTo>
                <a:cubicBezTo>
                  <a:pt x="6437" y="6164"/>
                  <a:pt x="6427" y="6166"/>
                  <a:pt x="6418" y="6170"/>
                </a:cubicBezTo>
                <a:cubicBezTo>
                  <a:pt x="6430" y="6170"/>
                  <a:pt x="6465" y="6170"/>
                  <a:pt x="6465" y="6194"/>
                </a:cubicBezTo>
                <a:cubicBezTo>
                  <a:pt x="6433" y="6202"/>
                  <a:pt x="6406" y="6206"/>
                  <a:pt x="6381" y="6206"/>
                </a:cubicBezTo>
                <a:cubicBezTo>
                  <a:pt x="6330" y="6206"/>
                  <a:pt x="6291" y="6190"/>
                  <a:pt x="6251" y="6158"/>
                </a:cubicBezTo>
                <a:cubicBezTo>
                  <a:pt x="6406" y="6015"/>
                  <a:pt x="6156" y="5991"/>
                  <a:pt x="6215" y="5849"/>
                </a:cubicBezTo>
                <a:cubicBezTo>
                  <a:pt x="6084" y="5813"/>
                  <a:pt x="6060" y="5646"/>
                  <a:pt x="5941" y="5563"/>
                </a:cubicBezTo>
                <a:cubicBezTo>
                  <a:pt x="5921" y="5613"/>
                  <a:pt x="5912" y="5625"/>
                  <a:pt x="5903" y="5625"/>
                </a:cubicBezTo>
                <a:cubicBezTo>
                  <a:pt x="5895" y="5625"/>
                  <a:pt x="5887" y="5614"/>
                  <a:pt x="5872" y="5614"/>
                </a:cubicBezTo>
                <a:cubicBezTo>
                  <a:pt x="5865" y="5614"/>
                  <a:pt x="5857" y="5616"/>
                  <a:pt x="5846" y="5622"/>
                </a:cubicBezTo>
                <a:cubicBezTo>
                  <a:pt x="5834" y="5622"/>
                  <a:pt x="5834" y="5634"/>
                  <a:pt x="5822" y="5646"/>
                </a:cubicBezTo>
                <a:lnTo>
                  <a:pt x="5798" y="5646"/>
                </a:lnTo>
                <a:cubicBezTo>
                  <a:pt x="5775" y="5634"/>
                  <a:pt x="5775" y="5634"/>
                  <a:pt x="5775" y="5622"/>
                </a:cubicBezTo>
                <a:lnTo>
                  <a:pt x="5763" y="5479"/>
                </a:lnTo>
                <a:cubicBezTo>
                  <a:pt x="5768" y="5460"/>
                  <a:pt x="5776" y="5457"/>
                  <a:pt x="5786" y="5457"/>
                </a:cubicBezTo>
                <a:cubicBezTo>
                  <a:pt x="5793" y="5457"/>
                  <a:pt x="5800" y="5458"/>
                  <a:pt x="5808" y="5458"/>
                </a:cubicBezTo>
                <a:cubicBezTo>
                  <a:pt x="5817" y="5458"/>
                  <a:pt x="5826" y="5456"/>
                  <a:pt x="5834" y="5444"/>
                </a:cubicBezTo>
                <a:cubicBezTo>
                  <a:pt x="5787" y="5396"/>
                  <a:pt x="5846" y="5372"/>
                  <a:pt x="5846" y="5325"/>
                </a:cubicBezTo>
                <a:lnTo>
                  <a:pt x="5870" y="5301"/>
                </a:lnTo>
                <a:cubicBezTo>
                  <a:pt x="5875" y="5300"/>
                  <a:pt x="5879" y="5299"/>
                  <a:pt x="5882" y="5299"/>
                </a:cubicBezTo>
                <a:close/>
                <a:moveTo>
                  <a:pt x="11249" y="10200"/>
                </a:moveTo>
                <a:cubicBezTo>
                  <a:pt x="11228" y="10246"/>
                  <a:pt x="11228" y="10258"/>
                  <a:pt x="11228" y="10278"/>
                </a:cubicBezTo>
                <a:cubicBezTo>
                  <a:pt x="11216" y="10290"/>
                  <a:pt x="11204" y="10290"/>
                  <a:pt x="11192" y="10290"/>
                </a:cubicBezTo>
                <a:cubicBezTo>
                  <a:pt x="11209" y="10255"/>
                  <a:pt x="11233" y="10226"/>
                  <a:pt x="11249" y="10200"/>
                </a:cubicBezTo>
                <a:close/>
                <a:moveTo>
                  <a:pt x="11990" y="10206"/>
                </a:moveTo>
                <a:cubicBezTo>
                  <a:pt x="11976" y="10220"/>
                  <a:pt x="11985" y="10225"/>
                  <a:pt x="11990" y="10230"/>
                </a:cubicBezTo>
                <a:lnTo>
                  <a:pt x="11990" y="10230"/>
                </a:lnTo>
                <a:cubicBezTo>
                  <a:pt x="11978" y="10242"/>
                  <a:pt x="11966" y="10242"/>
                  <a:pt x="11942" y="10254"/>
                </a:cubicBezTo>
                <a:cubicBezTo>
                  <a:pt x="11942" y="10254"/>
                  <a:pt x="11930" y="10254"/>
                  <a:pt x="11918" y="10266"/>
                </a:cubicBezTo>
                <a:cubicBezTo>
                  <a:pt x="11906" y="10278"/>
                  <a:pt x="11883" y="10290"/>
                  <a:pt x="11871" y="10290"/>
                </a:cubicBezTo>
                <a:cubicBezTo>
                  <a:pt x="11871" y="10278"/>
                  <a:pt x="11871" y="10278"/>
                  <a:pt x="11871" y="10278"/>
                </a:cubicBezTo>
                <a:cubicBezTo>
                  <a:pt x="11906" y="10254"/>
                  <a:pt x="11942" y="10218"/>
                  <a:pt x="11990" y="10206"/>
                </a:cubicBezTo>
                <a:close/>
                <a:moveTo>
                  <a:pt x="12073" y="10302"/>
                </a:moveTo>
                <a:cubicBezTo>
                  <a:pt x="12067" y="10307"/>
                  <a:pt x="12064" y="10310"/>
                  <a:pt x="12061" y="10310"/>
                </a:cubicBezTo>
                <a:cubicBezTo>
                  <a:pt x="12058" y="10310"/>
                  <a:pt x="12055" y="10307"/>
                  <a:pt x="12049" y="10302"/>
                </a:cubicBezTo>
                <a:close/>
                <a:moveTo>
                  <a:pt x="11921" y="10290"/>
                </a:moveTo>
                <a:cubicBezTo>
                  <a:pt x="11918" y="10291"/>
                  <a:pt x="11918" y="10294"/>
                  <a:pt x="11918" y="10302"/>
                </a:cubicBezTo>
                <a:cubicBezTo>
                  <a:pt x="11906" y="10313"/>
                  <a:pt x="11894" y="10313"/>
                  <a:pt x="11883" y="10313"/>
                </a:cubicBezTo>
                <a:lnTo>
                  <a:pt x="11918" y="10313"/>
                </a:lnTo>
                <a:cubicBezTo>
                  <a:pt x="11912" y="10319"/>
                  <a:pt x="11906" y="10322"/>
                  <a:pt x="11900" y="10322"/>
                </a:cubicBezTo>
                <a:cubicBezTo>
                  <a:pt x="11894" y="10322"/>
                  <a:pt x="11889" y="10319"/>
                  <a:pt x="11883" y="10313"/>
                </a:cubicBezTo>
                <a:cubicBezTo>
                  <a:pt x="11883" y="10313"/>
                  <a:pt x="11883" y="10313"/>
                  <a:pt x="11883" y="10302"/>
                </a:cubicBezTo>
                <a:cubicBezTo>
                  <a:pt x="11893" y="10302"/>
                  <a:pt x="11903" y="10293"/>
                  <a:pt x="11921" y="10290"/>
                </a:cubicBezTo>
                <a:close/>
                <a:moveTo>
                  <a:pt x="11488" y="10259"/>
                </a:moveTo>
                <a:cubicBezTo>
                  <a:pt x="11489" y="10259"/>
                  <a:pt x="11490" y="10261"/>
                  <a:pt x="11490" y="10266"/>
                </a:cubicBezTo>
                <a:cubicBezTo>
                  <a:pt x="11490" y="10278"/>
                  <a:pt x="11502" y="10278"/>
                  <a:pt x="11490" y="10325"/>
                </a:cubicBezTo>
                <a:lnTo>
                  <a:pt x="11454" y="10325"/>
                </a:lnTo>
                <a:cubicBezTo>
                  <a:pt x="11473" y="10296"/>
                  <a:pt x="11485" y="10259"/>
                  <a:pt x="11488" y="10259"/>
                </a:cubicBezTo>
                <a:close/>
                <a:moveTo>
                  <a:pt x="11520" y="10300"/>
                </a:moveTo>
                <a:cubicBezTo>
                  <a:pt x="11524" y="10300"/>
                  <a:pt x="11525" y="10304"/>
                  <a:pt x="11525" y="10313"/>
                </a:cubicBezTo>
                <a:cubicBezTo>
                  <a:pt x="11525" y="10313"/>
                  <a:pt x="11525" y="10325"/>
                  <a:pt x="11525" y="10325"/>
                </a:cubicBezTo>
                <a:lnTo>
                  <a:pt x="11490" y="10325"/>
                </a:lnTo>
                <a:cubicBezTo>
                  <a:pt x="11504" y="10311"/>
                  <a:pt x="11515" y="10300"/>
                  <a:pt x="11520" y="10300"/>
                </a:cubicBezTo>
                <a:close/>
                <a:moveTo>
                  <a:pt x="12109" y="10313"/>
                </a:moveTo>
                <a:cubicBezTo>
                  <a:pt x="12109" y="10313"/>
                  <a:pt x="12109" y="10325"/>
                  <a:pt x="12097" y="10325"/>
                </a:cubicBezTo>
                <a:lnTo>
                  <a:pt x="12097" y="10313"/>
                </a:lnTo>
                <a:close/>
                <a:moveTo>
                  <a:pt x="12121" y="10313"/>
                </a:moveTo>
                <a:cubicBezTo>
                  <a:pt x="12121" y="10325"/>
                  <a:pt x="12133" y="10325"/>
                  <a:pt x="12133" y="10325"/>
                </a:cubicBezTo>
                <a:lnTo>
                  <a:pt x="12121" y="10325"/>
                </a:lnTo>
                <a:cubicBezTo>
                  <a:pt x="12121" y="10325"/>
                  <a:pt x="12121" y="10325"/>
                  <a:pt x="12121" y="10313"/>
                </a:cubicBezTo>
                <a:close/>
                <a:moveTo>
                  <a:pt x="13895" y="10325"/>
                </a:moveTo>
                <a:lnTo>
                  <a:pt x="13879" y="10331"/>
                </a:lnTo>
                <a:lnTo>
                  <a:pt x="13879" y="10331"/>
                </a:lnTo>
                <a:cubicBezTo>
                  <a:pt x="13882" y="10330"/>
                  <a:pt x="13887" y="10329"/>
                  <a:pt x="13895" y="10325"/>
                </a:cubicBezTo>
                <a:close/>
                <a:moveTo>
                  <a:pt x="12097" y="10325"/>
                </a:moveTo>
                <a:lnTo>
                  <a:pt x="12097" y="10325"/>
                </a:lnTo>
                <a:cubicBezTo>
                  <a:pt x="12097" y="10331"/>
                  <a:pt x="12094" y="10334"/>
                  <a:pt x="12091" y="10337"/>
                </a:cubicBezTo>
                <a:lnTo>
                  <a:pt x="12097" y="10325"/>
                </a:lnTo>
                <a:close/>
                <a:moveTo>
                  <a:pt x="12109" y="10325"/>
                </a:moveTo>
                <a:cubicBezTo>
                  <a:pt x="12121" y="10337"/>
                  <a:pt x="12109" y="10337"/>
                  <a:pt x="12109" y="10337"/>
                </a:cubicBezTo>
                <a:cubicBezTo>
                  <a:pt x="12109" y="10337"/>
                  <a:pt x="12109" y="10337"/>
                  <a:pt x="12109" y="10325"/>
                </a:cubicBezTo>
                <a:close/>
                <a:moveTo>
                  <a:pt x="13871" y="10325"/>
                </a:moveTo>
                <a:lnTo>
                  <a:pt x="13859" y="10337"/>
                </a:lnTo>
                <a:lnTo>
                  <a:pt x="13879" y="10331"/>
                </a:lnTo>
                <a:lnTo>
                  <a:pt x="13879" y="10331"/>
                </a:lnTo>
                <a:cubicBezTo>
                  <a:pt x="13879" y="10331"/>
                  <a:pt x="13878" y="10331"/>
                  <a:pt x="13878" y="10331"/>
                </a:cubicBezTo>
                <a:cubicBezTo>
                  <a:pt x="13871" y="10331"/>
                  <a:pt x="13871" y="10325"/>
                  <a:pt x="13871" y="10325"/>
                </a:cubicBezTo>
                <a:close/>
                <a:moveTo>
                  <a:pt x="13847" y="10337"/>
                </a:moveTo>
                <a:cubicBezTo>
                  <a:pt x="13838" y="10342"/>
                  <a:pt x="13832" y="10347"/>
                  <a:pt x="13828" y="10352"/>
                </a:cubicBezTo>
                <a:lnTo>
                  <a:pt x="13828" y="10352"/>
                </a:lnTo>
                <a:cubicBezTo>
                  <a:pt x="13835" y="10346"/>
                  <a:pt x="13841" y="10341"/>
                  <a:pt x="13847" y="10337"/>
                </a:cubicBezTo>
                <a:close/>
                <a:moveTo>
                  <a:pt x="11561" y="10361"/>
                </a:moveTo>
                <a:cubicBezTo>
                  <a:pt x="11561" y="10361"/>
                  <a:pt x="11561" y="10373"/>
                  <a:pt x="11549" y="10373"/>
                </a:cubicBezTo>
                <a:lnTo>
                  <a:pt x="11561" y="10361"/>
                </a:lnTo>
                <a:close/>
                <a:moveTo>
                  <a:pt x="12037" y="10313"/>
                </a:moveTo>
                <a:cubicBezTo>
                  <a:pt x="12025" y="10337"/>
                  <a:pt x="12025" y="10349"/>
                  <a:pt x="12014" y="10373"/>
                </a:cubicBezTo>
                <a:lnTo>
                  <a:pt x="12002" y="10373"/>
                </a:lnTo>
                <a:lnTo>
                  <a:pt x="12014" y="10361"/>
                </a:lnTo>
                <a:cubicBezTo>
                  <a:pt x="12014" y="10354"/>
                  <a:pt x="12012" y="10351"/>
                  <a:pt x="12011" y="10351"/>
                </a:cubicBezTo>
                <a:cubicBezTo>
                  <a:pt x="12007" y="10351"/>
                  <a:pt x="12002" y="10365"/>
                  <a:pt x="12002" y="10373"/>
                </a:cubicBezTo>
                <a:lnTo>
                  <a:pt x="11990" y="10373"/>
                </a:lnTo>
                <a:cubicBezTo>
                  <a:pt x="12002" y="10349"/>
                  <a:pt x="12002" y="10349"/>
                  <a:pt x="12014" y="10313"/>
                </a:cubicBezTo>
                <a:cubicBezTo>
                  <a:pt x="12014" y="10313"/>
                  <a:pt x="12014" y="10329"/>
                  <a:pt x="12020" y="10329"/>
                </a:cubicBezTo>
                <a:cubicBezTo>
                  <a:pt x="12021" y="10329"/>
                  <a:pt x="12023" y="10328"/>
                  <a:pt x="12025" y="10325"/>
                </a:cubicBezTo>
                <a:cubicBezTo>
                  <a:pt x="12025" y="10325"/>
                  <a:pt x="12025" y="10313"/>
                  <a:pt x="12025" y="10313"/>
                </a:cubicBezTo>
                <a:close/>
                <a:moveTo>
                  <a:pt x="11372" y="10300"/>
                </a:moveTo>
                <a:cubicBezTo>
                  <a:pt x="11378" y="10300"/>
                  <a:pt x="11383" y="10303"/>
                  <a:pt x="11383" y="10313"/>
                </a:cubicBezTo>
                <a:cubicBezTo>
                  <a:pt x="11347" y="10373"/>
                  <a:pt x="11347" y="10385"/>
                  <a:pt x="11359" y="10385"/>
                </a:cubicBezTo>
                <a:cubicBezTo>
                  <a:pt x="11347" y="10385"/>
                  <a:pt x="11347" y="10397"/>
                  <a:pt x="11347" y="10397"/>
                </a:cubicBezTo>
                <a:lnTo>
                  <a:pt x="11347" y="10397"/>
                </a:lnTo>
                <a:cubicBezTo>
                  <a:pt x="11347" y="10373"/>
                  <a:pt x="11359" y="10325"/>
                  <a:pt x="11371" y="10325"/>
                </a:cubicBezTo>
                <a:cubicBezTo>
                  <a:pt x="11371" y="10313"/>
                  <a:pt x="11359" y="10313"/>
                  <a:pt x="11347" y="10313"/>
                </a:cubicBezTo>
                <a:cubicBezTo>
                  <a:pt x="11354" y="10307"/>
                  <a:pt x="11365" y="10300"/>
                  <a:pt x="11372" y="10300"/>
                </a:cubicBezTo>
                <a:close/>
                <a:moveTo>
                  <a:pt x="8665" y="10378"/>
                </a:moveTo>
                <a:lnTo>
                  <a:pt x="8656" y="10397"/>
                </a:lnTo>
                <a:cubicBezTo>
                  <a:pt x="8660" y="10393"/>
                  <a:pt x="8663" y="10385"/>
                  <a:pt x="8665" y="10378"/>
                </a:cubicBezTo>
                <a:close/>
                <a:moveTo>
                  <a:pt x="11578" y="10355"/>
                </a:moveTo>
                <a:cubicBezTo>
                  <a:pt x="11578" y="10355"/>
                  <a:pt x="11577" y="10361"/>
                  <a:pt x="11573" y="10373"/>
                </a:cubicBezTo>
                <a:cubicBezTo>
                  <a:pt x="11573" y="10373"/>
                  <a:pt x="11573" y="10385"/>
                  <a:pt x="11561" y="10397"/>
                </a:cubicBezTo>
                <a:cubicBezTo>
                  <a:pt x="11569" y="10374"/>
                  <a:pt x="11577" y="10355"/>
                  <a:pt x="11578" y="10355"/>
                </a:cubicBezTo>
                <a:close/>
                <a:moveTo>
                  <a:pt x="11990" y="10397"/>
                </a:moveTo>
                <a:lnTo>
                  <a:pt x="11990" y="10397"/>
                </a:lnTo>
                <a:cubicBezTo>
                  <a:pt x="11987" y="10401"/>
                  <a:pt x="11985" y="10407"/>
                  <a:pt x="11981" y="10413"/>
                </a:cubicBezTo>
                <a:lnTo>
                  <a:pt x="11981" y="10413"/>
                </a:lnTo>
                <a:cubicBezTo>
                  <a:pt x="11985" y="10412"/>
                  <a:pt x="11990" y="10404"/>
                  <a:pt x="11990" y="10397"/>
                </a:cubicBezTo>
                <a:close/>
                <a:moveTo>
                  <a:pt x="12156" y="10421"/>
                </a:moveTo>
                <a:cubicBezTo>
                  <a:pt x="12156" y="10425"/>
                  <a:pt x="12158" y="10427"/>
                  <a:pt x="12160" y="10429"/>
                </a:cubicBezTo>
                <a:lnTo>
                  <a:pt x="12160" y="10429"/>
                </a:lnTo>
                <a:cubicBezTo>
                  <a:pt x="12156" y="10426"/>
                  <a:pt x="12156" y="10421"/>
                  <a:pt x="12156" y="10421"/>
                </a:cubicBezTo>
                <a:close/>
                <a:moveTo>
                  <a:pt x="12160" y="10429"/>
                </a:moveTo>
                <a:lnTo>
                  <a:pt x="12160" y="10429"/>
                </a:lnTo>
                <a:cubicBezTo>
                  <a:pt x="12161" y="10431"/>
                  <a:pt x="12164" y="10432"/>
                  <a:pt x="12168" y="10432"/>
                </a:cubicBezTo>
                <a:cubicBezTo>
                  <a:pt x="12168" y="10432"/>
                  <a:pt x="12163" y="10432"/>
                  <a:pt x="12160" y="10429"/>
                </a:cubicBezTo>
                <a:close/>
                <a:moveTo>
                  <a:pt x="12216" y="10409"/>
                </a:moveTo>
                <a:cubicBezTo>
                  <a:pt x="12180" y="10409"/>
                  <a:pt x="12180" y="10421"/>
                  <a:pt x="12204" y="10432"/>
                </a:cubicBezTo>
                <a:cubicBezTo>
                  <a:pt x="12199" y="10435"/>
                  <a:pt x="12194" y="10436"/>
                  <a:pt x="12191" y="10436"/>
                </a:cubicBezTo>
                <a:cubicBezTo>
                  <a:pt x="12185" y="10436"/>
                  <a:pt x="12181" y="10433"/>
                  <a:pt x="12175" y="10433"/>
                </a:cubicBezTo>
                <a:cubicBezTo>
                  <a:pt x="12171" y="10433"/>
                  <a:pt x="12165" y="10436"/>
                  <a:pt x="12156" y="10444"/>
                </a:cubicBezTo>
                <a:cubicBezTo>
                  <a:pt x="12156" y="10432"/>
                  <a:pt x="12156" y="10432"/>
                  <a:pt x="12156" y="10421"/>
                </a:cubicBezTo>
                <a:cubicBezTo>
                  <a:pt x="12156" y="10421"/>
                  <a:pt x="12156" y="10409"/>
                  <a:pt x="12156" y="10409"/>
                </a:cubicBezTo>
                <a:close/>
                <a:moveTo>
                  <a:pt x="12954" y="10361"/>
                </a:moveTo>
                <a:cubicBezTo>
                  <a:pt x="12954" y="10373"/>
                  <a:pt x="12966" y="10373"/>
                  <a:pt x="12978" y="10373"/>
                </a:cubicBezTo>
                <a:cubicBezTo>
                  <a:pt x="12942" y="10397"/>
                  <a:pt x="12895" y="10432"/>
                  <a:pt x="12871" y="10444"/>
                </a:cubicBezTo>
                <a:cubicBezTo>
                  <a:pt x="12871" y="10432"/>
                  <a:pt x="12895" y="10409"/>
                  <a:pt x="12930" y="10385"/>
                </a:cubicBezTo>
                <a:cubicBezTo>
                  <a:pt x="12930" y="10385"/>
                  <a:pt x="12930" y="10373"/>
                  <a:pt x="12942" y="10373"/>
                </a:cubicBezTo>
                <a:cubicBezTo>
                  <a:pt x="12942" y="10361"/>
                  <a:pt x="12954" y="10361"/>
                  <a:pt x="12954" y="10361"/>
                </a:cubicBezTo>
                <a:close/>
                <a:moveTo>
                  <a:pt x="12240" y="10444"/>
                </a:moveTo>
                <a:cubicBezTo>
                  <a:pt x="12234" y="10450"/>
                  <a:pt x="12231" y="10453"/>
                  <a:pt x="12229" y="10453"/>
                </a:cubicBezTo>
                <a:cubicBezTo>
                  <a:pt x="12228" y="10453"/>
                  <a:pt x="12228" y="10450"/>
                  <a:pt x="12228" y="10444"/>
                </a:cubicBezTo>
                <a:close/>
                <a:moveTo>
                  <a:pt x="11561" y="10397"/>
                </a:moveTo>
                <a:lnTo>
                  <a:pt x="11561" y="10397"/>
                </a:lnTo>
                <a:cubicBezTo>
                  <a:pt x="11573" y="10409"/>
                  <a:pt x="11573" y="10409"/>
                  <a:pt x="11585" y="10409"/>
                </a:cubicBezTo>
                <a:cubicBezTo>
                  <a:pt x="11585" y="10421"/>
                  <a:pt x="11585" y="10444"/>
                  <a:pt x="11585" y="10444"/>
                </a:cubicBezTo>
                <a:cubicBezTo>
                  <a:pt x="11575" y="10457"/>
                  <a:pt x="11569" y="10462"/>
                  <a:pt x="11565" y="10462"/>
                </a:cubicBezTo>
                <a:cubicBezTo>
                  <a:pt x="11555" y="10462"/>
                  <a:pt x="11561" y="10423"/>
                  <a:pt x="11561" y="10397"/>
                </a:cubicBezTo>
                <a:close/>
                <a:moveTo>
                  <a:pt x="8672" y="10326"/>
                </a:moveTo>
                <a:cubicBezTo>
                  <a:pt x="8676" y="10326"/>
                  <a:pt x="8680" y="10334"/>
                  <a:pt x="8680" y="10361"/>
                </a:cubicBezTo>
                <a:cubicBezTo>
                  <a:pt x="8678" y="10359"/>
                  <a:pt x="8677" y="10359"/>
                  <a:pt x="8675" y="10359"/>
                </a:cubicBezTo>
                <a:cubicBezTo>
                  <a:pt x="8671" y="10359"/>
                  <a:pt x="8668" y="10368"/>
                  <a:pt x="8665" y="10378"/>
                </a:cubicBezTo>
                <a:lnTo>
                  <a:pt x="8665" y="10378"/>
                </a:lnTo>
                <a:lnTo>
                  <a:pt x="8668" y="10373"/>
                </a:lnTo>
                <a:lnTo>
                  <a:pt x="8668" y="10373"/>
                </a:lnTo>
                <a:cubicBezTo>
                  <a:pt x="8668" y="10467"/>
                  <a:pt x="8644" y="10398"/>
                  <a:pt x="8632" y="10466"/>
                </a:cubicBezTo>
                <a:lnTo>
                  <a:pt x="8632" y="10466"/>
                </a:lnTo>
                <a:cubicBezTo>
                  <a:pt x="8634" y="10423"/>
                  <a:pt x="8645" y="10381"/>
                  <a:pt x="8656" y="10349"/>
                </a:cubicBezTo>
                <a:cubicBezTo>
                  <a:pt x="8656" y="10349"/>
                  <a:pt x="8665" y="10326"/>
                  <a:pt x="8672" y="10326"/>
                </a:cubicBezTo>
                <a:close/>
                <a:moveTo>
                  <a:pt x="11623" y="10401"/>
                </a:moveTo>
                <a:cubicBezTo>
                  <a:pt x="11628" y="10401"/>
                  <a:pt x="11633" y="10407"/>
                  <a:pt x="11633" y="10421"/>
                </a:cubicBezTo>
                <a:cubicBezTo>
                  <a:pt x="11621" y="10444"/>
                  <a:pt x="11621" y="10456"/>
                  <a:pt x="11609" y="10456"/>
                </a:cubicBezTo>
                <a:cubicBezTo>
                  <a:pt x="11609" y="10456"/>
                  <a:pt x="11597" y="10468"/>
                  <a:pt x="11597" y="10468"/>
                </a:cubicBezTo>
                <a:cubicBezTo>
                  <a:pt x="11597" y="10456"/>
                  <a:pt x="11609" y="10456"/>
                  <a:pt x="11609" y="10432"/>
                </a:cubicBezTo>
                <a:cubicBezTo>
                  <a:pt x="11609" y="10421"/>
                  <a:pt x="11609" y="10409"/>
                  <a:pt x="11609" y="10409"/>
                </a:cubicBezTo>
                <a:cubicBezTo>
                  <a:pt x="11614" y="10404"/>
                  <a:pt x="11619" y="10401"/>
                  <a:pt x="11623" y="10401"/>
                </a:cubicBezTo>
                <a:close/>
                <a:moveTo>
                  <a:pt x="12252" y="10444"/>
                </a:moveTo>
                <a:cubicBezTo>
                  <a:pt x="12264" y="10456"/>
                  <a:pt x="12275" y="10468"/>
                  <a:pt x="12252" y="10468"/>
                </a:cubicBezTo>
                <a:lnTo>
                  <a:pt x="12240" y="10468"/>
                </a:lnTo>
                <a:cubicBezTo>
                  <a:pt x="12240" y="10456"/>
                  <a:pt x="12252" y="10456"/>
                  <a:pt x="12252" y="10444"/>
                </a:cubicBezTo>
                <a:close/>
                <a:moveTo>
                  <a:pt x="12002" y="10397"/>
                </a:moveTo>
                <a:cubicBezTo>
                  <a:pt x="11978" y="10444"/>
                  <a:pt x="11966" y="10480"/>
                  <a:pt x="11942" y="10492"/>
                </a:cubicBezTo>
                <a:cubicBezTo>
                  <a:pt x="11952" y="10473"/>
                  <a:pt x="11969" y="10439"/>
                  <a:pt x="11981" y="10413"/>
                </a:cubicBezTo>
                <a:lnTo>
                  <a:pt x="11981" y="10413"/>
                </a:lnTo>
                <a:cubicBezTo>
                  <a:pt x="11981" y="10414"/>
                  <a:pt x="11981" y="10414"/>
                  <a:pt x="11980" y="10414"/>
                </a:cubicBezTo>
                <a:cubicBezTo>
                  <a:pt x="11979" y="10414"/>
                  <a:pt x="11978" y="10412"/>
                  <a:pt x="11978" y="10409"/>
                </a:cubicBezTo>
                <a:lnTo>
                  <a:pt x="11978" y="10397"/>
                </a:lnTo>
                <a:close/>
                <a:moveTo>
                  <a:pt x="11728" y="10411"/>
                </a:moveTo>
                <a:cubicBezTo>
                  <a:pt x="11734" y="10411"/>
                  <a:pt x="11714" y="10479"/>
                  <a:pt x="11726" y="10479"/>
                </a:cubicBezTo>
                <a:cubicBezTo>
                  <a:pt x="11728" y="10479"/>
                  <a:pt x="11731" y="10478"/>
                  <a:pt x="11734" y="10474"/>
                </a:cubicBezTo>
                <a:lnTo>
                  <a:pt x="11734" y="10474"/>
                </a:lnTo>
                <a:cubicBezTo>
                  <a:pt x="11724" y="10487"/>
                  <a:pt x="11716" y="10506"/>
                  <a:pt x="11716" y="10516"/>
                </a:cubicBezTo>
                <a:cubicBezTo>
                  <a:pt x="11704" y="10504"/>
                  <a:pt x="11680" y="10480"/>
                  <a:pt x="11668" y="10468"/>
                </a:cubicBezTo>
                <a:cubicBezTo>
                  <a:pt x="11674" y="10462"/>
                  <a:pt x="11680" y="10459"/>
                  <a:pt x="11686" y="10459"/>
                </a:cubicBezTo>
                <a:cubicBezTo>
                  <a:pt x="11692" y="10459"/>
                  <a:pt x="11698" y="10462"/>
                  <a:pt x="11704" y="10468"/>
                </a:cubicBezTo>
                <a:lnTo>
                  <a:pt x="11704" y="10456"/>
                </a:lnTo>
                <a:cubicBezTo>
                  <a:pt x="11719" y="10423"/>
                  <a:pt x="11726" y="10411"/>
                  <a:pt x="11728" y="10411"/>
                </a:cubicBezTo>
                <a:close/>
                <a:moveTo>
                  <a:pt x="9085" y="10468"/>
                </a:moveTo>
                <a:cubicBezTo>
                  <a:pt x="9085" y="10480"/>
                  <a:pt x="9085" y="10504"/>
                  <a:pt x="9097" y="10528"/>
                </a:cubicBezTo>
                <a:cubicBezTo>
                  <a:pt x="9085" y="10516"/>
                  <a:pt x="9073" y="10516"/>
                  <a:pt x="9073" y="10516"/>
                </a:cubicBezTo>
                <a:cubicBezTo>
                  <a:pt x="9073" y="10492"/>
                  <a:pt x="9085" y="10468"/>
                  <a:pt x="9085" y="10468"/>
                </a:cubicBezTo>
                <a:close/>
                <a:moveTo>
                  <a:pt x="13121" y="10492"/>
                </a:moveTo>
                <a:cubicBezTo>
                  <a:pt x="13121" y="10492"/>
                  <a:pt x="13121" y="10504"/>
                  <a:pt x="13121" y="10516"/>
                </a:cubicBezTo>
                <a:cubicBezTo>
                  <a:pt x="13109" y="10516"/>
                  <a:pt x="13097" y="10516"/>
                  <a:pt x="13085" y="10528"/>
                </a:cubicBezTo>
                <a:cubicBezTo>
                  <a:pt x="13097" y="10516"/>
                  <a:pt x="13109" y="10504"/>
                  <a:pt x="13121" y="10492"/>
                </a:cubicBezTo>
                <a:close/>
                <a:moveTo>
                  <a:pt x="12799" y="10504"/>
                </a:moveTo>
                <a:cubicBezTo>
                  <a:pt x="12787" y="10504"/>
                  <a:pt x="12799" y="10516"/>
                  <a:pt x="12764" y="10552"/>
                </a:cubicBezTo>
                <a:cubicBezTo>
                  <a:pt x="12752" y="10552"/>
                  <a:pt x="12752" y="10540"/>
                  <a:pt x="12740" y="10528"/>
                </a:cubicBezTo>
                <a:cubicBezTo>
                  <a:pt x="12764" y="10516"/>
                  <a:pt x="12776" y="10504"/>
                  <a:pt x="12787" y="10504"/>
                </a:cubicBezTo>
                <a:close/>
                <a:moveTo>
                  <a:pt x="12813" y="10541"/>
                </a:moveTo>
                <a:cubicBezTo>
                  <a:pt x="12815" y="10541"/>
                  <a:pt x="12815" y="10544"/>
                  <a:pt x="12811" y="10552"/>
                </a:cubicBezTo>
                <a:cubicBezTo>
                  <a:pt x="12799" y="10563"/>
                  <a:pt x="12799" y="10563"/>
                  <a:pt x="12787" y="10575"/>
                </a:cubicBezTo>
                <a:cubicBezTo>
                  <a:pt x="12776" y="10575"/>
                  <a:pt x="12776" y="10563"/>
                  <a:pt x="12764" y="10563"/>
                </a:cubicBezTo>
                <a:cubicBezTo>
                  <a:pt x="12788" y="10555"/>
                  <a:pt x="12807" y="10541"/>
                  <a:pt x="12813" y="10541"/>
                </a:cubicBezTo>
                <a:close/>
                <a:moveTo>
                  <a:pt x="11644" y="10468"/>
                </a:moveTo>
                <a:lnTo>
                  <a:pt x="11644" y="10468"/>
                </a:lnTo>
                <a:cubicBezTo>
                  <a:pt x="11668" y="10599"/>
                  <a:pt x="11633" y="10480"/>
                  <a:pt x="11644" y="10611"/>
                </a:cubicBezTo>
                <a:lnTo>
                  <a:pt x="11644" y="10623"/>
                </a:lnTo>
                <a:lnTo>
                  <a:pt x="11633" y="10623"/>
                </a:lnTo>
                <a:cubicBezTo>
                  <a:pt x="11633" y="10623"/>
                  <a:pt x="11644" y="10623"/>
                  <a:pt x="11644" y="10611"/>
                </a:cubicBezTo>
                <a:cubicBezTo>
                  <a:pt x="11633" y="10611"/>
                  <a:pt x="11633" y="10623"/>
                  <a:pt x="11633" y="10623"/>
                </a:cubicBezTo>
                <a:cubicBezTo>
                  <a:pt x="11621" y="10623"/>
                  <a:pt x="11621" y="10623"/>
                  <a:pt x="11621" y="10611"/>
                </a:cubicBezTo>
                <a:cubicBezTo>
                  <a:pt x="11621" y="10611"/>
                  <a:pt x="11621" y="10611"/>
                  <a:pt x="11621" y="10599"/>
                </a:cubicBezTo>
                <a:cubicBezTo>
                  <a:pt x="11633" y="10599"/>
                  <a:pt x="11644" y="10599"/>
                  <a:pt x="11633" y="10552"/>
                </a:cubicBezTo>
                <a:lnTo>
                  <a:pt x="11633" y="10552"/>
                </a:lnTo>
                <a:cubicBezTo>
                  <a:pt x="11633" y="10552"/>
                  <a:pt x="11633" y="10563"/>
                  <a:pt x="11621" y="10563"/>
                </a:cubicBezTo>
                <a:cubicBezTo>
                  <a:pt x="11633" y="10540"/>
                  <a:pt x="11633" y="10504"/>
                  <a:pt x="11633" y="10480"/>
                </a:cubicBezTo>
                <a:lnTo>
                  <a:pt x="11633" y="10480"/>
                </a:lnTo>
                <a:cubicBezTo>
                  <a:pt x="11621" y="10516"/>
                  <a:pt x="11609" y="10540"/>
                  <a:pt x="11609" y="10575"/>
                </a:cubicBezTo>
                <a:cubicBezTo>
                  <a:pt x="11597" y="10540"/>
                  <a:pt x="11585" y="10504"/>
                  <a:pt x="11585" y="10504"/>
                </a:cubicBezTo>
                <a:lnTo>
                  <a:pt x="11597" y="10504"/>
                </a:lnTo>
                <a:cubicBezTo>
                  <a:pt x="11609" y="10504"/>
                  <a:pt x="11621" y="10504"/>
                  <a:pt x="11621" y="10492"/>
                </a:cubicBezTo>
                <a:cubicBezTo>
                  <a:pt x="11621" y="10492"/>
                  <a:pt x="11621" y="10492"/>
                  <a:pt x="11633" y="10480"/>
                </a:cubicBezTo>
                <a:lnTo>
                  <a:pt x="11633" y="10480"/>
                </a:lnTo>
                <a:cubicBezTo>
                  <a:pt x="11633" y="10480"/>
                  <a:pt x="11633" y="10480"/>
                  <a:pt x="11633" y="10480"/>
                </a:cubicBezTo>
                <a:cubicBezTo>
                  <a:pt x="11633" y="10480"/>
                  <a:pt x="11644" y="10480"/>
                  <a:pt x="11644" y="10468"/>
                </a:cubicBezTo>
                <a:close/>
                <a:moveTo>
                  <a:pt x="12275" y="10623"/>
                </a:moveTo>
                <a:cubicBezTo>
                  <a:pt x="12275" y="10623"/>
                  <a:pt x="12275" y="10635"/>
                  <a:pt x="12275" y="10635"/>
                </a:cubicBezTo>
                <a:lnTo>
                  <a:pt x="12264" y="10635"/>
                </a:lnTo>
                <a:lnTo>
                  <a:pt x="12275" y="10623"/>
                </a:lnTo>
                <a:close/>
                <a:moveTo>
                  <a:pt x="12811" y="10623"/>
                </a:moveTo>
                <a:cubicBezTo>
                  <a:pt x="12799" y="10623"/>
                  <a:pt x="12799" y="10635"/>
                  <a:pt x="12799" y="10635"/>
                </a:cubicBezTo>
                <a:cubicBezTo>
                  <a:pt x="12799" y="10635"/>
                  <a:pt x="12799" y="10623"/>
                  <a:pt x="12799" y="10623"/>
                </a:cubicBezTo>
                <a:close/>
                <a:moveTo>
                  <a:pt x="12823" y="10623"/>
                </a:moveTo>
                <a:cubicBezTo>
                  <a:pt x="12823" y="10623"/>
                  <a:pt x="12823" y="10635"/>
                  <a:pt x="12823" y="10635"/>
                </a:cubicBezTo>
                <a:cubicBezTo>
                  <a:pt x="12823" y="10635"/>
                  <a:pt x="12811" y="10647"/>
                  <a:pt x="12811" y="10647"/>
                </a:cubicBezTo>
                <a:cubicBezTo>
                  <a:pt x="12811" y="10647"/>
                  <a:pt x="12811" y="10635"/>
                  <a:pt x="12811" y="10635"/>
                </a:cubicBezTo>
                <a:cubicBezTo>
                  <a:pt x="12811" y="10635"/>
                  <a:pt x="12811" y="10635"/>
                  <a:pt x="12823" y="10623"/>
                </a:cubicBezTo>
                <a:close/>
                <a:moveTo>
                  <a:pt x="12323" y="10647"/>
                </a:moveTo>
                <a:cubicBezTo>
                  <a:pt x="12323" y="10647"/>
                  <a:pt x="12335" y="10659"/>
                  <a:pt x="12335" y="10659"/>
                </a:cubicBezTo>
                <a:cubicBezTo>
                  <a:pt x="12335" y="10659"/>
                  <a:pt x="12335" y="10659"/>
                  <a:pt x="12335" y="10671"/>
                </a:cubicBezTo>
                <a:cubicBezTo>
                  <a:pt x="12323" y="10659"/>
                  <a:pt x="12323" y="10659"/>
                  <a:pt x="12311" y="10659"/>
                </a:cubicBezTo>
                <a:cubicBezTo>
                  <a:pt x="12311" y="10659"/>
                  <a:pt x="12323" y="10647"/>
                  <a:pt x="12323" y="10647"/>
                </a:cubicBezTo>
                <a:close/>
                <a:moveTo>
                  <a:pt x="11990" y="10683"/>
                </a:moveTo>
                <a:lnTo>
                  <a:pt x="11998" y="10693"/>
                </a:lnTo>
                <a:lnTo>
                  <a:pt x="11998" y="10693"/>
                </a:lnTo>
                <a:cubicBezTo>
                  <a:pt x="11996" y="10689"/>
                  <a:pt x="11993" y="10686"/>
                  <a:pt x="11990" y="10683"/>
                </a:cubicBezTo>
                <a:close/>
                <a:moveTo>
                  <a:pt x="11811" y="10492"/>
                </a:moveTo>
                <a:lnTo>
                  <a:pt x="11787" y="10516"/>
                </a:lnTo>
                <a:cubicBezTo>
                  <a:pt x="11787" y="10552"/>
                  <a:pt x="11811" y="10552"/>
                  <a:pt x="11823" y="10575"/>
                </a:cubicBezTo>
                <a:cubicBezTo>
                  <a:pt x="11835" y="10540"/>
                  <a:pt x="11847" y="10552"/>
                  <a:pt x="11859" y="10504"/>
                </a:cubicBezTo>
                <a:lnTo>
                  <a:pt x="11859" y="10504"/>
                </a:lnTo>
                <a:cubicBezTo>
                  <a:pt x="11844" y="10565"/>
                  <a:pt x="11849" y="10583"/>
                  <a:pt x="11863" y="10583"/>
                </a:cubicBezTo>
                <a:cubicBezTo>
                  <a:pt x="11881" y="10583"/>
                  <a:pt x="11916" y="10547"/>
                  <a:pt x="11934" y="10547"/>
                </a:cubicBezTo>
                <a:cubicBezTo>
                  <a:pt x="11946" y="10547"/>
                  <a:pt x="11952" y="10562"/>
                  <a:pt x="11942" y="10611"/>
                </a:cubicBezTo>
                <a:cubicBezTo>
                  <a:pt x="11942" y="10611"/>
                  <a:pt x="11930" y="10611"/>
                  <a:pt x="11930" y="10623"/>
                </a:cubicBezTo>
                <a:cubicBezTo>
                  <a:pt x="11918" y="10623"/>
                  <a:pt x="11918" y="10623"/>
                  <a:pt x="11918" y="10635"/>
                </a:cubicBezTo>
                <a:lnTo>
                  <a:pt x="11906" y="10694"/>
                </a:lnTo>
                <a:cubicBezTo>
                  <a:pt x="11894" y="10671"/>
                  <a:pt x="11883" y="10659"/>
                  <a:pt x="11871" y="10647"/>
                </a:cubicBezTo>
                <a:cubicBezTo>
                  <a:pt x="11856" y="10624"/>
                  <a:pt x="11850" y="10616"/>
                  <a:pt x="11845" y="10616"/>
                </a:cubicBezTo>
                <a:cubicBezTo>
                  <a:pt x="11842" y="10616"/>
                  <a:pt x="11839" y="10619"/>
                  <a:pt x="11835" y="10623"/>
                </a:cubicBezTo>
                <a:cubicBezTo>
                  <a:pt x="11823" y="10611"/>
                  <a:pt x="11799" y="10599"/>
                  <a:pt x="11752" y="10528"/>
                </a:cubicBezTo>
                <a:cubicBezTo>
                  <a:pt x="11775" y="10516"/>
                  <a:pt x="11787" y="10504"/>
                  <a:pt x="11811" y="10492"/>
                </a:cubicBezTo>
                <a:close/>
                <a:moveTo>
                  <a:pt x="12371" y="10671"/>
                </a:moveTo>
                <a:cubicBezTo>
                  <a:pt x="12371" y="10683"/>
                  <a:pt x="12383" y="10683"/>
                  <a:pt x="12383" y="10683"/>
                </a:cubicBezTo>
                <a:cubicBezTo>
                  <a:pt x="12383" y="10694"/>
                  <a:pt x="12383" y="10694"/>
                  <a:pt x="12383" y="10694"/>
                </a:cubicBezTo>
                <a:cubicBezTo>
                  <a:pt x="12371" y="10694"/>
                  <a:pt x="12371" y="10683"/>
                  <a:pt x="12359" y="10683"/>
                </a:cubicBezTo>
                <a:lnTo>
                  <a:pt x="12347" y="10683"/>
                </a:lnTo>
                <a:cubicBezTo>
                  <a:pt x="12347" y="10671"/>
                  <a:pt x="12347" y="10671"/>
                  <a:pt x="12359" y="10671"/>
                </a:cubicBezTo>
                <a:lnTo>
                  <a:pt x="12359" y="10683"/>
                </a:lnTo>
                <a:lnTo>
                  <a:pt x="12371" y="10671"/>
                </a:lnTo>
                <a:close/>
                <a:moveTo>
                  <a:pt x="12168" y="10575"/>
                </a:moveTo>
                <a:cubicBezTo>
                  <a:pt x="12121" y="10647"/>
                  <a:pt x="12144" y="10623"/>
                  <a:pt x="12109" y="10694"/>
                </a:cubicBezTo>
                <a:cubicBezTo>
                  <a:pt x="12109" y="10694"/>
                  <a:pt x="12109" y="10706"/>
                  <a:pt x="12109" y="10706"/>
                </a:cubicBezTo>
                <a:cubicBezTo>
                  <a:pt x="12085" y="10683"/>
                  <a:pt x="12073" y="10671"/>
                  <a:pt x="12073" y="10671"/>
                </a:cubicBezTo>
                <a:cubicBezTo>
                  <a:pt x="12111" y="10610"/>
                  <a:pt x="12125" y="10600"/>
                  <a:pt x="12132" y="10600"/>
                </a:cubicBezTo>
                <a:cubicBezTo>
                  <a:pt x="12136" y="10600"/>
                  <a:pt x="12138" y="10603"/>
                  <a:pt x="12142" y="10603"/>
                </a:cubicBezTo>
                <a:cubicBezTo>
                  <a:pt x="12146" y="10603"/>
                  <a:pt x="12153" y="10598"/>
                  <a:pt x="12168" y="10575"/>
                </a:cubicBezTo>
                <a:close/>
                <a:moveTo>
                  <a:pt x="12275" y="10694"/>
                </a:moveTo>
                <a:lnTo>
                  <a:pt x="12275" y="10694"/>
                </a:lnTo>
                <a:cubicBezTo>
                  <a:pt x="12286" y="10705"/>
                  <a:pt x="12296" y="10715"/>
                  <a:pt x="12306" y="10718"/>
                </a:cubicBezTo>
                <a:lnTo>
                  <a:pt x="12306" y="10718"/>
                </a:lnTo>
                <a:lnTo>
                  <a:pt x="12275" y="10694"/>
                </a:lnTo>
                <a:close/>
                <a:moveTo>
                  <a:pt x="12359" y="10706"/>
                </a:moveTo>
                <a:cubicBezTo>
                  <a:pt x="12347" y="10718"/>
                  <a:pt x="12347" y="10718"/>
                  <a:pt x="12347" y="10718"/>
                </a:cubicBezTo>
                <a:lnTo>
                  <a:pt x="12347" y="10706"/>
                </a:lnTo>
                <a:close/>
                <a:moveTo>
                  <a:pt x="12320" y="10728"/>
                </a:moveTo>
                <a:cubicBezTo>
                  <a:pt x="12317" y="10729"/>
                  <a:pt x="12314" y="10730"/>
                  <a:pt x="12311" y="10730"/>
                </a:cubicBezTo>
                <a:lnTo>
                  <a:pt x="12323" y="10730"/>
                </a:lnTo>
                <a:lnTo>
                  <a:pt x="12320" y="10728"/>
                </a:lnTo>
                <a:close/>
                <a:moveTo>
                  <a:pt x="12418" y="10706"/>
                </a:moveTo>
                <a:cubicBezTo>
                  <a:pt x="12418" y="10706"/>
                  <a:pt x="12430" y="10718"/>
                  <a:pt x="12442" y="10718"/>
                </a:cubicBezTo>
                <a:cubicBezTo>
                  <a:pt x="12442" y="10718"/>
                  <a:pt x="12442" y="10730"/>
                  <a:pt x="12442" y="10730"/>
                </a:cubicBezTo>
                <a:cubicBezTo>
                  <a:pt x="12430" y="10718"/>
                  <a:pt x="12418" y="10718"/>
                  <a:pt x="12418" y="10718"/>
                </a:cubicBezTo>
                <a:cubicBezTo>
                  <a:pt x="12418" y="10706"/>
                  <a:pt x="12418" y="10706"/>
                  <a:pt x="12418" y="10706"/>
                </a:cubicBezTo>
                <a:close/>
                <a:moveTo>
                  <a:pt x="12035" y="10489"/>
                </a:moveTo>
                <a:cubicBezTo>
                  <a:pt x="12037" y="10489"/>
                  <a:pt x="12037" y="10490"/>
                  <a:pt x="12037" y="10492"/>
                </a:cubicBezTo>
                <a:cubicBezTo>
                  <a:pt x="12014" y="10516"/>
                  <a:pt x="12002" y="10575"/>
                  <a:pt x="11990" y="10611"/>
                </a:cubicBezTo>
                <a:cubicBezTo>
                  <a:pt x="12002" y="10587"/>
                  <a:pt x="12002" y="10575"/>
                  <a:pt x="12014" y="10552"/>
                </a:cubicBezTo>
                <a:lnTo>
                  <a:pt x="12014" y="10552"/>
                </a:lnTo>
                <a:cubicBezTo>
                  <a:pt x="12006" y="10574"/>
                  <a:pt x="12004" y="10582"/>
                  <a:pt x="12006" y="10582"/>
                </a:cubicBezTo>
                <a:cubicBezTo>
                  <a:pt x="12011" y="10582"/>
                  <a:pt x="12048" y="10508"/>
                  <a:pt x="12059" y="10508"/>
                </a:cubicBezTo>
                <a:cubicBezTo>
                  <a:pt x="12062" y="10508"/>
                  <a:pt x="12063" y="10514"/>
                  <a:pt x="12061" y="10528"/>
                </a:cubicBezTo>
                <a:lnTo>
                  <a:pt x="12037" y="10552"/>
                </a:lnTo>
                <a:cubicBezTo>
                  <a:pt x="12058" y="10541"/>
                  <a:pt x="12078" y="10513"/>
                  <a:pt x="12084" y="10513"/>
                </a:cubicBezTo>
                <a:cubicBezTo>
                  <a:pt x="12085" y="10513"/>
                  <a:pt x="12085" y="10514"/>
                  <a:pt x="12085" y="10516"/>
                </a:cubicBezTo>
                <a:cubicBezTo>
                  <a:pt x="12061" y="10587"/>
                  <a:pt x="12061" y="10540"/>
                  <a:pt x="12037" y="10599"/>
                </a:cubicBezTo>
                <a:cubicBezTo>
                  <a:pt x="12047" y="10599"/>
                  <a:pt x="12092" y="10534"/>
                  <a:pt x="12100" y="10534"/>
                </a:cubicBezTo>
                <a:cubicBezTo>
                  <a:pt x="12103" y="10534"/>
                  <a:pt x="12102" y="10539"/>
                  <a:pt x="12097" y="10552"/>
                </a:cubicBezTo>
                <a:cubicBezTo>
                  <a:pt x="12085" y="10575"/>
                  <a:pt x="12085" y="10563"/>
                  <a:pt x="12073" y="10587"/>
                </a:cubicBezTo>
                <a:cubicBezTo>
                  <a:pt x="12037" y="10659"/>
                  <a:pt x="12049" y="10647"/>
                  <a:pt x="12061" y="10659"/>
                </a:cubicBezTo>
                <a:lnTo>
                  <a:pt x="12061" y="10671"/>
                </a:lnTo>
                <a:cubicBezTo>
                  <a:pt x="12068" y="10678"/>
                  <a:pt x="12075" y="10685"/>
                  <a:pt x="12080" y="10692"/>
                </a:cubicBezTo>
                <a:lnTo>
                  <a:pt x="12080" y="10692"/>
                </a:lnTo>
                <a:lnTo>
                  <a:pt x="12061" y="10683"/>
                </a:lnTo>
                <a:cubicBezTo>
                  <a:pt x="12061" y="10683"/>
                  <a:pt x="12061" y="10671"/>
                  <a:pt x="12061" y="10671"/>
                </a:cubicBezTo>
                <a:lnTo>
                  <a:pt x="12014" y="10635"/>
                </a:lnTo>
                <a:lnTo>
                  <a:pt x="12014" y="10635"/>
                </a:lnTo>
                <a:cubicBezTo>
                  <a:pt x="12014" y="10635"/>
                  <a:pt x="12037" y="10671"/>
                  <a:pt x="12061" y="10694"/>
                </a:cubicBezTo>
                <a:cubicBezTo>
                  <a:pt x="12061" y="10706"/>
                  <a:pt x="12073" y="10706"/>
                  <a:pt x="12073" y="10718"/>
                </a:cubicBezTo>
                <a:lnTo>
                  <a:pt x="12073" y="10718"/>
                </a:lnTo>
                <a:cubicBezTo>
                  <a:pt x="12073" y="10716"/>
                  <a:pt x="12073" y="10715"/>
                  <a:pt x="12072" y="10715"/>
                </a:cubicBezTo>
                <a:cubicBezTo>
                  <a:pt x="12068" y="10715"/>
                  <a:pt x="12057" y="10732"/>
                  <a:pt x="12037" y="10742"/>
                </a:cubicBezTo>
                <a:lnTo>
                  <a:pt x="12037" y="10730"/>
                </a:lnTo>
                <a:cubicBezTo>
                  <a:pt x="12037" y="10730"/>
                  <a:pt x="12037" y="10718"/>
                  <a:pt x="12025" y="10718"/>
                </a:cubicBezTo>
                <a:cubicBezTo>
                  <a:pt x="12025" y="10730"/>
                  <a:pt x="12025" y="10730"/>
                  <a:pt x="12025" y="10730"/>
                </a:cubicBezTo>
                <a:lnTo>
                  <a:pt x="11998" y="10693"/>
                </a:lnTo>
                <a:lnTo>
                  <a:pt x="11998" y="10693"/>
                </a:lnTo>
                <a:cubicBezTo>
                  <a:pt x="12003" y="10702"/>
                  <a:pt x="12005" y="10713"/>
                  <a:pt x="12014" y="10730"/>
                </a:cubicBezTo>
                <a:cubicBezTo>
                  <a:pt x="12009" y="10720"/>
                  <a:pt x="12006" y="10716"/>
                  <a:pt x="12003" y="10716"/>
                </a:cubicBezTo>
                <a:cubicBezTo>
                  <a:pt x="12000" y="10716"/>
                  <a:pt x="11997" y="10723"/>
                  <a:pt x="11990" y="10730"/>
                </a:cubicBezTo>
                <a:cubicBezTo>
                  <a:pt x="11978" y="10694"/>
                  <a:pt x="11954" y="10659"/>
                  <a:pt x="11942" y="10623"/>
                </a:cubicBezTo>
                <a:lnTo>
                  <a:pt x="11966" y="10611"/>
                </a:lnTo>
                <a:cubicBezTo>
                  <a:pt x="11990" y="10563"/>
                  <a:pt x="11978" y="10587"/>
                  <a:pt x="11990" y="10540"/>
                </a:cubicBezTo>
                <a:cubicBezTo>
                  <a:pt x="12009" y="10510"/>
                  <a:pt x="12029" y="10489"/>
                  <a:pt x="12035" y="10489"/>
                </a:cubicBezTo>
                <a:close/>
                <a:moveTo>
                  <a:pt x="12357" y="10721"/>
                </a:moveTo>
                <a:cubicBezTo>
                  <a:pt x="12359" y="10721"/>
                  <a:pt x="12359" y="10724"/>
                  <a:pt x="12359" y="10730"/>
                </a:cubicBezTo>
                <a:cubicBezTo>
                  <a:pt x="12359" y="10730"/>
                  <a:pt x="12359" y="10730"/>
                  <a:pt x="12359" y="10742"/>
                </a:cubicBezTo>
                <a:cubicBezTo>
                  <a:pt x="12347" y="10730"/>
                  <a:pt x="12347" y="10730"/>
                  <a:pt x="12347" y="10730"/>
                </a:cubicBezTo>
                <a:cubicBezTo>
                  <a:pt x="12353" y="10724"/>
                  <a:pt x="12356" y="10721"/>
                  <a:pt x="12357" y="10721"/>
                </a:cubicBezTo>
                <a:close/>
                <a:moveTo>
                  <a:pt x="13412" y="10722"/>
                </a:moveTo>
                <a:lnTo>
                  <a:pt x="13412" y="10722"/>
                </a:lnTo>
                <a:cubicBezTo>
                  <a:pt x="13399" y="10728"/>
                  <a:pt x="13385" y="10735"/>
                  <a:pt x="13371" y="10742"/>
                </a:cubicBezTo>
                <a:cubicBezTo>
                  <a:pt x="13388" y="10734"/>
                  <a:pt x="13399" y="10731"/>
                  <a:pt x="13412" y="10722"/>
                </a:cubicBezTo>
                <a:close/>
                <a:moveTo>
                  <a:pt x="12270" y="10740"/>
                </a:moveTo>
                <a:cubicBezTo>
                  <a:pt x="12268" y="10740"/>
                  <a:pt x="12274" y="10747"/>
                  <a:pt x="12287" y="10754"/>
                </a:cubicBezTo>
                <a:cubicBezTo>
                  <a:pt x="12277" y="10744"/>
                  <a:pt x="12272" y="10740"/>
                  <a:pt x="12270" y="10740"/>
                </a:cubicBezTo>
                <a:close/>
                <a:moveTo>
                  <a:pt x="12299" y="10671"/>
                </a:moveTo>
                <a:cubicBezTo>
                  <a:pt x="12311" y="10671"/>
                  <a:pt x="12311" y="10683"/>
                  <a:pt x="12323" y="10683"/>
                </a:cubicBezTo>
                <a:cubicBezTo>
                  <a:pt x="12311" y="10694"/>
                  <a:pt x="12311" y="10694"/>
                  <a:pt x="12311" y="10694"/>
                </a:cubicBezTo>
                <a:cubicBezTo>
                  <a:pt x="12311" y="10706"/>
                  <a:pt x="12311" y="10718"/>
                  <a:pt x="12311" y="10718"/>
                </a:cubicBezTo>
                <a:cubicBezTo>
                  <a:pt x="12310" y="10718"/>
                  <a:pt x="12308" y="10718"/>
                  <a:pt x="12306" y="10718"/>
                </a:cubicBezTo>
                <a:lnTo>
                  <a:pt x="12306" y="10718"/>
                </a:lnTo>
                <a:lnTo>
                  <a:pt x="12320" y="10728"/>
                </a:lnTo>
                <a:lnTo>
                  <a:pt x="12320" y="10728"/>
                </a:lnTo>
                <a:cubicBezTo>
                  <a:pt x="12328" y="10724"/>
                  <a:pt x="12335" y="10715"/>
                  <a:pt x="12335" y="10706"/>
                </a:cubicBezTo>
                <a:cubicBezTo>
                  <a:pt x="12335" y="10718"/>
                  <a:pt x="12335" y="10718"/>
                  <a:pt x="12335" y="10730"/>
                </a:cubicBezTo>
                <a:lnTo>
                  <a:pt x="12323" y="10730"/>
                </a:lnTo>
                <a:cubicBezTo>
                  <a:pt x="12311" y="10742"/>
                  <a:pt x="12299" y="10754"/>
                  <a:pt x="12287" y="10754"/>
                </a:cubicBezTo>
                <a:cubicBezTo>
                  <a:pt x="12287" y="10766"/>
                  <a:pt x="12275" y="10766"/>
                  <a:pt x="12275" y="10766"/>
                </a:cubicBezTo>
                <a:cubicBezTo>
                  <a:pt x="12264" y="10754"/>
                  <a:pt x="12252" y="10754"/>
                  <a:pt x="12240" y="10742"/>
                </a:cubicBezTo>
                <a:cubicBezTo>
                  <a:pt x="12252" y="10730"/>
                  <a:pt x="12264" y="10718"/>
                  <a:pt x="12275" y="10694"/>
                </a:cubicBezTo>
                <a:cubicBezTo>
                  <a:pt x="12287" y="10694"/>
                  <a:pt x="12299" y="10683"/>
                  <a:pt x="12299" y="10671"/>
                </a:cubicBezTo>
                <a:close/>
                <a:moveTo>
                  <a:pt x="12383" y="10742"/>
                </a:moveTo>
                <a:cubicBezTo>
                  <a:pt x="12382" y="10754"/>
                  <a:pt x="12380" y="10756"/>
                  <a:pt x="12371" y="10766"/>
                </a:cubicBezTo>
                <a:cubicBezTo>
                  <a:pt x="12371" y="10755"/>
                  <a:pt x="12381" y="10743"/>
                  <a:pt x="12383" y="10742"/>
                </a:cubicBezTo>
                <a:close/>
                <a:moveTo>
                  <a:pt x="12947" y="10741"/>
                </a:moveTo>
                <a:cubicBezTo>
                  <a:pt x="12951" y="10741"/>
                  <a:pt x="12945" y="10751"/>
                  <a:pt x="12930" y="10766"/>
                </a:cubicBezTo>
                <a:cubicBezTo>
                  <a:pt x="12930" y="10754"/>
                  <a:pt x="12930" y="10754"/>
                  <a:pt x="12930" y="10754"/>
                </a:cubicBezTo>
                <a:cubicBezTo>
                  <a:pt x="12939" y="10745"/>
                  <a:pt x="12945" y="10741"/>
                  <a:pt x="12947" y="10741"/>
                </a:cubicBezTo>
                <a:close/>
                <a:moveTo>
                  <a:pt x="11930" y="10647"/>
                </a:moveTo>
                <a:cubicBezTo>
                  <a:pt x="11930" y="10653"/>
                  <a:pt x="11933" y="10659"/>
                  <a:pt x="11936" y="10665"/>
                </a:cubicBezTo>
                <a:lnTo>
                  <a:pt x="11936" y="10665"/>
                </a:lnTo>
                <a:cubicBezTo>
                  <a:pt x="11933" y="10662"/>
                  <a:pt x="11932" y="10660"/>
                  <a:pt x="11932" y="10660"/>
                </a:cubicBezTo>
                <a:lnTo>
                  <a:pt x="11932" y="10660"/>
                </a:lnTo>
                <a:cubicBezTo>
                  <a:pt x="11931" y="10660"/>
                  <a:pt x="11942" y="10674"/>
                  <a:pt x="11942" y="10683"/>
                </a:cubicBezTo>
                <a:lnTo>
                  <a:pt x="11942" y="10683"/>
                </a:lnTo>
                <a:cubicBezTo>
                  <a:pt x="11942" y="10677"/>
                  <a:pt x="11939" y="10671"/>
                  <a:pt x="11936" y="10665"/>
                </a:cubicBezTo>
                <a:lnTo>
                  <a:pt x="11936" y="10665"/>
                </a:lnTo>
                <a:cubicBezTo>
                  <a:pt x="11938" y="10666"/>
                  <a:pt x="11940" y="10668"/>
                  <a:pt x="11942" y="10671"/>
                </a:cubicBezTo>
                <a:cubicBezTo>
                  <a:pt x="11966" y="10694"/>
                  <a:pt x="11978" y="10718"/>
                  <a:pt x="11990" y="10742"/>
                </a:cubicBezTo>
                <a:cubicBezTo>
                  <a:pt x="11990" y="10754"/>
                  <a:pt x="11978" y="10766"/>
                  <a:pt x="11966" y="10778"/>
                </a:cubicBezTo>
                <a:cubicBezTo>
                  <a:pt x="11942" y="10742"/>
                  <a:pt x="11930" y="10718"/>
                  <a:pt x="11918" y="10706"/>
                </a:cubicBezTo>
                <a:cubicBezTo>
                  <a:pt x="11918" y="10683"/>
                  <a:pt x="11930" y="10671"/>
                  <a:pt x="11930" y="10647"/>
                </a:cubicBezTo>
                <a:close/>
                <a:moveTo>
                  <a:pt x="12025" y="10754"/>
                </a:moveTo>
                <a:cubicBezTo>
                  <a:pt x="12014" y="10766"/>
                  <a:pt x="12014" y="10766"/>
                  <a:pt x="12014" y="10778"/>
                </a:cubicBezTo>
                <a:cubicBezTo>
                  <a:pt x="12014" y="10766"/>
                  <a:pt x="12002" y="10766"/>
                  <a:pt x="12002" y="10754"/>
                </a:cubicBezTo>
                <a:close/>
                <a:moveTo>
                  <a:pt x="12171" y="10714"/>
                </a:moveTo>
                <a:cubicBezTo>
                  <a:pt x="12180" y="10714"/>
                  <a:pt x="12180" y="10725"/>
                  <a:pt x="12180" y="10742"/>
                </a:cubicBezTo>
                <a:cubicBezTo>
                  <a:pt x="12180" y="10742"/>
                  <a:pt x="12168" y="10754"/>
                  <a:pt x="12168" y="10778"/>
                </a:cubicBezTo>
                <a:cubicBezTo>
                  <a:pt x="12168" y="10766"/>
                  <a:pt x="12156" y="10766"/>
                  <a:pt x="12156" y="10766"/>
                </a:cubicBezTo>
                <a:lnTo>
                  <a:pt x="12156" y="10718"/>
                </a:lnTo>
                <a:cubicBezTo>
                  <a:pt x="12163" y="10715"/>
                  <a:pt x="12167" y="10714"/>
                  <a:pt x="12171" y="10714"/>
                </a:cubicBezTo>
                <a:close/>
                <a:moveTo>
                  <a:pt x="12442" y="10766"/>
                </a:moveTo>
                <a:cubicBezTo>
                  <a:pt x="12442" y="10766"/>
                  <a:pt x="12442" y="10778"/>
                  <a:pt x="12430" y="10778"/>
                </a:cubicBezTo>
                <a:cubicBezTo>
                  <a:pt x="12442" y="10766"/>
                  <a:pt x="12442" y="10766"/>
                  <a:pt x="12442" y="10766"/>
                </a:cubicBezTo>
                <a:close/>
                <a:moveTo>
                  <a:pt x="12002" y="10778"/>
                </a:moveTo>
                <a:lnTo>
                  <a:pt x="12002" y="10778"/>
                </a:lnTo>
                <a:cubicBezTo>
                  <a:pt x="12002" y="10778"/>
                  <a:pt x="11997" y="10783"/>
                  <a:pt x="11993" y="10789"/>
                </a:cubicBezTo>
                <a:lnTo>
                  <a:pt x="11993" y="10789"/>
                </a:lnTo>
                <a:cubicBezTo>
                  <a:pt x="12002" y="10787"/>
                  <a:pt x="12002" y="10778"/>
                  <a:pt x="12002" y="10778"/>
                </a:cubicBezTo>
                <a:close/>
                <a:moveTo>
                  <a:pt x="12371" y="10778"/>
                </a:moveTo>
                <a:cubicBezTo>
                  <a:pt x="12371" y="10778"/>
                  <a:pt x="12359" y="10790"/>
                  <a:pt x="12359" y="10790"/>
                </a:cubicBezTo>
                <a:lnTo>
                  <a:pt x="12359" y="10790"/>
                </a:lnTo>
                <a:cubicBezTo>
                  <a:pt x="12359" y="10790"/>
                  <a:pt x="12359" y="10778"/>
                  <a:pt x="12371" y="10778"/>
                </a:cubicBezTo>
                <a:close/>
                <a:moveTo>
                  <a:pt x="10116" y="10771"/>
                </a:moveTo>
                <a:cubicBezTo>
                  <a:pt x="10109" y="10786"/>
                  <a:pt x="10112" y="10789"/>
                  <a:pt x="10112" y="10799"/>
                </a:cubicBezTo>
                <a:lnTo>
                  <a:pt x="10112" y="10799"/>
                </a:lnTo>
                <a:lnTo>
                  <a:pt x="10116" y="10771"/>
                </a:lnTo>
                <a:close/>
                <a:moveTo>
                  <a:pt x="12002" y="10766"/>
                </a:moveTo>
                <a:cubicBezTo>
                  <a:pt x="12002" y="10778"/>
                  <a:pt x="12002" y="10790"/>
                  <a:pt x="12002" y="10790"/>
                </a:cubicBezTo>
                <a:cubicBezTo>
                  <a:pt x="12002" y="10802"/>
                  <a:pt x="12002" y="10802"/>
                  <a:pt x="11990" y="10802"/>
                </a:cubicBezTo>
                <a:cubicBezTo>
                  <a:pt x="11990" y="10797"/>
                  <a:pt x="11991" y="10793"/>
                  <a:pt x="11993" y="10789"/>
                </a:cubicBezTo>
                <a:lnTo>
                  <a:pt x="11993" y="10789"/>
                </a:lnTo>
                <a:cubicBezTo>
                  <a:pt x="11992" y="10790"/>
                  <a:pt x="11991" y="10790"/>
                  <a:pt x="11990" y="10790"/>
                </a:cubicBezTo>
                <a:lnTo>
                  <a:pt x="11990" y="10790"/>
                </a:lnTo>
                <a:cubicBezTo>
                  <a:pt x="11990" y="10778"/>
                  <a:pt x="11990" y="10778"/>
                  <a:pt x="12002" y="10766"/>
                </a:cubicBezTo>
                <a:close/>
                <a:moveTo>
                  <a:pt x="12085" y="10730"/>
                </a:moveTo>
                <a:cubicBezTo>
                  <a:pt x="12097" y="10742"/>
                  <a:pt x="12097" y="10742"/>
                  <a:pt x="12097" y="10742"/>
                </a:cubicBezTo>
                <a:cubicBezTo>
                  <a:pt x="12097" y="10754"/>
                  <a:pt x="12097" y="10754"/>
                  <a:pt x="12097" y="10754"/>
                </a:cubicBezTo>
                <a:cubicBezTo>
                  <a:pt x="12109" y="10754"/>
                  <a:pt x="12109" y="10754"/>
                  <a:pt x="12109" y="10766"/>
                </a:cubicBezTo>
                <a:cubicBezTo>
                  <a:pt x="12097" y="10778"/>
                  <a:pt x="12097" y="10790"/>
                  <a:pt x="12085" y="10802"/>
                </a:cubicBezTo>
                <a:lnTo>
                  <a:pt x="12073" y="10778"/>
                </a:lnTo>
                <a:cubicBezTo>
                  <a:pt x="12073" y="10754"/>
                  <a:pt x="12085" y="10742"/>
                  <a:pt x="12085" y="10730"/>
                </a:cubicBezTo>
                <a:close/>
                <a:moveTo>
                  <a:pt x="12359" y="10767"/>
                </a:moveTo>
                <a:cubicBezTo>
                  <a:pt x="12358" y="10779"/>
                  <a:pt x="12347" y="10790"/>
                  <a:pt x="12347" y="10802"/>
                </a:cubicBezTo>
                <a:cubicBezTo>
                  <a:pt x="12347" y="10802"/>
                  <a:pt x="12347" y="10802"/>
                  <a:pt x="12347" y="10790"/>
                </a:cubicBezTo>
                <a:lnTo>
                  <a:pt x="12347" y="10778"/>
                </a:lnTo>
                <a:cubicBezTo>
                  <a:pt x="12353" y="10772"/>
                  <a:pt x="12356" y="10769"/>
                  <a:pt x="12359" y="10767"/>
                </a:cubicBezTo>
                <a:close/>
                <a:moveTo>
                  <a:pt x="12228" y="10742"/>
                </a:moveTo>
                <a:cubicBezTo>
                  <a:pt x="12240" y="10754"/>
                  <a:pt x="12240" y="10766"/>
                  <a:pt x="12252" y="10766"/>
                </a:cubicBezTo>
                <a:lnTo>
                  <a:pt x="12252" y="10778"/>
                </a:lnTo>
                <a:cubicBezTo>
                  <a:pt x="12252" y="10778"/>
                  <a:pt x="12240" y="10766"/>
                  <a:pt x="12228" y="10754"/>
                </a:cubicBezTo>
                <a:lnTo>
                  <a:pt x="12228" y="10754"/>
                </a:lnTo>
                <a:cubicBezTo>
                  <a:pt x="12240" y="10766"/>
                  <a:pt x="12240" y="10778"/>
                  <a:pt x="12252" y="10790"/>
                </a:cubicBezTo>
                <a:cubicBezTo>
                  <a:pt x="12252" y="10790"/>
                  <a:pt x="12252" y="10790"/>
                  <a:pt x="12252" y="10802"/>
                </a:cubicBezTo>
                <a:lnTo>
                  <a:pt x="12240" y="10802"/>
                </a:lnTo>
                <a:cubicBezTo>
                  <a:pt x="12240" y="10802"/>
                  <a:pt x="12240" y="10813"/>
                  <a:pt x="12240" y="10813"/>
                </a:cubicBezTo>
                <a:cubicBezTo>
                  <a:pt x="12232" y="10813"/>
                  <a:pt x="12224" y="10803"/>
                  <a:pt x="12216" y="10803"/>
                </a:cubicBezTo>
                <a:cubicBezTo>
                  <a:pt x="12212" y="10803"/>
                  <a:pt x="12208" y="10806"/>
                  <a:pt x="12204" y="10813"/>
                </a:cubicBezTo>
                <a:cubicBezTo>
                  <a:pt x="12204" y="10802"/>
                  <a:pt x="12204" y="10790"/>
                  <a:pt x="12204" y="10790"/>
                </a:cubicBezTo>
                <a:cubicBezTo>
                  <a:pt x="12216" y="10778"/>
                  <a:pt x="12216" y="10766"/>
                  <a:pt x="12216" y="10766"/>
                </a:cubicBezTo>
                <a:lnTo>
                  <a:pt x="12228" y="10754"/>
                </a:lnTo>
                <a:cubicBezTo>
                  <a:pt x="12228" y="10754"/>
                  <a:pt x="12228" y="10754"/>
                  <a:pt x="12228" y="10742"/>
                </a:cubicBezTo>
                <a:close/>
                <a:moveTo>
                  <a:pt x="9875" y="10806"/>
                </a:moveTo>
                <a:cubicBezTo>
                  <a:pt x="9872" y="10807"/>
                  <a:pt x="9867" y="10812"/>
                  <a:pt x="9859" y="10825"/>
                </a:cubicBezTo>
                <a:cubicBezTo>
                  <a:pt x="9864" y="10820"/>
                  <a:pt x="9870" y="10814"/>
                  <a:pt x="9875" y="10806"/>
                </a:cubicBezTo>
                <a:close/>
                <a:moveTo>
                  <a:pt x="10112" y="10799"/>
                </a:moveTo>
                <a:lnTo>
                  <a:pt x="10109" y="10825"/>
                </a:lnTo>
                <a:cubicBezTo>
                  <a:pt x="10112" y="10813"/>
                  <a:pt x="10112" y="10805"/>
                  <a:pt x="10112" y="10799"/>
                </a:cubicBezTo>
                <a:close/>
                <a:moveTo>
                  <a:pt x="12406" y="10778"/>
                </a:moveTo>
                <a:cubicBezTo>
                  <a:pt x="12406" y="10778"/>
                  <a:pt x="12395" y="10790"/>
                  <a:pt x="12395" y="10790"/>
                </a:cubicBezTo>
                <a:cubicBezTo>
                  <a:pt x="12395" y="10790"/>
                  <a:pt x="12395" y="10802"/>
                  <a:pt x="12395" y="10802"/>
                </a:cubicBezTo>
                <a:lnTo>
                  <a:pt x="12383" y="10825"/>
                </a:lnTo>
                <a:cubicBezTo>
                  <a:pt x="12371" y="10813"/>
                  <a:pt x="12371" y="10813"/>
                  <a:pt x="12359" y="10813"/>
                </a:cubicBezTo>
                <a:cubicBezTo>
                  <a:pt x="12371" y="10802"/>
                  <a:pt x="12371" y="10802"/>
                  <a:pt x="12371" y="10790"/>
                </a:cubicBezTo>
                <a:lnTo>
                  <a:pt x="12383" y="10790"/>
                </a:lnTo>
                <a:lnTo>
                  <a:pt x="12406" y="10778"/>
                </a:lnTo>
                <a:close/>
                <a:moveTo>
                  <a:pt x="12454" y="10790"/>
                </a:moveTo>
                <a:lnTo>
                  <a:pt x="12442" y="10825"/>
                </a:lnTo>
                <a:cubicBezTo>
                  <a:pt x="12454" y="10813"/>
                  <a:pt x="12454" y="10790"/>
                  <a:pt x="12454" y="10790"/>
                </a:cubicBezTo>
                <a:close/>
                <a:moveTo>
                  <a:pt x="13347" y="10837"/>
                </a:moveTo>
                <a:cubicBezTo>
                  <a:pt x="13346" y="10841"/>
                  <a:pt x="13345" y="10845"/>
                  <a:pt x="13344" y="10849"/>
                </a:cubicBezTo>
                <a:lnTo>
                  <a:pt x="13344" y="10849"/>
                </a:lnTo>
                <a:cubicBezTo>
                  <a:pt x="13349" y="10846"/>
                  <a:pt x="13354" y="10842"/>
                  <a:pt x="13359" y="10837"/>
                </a:cubicBezTo>
                <a:close/>
                <a:moveTo>
                  <a:pt x="12454" y="10766"/>
                </a:moveTo>
                <a:cubicBezTo>
                  <a:pt x="12454" y="10778"/>
                  <a:pt x="12466" y="10778"/>
                  <a:pt x="12466" y="10778"/>
                </a:cubicBezTo>
                <a:lnTo>
                  <a:pt x="12454" y="10778"/>
                </a:lnTo>
                <a:cubicBezTo>
                  <a:pt x="12478" y="10790"/>
                  <a:pt x="12502" y="10813"/>
                  <a:pt x="12549" y="10837"/>
                </a:cubicBezTo>
                <a:lnTo>
                  <a:pt x="12537" y="10837"/>
                </a:lnTo>
                <a:cubicBezTo>
                  <a:pt x="12502" y="10817"/>
                  <a:pt x="12484" y="10810"/>
                  <a:pt x="12477" y="10810"/>
                </a:cubicBezTo>
                <a:cubicBezTo>
                  <a:pt x="12468" y="10810"/>
                  <a:pt x="12481" y="10824"/>
                  <a:pt x="12502" y="10837"/>
                </a:cubicBezTo>
                <a:cubicBezTo>
                  <a:pt x="12502" y="10837"/>
                  <a:pt x="12502" y="10849"/>
                  <a:pt x="12514" y="10849"/>
                </a:cubicBezTo>
                <a:cubicBezTo>
                  <a:pt x="12502" y="10849"/>
                  <a:pt x="12502" y="10861"/>
                  <a:pt x="12502" y="10861"/>
                </a:cubicBezTo>
                <a:cubicBezTo>
                  <a:pt x="12490" y="10849"/>
                  <a:pt x="12466" y="10837"/>
                  <a:pt x="12442" y="10825"/>
                </a:cubicBezTo>
                <a:cubicBezTo>
                  <a:pt x="12430" y="10813"/>
                  <a:pt x="12430" y="10813"/>
                  <a:pt x="12430" y="10813"/>
                </a:cubicBezTo>
                <a:cubicBezTo>
                  <a:pt x="12430" y="10802"/>
                  <a:pt x="12430" y="10802"/>
                  <a:pt x="12430" y="10790"/>
                </a:cubicBezTo>
                <a:cubicBezTo>
                  <a:pt x="12430" y="10790"/>
                  <a:pt x="12433" y="10793"/>
                  <a:pt x="12438" y="10793"/>
                </a:cubicBezTo>
                <a:cubicBezTo>
                  <a:pt x="12442" y="10793"/>
                  <a:pt x="12448" y="10790"/>
                  <a:pt x="12454" y="10778"/>
                </a:cubicBezTo>
                <a:cubicBezTo>
                  <a:pt x="12454" y="10766"/>
                  <a:pt x="12454" y="10766"/>
                  <a:pt x="12454" y="10766"/>
                </a:cubicBezTo>
                <a:close/>
                <a:moveTo>
                  <a:pt x="12597" y="10861"/>
                </a:moveTo>
                <a:lnTo>
                  <a:pt x="12597" y="10861"/>
                </a:lnTo>
                <a:cubicBezTo>
                  <a:pt x="12609" y="10873"/>
                  <a:pt x="12609" y="10873"/>
                  <a:pt x="12609" y="10873"/>
                </a:cubicBezTo>
                <a:cubicBezTo>
                  <a:pt x="12609" y="10873"/>
                  <a:pt x="12597" y="10873"/>
                  <a:pt x="12597" y="10861"/>
                </a:cubicBezTo>
                <a:close/>
                <a:moveTo>
                  <a:pt x="12454" y="10861"/>
                </a:moveTo>
                <a:cubicBezTo>
                  <a:pt x="12454" y="10873"/>
                  <a:pt x="12466" y="10873"/>
                  <a:pt x="12478" y="10885"/>
                </a:cubicBezTo>
                <a:cubicBezTo>
                  <a:pt x="12473" y="10880"/>
                  <a:pt x="12469" y="10876"/>
                  <a:pt x="12466" y="10873"/>
                </a:cubicBezTo>
                <a:cubicBezTo>
                  <a:pt x="12454" y="10861"/>
                  <a:pt x="12454" y="10861"/>
                  <a:pt x="12454" y="10861"/>
                </a:cubicBezTo>
                <a:close/>
                <a:moveTo>
                  <a:pt x="12478" y="10885"/>
                </a:moveTo>
                <a:cubicBezTo>
                  <a:pt x="12478" y="10885"/>
                  <a:pt x="12478" y="10885"/>
                  <a:pt x="12478" y="10885"/>
                </a:cubicBezTo>
                <a:cubicBezTo>
                  <a:pt x="12478" y="10885"/>
                  <a:pt x="12478" y="10885"/>
                  <a:pt x="12478" y="10885"/>
                </a:cubicBezTo>
                <a:close/>
                <a:moveTo>
                  <a:pt x="12478" y="10885"/>
                </a:moveTo>
                <a:cubicBezTo>
                  <a:pt x="12478" y="10897"/>
                  <a:pt x="12490" y="10897"/>
                  <a:pt x="12490" y="10897"/>
                </a:cubicBezTo>
                <a:cubicBezTo>
                  <a:pt x="12485" y="10892"/>
                  <a:pt x="12481" y="10888"/>
                  <a:pt x="12478" y="10885"/>
                </a:cubicBezTo>
                <a:close/>
                <a:moveTo>
                  <a:pt x="12442" y="10837"/>
                </a:moveTo>
                <a:cubicBezTo>
                  <a:pt x="12454" y="10849"/>
                  <a:pt x="12466" y="10861"/>
                  <a:pt x="12478" y="10873"/>
                </a:cubicBezTo>
                <a:cubicBezTo>
                  <a:pt x="12490" y="10873"/>
                  <a:pt x="12490" y="10885"/>
                  <a:pt x="12502" y="10885"/>
                </a:cubicBezTo>
                <a:cubicBezTo>
                  <a:pt x="12502" y="10885"/>
                  <a:pt x="12502" y="10897"/>
                  <a:pt x="12490" y="10897"/>
                </a:cubicBezTo>
                <a:cubicBezTo>
                  <a:pt x="12490" y="10909"/>
                  <a:pt x="12490" y="10909"/>
                  <a:pt x="12490" y="10909"/>
                </a:cubicBezTo>
                <a:cubicBezTo>
                  <a:pt x="12490" y="10909"/>
                  <a:pt x="12478" y="10897"/>
                  <a:pt x="12478" y="10897"/>
                </a:cubicBezTo>
                <a:cubicBezTo>
                  <a:pt x="12478" y="10897"/>
                  <a:pt x="12478" y="10897"/>
                  <a:pt x="12478" y="10885"/>
                </a:cubicBezTo>
                <a:cubicBezTo>
                  <a:pt x="12478" y="10885"/>
                  <a:pt x="12478" y="10885"/>
                  <a:pt x="12478" y="10885"/>
                </a:cubicBezTo>
                <a:lnTo>
                  <a:pt x="12478" y="10885"/>
                </a:lnTo>
                <a:cubicBezTo>
                  <a:pt x="12478" y="10885"/>
                  <a:pt x="12478" y="10897"/>
                  <a:pt x="12466" y="10897"/>
                </a:cubicBezTo>
                <a:cubicBezTo>
                  <a:pt x="12466" y="10897"/>
                  <a:pt x="12466" y="10885"/>
                  <a:pt x="12466" y="10885"/>
                </a:cubicBezTo>
                <a:lnTo>
                  <a:pt x="12454" y="10885"/>
                </a:lnTo>
                <a:cubicBezTo>
                  <a:pt x="12454" y="10873"/>
                  <a:pt x="12454" y="10873"/>
                  <a:pt x="12454" y="10861"/>
                </a:cubicBezTo>
                <a:cubicBezTo>
                  <a:pt x="12442" y="10849"/>
                  <a:pt x="12442" y="10837"/>
                  <a:pt x="12442" y="10837"/>
                </a:cubicBezTo>
                <a:close/>
                <a:moveTo>
                  <a:pt x="13228" y="10814"/>
                </a:moveTo>
                <a:cubicBezTo>
                  <a:pt x="13184" y="10854"/>
                  <a:pt x="13138" y="10901"/>
                  <a:pt x="13097" y="10909"/>
                </a:cubicBezTo>
                <a:cubicBezTo>
                  <a:pt x="13133" y="10885"/>
                  <a:pt x="13180" y="10849"/>
                  <a:pt x="13192" y="10837"/>
                </a:cubicBezTo>
                <a:lnTo>
                  <a:pt x="13192" y="10837"/>
                </a:lnTo>
                <a:cubicBezTo>
                  <a:pt x="13192" y="10837"/>
                  <a:pt x="13182" y="10843"/>
                  <a:pt x="13175" y="10843"/>
                </a:cubicBezTo>
                <a:cubicBezTo>
                  <a:pt x="13171" y="10843"/>
                  <a:pt x="13168" y="10841"/>
                  <a:pt x="13168" y="10837"/>
                </a:cubicBezTo>
                <a:lnTo>
                  <a:pt x="13228" y="10814"/>
                </a:lnTo>
                <a:close/>
                <a:moveTo>
                  <a:pt x="12323" y="10861"/>
                </a:moveTo>
                <a:cubicBezTo>
                  <a:pt x="12323" y="10861"/>
                  <a:pt x="12335" y="10873"/>
                  <a:pt x="12335" y="10873"/>
                </a:cubicBezTo>
                <a:cubicBezTo>
                  <a:pt x="12347" y="10885"/>
                  <a:pt x="12347" y="10885"/>
                  <a:pt x="12347" y="10897"/>
                </a:cubicBezTo>
                <a:cubicBezTo>
                  <a:pt x="12347" y="10897"/>
                  <a:pt x="12347" y="10897"/>
                  <a:pt x="12335" y="10909"/>
                </a:cubicBezTo>
                <a:cubicBezTo>
                  <a:pt x="12335" y="10909"/>
                  <a:pt x="12330" y="10914"/>
                  <a:pt x="12326" y="10914"/>
                </a:cubicBezTo>
                <a:cubicBezTo>
                  <a:pt x="12324" y="10914"/>
                  <a:pt x="12323" y="10913"/>
                  <a:pt x="12323" y="10909"/>
                </a:cubicBezTo>
                <a:cubicBezTo>
                  <a:pt x="12323" y="10909"/>
                  <a:pt x="12311" y="10909"/>
                  <a:pt x="12311" y="10897"/>
                </a:cubicBezTo>
                <a:lnTo>
                  <a:pt x="12323" y="10885"/>
                </a:lnTo>
                <a:lnTo>
                  <a:pt x="12323" y="10873"/>
                </a:lnTo>
                <a:lnTo>
                  <a:pt x="12323" y="10861"/>
                </a:lnTo>
                <a:close/>
                <a:moveTo>
                  <a:pt x="13442" y="10885"/>
                </a:moveTo>
                <a:lnTo>
                  <a:pt x="13442" y="10885"/>
                </a:lnTo>
                <a:cubicBezTo>
                  <a:pt x="13442" y="10885"/>
                  <a:pt x="13418" y="10904"/>
                  <a:pt x="13394" y="10925"/>
                </a:cubicBezTo>
                <a:lnTo>
                  <a:pt x="13394" y="10925"/>
                </a:lnTo>
                <a:cubicBezTo>
                  <a:pt x="13399" y="10922"/>
                  <a:pt x="13403" y="10921"/>
                  <a:pt x="13407" y="10921"/>
                </a:cubicBezTo>
                <a:cubicBezTo>
                  <a:pt x="13418" y="10909"/>
                  <a:pt x="13430" y="10897"/>
                  <a:pt x="13442" y="10885"/>
                </a:cubicBezTo>
                <a:close/>
                <a:moveTo>
                  <a:pt x="13187" y="10940"/>
                </a:moveTo>
                <a:cubicBezTo>
                  <a:pt x="13190" y="10940"/>
                  <a:pt x="13192" y="10941"/>
                  <a:pt x="13192" y="10944"/>
                </a:cubicBezTo>
                <a:cubicBezTo>
                  <a:pt x="13180" y="10944"/>
                  <a:pt x="13168" y="10956"/>
                  <a:pt x="13157" y="10968"/>
                </a:cubicBezTo>
                <a:cubicBezTo>
                  <a:pt x="13157" y="10956"/>
                  <a:pt x="13157" y="10956"/>
                  <a:pt x="13145" y="10956"/>
                </a:cubicBezTo>
                <a:cubicBezTo>
                  <a:pt x="13161" y="10948"/>
                  <a:pt x="13178" y="10940"/>
                  <a:pt x="13187" y="10940"/>
                </a:cubicBezTo>
                <a:close/>
                <a:moveTo>
                  <a:pt x="13207" y="10966"/>
                </a:moveTo>
                <a:cubicBezTo>
                  <a:pt x="13210" y="10966"/>
                  <a:pt x="13209" y="10970"/>
                  <a:pt x="13204" y="10980"/>
                </a:cubicBezTo>
                <a:lnTo>
                  <a:pt x="13192" y="10992"/>
                </a:lnTo>
                <a:cubicBezTo>
                  <a:pt x="13204" y="10992"/>
                  <a:pt x="13228" y="10980"/>
                  <a:pt x="13228" y="10980"/>
                </a:cubicBezTo>
                <a:lnTo>
                  <a:pt x="13228" y="10980"/>
                </a:lnTo>
                <a:cubicBezTo>
                  <a:pt x="13216" y="10992"/>
                  <a:pt x="13216" y="11004"/>
                  <a:pt x="13204" y="11004"/>
                </a:cubicBezTo>
                <a:cubicBezTo>
                  <a:pt x="13204" y="11004"/>
                  <a:pt x="13192" y="11004"/>
                  <a:pt x="13192" y="10992"/>
                </a:cubicBezTo>
                <a:cubicBezTo>
                  <a:pt x="13180" y="10992"/>
                  <a:pt x="13180" y="10980"/>
                  <a:pt x="13180" y="10980"/>
                </a:cubicBezTo>
                <a:cubicBezTo>
                  <a:pt x="13194" y="10973"/>
                  <a:pt x="13204" y="10966"/>
                  <a:pt x="13207" y="10966"/>
                </a:cubicBezTo>
                <a:close/>
                <a:moveTo>
                  <a:pt x="13240" y="11004"/>
                </a:moveTo>
                <a:cubicBezTo>
                  <a:pt x="13243" y="11004"/>
                  <a:pt x="13240" y="11010"/>
                  <a:pt x="13228" y="11028"/>
                </a:cubicBezTo>
                <a:cubicBezTo>
                  <a:pt x="13216" y="11016"/>
                  <a:pt x="13216" y="11016"/>
                  <a:pt x="13216" y="11016"/>
                </a:cubicBezTo>
                <a:cubicBezTo>
                  <a:pt x="13228" y="11010"/>
                  <a:pt x="13237" y="11004"/>
                  <a:pt x="13240" y="11004"/>
                </a:cubicBezTo>
                <a:close/>
                <a:moveTo>
                  <a:pt x="13204" y="11028"/>
                </a:moveTo>
                <a:cubicBezTo>
                  <a:pt x="13192" y="11028"/>
                  <a:pt x="13192" y="11028"/>
                  <a:pt x="13192" y="11040"/>
                </a:cubicBezTo>
                <a:cubicBezTo>
                  <a:pt x="13180" y="11040"/>
                  <a:pt x="13180" y="11052"/>
                  <a:pt x="13168" y="11052"/>
                </a:cubicBezTo>
                <a:cubicBezTo>
                  <a:pt x="13168" y="11052"/>
                  <a:pt x="13168" y="11040"/>
                  <a:pt x="13157" y="11040"/>
                </a:cubicBezTo>
                <a:cubicBezTo>
                  <a:pt x="13157" y="11028"/>
                  <a:pt x="13157" y="11028"/>
                  <a:pt x="13168" y="11028"/>
                </a:cubicBezTo>
                <a:cubicBezTo>
                  <a:pt x="13168" y="11028"/>
                  <a:pt x="13168" y="11028"/>
                  <a:pt x="13157" y="11040"/>
                </a:cubicBezTo>
                <a:cubicBezTo>
                  <a:pt x="13168" y="11040"/>
                  <a:pt x="13168" y="11028"/>
                  <a:pt x="13180" y="11028"/>
                </a:cubicBezTo>
                <a:close/>
                <a:moveTo>
                  <a:pt x="13478" y="11075"/>
                </a:moveTo>
                <a:cubicBezTo>
                  <a:pt x="13478" y="11076"/>
                  <a:pt x="13477" y="11076"/>
                  <a:pt x="13477" y="11077"/>
                </a:cubicBezTo>
                <a:lnTo>
                  <a:pt x="13477" y="11077"/>
                </a:lnTo>
                <a:cubicBezTo>
                  <a:pt x="13481" y="11076"/>
                  <a:pt x="13485" y="11075"/>
                  <a:pt x="13490" y="11075"/>
                </a:cubicBezTo>
                <a:close/>
                <a:moveTo>
                  <a:pt x="13764" y="11075"/>
                </a:moveTo>
                <a:cubicBezTo>
                  <a:pt x="13762" y="11077"/>
                  <a:pt x="13762" y="11077"/>
                  <a:pt x="13762" y="11077"/>
                </a:cubicBezTo>
                <a:cubicBezTo>
                  <a:pt x="13762" y="11077"/>
                  <a:pt x="13763" y="11077"/>
                  <a:pt x="13764" y="11076"/>
                </a:cubicBezTo>
                <a:lnTo>
                  <a:pt x="13764" y="11076"/>
                </a:lnTo>
                <a:cubicBezTo>
                  <a:pt x="13764" y="11076"/>
                  <a:pt x="13764" y="11075"/>
                  <a:pt x="13764" y="11075"/>
                </a:cubicBezTo>
                <a:close/>
                <a:moveTo>
                  <a:pt x="13299" y="11064"/>
                </a:moveTo>
                <a:cubicBezTo>
                  <a:pt x="13264" y="11087"/>
                  <a:pt x="13240" y="11099"/>
                  <a:pt x="13240" y="11111"/>
                </a:cubicBezTo>
                <a:cubicBezTo>
                  <a:pt x="13240" y="11099"/>
                  <a:pt x="13228" y="11099"/>
                  <a:pt x="13228" y="11099"/>
                </a:cubicBezTo>
                <a:cubicBezTo>
                  <a:pt x="13228" y="11099"/>
                  <a:pt x="13228" y="11099"/>
                  <a:pt x="13216" y="11087"/>
                </a:cubicBezTo>
                <a:lnTo>
                  <a:pt x="13204" y="11087"/>
                </a:lnTo>
                <a:cubicBezTo>
                  <a:pt x="13216" y="11075"/>
                  <a:pt x="13216" y="11075"/>
                  <a:pt x="13216" y="11075"/>
                </a:cubicBezTo>
                <a:cubicBezTo>
                  <a:pt x="13216" y="11075"/>
                  <a:pt x="13216" y="11087"/>
                  <a:pt x="13216" y="11087"/>
                </a:cubicBezTo>
                <a:lnTo>
                  <a:pt x="13228" y="11075"/>
                </a:lnTo>
                <a:cubicBezTo>
                  <a:pt x="13231" y="11074"/>
                  <a:pt x="13233" y="11073"/>
                  <a:pt x="13235" y="11073"/>
                </a:cubicBezTo>
                <a:cubicBezTo>
                  <a:pt x="13242" y="11073"/>
                  <a:pt x="13241" y="11085"/>
                  <a:pt x="13253" y="11085"/>
                </a:cubicBezTo>
                <a:cubicBezTo>
                  <a:pt x="13261" y="11085"/>
                  <a:pt x="13274" y="11080"/>
                  <a:pt x="13299" y="11064"/>
                </a:cubicBezTo>
                <a:close/>
                <a:moveTo>
                  <a:pt x="14085" y="11099"/>
                </a:moveTo>
                <a:cubicBezTo>
                  <a:pt x="14049" y="11127"/>
                  <a:pt x="14015" y="11153"/>
                  <a:pt x="13990" y="11159"/>
                </a:cubicBezTo>
                <a:cubicBezTo>
                  <a:pt x="14013" y="11135"/>
                  <a:pt x="14071" y="11101"/>
                  <a:pt x="14085" y="11099"/>
                </a:cubicBezTo>
                <a:close/>
                <a:moveTo>
                  <a:pt x="11678" y="11236"/>
                </a:moveTo>
                <a:lnTo>
                  <a:pt x="11678" y="11236"/>
                </a:lnTo>
                <a:cubicBezTo>
                  <a:pt x="11675" y="11237"/>
                  <a:pt x="11672" y="11239"/>
                  <a:pt x="11668" y="11242"/>
                </a:cubicBezTo>
                <a:cubicBezTo>
                  <a:pt x="11674" y="11242"/>
                  <a:pt x="11677" y="11240"/>
                  <a:pt x="11678" y="11236"/>
                </a:cubicBezTo>
                <a:close/>
                <a:moveTo>
                  <a:pt x="14288" y="11218"/>
                </a:moveTo>
                <a:lnTo>
                  <a:pt x="14288" y="11218"/>
                </a:lnTo>
                <a:cubicBezTo>
                  <a:pt x="14264" y="11242"/>
                  <a:pt x="14252" y="11242"/>
                  <a:pt x="14252" y="11242"/>
                </a:cubicBezTo>
                <a:cubicBezTo>
                  <a:pt x="14276" y="11230"/>
                  <a:pt x="14287" y="11218"/>
                  <a:pt x="14288" y="11218"/>
                </a:cubicBezTo>
                <a:close/>
                <a:moveTo>
                  <a:pt x="13442" y="11171"/>
                </a:moveTo>
                <a:cubicBezTo>
                  <a:pt x="13442" y="11183"/>
                  <a:pt x="13430" y="11183"/>
                  <a:pt x="13430" y="11194"/>
                </a:cubicBezTo>
                <a:cubicBezTo>
                  <a:pt x="13418" y="11194"/>
                  <a:pt x="13407" y="11206"/>
                  <a:pt x="13407" y="11206"/>
                </a:cubicBezTo>
                <a:cubicBezTo>
                  <a:pt x="13395" y="11218"/>
                  <a:pt x="13395" y="11218"/>
                  <a:pt x="13383" y="11218"/>
                </a:cubicBezTo>
                <a:cubicBezTo>
                  <a:pt x="13383" y="11225"/>
                  <a:pt x="13383" y="11230"/>
                  <a:pt x="13383" y="11230"/>
                </a:cubicBezTo>
                <a:lnTo>
                  <a:pt x="13371" y="11230"/>
                </a:lnTo>
                <a:cubicBezTo>
                  <a:pt x="13371" y="11242"/>
                  <a:pt x="13371" y="11254"/>
                  <a:pt x="13371" y="11254"/>
                </a:cubicBezTo>
                <a:cubicBezTo>
                  <a:pt x="13359" y="11242"/>
                  <a:pt x="13347" y="11242"/>
                  <a:pt x="13335" y="11230"/>
                </a:cubicBezTo>
                <a:cubicBezTo>
                  <a:pt x="13371" y="11206"/>
                  <a:pt x="13407" y="11183"/>
                  <a:pt x="13442" y="11171"/>
                </a:cubicBezTo>
                <a:close/>
                <a:moveTo>
                  <a:pt x="12015" y="11246"/>
                </a:moveTo>
                <a:cubicBezTo>
                  <a:pt x="12018" y="11246"/>
                  <a:pt x="12021" y="11249"/>
                  <a:pt x="12025" y="11254"/>
                </a:cubicBezTo>
                <a:cubicBezTo>
                  <a:pt x="12025" y="11254"/>
                  <a:pt x="12025" y="11266"/>
                  <a:pt x="12025" y="11290"/>
                </a:cubicBezTo>
                <a:lnTo>
                  <a:pt x="12002" y="11266"/>
                </a:lnTo>
                <a:cubicBezTo>
                  <a:pt x="12009" y="11252"/>
                  <a:pt x="12011" y="11246"/>
                  <a:pt x="12015" y="11246"/>
                </a:cubicBezTo>
                <a:close/>
                <a:moveTo>
                  <a:pt x="12025" y="11302"/>
                </a:moveTo>
                <a:cubicBezTo>
                  <a:pt x="12025" y="11314"/>
                  <a:pt x="12025" y="11314"/>
                  <a:pt x="12037" y="11314"/>
                </a:cubicBezTo>
                <a:lnTo>
                  <a:pt x="12025" y="11302"/>
                </a:lnTo>
                <a:close/>
                <a:moveTo>
                  <a:pt x="13502" y="11385"/>
                </a:moveTo>
                <a:lnTo>
                  <a:pt x="13514" y="11397"/>
                </a:lnTo>
                <a:cubicBezTo>
                  <a:pt x="13514" y="11385"/>
                  <a:pt x="13514" y="11385"/>
                  <a:pt x="13502" y="11385"/>
                </a:cubicBezTo>
                <a:close/>
                <a:moveTo>
                  <a:pt x="13823" y="11373"/>
                </a:moveTo>
                <a:cubicBezTo>
                  <a:pt x="13818" y="11383"/>
                  <a:pt x="13814" y="11390"/>
                  <a:pt x="13810" y="11397"/>
                </a:cubicBezTo>
                <a:lnTo>
                  <a:pt x="13810" y="11397"/>
                </a:lnTo>
                <a:cubicBezTo>
                  <a:pt x="13813" y="11387"/>
                  <a:pt x="13816" y="11380"/>
                  <a:pt x="13823" y="11373"/>
                </a:cubicBezTo>
                <a:close/>
                <a:moveTo>
                  <a:pt x="13478" y="11445"/>
                </a:moveTo>
                <a:cubicBezTo>
                  <a:pt x="13478" y="11456"/>
                  <a:pt x="13466" y="11456"/>
                  <a:pt x="13466" y="11456"/>
                </a:cubicBezTo>
                <a:cubicBezTo>
                  <a:pt x="13466" y="11456"/>
                  <a:pt x="13466" y="11456"/>
                  <a:pt x="13478" y="11445"/>
                </a:cubicBezTo>
                <a:close/>
                <a:moveTo>
                  <a:pt x="13590" y="11453"/>
                </a:moveTo>
                <a:cubicBezTo>
                  <a:pt x="13592" y="11453"/>
                  <a:pt x="13595" y="11454"/>
                  <a:pt x="13597" y="11456"/>
                </a:cubicBezTo>
                <a:cubicBezTo>
                  <a:pt x="13561" y="11480"/>
                  <a:pt x="13561" y="11528"/>
                  <a:pt x="13561" y="11564"/>
                </a:cubicBezTo>
                <a:cubicBezTo>
                  <a:pt x="13549" y="11564"/>
                  <a:pt x="13538" y="11552"/>
                  <a:pt x="13538" y="11552"/>
                </a:cubicBezTo>
                <a:cubicBezTo>
                  <a:pt x="13538" y="11528"/>
                  <a:pt x="13538" y="11540"/>
                  <a:pt x="13549" y="11504"/>
                </a:cubicBezTo>
                <a:cubicBezTo>
                  <a:pt x="13559" y="11475"/>
                  <a:pt x="13577" y="11453"/>
                  <a:pt x="13590" y="11453"/>
                </a:cubicBezTo>
                <a:close/>
                <a:moveTo>
                  <a:pt x="14240" y="11611"/>
                </a:moveTo>
                <a:lnTo>
                  <a:pt x="14235" y="11616"/>
                </a:lnTo>
                <a:lnTo>
                  <a:pt x="14235" y="11616"/>
                </a:lnTo>
                <a:cubicBezTo>
                  <a:pt x="14241" y="11613"/>
                  <a:pt x="14243" y="11611"/>
                  <a:pt x="14240" y="11611"/>
                </a:cubicBezTo>
                <a:close/>
                <a:moveTo>
                  <a:pt x="14193" y="11611"/>
                </a:moveTo>
                <a:cubicBezTo>
                  <a:pt x="14190" y="11613"/>
                  <a:pt x="14187" y="11614"/>
                  <a:pt x="14184" y="11616"/>
                </a:cubicBezTo>
                <a:lnTo>
                  <a:pt x="14184" y="11616"/>
                </a:lnTo>
                <a:cubicBezTo>
                  <a:pt x="14190" y="11615"/>
                  <a:pt x="14197" y="11613"/>
                  <a:pt x="14204" y="11611"/>
                </a:cubicBezTo>
                <a:close/>
                <a:moveTo>
                  <a:pt x="14085" y="11611"/>
                </a:moveTo>
                <a:lnTo>
                  <a:pt x="14085" y="11623"/>
                </a:lnTo>
                <a:cubicBezTo>
                  <a:pt x="14085" y="11623"/>
                  <a:pt x="14097" y="11623"/>
                  <a:pt x="14097" y="11611"/>
                </a:cubicBezTo>
                <a:close/>
                <a:moveTo>
                  <a:pt x="14235" y="11616"/>
                </a:moveTo>
                <a:lnTo>
                  <a:pt x="14235" y="11616"/>
                </a:lnTo>
                <a:cubicBezTo>
                  <a:pt x="14221" y="11623"/>
                  <a:pt x="14186" y="11635"/>
                  <a:pt x="14169" y="11635"/>
                </a:cubicBezTo>
                <a:cubicBezTo>
                  <a:pt x="14162" y="11637"/>
                  <a:pt x="14158" y="11637"/>
                  <a:pt x="14155" y="11637"/>
                </a:cubicBezTo>
                <a:cubicBezTo>
                  <a:pt x="14146" y="11637"/>
                  <a:pt x="14164" y="11627"/>
                  <a:pt x="14184" y="11616"/>
                </a:cubicBezTo>
                <a:lnTo>
                  <a:pt x="14184" y="11616"/>
                </a:lnTo>
                <a:cubicBezTo>
                  <a:pt x="14149" y="11623"/>
                  <a:pt x="14129" y="11625"/>
                  <a:pt x="14109" y="11635"/>
                </a:cubicBezTo>
                <a:cubicBezTo>
                  <a:pt x="14121" y="11635"/>
                  <a:pt x="14133" y="11638"/>
                  <a:pt x="14151" y="11638"/>
                </a:cubicBezTo>
                <a:cubicBezTo>
                  <a:pt x="14169" y="11638"/>
                  <a:pt x="14192" y="11635"/>
                  <a:pt x="14228" y="11623"/>
                </a:cubicBezTo>
                <a:lnTo>
                  <a:pt x="14235" y="11616"/>
                </a:lnTo>
                <a:close/>
                <a:moveTo>
                  <a:pt x="14121" y="11754"/>
                </a:moveTo>
                <a:lnTo>
                  <a:pt x="14121" y="11767"/>
                </a:lnTo>
                <a:lnTo>
                  <a:pt x="14121" y="11767"/>
                </a:lnTo>
                <a:cubicBezTo>
                  <a:pt x="14124" y="11759"/>
                  <a:pt x="14124" y="11754"/>
                  <a:pt x="14121" y="11754"/>
                </a:cubicBezTo>
                <a:close/>
                <a:moveTo>
                  <a:pt x="13628" y="11473"/>
                </a:moveTo>
                <a:cubicBezTo>
                  <a:pt x="13631" y="11473"/>
                  <a:pt x="13633" y="11479"/>
                  <a:pt x="13633" y="11492"/>
                </a:cubicBezTo>
                <a:lnTo>
                  <a:pt x="13609" y="11516"/>
                </a:lnTo>
                <a:cubicBezTo>
                  <a:pt x="13629" y="11516"/>
                  <a:pt x="13650" y="11490"/>
                  <a:pt x="13663" y="11490"/>
                </a:cubicBezTo>
                <a:cubicBezTo>
                  <a:pt x="13665" y="11490"/>
                  <a:pt x="13667" y="11490"/>
                  <a:pt x="13669" y="11492"/>
                </a:cubicBezTo>
                <a:cubicBezTo>
                  <a:pt x="13645" y="11564"/>
                  <a:pt x="13645" y="11516"/>
                  <a:pt x="13621" y="11564"/>
                </a:cubicBezTo>
                <a:cubicBezTo>
                  <a:pt x="13621" y="11564"/>
                  <a:pt x="13622" y="11564"/>
                  <a:pt x="13623" y="11564"/>
                </a:cubicBezTo>
                <a:cubicBezTo>
                  <a:pt x="13635" y="11564"/>
                  <a:pt x="13675" y="11505"/>
                  <a:pt x="13689" y="11505"/>
                </a:cubicBezTo>
                <a:cubicBezTo>
                  <a:pt x="13693" y="11505"/>
                  <a:pt x="13695" y="11511"/>
                  <a:pt x="13692" y="11528"/>
                </a:cubicBezTo>
                <a:cubicBezTo>
                  <a:pt x="13680" y="11552"/>
                  <a:pt x="13669" y="11540"/>
                  <a:pt x="13657" y="11552"/>
                </a:cubicBezTo>
                <a:cubicBezTo>
                  <a:pt x="13645" y="11599"/>
                  <a:pt x="13645" y="11611"/>
                  <a:pt x="13645" y="11623"/>
                </a:cubicBezTo>
                <a:cubicBezTo>
                  <a:pt x="13621" y="11611"/>
                  <a:pt x="13609" y="11599"/>
                  <a:pt x="13597" y="11599"/>
                </a:cubicBezTo>
                <a:cubicBezTo>
                  <a:pt x="13609" y="11611"/>
                  <a:pt x="13621" y="11623"/>
                  <a:pt x="13645" y="11635"/>
                </a:cubicBezTo>
                <a:lnTo>
                  <a:pt x="13657" y="11647"/>
                </a:lnTo>
                <a:lnTo>
                  <a:pt x="13669" y="11683"/>
                </a:lnTo>
                <a:lnTo>
                  <a:pt x="13669" y="11659"/>
                </a:lnTo>
                <a:cubicBezTo>
                  <a:pt x="13669" y="11659"/>
                  <a:pt x="13669" y="11647"/>
                  <a:pt x="13680" y="11647"/>
                </a:cubicBezTo>
                <a:lnTo>
                  <a:pt x="13692" y="11647"/>
                </a:lnTo>
                <a:cubicBezTo>
                  <a:pt x="13680" y="11647"/>
                  <a:pt x="13680" y="11647"/>
                  <a:pt x="13680" y="11635"/>
                </a:cubicBezTo>
                <a:cubicBezTo>
                  <a:pt x="13706" y="11592"/>
                  <a:pt x="13720" y="11581"/>
                  <a:pt x="13730" y="11581"/>
                </a:cubicBezTo>
                <a:cubicBezTo>
                  <a:pt x="13739" y="11581"/>
                  <a:pt x="13745" y="11589"/>
                  <a:pt x="13754" y="11589"/>
                </a:cubicBezTo>
                <a:cubicBezTo>
                  <a:pt x="13764" y="11589"/>
                  <a:pt x="13777" y="11582"/>
                  <a:pt x="13799" y="11552"/>
                </a:cubicBezTo>
                <a:lnTo>
                  <a:pt x="13799" y="11552"/>
                </a:lnTo>
                <a:cubicBezTo>
                  <a:pt x="13728" y="11647"/>
                  <a:pt x="13764" y="11611"/>
                  <a:pt x="13728" y="11683"/>
                </a:cubicBezTo>
                <a:cubicBezTo>
                  <a:pt x="13728" y="11706"/>
                  <a:pt x="13728" y="11730"/>
                  <a:pt x="13716" y="11754"/>
                </a:cubicBezTo>
                <a:cubicBezTo>
                  <a:pt x="13724" y="11741"/>
                  <a:pt x="13728" y="11737"/>
                  <a:pt x="13731" y="11737"/>
                </a:cubicBezTo>
                <a:cubicBezTo>
                  <a:pt x="13737" y="11737"/>
                  <a:pt x="13735" y="11761"/>
                  <a:pt x="13744" y="11761"/>
                </a:cubicBezTo>
                <a:cubicBezTo>
                  <a:pt x="13750" y="11761"/>
                  <a:pt x="13759" y="11754"/>
                  <a:pt x="13776" y="11730"/>
                </a:cubicBezTo>
                <a:lnTo>
                  <a:pt x="13776" y="11730"/>
                </a:lnTo>
                <a:cubicBezTo>
                  <a:pt x="13764" y="11754"/>
                  <a:pt x="13787" y="11743"/>
                  <a:pt x="13754" y="11798"/>
                </a:cubicBezTo>
                <a:lnTo>
                  <a:pt x="13754" y="11798"/>
                </a:lnTo>
                <a:cubicBezTo>
                  <a:pt x="13737" y="11786"/>
                  <a:pt x="13717" y="11771"/>
                  <a:pt x="13692" y="11754"/>
                </a:cubicBezTo>
                <a:cubicBezTo>
                  <a:pt x="13726" y="11754"/>
                  <a:pt x="13550" y="11597"/>
                  <a:pt x="13587" y="11597"/>
                </a:cubicBezTo>
                <a:cubicBezTo>
                  <a:pt x="13589" y="11597"/>
                  <a:pt x="13593" y="11598"/>
                  <a:pt x="13597" y="11599"/>
                </a:cubicBezTo>
                <a:cubicBezTo>
                  <a:pt x="13585" y="11587"/>
                  <a:pt x="13573" y="11575"/>
                  <a:pt x="13561" y="11575"/>
                </a:cubicBezTo>
                <a:cubicBezTo>
                  <a:pt x="13561" y="11554"/>
                  <a:pt x="13571" y="11543"/>
                  <a:pt x="13573" y="11532"/>
                </a:cubicBezTo>
                <a:lnTo>
                  <a:pt x="13573" y="11532"/>
                </a:lnTo>
                <a:cubicBezTo>
                  <a:pt x="13571" y="11550"/>
                  <a:pt x="13572" y="11557"/>
                  <a:pt x="13575" y="11557"/>
                </a:cubicBezTo>
                <a:cubicBezTo>
                  <a:pt x="13584" y="11557"/>
                  <a:pt x="13616" y="11473"/>
                  <a:pt x="13628" y="11473"/>
                </a:cubicBezTo>
                <a:close/>
                <a:moveTo>
                  <a:pt x="1387" y="0"/>
                </a:moveTo>
                <a:cubicBezTo>
                  <a:pt x="1339" y="0"/>
                  <a:pt x="1249" y="31"/>
                  <a:pt x="1238" y="62"/>
                </a:cubicBezTo>
                <a:cubicBezTo>
                  <a:pt x="1250" y="74"/>
                  <a:pt x="1250" y="110"/>
                  <a:pt x="1226" y="134"/>
                </a:cubicBezTo>
                <a:lnTo>
                  <a:pt x="1191" y="134"/>
                </a:lnTo>
                <a:cubicBezTo>
                  <a:pt x="1107" y="229"/>
                  <a:pt x="1012" y="300"/>
                  <a:pt x="1012" y="419"/>
                </a:cubicBezTo>
                <a:lnTo>
                  <a:pt x="1107" y="407"/>
                </a:lnTo>
                <a:lnTo>
                  <a:pt x="1084" y="455"/>
                </a:lnTo>
                <a:lnTo>
                  <a:pt x="1048" y="431"/>
                </a:lnTo>
                <a:lnTo>
                  <a:pt x="1048" y="431"/>
                </a:lnTo>
                <a:cubicBezTo>
                  <a:pt x="1042" y="461"/>
                  <a:pt x="1048" y="470"/>
                  <a:pt x="1060" y="470"/>
                </a:cubicBezTo>
                <a:cubicBezTo>
                  <a:pt x="1072" y="470"/>
                  <a:pt x="1090" y="461"/>
                  <a:pt x="1107" y="455"/>
                </a:cubicBezTo>
                <a:lnTo>
                  <a:pt x="1107" y="455"/>
                </a:lnTo>
                <a:cubicBezTo>
                  <a:pt x="1096" y="479"/>
                  <a:pt x="1084" y="503"/>
                  <a:pt x="1096" y="515"/>
                </a:cubicBezTo>
                <a:lnTo>
                  <a:pt x="1203" y="467"/>
                </a:lnTo>
                <a:lnTo>
                  <a:pt x="1203" y="467"/>
                </a:lnTo>
                <a:cubicBezTo>
                  <a:pt x="1179" y="503"/>
                  <a:pt x="1131" y="527"/>
                  <a:pt x="1143" y="562"/>
                </a:cubicBezTo>
                <a:cubicBezTo>
                  <a:pt x="1191" y="538"/>
                  <a:pt x="1191" y="467"/>
                  <a:pt x="1250" y="467"/>
                </a:cubicBezTo>
                <a:cubicBezTo>
                  <a:pt x="1232" y="514"/>
                  <a:pt x="1205" y="546"/>
                  <a:pt x="1224" y="546"/>
                </a:cubicBezTo>
                <a:cubicBezTo>
                  <a:pt x="1229" y="546"/>
                  <a:pt x="1238" y="544"/>
                  <a:pt x="1250" y="538"/>
                </a:cubicBezTo>
                <a:lnTo>
                  <a:pt x="1250" y="538"/>
                </a:lnTo>
                <a:cubicBezTo>
                  <a:pt x="1241" y="566"/>
                  <a:pt x="1225" y="580"/>
                  <a:pt x="1212" y="584"/>
                </a:cubicBezTo>
                <a:lnTo>
                  <a:pt x="1212" y="584"/>
                </a:lnTo>
                <a:cubicBezTo>
                  <a:pt x="1213" y="584"/>
                  <a:pt x="1214" y="584"/>
                  <a:pt x="1215" y="584"/>
                </a:cubicBezTo>
                <a:cubicBezTo>
                  <a:pt x="1235" y="584"/>
                  <a:pt x="1253" y="600"/>
                  <a:pt x="1279" y="600"/>
                </a:cubicBezTo>
                <a:cubicBezTo>
                  <a:pt x="1291" y="600"/>
                  <a:pt x="1305" y="596"/>
                  <a:pt x="1322" y="586"/>
                </a:cubicBezTo>
                <a:lnTo>
                  <a:pt x="1322" y="586"/>
                </a:lnTo>
                <a:cubicBezTo>
                  <a:pt x="1298" y="657"/>
                  <a:pt x="1405" y="634"/>
                  <a:pt x="1334" y="717"/>
                </a:cubicBezTo>
                <a:cubicBezTo>
                  <a:pt x="1353" y="707"/>
                  <a:pt x="1403" y="690"/>
                  <a:pt x="1434" y="690"/>
                </a:cubicBezTo>
                <a:cubicBezTo>
                  <a:pt x="1442" y="690"/>
                  <a:pt x="1448" y="691"/>
                  <a:pt x="1453" y="693"/>
                </a:cubicBezTo>
                <a:cubicBezTo>
                  <a:pt x="1322" y="765"/>
                  <a:pt x="1524" y="765"/>
                  <a:pt x="1417" y="872"/>
                </a:cubicBezTo>
                <a:cubicBezTo>
                  <a:pt x="1444" y="854"/>
                  <a:pt x="1466" y="847"/>
                  <a:pt x="1485" y="847"/>
                </a:cubicBezTo>
                <a:cubicBezTo>
                  <a:pt x="1537" y="847"/>
                  <a:pt x="1567" y="897"/>
                  <a:pt x="1628" y="897"/>
                </a:cubicBezTo>
                <a:cubicBezTo>
                  <a:pt x="1633" y="897"/>
                  <a:pt x="1638" y="896"/>
                  <a:pt x="1643" y="896"/>
                </a:cubicBezTo>
                <a:lnTo>
                  <a:pt x="1643" y="896"/>
                </a:lnTo>
                <a:cubicBezTo>
                  <a:pt x="1635" y="904"/>
                  <a:pt x="1626" y="912"/>
                  <a:pt x="1622" y="912"/>
                </a:cubicBezTo>
                <a:cubicBezTo>
                  <a:pt x="1622" y="912"/>
                  <a:pt x="1622" y="912"/>
                  <a:pt x="1621" y="912"/>
                </a:cubicBezTo>
                <a:lnTo>
                  <a:pt x="1621" y="912"/>
                </a:lnTo>
                <a:cubicBezTo>
                  <a:pt x="1630" y="936"/>
                  <a:pt x="1619" y="969"/>
                  <a:pt x="1619" y="1003"/>
                </a:cubicBezTo>
                <a:cubicBezTo>
                  <a:pt x="1691" y="931"/>
                  <a:pt x="1750" y="955"/>
                  <a:pt x="1810" y="919"/>
                </a:cubicBezTo>
                <a:lnTo>
                  <a:pt x="1810" y="919"/>
                </a:lnTo>
                <a:cubicBezTo>
                  <a:pt x="1774" y="1027"/>
                  <a:pt x="1715" y="991"/>
                  <a:pt x="1655" y="1074"/>
                </a:cubicBezTo>
                <a:cubicBezTo>
                  <a:pt x="1715" y="1015"/>
                  <a:pt x="1774" y="1062"/>
                  <a:pt x="1810" y="1003"/>
                </a:cubicBezTo>
                <a:lnTo>
                  <a:pt x="1810" y="1003"/>
                </a:lnTo>
                <a:cubicBezTo>
                  <a:pt x="1786" y="1074"/>
                  <a:pt x="1810" y="1050"/>
                  <a:pt x="1762" y="1122"/>
                </a:cubicBezTo>
                <a:cubicBezTo>
                  <a:pt x="1796" y="1088"/>
                  <a:pt x="1811" y="1078"/>
                  <a:pt x="1818" y="1078"/>
                </a:cubicBezTo>
                <a:cubicBezTo>
                  <a:pt x="1828" y="1078"/>
                  <a:pt x="1826" y="1095"/>
                  <a:pt x="1843" y="1095"/>
                </a:cubicBezTo>
                <a:cubicBezTo>
                  <a:pt x="1849" y="1095"/>
                  <a:pt x="1857" y="1092"/>
                  <a:pt x="1869" y="1086"/>
                </a:cubicBezTo>
                <a:lnTo>
                  <a:pt x="1869" y="1086"/>
                </a:lnTo>
                <a:cubicBezTo>
                  <a:pt x="1869" y="1169"/>
                  <a:pt x="1798" y="1181"/>
                  <a:pt x="1869" y="1193"/>
                </a:cubicBezTo>
                <a:cubicBezTo>
                  <a:pt x="1858" y="1241"/>
                  <a:pt x="1798" y="1241"/>
                  <a:pt x="1798" y="1241"/>
                </a:cubicBezTo>
                <a:cubicBezTo>
                  <a:pt x="1804" y="1246"/>
                  <a:pt x="1809" y="1249"/>
                  <a:pt x="1815" y="1249"/>
                </a:cubicBezTo>
                <a:cubicBezTo>
                  <a:pt x="1848" y="1249"/>
                  <a:pt x="1887" y="1178"/>
                  <a:pt x="1917" y="1158"/>
                </a:cubicBezTo>
                <a:lnTo>
                  <a:pt x="1917" y="1158"/>
                </a:lnTo>
                <a:cubicBezTo>
                  <a:pt x="1988" y="1169"/>
                  <a:pt x="1893" y="1229"/>
                  <a:pt x="1881" y="1277"/>
                </a:cubicBezTo>
                <a:cubicBezTo>
                  <a:pt x="1887" y="1278"/>
                  <a:pt x="1893" y="1279"/>
                  <a:pt x="1899" y="1279"/>
                </a:cubicBezTo>
                <a:cubicBezTo>
                  <a:pt x="1936" y="1279"/>
                  <a:pt x="1984" y="1258"/>
                  <a:pt x="2009" y="1258"/>
                </a:cubicBezTo>
                <a:cubicBezTo>
                  <a:pt x="2016" y="1258"/>
                  <a:pt x="2022" y="1260"/>
                  <a:pt x="2024" y="1265"/>
                </a:cubicBezTo>
                <a:cubicBezTo>
                  <a:pt x="2024" y="1273"/>
                  <a:pt x="2024" y="1281"/>
                  <a:pt x="2016" y="1285"/>
                </a:cubicBezTo>
                <a:lnTo>
                  <a:pt x="2016" y="1285"/>
                </a:lnTo>
                <a:cubicBezTo>
                  <a:pt x="2019" y="1285"/>
                  <a:pt x="2021" y="1285"/>
                  <a:pt x="2024" y="1285"/>
                </a:cubicBezTo>
                <a:cubicBezTo>
                  <a:pt x="2077" y="1285"/>
                  <a:pt x="2099" y="1343"/>
                  <a:pt x="2162" y="1343"/>
                </a:cubicBezTo>
                <a:cubicBezTo>
                  <a:pt x="2174" y="1343"/>
                  <a:pt x="2187" y="1341"/>
                  <a:pt x="2203" y="1336"/>
                </a:cubicBezTo>
                <a:lnTo>
                  <a:pt x="2203" y="1336"/>
                </a:lnTo>
                <a:cubicBezTo>
                  <a:pt x="2203" y="1340"/>
                  <a:pt x="2202" y="1344"/>
                  <a:pt x="2200" y="1347"/>
                </a:cubicBezTo>
                <a:lnTo>
                  <a:pt x="2200" y="1347"/>
                </a:lnTo>
                <a:cubicBezTo>
                  <a:pt x="2223" y="1316"/>
                  <a:pt x="2253" y="1286"/>
                  <a:pt x="2274" y="1265"/>
                </a:cubicBezTo>
                <a:cubicBezTo>
                  <a:pt x="2278" y="1267"/>
                  <a:pt x="2283" y="1267"/>
                  <a:pt x="2288" y="1267"/>
                </a:cubicBezTo>
                <a:cubicBezTo>
                  <a:pt x="2297" y="1267"/>
                  <a:pt x="2307" y="1265"/>
                  <a:pt x="2314" y="1265"/>
                </a:cubicBezTo>
                <a:cubicBezTo>
                  <a:pt x="2325" y="1265"/>
                  <a:pt x="2328" y="1271"/>
                  <a:pt x="2310" y="1300"/>
                </a:cubicBezTo>
                <a:cubicBezTo>
                  <a:pt x="2310" y="1297"/>
                  <a:pt x="2308" y="1295"/>
                  <a:pt x="2304" y="1295"/>
                </a:cubicBezTo>
                <a:cubicBezTo>
                  <a:pt x="2296" y="1295"/>
                  <a:pt x="2279" y="1304"/>
                  <a:pt x="2262" y="1312"/>
                </a:cubicBezTo>
                <a:lnTo>
                  <a:pt x="2310" y="1312"/>
                </a:lnTo>
                <a:cubicBezTo>
                  <a:pt x="2292" y="1344"/>
                  <a:pt x="2281" y="1351"/>
                  <a:pt x="2271" y="1351"/>
                </a:cubicBezTo>
                <a:cubicBezTo>
                  <a:pt x="2262" y="1351"/>
                  <a:pt x="2254" y="1344"/>
                  <a:pt x="2244" y="1344"/>
                </a:cubicBezTo>
                <a:cubicBezTo>
                  <a:pt x="2236" y="1344"/>
                  <a:pt x="2227" y="1348"/>
                  <a:pt x="2215" y="1360"/>
                </a:cubicBezTo>
                <a:cubicBezTo>
                  <a:pt x="2274" y="1372"/>
                  <a:pt x="2358" y="1360"/>
                  <a:pt x="2369" y="1396"/>
                </a:cubicBezTo>
                <a:cubicBezTo>
                  <a:pt x="2356" y="1416"/>
                  <a:pt x="2343" y="1422"/>
                  <a:pt x="2331" y="1422"/>
                </a:cubicBezTo>
                <a:cubicBezTo>
                  <a:pt x="2317" y="1422"/>
                  <a:pt x="2305" y="1413"/>
                  <a:pt x="2295" y="1413"/>
                </a:cubicBezTo>
                <a:cubicBezTo>
                  <a:pt x="2286" y="1413"/>
                  <a:pt x="2278" y="1422"/>
                  <a:pt x="2274" y="1455"/>
                </a:cubicBezTo>
                <a:lnTo>
                  <a:pt x="2250" y="1384"/>
                </a:lnTo>
                <a:cubicBezTo>
                  <a:pt x="2229" y="1434"/>
                  <a:pt x="2220" y="1446"/>
                  <a:pt x="2214" y="1446"/>
                </a:cubicBezTo>
                <a:cubicBezTo>
                  <a:pt x="2209" y="1446"/>
                  <a:pt x="2205" y="1437"/>
                  <a:pt x="2198" y="1437"/>
                </a:cubicBezTo>
                <a:cubicBezTo>
                  <a:pt x="2191" y="1437"/>
                  <a:pt x="2179" y="1447"/>
                  <a:pt x="2155" y="1491"/>
                </a:cubicBezTo>
                <a:cubicBezTo>
                  <a:pt x="2203" y="1562"/>
                  <a:pt x="2250" y="1515"/>
                  <a:pt x="2298" y="1598"/>
                </a:cubicBezTo>
                <a:cubicBezTo>
                  <a:pt x="2334" y="1574"/>
                  <a:pt x="2334" y="1539"/>
                  <a:pt x="2381" y="1515"/>
                </a:cubicBezTo>
                <a:lnTo>
                  <a:pt x="2381" y="1515"/>
                </a:lnTo>
                <a:cubicBezTo>
                  <a:pt x="2516" y="1526"/>
                  <a:pt x="2322" y="1707"/>
                  <a:pt x="2410" y="1707"/>
                </a:cubicBezTo>
                <a:cubicBezTo>
                  <a:pt x="2416" y="1707"/>
                  <a:pt x="2422" y="1707"/>
                  <a:pt x="2429" y="1705"/>
                </a:cubicBezTo>
                <a:cubicBezTo>
                  <a:pt x="2470" y="1689"/>
                  <a:pt x="2521" y="1645"/>
                  <a:pt x="2550" y="1645"/>
                </a:cubicBezTo>
                <a:cubicBezTo>
                  <a:pt x="2563" y="1645"/>
                  <a:pt x="2572" y="1655"/>
                  <a:pt x="2572" y="1681"/>
                </a:cubicBezTo>
                <a:lnTo>
                  <a:pt x="2489" y="1741"/>
                </a:lnTo>
                <a:cubicBezTo>
                  <a:pt x="2498" y="1753"/>
                  <a:pt x="2509" y="1757"/>
                  <a:pt x="2521" y="1757"/>
                </a:cubicBezTo>
                <a:cubicBezTo>
                  <a:pt x="2549" y="1757"/>
                  <a:pt x="2580" y="1733"/>
                  <a:pt x="2602" y="1733"/>
                </a:cubicBezTo>
                <a:cubicBezTo>
                  <a:pt x="2617" y="1733"/>
                  <a:pt x="2628" y="1743"/>
                  <a:pt x="2631" y="1777"/>
                </a:cubicBezTo>
                <a:cubicBezTo>
                  <a:pt x="2626" y="1778"/>
                  <a:pt x="2621" y="1779"/>
                  <a:pt x="2615" y="1779"/>
                </a:cubicBezTo>
                <a:cubicBezTo>
                  <a:pt x="2595" y="1779"/>
                  <a:pt x="2576" y="1768"/>
                  <a:pt x="2567" y="1768"/>
                </a:cubicBezTo>
                <a:cubicBezTo>
                  <a:pt x="2562" y="1768"/>
                  <a:pt x="2560" y="1770"/>
                  <a:pt x="2560" y="1777"/>
                </a:cubicBezTo>
                <a:cubicBezTo>
                  <a:pt x="2556" y="1801"/>
                  <a:pt x="2561" y="1809"/>
                  <a:pt x="2570" y="1809"/>
                </a:cubicBezTo>
                <a:cubicBezTo>
                  <a:pt x="2587" y="1809"/>
                  <a:pt x="2620" y="1781"/>
                  <a:pt x="2641" y="1781"/>
                </a:cubicBezTo>
                <a:cubicBezTo>
                  <a:pt x="2647" y="1781"/>
                  <a:pt x="2652" y="1783"/>
                  <a:pt x="2655" y="1789"/>
                </a:cubicBezTo>
                <a:lnTo>
                  <a:pt x="2608" y="1848"/>
                </a:lnTo>
                <a:cubicBezTo>
                  <a:pt x="2667" y="1896"/>
                  <a:pt x="2774" y="1920"/>
                  <a:pt x="2858" y="1967"/>
                </a:cubicBezTo>
                <a:cubicBezTo>
                  <a:pt x="2834" y="1979"/>
                  <a:pt x="2798" y="1991"/>
                  <a:pt x="2798" y="2027"/>
                </a:cubicBezTo>
                <a:cubicBezTo>
                  <a:pt x="2905" y="2074"/>
                  <a:pt x="2965" y="2193"/>
                  <a:pt x="3001" y="2312"/>
                </a:cubicBezTo>
                <a:lnTo>
                  <a:pt x="3084" y="2289"/>
                </a:lnTo>
                <a:lnTo>
                  <a:pt x="3084" y="2289"/>
                </a:lnTo>
                <a:cubicBezTo>
                  <a:pt x="3084" y="2301"/>
                  <a:pt x="3072" y="2324"/>
                  <a:pt x="3048" y="2324"/>
                </a:cubicBezTo>
                <a:cubicBezTo>
                  <a:pt x="3051" y="2340"/>
                  <a:pt x="3055" y="2346"/>
                  <a:pt x="3060" y="2346"/>
                </a:cubicBezTo>
                <a:cubicBezTo>
                  <a:pt x="3073" y="2346"/>
                  <a:pt x="3093" y="2297"/>
                  <a:pt x="3120" y="2289"/>
                </a:cubicBezTo>
                <a:lnTo>
                  <a:pt x="3120" y="2289"/>
                </a:lnTo>
                <a:cubicBezTo>
                  <a:pt x="3143" y="2301"/>
                  <a:pt x="3120" y="2348"/>
                  <a:pt x="3084" y="2348"/>
                </a:cubicBezTo>
                <a:cubicBezTo>
                  <a:pt x="3191" y="2360"/>
                  <a:pt x="3334" y="2396"/>
                  <a:pt x="3334" y="2515"/>
                </a:cubicBezTo>
                <a:lnTo>
                  <a:pt x="3310" y="2515"/>
                </a:lnTo>
                <a:cubicBezTo>
                  <a:pt x="3313" y="2532"/>
                  <a:pt x="3323" y="2537"/>
                  <a:pt x="3336" y="2537"/>
                </a:cubicBezTo>
                <a:cubicBezTo>
                  <a:pt x="3364" y="2537"/>
                  <a:pt x="3406" y="2514"/>
                  <a:pt x="3431" y="2514"/>
                </a:cubicBezTo>
                <a:cubicBezTo>
                  <a:pt x="3447" y="2514"/>
                  <a:pt x="3456" y="2523"/>
                  <a:pt x="3453" y="2551"/>
                </a:cubicBezTo>
                <a:lnTo>
                  <a:pt x="3441" y="2551"/>
                </a:lnTo>
                <a:cubicBezTo>
                  <a:pt x="3512" y="2670"/>
                  <a:pt x="3667" y="2729"/>
                  <a:pt x="3643" y="2884"/>
                </a:cubicBezTo>
                <a:cubicBezTo>
                  <a:pt x="3659" y="2872"/>
                  <a:pt x="3671" y="2868"/>
                  <a:pt x="3681" y="2868"/>
                </a:cubicBezTo>
                <a:cubicBezTo>
                  <a:pt x="3719" y="2868"/>
                  <a:pt x="3723" y="2935"/>
                  <a:pt x="3765" y="2935"/>
                </a:cubicBezTo>
                <a:cubicBezTo>
                  <a:pt x="3779" y="2935"/>
                  <a:pt x="3797" y="2928"/>
                  <a:pt x="3822" y="2908"/>
                </a:cubicBezTo>
                <a:lnTo>
                  <a:pt x="3822" y="2908"/>
                </a:lnTo>
                <a:cubicBezTo>
                  <a:pt x="3822" y="3015"/>
                  <a:pt x="3786" y="3015"/>
                  <a:pt x="3822" y="3134"/>
                </a:cubicBezTo>
                <a:cubicBezTo>
                  <a:pt x="3824" y="3138"/>
                  <a:pt x="3828" y="3140"/>
                  <a:pt x="3834" y="3140"/>
                </a:cubicBezTo>
                <a:cubicBezTo>
                  <a:pt x="3858" y="3140"/>
                  <a:pt x="3910" y="3109"/>
                  <a:pt x="3942" y="3109"/>
                </a:cubicBezTo>
                <a:cubicBezTo>
                  <a:pt x="3946" y="3109"/>
                  <a:pt x="3950" y="3109"/>
                  <a:pt x="3953" y="3110"/>
                </a:cubicBezTo>
                <a:lnTo>
                  <a:pt x="3893" y="3170"/>
                </a:lnTo>
                <a:lnTo>
                  <a:pt x="3893" y="3170"/>
                </a:lnTo>
                <a:lnTo>
                  <a:pt x="3989" y="3146"/>
                </a:lnTo>
                <a:lnTo>
                  <a:pt x="3941" y="3229"/>
                </a:lnTo>
                <a:lnTo>
                  <a:pt x="3977" y="3241"/>
                </a:lnTo>
                <a:cubicBezTo>
                  <a:pt x="3977" y="3229"/>
                  <a:pt x="3989" y="3194"/>
                  <a:pt x="4001" y="3182"/>
                </a:cubicBezTo>
                <a:cubicBezTo>
                  <a:pt x="4060" y="3194"/>
                  <a:pt x="4048" y="3313"/>
                  <a:pt x="4024" y="3336"/>
                </a:cubicBezTo>
                <a:lnTo>
                  <a:pt x="4155" y="3384"/>
                </a:lnTo>
                <a:cubicBezTo>
                  <a:pt x="4141" y="3391"/>
                  <a:pt x="4127" y="3394"/>
                  <a:pt x="4113" y="3395"/>
                </a:cubicBezTo>
                <a:lnTo>
                  <a:pt x="4113" y="3395"/>
                </a:lnTo>
                <a:cubicBezTo>
                  <a:pt x="4111" y="3395"/>
                  <a:pt x="4108" y="3395"/>
                  <a:pt x="4104" y="3395"/>
                </a:cubicBezTo>
                <a:cubicBezTo>
                  <a:pt x="4099" y="3395"/>
                  <a:pt x="4092" y="3395"/>
                  <a:pt x="4084" y="3396"/>
                </a:cubicBezTo>
                <a:cubicBezTo>
                  <a:pt x="4094" y="3396"/>
                  <a:pt x="4103" y="3396"/>
                  <a:pt x="4113" y="3395"/>
                </a:cubicBezTo>
                <a:lnTo>
                  <a:pt x="4113" y="3395"/>
                </a:lnTo>
                <a:cubicBezTo>
                  <a:pt x="4153" y="3401"/>
                  <a:pt x="4037" y="3455"/>
                  <a:pt x="4120" y="3455"/>
                </a:cubicBezTo>
                <a:cubicBezTo>
                  <a:pt x="4132" y="3432"/>
                  <a:pt x="4167" y="3420"/>
                  <a:pt x="4179" y="3408"/>
                </a:cubicBezTo>
                <a:lnTo>
                  <a:pt x="4179" y="3408"/>
                </a:lnTo>
                <a:cubicBezTo>
                  <a:pt x="4155" y="3467"/>
                  <a:pt x="4203" y="3515"/>
                  <a:pt x="4251" y="3539"/>
                </a:cubicBezTo>
                <a:lnTo>
                  <a:pt x="4203" y="3575"/>
                </a:lnTo>
                <a:cubicBezTo>
                  <a:pt x="4263" y="3646"/>
                  <a:pt x="4358" y="3694"/>
                  <a:pt x="4429" y="3765"/>
                </a:cubicBezTo>
                <a:cubicBezTo>
                  <a:pt x="4418" y="3732"/>
                  <a:pt x="4487" y="3680"/>
                  <a:pt x="4517" y="3680"/>
                </a:cubicBezTo>
                <a:cubicBezTo>
                  <a:pt x="4520" y="3680"/>
                  <a:pt x="4522" y="3681"/>
                  <a:pt x="4525" y="3682"/>
                </a:cubicBezTo>
                <a:lnTo>
                  <a:pt x="4477" y="3741"/>
                </a:lnTo>
                <a:cubicBezTo>
                  <a:pt x="4525" y="3729"/>
                  <a:pt x="4477" y="3705"/>
                  <a:pt x="4548" y="3682"/>
                </a:cubicBezTo>
                <a:lnTo>
                  <a:pt x="4548" y="3682"/>
                </a:lnTo>
                <a:cubicBezTo>
                  <a:pt x="4572" y="3717"/>
                  <a:pt x="4489" y="3777"/>
                  <a:pt x="4465" y="3777"/>
                </a:cubicBezTo>
                <a:lnTo>
                  <a:pt x="4513" y="3789"/>
                </a:lnTo>
                <a:cubicBezTo>
                  <a:pt x="4501" y="3813"/>
                  <a:pt x="4477" y="3813"/>
                  <a:pt x="4453" y="3825"/>
                </a:cubicBezTo>
                <a:cubicBezTo>
                  <a:pt x="4455" y="3824"/>
                  <a:pt x="4457" y="3824"/>
                  <a:pt x="4459" y="3824"/>
                </a:cubicBezTo>
                <a:cubicBezTo>
                  <a:pt x="4491" y="3824"/>
                  <a:pt x="4457" y="3914"/>
                  <a:pt x="4508" y="3914"/>
                </a:cubicBezTo>
                <a:cubicBezTo>
                  <a:pt x="4516" y="3914"/>
                  <a:pt x="4525" y="3912"/>
                  <a:pt x="4536" y="3908"/>
                </a:cubicBezTo>
                <a:lnTo>
                  <a:pt x="4536" y="3908"/>
                </a:lnTo>
                <a:lnTo>
                  <a:pt x="4513" y="3920"/>
                </a:lnTo>
                <a:cubicBezTo>
                  <a:pt x="4584" y="3991"/>
                  <a:pt x="4632" y="4015"/>
                  <a:pt x="4691" y="4075"/>
                </a:cubicBezTo>
                <a:cubicBezTo>
                  <a:pt x="4751" y="4015"/>
                  <a:pt x="4763" y="4051"/>
                  <a:pt x="4822" y="4027"/>
                </a:cubicBezTo>
                <a:cubicBezTo>
                  <a:pt x="4846" y="4098"/>
                  <a:pt x="4846" y="4182"/>
                  <a:pt x="4906" y="4229"/>
                </a:cubicBezTo>
                <a:cubicBezTo>
                  <a:pt x="4914" y="4231"/>
                  <a:pt x="4921" y="4232"/>
                  <a:pt x="4927" y="4232"/>
                </a:cubicBezTo>
                <a:cubicBezTo>
                  <a:pt x="4966" y="4232"/>
                  <a:pt x="4972" y="4202"/>
                  <a:pt x="5013" y="4182"/>
                </a:cubicBezTo>
                <a:lnTo>
                  <a:pt x="5013" y="4182"/>
                </a:lnTo>
                <a:cubicBezTo>
                  <a:pt x="4965" y="4241"/>
                  <a:pt x="5025" y="4289"/>
                  <a:pt x="4953" y="4289"/>
                </a:cubicBezTo>
                <a:cubicBezTo>
                  <a:pt x="5025" y="4348"/>
                  <a:pt x="5048" y="4360"/>
                  <a:pt x="5156" y="4408"/>
                </a:cubicBezTo>
                <a:cubicBezTo>
                  <a:pt x="5167" y="4384"/>
                  <a:pt x="5167" y="4360"/>
                  <a:pt x="5191" y="4348"/>
                </a:cubicBezTo>
                <a:lnTo>
                  <a:pt x="5191" y="4348"/>
                </a:lnTo>
                <a:cubicBezTo>
                  <a:pt x="5215" y="4360"/>
                  <a:pt x="5203" y="4408"/>
                  <a:pt x="5179" y="4420"/>
                </a:cubicBezTo>
                <a:lnTo>
                  <a:pt x="5167" y="4432"/>
                </a:lnTo>
                <a:cubicBezTo>
                  <a:pt x="5328" y="4443"/>
                  <a:pt x="5234" y="4754"/>
                  <a:pt x="5377" y="4754"/>
                </a:cubicBezTo>
                <a:cubicBezTo>
                  <a:pt x="5382" y="4754"/>
                  <a:pt x="5388" y="4754"/>
                  <a:pt x="5394" y="4753"/>
                </a:cubicBezTo>
                <a:lnTo>
                  <a:pt x="5513" y="4777"/>
                </a:lnTo>
                <a:cubicBezTo>
                  <a:pt x="5537" y="4813"/>
                  <a:pt x="5453" y="4789"/>
                  <a:pt x="5453" y="4848"/>
                </a:cubicBezTo>
                <a:cubicBezTo>
                  <a:pt x="5608" y="4848"/>
                  <a:pt x="5560" y="4979"/>
                  <a:pt x="5679" y="5003"/>
                </a:cubicBezTo>
                <a:cubicBezTo>
                  <a:pt x="5584" y="5182"/>
                  <a:pt x="5846" y="5182"/>
                  <a:pt x="5834" y="5325"/>
                </a:cubicBezTo>
                <a:cubicBezTo>
                  <a:pt x="5824" y="5340"/>
                  <a:pt x="5812" y="5346"/>
                  <a:pt x="5800" y="5346"/>
                </a:cubicBezTo>
                <a:cubicBezTo>
                  <a:pt x="5783" y="5346"/>
                  <a:pt x="5765" y="5334"/>
                  <a:pt x="5751" y="5313"/>
                </a:cubicBezTo>
                <a:lnTo>
                  <a:pt x="5751" y="5408"/>
                </a:lnTo>
                <a:cubicBezTo>
                  <a:pt x="5608" y="5396"/>
                  <a:pt x="5775" y="5241"/>
                  <a:pt x="5644" y="5229"/>
                </a:cubicBezTo>
                <a:lnTo>
                  <a:pt x="5703" y="5218"/>
                </a:lnTo>
                <a:cubicBezTo>
                  <a:pt x="5654" y="5208"/>
                  <a:pt x="5579" y="5123"/>
                  <a:pt x="5486" y="5123"/>
                </a:cubicBezTo>
                <a:cubicBezTo>
                  <a:pt x="5468" y="5123"/>
                  <a:pt x="5449" y="5126"/>
                  <a:pt x="5429" y="5134"/>
                </a:cubicBezTo>
                <a:cubicBezTo>
                  <a:pt x="5429" y="5124"/>
                  <a:pt x="5448" y="5085"/>
                  <a:pt x="5469" y="5085"/>
                </a:cubicBezTo>
                <a:cubicBezTo>
                  <a:pt x="5472" y="5085"/>
                  <a:pt x="5474" y="5085"/>
                  <a:pt x="5477" y="5087"/>
                </a:cubicBezTo>
                <a:cubicBezTo>
                  <a:pt x="5394" y="4991"/>
                  <a:pt x="5179" y="4991"/>
                  <a:pt x="5156" y="4860"/>
                </a:cubicBezTo>
                <a:lnTo>
                  <a:pt x="5191" y="4837"/>
                </a:lnTo>
                <a:cubicBezTo>
                  <a:pt x="5187" y="4835"/>
                  <a:pt x="5183" y="4834"/>
                  <a:pt x="5177" y="4834"/>
                </a:cubicBezTo>
                <a:cubicBezTo>
                  <a:pt x="5164" y="4834"/>
                  <a:pt x="5148" y="4838"/>
                  <a:pt x="5136" y="4838"/>
                </a:cubicBezTo>
                <a:cubicBezTo>
                  <a:pt x="5123" y="4838"/>
                  <a:pt x="5115" y="4833"/>
                  <a:pt x="5120" y="4813"/>
                </a:cubicBezTo>
                <a:cubicBezTo>
                  <a:pt x="5132" y="4801"/>
                  <a:pt x="5156" y="4789"/>
                  <a:pt x="5144" y="4777"/>
                </a:cubicBezTo>
                <a:cubicBezTo>
                  <a:pt x="5140" y="4777"/>
                  <a:pt x="5128" y="4778"/>
                  <a:pt x="5114" y="4778"/>
                </a:cubicBezTo>
                <a:cubicBezTo>
                  <a:pt x="5085" y="4778"/>
                  <a:pt x="5048" y="4773"/>
                  <a:pt x="5048" y="4741"/>
                </a:cubicBezTo>
                <a:lnTo>
                  <a:pt x="5096" y="4729"/>
                </a:lnTo>
                <a:cubicBezTo>
                  <a:pt x="5048" y="4610"/>
                  <a:pt x="4882" y="4670"/>
                  <a:pt x="4786" y="4622"/>
                </a:cubicBezTo>
                <a:cubicBezTo>
                  <a:pt x="4870" y="4539"/>
                  <a:pt x="4822" y="4444"/>
                  <a:pt x="4798" y="4396"/>
                </a:cubicBezTo>
                <a:lnTo>
                  <a:pt x="4822" y="4384"/>
                </a:lnTo>
                <a:cubicBezTo>
                  <a:pt x="4727" y="4265"/>
                  <a:pt x="4572" y="4277"/>
                  <a:pt x="4441" y="4206"/>
                </a:cubicBezTo>
                <a:cubicBezTo>
                  <a:pt x="4477" y="4063"/>
                  <a:pt x="4274" y="3967"/>
                  <a:pt x="4227" y="3825"/>
                </a:cubicBezTo>
                <a:cubicBezTo>
                  <a:pt x="4227" y="3845"/>
                  <a:pt x="4182" y="3875"/>
                  <a:pt x="4155" y="3875"/>
                </a:cubicBezTo>
                <a:cubicBezTo>
                  <a:pt x="4151" y="3875"/>
                  <a:pt x="4147" y="3874"/>
                  <a:pt x="4144" y="3872"/>
                </a:cubicBezTo>
                <a:cubicBezTo>
                  <a:pt x="4132" y="3836"/>
                  <a:pt x="4024" y="3872"/>
                  <a:pt x="4096" y="3801"/>
                </a:cubicBezTo>
                <a:lnTo>
                  <a:pt x="4096" y="3801"/>
                </a:lnTo>
                <a:lnTo>
                  <a:pt x="4108" y="3813"/>
                </a:lnTo>
                <a:cubicBezTo>
                  <a:pt x="4155" y="3717"/>
                  <a:pt x="4096" y="3694"/>
                  <a:pt x="4060" y="3658"/>
                </a:cubicBezTo>
                <a:lnTo>
                  <a:pt x="3953" y="3741"/>
                </a:lnTo>
                <a:cubicBezTo>
                  <a:pt x="4001" y="3515"/>
                  <a:pt x="3655" y="3551"/>
                  <a:pt x="3727" y="3372"/>
                </a:cubicBezTo>
                <a:cubicBezTo>
                  <a:pt x="3679" y="3372"/>
                  <a:pt x="3655" y="3348"/>
                  <a:pt x="3608" y="3348"/>
                </a:cubicBezTo>
                <a:lnTo>
                  <a:pt x="3655" y="3301"/>
                </a:lnTo>
                <a:cubicBezTo>
                  <a:pt x="3608" y="3217"/>
                  <a:pt x="3584" y="3182"/>
                  <a:pt x="3489" y="3122"/>
                </a:cubicBezTo>
                <a:lnTo>
                  <a:pt x="3548" y="3098"/>
                </a:lnTo>
                <a:cubicBezTo>
                  <a:pt x="3543" y="3091"/>
                  <a:pt x="3535" y="3088"/>
                  <a:pt x="3525" y="3088"/>
                </a:cubicBezTo>
                <a:cubicBezTo>
                  <a:pt x="3474" y="3088"/>
                  <a:pt x="3371" y="3164"/>
                  <a:pt x="3319" y="3164"/>
                </a:cubicBezTo>
                <a:cubicBezTo>
                  <a:pt x="3310" y="3164"/>
                  <a:pt x="3304" y="3162"/>
                  <a:pt x="3298" y="3158"/>
                </a:cubicBezTo>
                <a:lnTo>
                  <a:pt x="3358" y="3063"/>
                </a:lnTo>
                <a:cubicBezTo>
                  <a:pt x="3286" y="2991"/>
                  <a:pt x="3274" y="2836"/>
                  <a:pt x="3131" y="2836"/>
                </a:cubicBezTo>
                <a:cubicBezTo>
                  <a:pt x="3141" y="2827"/>
                  <a:pt x="3159" y="2809"/>
                  <a:pt x="3171" y="2809"/>
                </a:cubicBezTo>
                <a:cubicBezTo>
                  <a:pt x="3174" y="2809"/>
                  <a:pt x="3177" y="2810"/>
                  <a:pt x="3179" y="2813"/>
                </a:cubicBezTo>
                <a:cubicBezTo>
                  <a:pt x="3153" y="2787"/>
                  <a:pt x="3115" y="2692"/>
                  <a:pt x="3059" y="2692"/>
                </a:cubicBezTo>
                <a:cubicBezTo>
                  <a:pt x="3042" y="2692"/>
                  <a:pt x="3023" y="2701"/>
                  <a:pt x="3002" y="2724"/>
                </a:cubicBezTo>
                <a:lnTo>
                  <a:pt x="3002" y="2724"/>
                </a:lnTo>
                <a:cubicBezTo>
                  <a:pt x="3036" y="2666"/>
                  <a:pt x="2910" y="2646"/>
                  <a:pt x="2834" y="2646"/>
                </a:cubicBezTo>
                <a:lnTo>
                  <a:pt x="2893" y="2598"/>
                </a:lnTo>
                <a:lnTo>
                  <a:pt x="2893" y="2598"/>
                </a:lnTo>
                <a:cubicBezTo>
                  <a:pt x="2832" y="2621"/>
                  <a:pt x="2800" y="2634"/>
                  <a:pt x="2766" y="2634"/>
                </a:cubicBezTo>
                <a:cubicBezTo>
                  <a:pt x="2747" y="2634"/>
                  <a:pt x="2728" y="2630"/>
                  <a:pt x="2703" y="2622"/>
                </a:cubicBezTo>
                <a:cubicBezTo>
                  <a:pt x="2703" y="2605"/>
                  <a:pt x="2720" y="2583"/>
                  <a:pt x="2731" y="2583"/>
                </a:cubicBezTo>
                <a:cubicBezTo>
                  <a:pt x="2732" y="2583"/>
                  <a:pt x="2734" y="2584"/>
                  <a:pt x="2735" y="2585"/>
                </a:cubicBezTo>
                <a:lnTo>
                  <a:pt x="2735" y="2585"/>
                </a:lnTo>
                <a:cubicBezTo>
                  <a:pt x="2730" y="2573"/>
                  <a:pt x="2722" y="2570"/>
                  <a:pt x="2713" y="2570"/>
                </a:cubicBezTo>
                <a:cubicBezTo>
                  <a:pt x="2699" y="2570"/>
                  <a:pt x="2681" y="2579"/>
                  <a:pt x="2664" y="2579"/>
                </a:cubicBezTo>
                <a:cubicBezTo>
                  <a:pt x="2651" y="2579"/>
                  <a:pt x="2639" y="2573"/>
                  <a:pt x="2631" y="2551"/>
                </a:cubicBezTo>
                <a:lnTo>
                  <a:pt x="2679" y="2527"/>
                </a:lnTo>
                <a:cubicBezTo>
                  <a:pt x="2663" y="2511"/>
                  <a:pt x="2652" y="2504"/>
                  <a:pt x="2639" y="2504"/>
                </a:cubicBezTo>
                <a:cubicBezTo>
                  <a:pt x="2623" y="2504"/>
                  <a:pt x="2605" y="2514"/>
                  <a:pt x="2572" y="2527"/>
                </a:cubicBezTo>
                <a:cubicBezTo>
                  <a:pt x="2524" y="2527"/>
                  <a:pt x="2500" y="2443"/>
                  <a:pt x="2536" y="2384"/>
                </a:cubicBezTo>
                <a:lnTo>
                  <a:pt x="2536" y="2384"/>
                </a:lnTo>
                <a:cubicBezTo>
                  <a:pt x="2515" y="2405"/>
                  <a:pt x="2491" y="2417"/>
                  <a:pt x="2469" y="2417"/>
                </a:cubicBezTo>
                <a:cubicBezTo>
                  <a:pt x="2453" y="2417"/>
                  <a:pt x="2439" y="2411"/>
                  <a:pt x="2429" y="2396"/>
                </a:cubicBezTo>
                <a:cubicBezTo>
                  <a:pt x="2441" y="2384"/>
                  <a:pt x="2465" y="2372"/>
                  <a:pt x="2477" y="2372"/>
                </a:cubicBezTo>
                <a:cubicBezTo>
                  <a:pt x="2429" y="2277"/>
                  <a:pt x="2310" y="2348"/>
                  <a:pt x="2310" y="2253"/>
                </a:cubicBezTo>
                <a:cubicBezTo>
                  <a:pt x="2322" y="2229"/>
                  <a:pt x="2334" y="2217"/>
                  <a:pt x="2334" y="2205"/>
                </a:cubicBezTo>
                <a:cubicBezTo>
                  <a:pt x="2375" y="2257"/>
                  <a:pt x="2417" y="2291"/>
                  <a:pt x="2419" y="2299"/>
                </a:cubicBezTo>
                <a:lnTo>
                  <a:pt x="2419" y="2299"/>
                </a:lnTo>
                <a:cubicBezTo>
                  <a:pt x="2464" y="2252"/>
                  <a:pt x="2430" y="2205"/>
                  <a:pt x="2524" y="2158"/>
                </a:cubicBezTo>
                <a:lnTo>
                  <a:pt x="2524" y="2158"/>
                </a:lnTo>
                <a:cubicBezTo>
                  <a:pt x="2486" y="2164"/>
                  <a:pt x="2431" y="2177"/>
                  <a:pt x="2384" y="2177"/>
                </a:cubicBezTo>
                <a:cubicBezTo>
                  <a:pt x="2344" y="2177"/>
                  <a:pt x="2309" y="2167"/>
                  <a:pt x="2298" y="2134"/>
                </a:cubicBezTo>
                <a:cubicBezTo>
                  <a:pt x="2298" y="2134"/>
                  <a:pt x="2298" y="2122"/>
                  <a:pt x="2298" y="2110"/>
                </a:cubicBezTo>
                <a:lnTo>
                  <a:pt x="2310" y="2110"/>
                </a:lnTo>
                <a:cubicBezTo>
                  <a:pt x="2310" y="2098"/>
                  <a:pt x="2286" y="2098"/>
                  <a:pt x="2274" y="2098"/>
                </a:cubicBezTo>
                <a:cubicBezTo>
                  <a:pt x="2262" y="2074"/>
                  <a:pt x="2262" y="2062"/>
                  <a:pt x="2250" y="2051"/>
                </a:cubicBezTo>
                <a:cubicBezTo>
                  <a:pt x="2239" y="2039"/>
                  <a:pt x="2227" y="2039"/>
                  <a:pt x="2215" y="2027"/>
                </a:cubicBezTo>
                <a:lnTo>
                  <a:pt x="2215" y="2027"/>
                </a:lnTo>
                <a:cubicBezTo>
                  <a:pt x="2223" y="2020"/>
                  <a:pt x="2231" y="2015"/>
                  <a:pt x="2239" y="2015"/>
                </a:cubicBezTo>
                <a:cubicBezTo>
                  <a:pt x="2262" y="2015"/>
                  <a:pt x="2250" y="2039"/>
                  <a:pt x="2250" y="2051"/>
                </a:cubicBezTo>
                <a:cubicBezTo>
                  <a:pt x="2286" y="2003"/>
                  <a:pt x="2215" y="1979"/>
                  <a:pt x="2191" y="1967"/>
                </a:cubicBezTo>
                <a:cubicBezTo>
                  <a:pt x="2155" y="2027"/>
                  <a:pt x="2131" y="1991"/>
                  <a:pt x="2119" y="2051"/>
                </a:cubicBezTo>
                <a:cubicBezTo>
                  <a:pt x="2119" y="2051"/>
                  <a:pt x="2131" y="2051"/>
                  <a:pt x="2143" y="2062"/>
                </a:cubicBezTo>
                <a:lnTo>
                  <a:pt x="2155" y="2062"/>
                </a:lnTo>
                <a:lnTo>
                  <a:pt x="2155" y="2074"/>
                </a:lnTo>
                <a:cubicBezTo>
                  <a:pt x="2167" y="2086"/>
                  <a:pt x="2191" y="2098"/>
                  <a:pt x="2215" y="2110"/>
                </a:cubicBezTo>
                <a:cubicBezTo>
                  <a:pt x="2193" y="2115"/>
                  <a:pt x="2174" y="2121"/>
                  <a:pt x="2160" y="2121"/>
                </a:cubicBezTo>
                <a:cubicBezTo>
                  <a:pt x="2142" y="2121"/>
                  <a:pt x="2131" y="2113"/>
                  <a:pt x="2131" y="2086"/>
                </a:cubicBezTo>
                <a:cubicBezTo>
                  <a:pt x="2096" y="2110"/>
                  <a:pt x="2048" y="2134"/>
                  <a:pt x="2024" y="2146"/>
                </a:cubicBezTo>
                <a:cubicBezTo>
                  <a:pt x="2060" y="2039"/>
                  <a:pt x="2036" y="1943"/>
                  <a:pt x="2072" y="1896"/>
                </a:cubicBezTo>
                <a:cubicBezTo>
                  <a:pt x="1989" y="1877"/>
                  <a:pt x="1921" y="1817"/>
                  <a:pt x="1835" y="1817"/>
                </a:cubicBezTo>
                <a:cubicBezTo>
                  <a:pt x="1808" y="1817"/>
                  <a:pt x="1781" y="1822"/>
                  <a:pt x="1750" y="1836"/>
                </a:cubicBezTo>
                <a:cubicBezTo>
                  <a:pt x="1727" y="1836"/>
                  <a:pt x="1750" y="1789"/>
                  <a:pt x="1762" y="1765"/>
                </a:cubicBezTo>
                <a:cubicBezTo>
                  <a:pt x="1786" y="1765"/>
                  <a:pt x="1798" y="1777"/>
                  <a:pt x="1810" y="1777"/>
                </a:cubicBezTo>
                <a:cubicBezTo>
                  <a:pt x="1766" y="1768"/>
                  <a:pt x="1722" y="1720"/>
                  <a:pt x="1673" y="1720"/>
                </a:cubicBezTo>
                <a:cubicBezTo>
                  <a:pt x="1656" y="1720"/>
                  <a:pt x="1638" y="1726"/>
                  <a:pt x="1619" y="1741"/>
                </a:cubicBezTo>
                <a:cubicBezTo>
                  <a:pt x="1596" y="1670"/>
                  <a:pt x="1703" y="1705"/>
                  <a:pt x="1631" y="1658"/>
                </a:cubicBezTo>
                <a:lnTo>
                  <a:pt x="1655" y="1646"/>
                </a:lnTo>
                <a:cubicBezTo>
                  <a:pt x="1631" y="1419"/>
                  <a:pt x="1274" y="1634"/>
                  <a:pt x="1274" y="1348"/>
                </a:cubicBezTo>
                <a:cubicBezTo>
                  <a:pt x="1274" y="1372"/>
                  <a:pt x="1274" y="1372"/>
                  <a:pt x="1262" y="1396"/>
                </a:cubicBezTo>
                <a:cubicBezTo>
                  <a:pt x="1179" y="1181"/>
                  <a:pt x="893" y="1110"/>
                  <a:pt x="869" y="860"/>
                </a:cubicBezTo>
                <a:cubicBezTo>
                  <a:pt x="863" y="824"/>
                  <a:pt x="845" y="815"/>
                  <a:pt x="822" y="815"/>
                </a:cubicBezTo>
                <a:cubicBezTo>
                  <a:pt x="798" y="815"/>
                  <a:pt x="768" y="824"/>
                  <a:pt x="738" y="824"/>
                </a:cubicBezTo>
                <a:lnTo>
                  <a:pt x="798" y="765"/>
                </a:lnTo>
                <a:lnTo>
                  <a:pt x="691" y="765"/>
                </a:lnTo>
                <a:cubicBezTo>
                  <a:pt x="572" y="729"/>
                  <a:pt x="774" y="538"/>
                  <a:pt x="607" y="503"/>
                </a:cubicBezTo>
                <a:lnTo>
                  <a:pt x="607" y="503"/>
                </a:lnTo>
                <a:lnTo>
                  <a:pt x="572" y="538"/>
                </a:lnTo>
                <a:cubicBezTo>
                  <a:pt x="560" y="503"/>
                  <a:pt x="488" y="431"/>
                  <a:pt x="548" y="419"/>
                </a:cubicBezTo>
                <a:cubicBezTo>
                  <a:pt x="542" y="419"/>
                  <a:pt x="527" y="422"/>
                  <a:pt x="517" y="422"/>
                </a:cubicBezTo>
                <a:cubicBezTo>
                  <a:pt x="506" y="422"/>
                  <a:pt x="500" y="419"/>
                  <a:pt x="512" y="407"/>
                </a:cubicBezTo>
                <a:lnTo>
                  <a:pt x="548" y="384"/>
                </a:lnTo>
                <a:lnTo>
                  <a:pt x="441" y="324"/>
                </a:lnTo>
                <a:cubicBezTo>
                  <a:pt x="453" y="241"/>
                  <a:pt x="595" y="276"/>
                  <a:pt x="572" y="181"/>
                </a:cubicBezTo>
                <a:cubicBezTo>
                  <a:pt x="552" y="152"/>
                  <a:pt x="470" y="115"/>
                  <a:pt x="427" y="115"/>
                </a:cubicBezTo>
                <a:cubicBezTo>
                  <a:pt x="417" y="115"/>
                  <a:pt x="409" y="117"/>
                  <a:pt x="405" y="122"/>
                </a:cubicBezTo>
                <a:cubicBezTo>
                  <a:pt x="405" y="134"/>
                  <a:pt x="393" y="169"/>
                  <a:pt x="357" y="181"/>
                </a:cubicBezTo>
                <a:lnTo>
                  <a:pt x="322" y="146"/>
                </a:lnTo>
                <a:cubicBezTo>
                  <a:pt x="203" y="169"/>
                  <a:pt x="72" y="157"/>
                  <a:pt x="24" y="288"/>
                </a:cubicBezTo>
                <a:lnTo>
                  <a:pt x="119" y="348"/>
                </a:lnTo>
                <a:lnTo>
                  <a:pt x="60" y="395"/>
                </a:lnTo>
                <a:lnTo>
                  <a:pt x="60" y="395"/>
                </a:lnTo>
                <a:cubicBezTo>
                  <a:pt x="60" y="395"/>
                  <a:pt x="60" y="395"/>
                  <a:pt x="60" y="395"/>
                </a:cubicBezTo>
                <a:lnTo>
                  <a:pt x="60" y="395"/>
                </a:lnTo>
                <a:lnTo>
                  <a:pt x="60" y="396"/>
                </a:lnTo>
                <a:lnTo>
                  <a:pt x="60" y="395"/>
                </a:lnTo>
                <a:lnTo>
                  <a:pt x="60" y="395"/>
                </a:lnTo>
                <a:cubicBezTo>
                  <a:pt x="72" y="400"/>
                  <a:pt x="85" y="404"/>
                  <a:pt x="95" y="407"/>
                </a:cubicBezTo>
                <a:cubicBezTo>
                  <a:pt x="72" y="419"/>
                  <a:pt x="48" y="443"/>
                  <a:pt x="48" y="455"/>
                </a:cubicBezTo>
                <a:cubicBezTo>
                  <a:pt x="36" y="467"/>
                  <a:pt x="179" y="491"/>
                  <a:pt x="179" y="491"/>
                </a:cubicBezTo>
                <a:cubicBezTo>
                  <a:pt x="143" y="515"/>
                  <a:pt x="83" y="491"/>
                  <a:pt x="72" y="550"/>
                </a:cubicBezTo>
                <a:cubicBezTo>
                  <a:pt x="77" y="551"/>
                  <a:pt x="82" y="552"/>
                  <a:pt x="87" y="552"/>
                </a:cubicBezTo>
                <a:cubicBezTo>
                  <a:pt x="131" y="552"/>
                  <a:pt x="153" y="513"/>
                  <a:pt x="181" y="513"/>
                </a:cubicBezTo>
                <a:cubicBezTo>
                  <a:pt x="184" y="513"/>
                  <a:pt x="187" y="514"/>
                  <a:pt x="191" y="515"/>
                </a:cubicBezTo>
                <a:cubicBezTo>
                  <a:pt x="95" y="562"/>
                  <a:pt x="0" y="610"/>
                  <a:pt x="0" y="729"/>
                </a:cubicBezTo>
                <a:lnTo>
                  <a:pt x="95" y="741"/>
                </a:lnTo>
                <a:lnTo>
                  <a:pt x="60" y="788"/>
                </a:lnTo>
                <a:lnTo>
                  <a:pt x="24" y="741"/>
                </a:lnTo>
                <a:lnTo>
                  <a:pt x="24" y="741"/>
                </a:lnTo>
                <a:cubicBezTo>
                  <a:pt x="7" y="783"/>
                  <a:pt x="32" y="789"/>
                  <a:pt x="61" y="789"/>
                </a:cubicBezTo>
                <a:cubicBezTo>
                  <a:pt x="73" y="789"/>
                  <a:pt x="85" y="788"/>
                  <a:pt x="95" y="788"/>
                </a:cubicBezTo>
                <a:cubicBezTo>
                  <a:pt x="72" y="812"/>
                  <a:pt x="60" y="836"/>
                  <a:pt x="60" y="848"/>
                </a:cubicBezTo>
                <a:lnTo>
                  <a:pt x="191" y="836"/>
                </a:lnTo>
                <a:lnTo>
                  <a:pt x="191" y="836"/>
                </a:lnTo>
                <a:cubicBezTo>
                  <a:pt x="167" y="872"/>
                  <a:pt x="95" y="872"/>
                  <a:pt x="107" y="919"/>
                </a:cubicBezTo>
                <a:cubicBezTo>
                  <a:pt x="159" y="919"/>
                  <a:pt x="175" y="856"/>
                  <a:pt x="218" y="856"/>
                </a:cubicBezTo>
                <a:cubicBezTo>
                  <a:pt x="224" y="856"/>
                  <a:pt x="231" y="857"/>
                  <a:pt x="238" y="860"/>
                </a:cubicBezTo>
                <a:cubicBezTo>
                  <a:pt x="214" y="919"/>
                  <a:pt x="167" y="931"/>
                  <a:pt x="226" y="943"/>
                </a:cubicBezTo>
                <a:cubicBezTo>
                  <a:pt x="203" y="967"/>
                  <a:pt x="191" y="967"/>
                  <a:pt x="167" y="967"/>
                </a:cubicBezTo>
                <a:cubicBezTo>
                  <a:pt x="207" y="967"/>
                  <a:pt x="230" y="1008"/>
                  <a:pt x="271" y="1008"/>
                </a:cubicBezTo>
                <a:cubicBezTo>
                  <a:pt x="279" y="1008"/>
                  <a:pt x="288" y="1007"/>
                  <a:pt x="298" y="1003"/>
                </a:cubicBezTo>
                <a:lnTo>
                  <a:pt x="298" y="1003"/>
                </a:lnTo>
                <a:cubicBezTo>
                  <a:pt x="286" y="1027"/>
                  <a:pt x="298" y="1050"/>
                  <a:pt x="298" y="1062"/>
                </a:cubicBezTo>
                <a:cubicBezTo>
                  <a:pt x="322" y="1086"/>
                  <a:pt x="345" y="1110"/>
                  <a:pt x="286" y="1158"/>
                </a:cubicBezTo>
                <a:cubicBezTo>
                  <a:pt x="296" y="1154"/>
                  <a:pt x="310" y="1153"/>
                  <a:pt x="324" y="1153"/>
                </a:cubicBezTo>
                <a:cubicBezTo>
                  <a:pt x="359" y="1153"/>
                  <a:pt x="400" y="1161"/>
                  <a:pt x="417" y="1169"/>
                </a:cubicBezTo>
                <a:cubicBezTo>
                  <a:pt x="274" y="1205"/>
                  <a:pt x="488" y="1277"/>
                  <a:pt x="357" y="1348"/>
                </a:cubicBezTo>
                <a:cubicBezTo>
                  <a:pt x="373" y="1344"/>
                  <a:pt x="387" y="1342"/>
                  <a:pt x="399" y="1342"/>
                </a:cubicBezTo>
                <a:cubicBezTo>
                  <a:pt x="492" y="1342"/>
                  <a:pt x="511" y="1446"/>
                  <a:pt x="595" y="1467"/>
                </a:cubicBezTo>
                <a:cubicBezTo>
                  <a:pt x="588" y="1467"/>
                  <a:pt x="580" y="1472"/>
                  <a:pt x="575" y="1472"/>
                </a:cubicBezTo>
                <a:cubicBezTo>
                  <a:pt x="574" y="1472"/>
                  <a:pt x="574" y="1472"/>
                  <a:pt x="573" y="1472"/>
                </a:cubicBezTo>
                <a:lnTo>
                  <a:pt x="573" y="1472"/>
                </a:lnTo>
                <a:cubicBezTo>
                  <a:pt x="582" y="1506"/>
                  <a:pt x="560" y="1540"/>
                  <a:pt x="560" y="1574"/>
                </a:cubicBezTo>
                <a:cubicBezTo>
                  <a:pt x="598" y="1547"/>
                  <a:pt x="631" y="1540"/>
                  <a:pt x="662" y="1540"/>
                </a:cubicBezTo>
                <a:cubicBezTo>
                  <a:pt x="700" y="1540"/>
                  <a:pt x="735" y="1550"/>
                  <a:pt x="774" y="1550"/>
                </a:cubicBezTo>
                <a:cubicBezTo>
                  <a:pt x="762" y="1550"/>
                  <a:pt x="762" y="1562"/>
                  <a:pt x="762" y="1562"/>
                </a:cubicBezTo>
                <a:cubicBezTo>
                  <a:pt x="726" y="1646"/>
                  <a:pt x="655" y="1598"/>
                  <a:pt x="595" y="1670"/>
                </a:cubicBezTo>
                <a:cubicBezTo>
                  <a:pt x="617" y="1652"/>
                  <a:pt x="636" y="1647"/>
                  <a:pt x="653" y="1647"/>
                </a:cubicBezTo>
                <a:cubicBezTo>
                  <a:pt x="677" y="1647"/>
                  <a:pt x="699" y="1657"/>
                  <a:pt x="719" y="1657"/>
                </a:cubicBezTo>
                <a:cubicBezTo>
                  <a:pt x="734" y="1657"/>
                  <a:pt x="748" y="1651"/>
                  <a:pt x="762" y="1634"/>
                </a:cubicBezTo>
                <a:lnTo>
                  <a:pt x="762" y="1634"/>
                </a:lnTo>
                <a:cubicBezTo>
                  <a:pt x="738" y="1705"/>
                  <a:pt x="762" y="1681"/>
                  <a:pt x="715" y="1753"/>
                </a:cubicBezTo>
                <a:cubicBezTo>
                  <a:pt x="745" y="1726"/>
                  <a:pt x="759" y="1718"/>
                  <a:pt x="768" y="1718"/>
                </a:cubicBezTo>
                <a:cubicBezTo>
                  <a:pt x="783" y="1718"/>
                  <a:pt x="779" y="1745"/>
                  <a:pt x="810" y="1745"/>
                </a:cubicBezTo>
                <a:cubicBezTo>
                  <a:pt x="816" y="1745"/>
                  <a:pt x="824" y="1744"/>
                  <a:pt x="834" y="1741"/>
                </a:cubicBezTo>
                <a:lnTo>
                  <a:pt x="834" y="1741"/>
                </a:lnTo>
                <a:cubicBezTo>
                  <a:pt x="822" y="1824"/>
                  <a:pt x="750" y="1824"/>
                  <a:pt x="822" y="1848"/>
                </a:cubicBezTo>
                <a:cubicBezTo>
                  <a:pt x="814" y="1880"/>
                  <a:pt x="779" y="1885"/>
                  <a:pt x="757" y="1885"/>
                </a:cubicBezTo>
                <a:cubicBezTo>
                  <a:pt x="746" y="1885"/>
                  <a:pt x="738" y="1884"/>
                  <a:pt x="738" y="1884"/>
                </a:cubicBezTo>
                <a:lnTo>
                  <a:pt x="738" y="1884"/>
                </a:lnTo>
                <a:cubicBezTo>
                  <a:pt x="749" y="1894"/>
                  <a:pt x="759" y="1898"/>
                  <a:pt x="769" y="1898"/>
                </a:cubicBezTo>
                <a:cubicBezTo>
                  <a:pt x="807" y="1898"/>
                  <a:pt x="846" y="1843"/>
                  <a:pt x="893" y="1824"/>
                </a:cubicBezTo>
                <a:lnTo>
                  <a:pt x="893" y="1824"/>
                </a:lnTo>
                <a:cubicBezTo>
                  <a:pt x="965" y="1860"/>
                  <a:pt x="857" y="1896"/>
                  <a:pt x="834" y="1943"/>
                </a:cubicBezTo>
                <a:cubicBezTo>
                  <a:pt x="851" y="1950"/>
                  <a:pt x="871" y="1952"/>
                  <a:pt x="891" y="1952"/>
                </a:cubicBezTo>
                <a:cubicBezTo>
                  <a:pt x="912" y="1952"/>
                  <a:pt x="932" y="1950"/>
                  <a:pt x="951" y="1950"/>
                </a:cubicBezTo>
                <a:cubicBezTo>
                  <a:pt x="973" y="1950"/>
                  <a:pt x="991" y="1953"/>
                  <a:pt x="1000" y="1967"/>
                </a:cubicBezTo>
                <a:cubicBezTo>
                  <a:pt x="990" y="1978"/>
                  <a:pt x="988" y="1988"/>
                  <a:pt x="980" y="1991"/>
                </a:cubicBezTo>
                <a:lnTo>
                  <a:pt x="980" y="1991"/>
                </a:lnTo>
                <a:cubicBezTo>
                  <a:pt x="982" y="1990"/>
                  <a:pt x="985" y="1990"/>
                  <a:pt x="987" y="1990"/>
                </a:cubicBezTo>
                <a:cubicBezTo>
                  <a:pt x="1055" y="1990"/>
                  <a:pt x="1074" y="2089"/>
                  <a:pt x="1163" y="2089"/>
                </a:cubicBezTo>
                <a:cubicBezTo>
                  <a:pt x="1172" y="2089"/>
                  <a:pt x="1181" y="2088"/>
                  <a:pt x="1191" y="2086"/>
                </a:cubicBezTo>
                <a:lnTo>
                  <a:pt x="1191" y="2086"/>
                </a:lnTo>
                <a:cubicBezTo>
                  <a:pt x="1191" y="2098"/>
                  <a:pt x="1179" y="2110"/>
                  <a:pt x="1179" y="2110"/>
                </a:cubicBezTo>
                <a:cubicBezTo>
                  <a:pt x="1203" y="2086"/>
                  <a:pt x="1226" y="2062"/>
                  <a:pt x="1250" y="2039"/>
                </a:cubicBezTo>
                <a:cubicBezTo>
                  <a:pt x="1262" y="2039"/>
                  <a:pt x="1274" y="2051"/>
                  <a:pt x="1286" y="2062"/>
                </a:cubicBezTo>
                <a:cubicBezTo>
                  <a:pt x="1274" y="2062"/>
                  <a:pt x="1274" y="2074"/>
                  <a:pt x="1262" y="2074"/>
                </a:cubicBezTo>
                <a:lnTo>
                  <a:pt x="1298" y="2086"/>
                </a:lnTo>
                <a:cubicBezTo>
                  <a:pt x="1283" y="2109"/>
                  <a:pt x="1272" y="2116"/>
                  <a:pt x="1263" y="2116"/>
                </a:cubicBezTo>
                <a:cubicBezTo>
                  <a:pt x="1250" y="2116"/>
                  <a:pt x="1241" y="2101"/>
                  <a:pt x="1226" y="2101"/>
                </a:cubicBezTo>
                <a:cubicBezTo>
                  <a:pt x="1219" y="2101"/>
                  <a:pt x="1212" y="2103"/>
                  <a:pt x="1203" y="2110"/>
                </a:cubicBezTo>
                <a:cubicBezTo>
                  <a:pt x="1262" y="2146"/>
                  <a:pt x="1357" y="2146"/>
                  <a:pt x="1369" y="2193"/>
                </a:cubicBezTo>
                <a:cubicBezTo>
                  <a:pt x="1355" y="2210"/>
                  <a:pt x="1343" y="2216"/>
                  <a:pt x="1333" y="2216"/>
                </a:cubicBezTo>
                <a:cubicBezTo>
                  <a:pt x="1312" y="2216"/>
                  <a:pt x="1297" y="2193"/>
                  <a:pt x="1284" y="2193"/>
                </a:cubicBezTo>
                <a:cubicBezTo>
                  <a:pt x="1276" y="2193"/>
                  <a:pt x="1269" y="2201"/>
                  <a:pt x="1262" y="2229"/>
                </a:cubicBezTo>
                <a:lnTo>
                  <a:pt x="1238" y="2158"/>
                </a:lnTo>
                <a:cubicBezTo>
                  <a:pt x="1215" y="2200"/>
                  <a:pt x="1204" y="2211"/>
                  <a:pt x="1198" y="2211"/>
                </a:cubicBezTo>
                <a:cubicBezTo>
                  <a:pt x="1192" y="2211"/>
                  <a:pt x="1190" y="2199"/>
                  <a:pt x="1183" y="2199"/>
                </a:cubicBezTo>
                <a:cubicBezTo>
                  <a:pt x="1177" y="2199"/>
                  <a:pt x="1166" y="2210"/>
                  <a:pt x="1143" y="2253"/>
                </a:cubicBezTo>
                <a:cubicBezTo>
                  <a:pt x="1179" y="2336"/>
                  <a:pt x="1238" y="2301"/>
                  <a:pt x="1286" y="2396"/>
                </a:cubicBezTo>
                <a:cubicBezTo>
                  <a:pt x="1334" y="2372"/>
                  <a:pt x="1334" y="2336"/>
                  <a:pt x="1381" y="2324"/>
                </a:cubicBezTo>
                <a:lnTo>
                  <a:pt x="1381" y="2324"/>
                </a:lnTo>
                <a:cubicBezTo>
                  <a:pt x="1531" y="2359"/>
                  <a:pt x="1301" y="2539"/>
                  <a:pt x="1428" y="2539"/>
                </a:cubicBezTo>
                <a:cubicBezTo>
                  <a:pt x="1432" y="2539"/>
                  <a:pt x="1436" y="2539"/>
                  <a:pt x="1441" y="2539"/>
                </a:cubicBezTo>
                <a:cubicBezTo>
                  <a:pt x="1477" y="2531"/>
                  <a:pt x="1527" y="2502"/>
                  <a:pt x="1560" y="2502"/>
                </a:cubicBezTo>
                <a:cubicBezTo>
                  <a:pt x="1581" y="2502"/>
                  <a:pt x="1596" y="2514"/>
                  <a:pt x="1596" y="2551"/>
                </a:cubicBezTo>
                <a:lnTo>
                  <a:pt x="1500" y="2598"/>
                </a:lnTo>
                <a:cubicBezTo>
                  <a:pt x="1514" y="2615"/>
                  <a:pt x="1530" y="2621"/>
                  <a:pt x="1546" y="2621"/>
                </a:cubicBezTo>
                <a:cubicBezTo>
                  <a:pt x="1575" y="2621"/>
                  <a:pt x="1605" y="2602"/>
                  <a:pt x="1629" y="2602"/>
                </a:cubicBezTo>
                <a:cubicBezTo>
                  <a:pt x="1646" y="2602"/>
                  <a:pt x="1659" y="2612"/>
                  <a:pt x="1667" y="2646"/>
                </a:cubicBezTo>
                <a:cubicBezTo>
                  <a:pt x="1657" y="2651"/>
                  <a:pt x="1647" y="2653"/>
                  <a:pt x="1639" y="2653"/>
                </a:cubicBezTo>
                <a:cubicBezTo>
                  <a:pt x="1615" y="2653"/>
                  <a:pt x="1596" y="2639"/>
                  <a:pt x="1588" y="2639"/>
                </a:cubicBezTo>
                <a:cubicBezTo>
                  <a:pt x="1585" y="2639"/>
                  <a:pt x="1584" y="2641"/>
                  <a:pt x="1584" y="2646"/>
                </a:cubicBezTo>
                <a:cubicBezTo>
                  <a:pt x="1580" y="2677"/>
                  <a:pt x="1586" y="2686"/>
                  <a:pt x="1597" y="2686"/>
                </a:cubicBezTo>
                <a:cubicBezTo>
                  <a:pt x="1616" y="2686"/>
                  <a:pt x="1647" y="2662"/>
                  <a:pt x="1672" y="2662"/>
                </a:cubicBezTo>
                <a:cubicBezTo>
                  <a:pt x="1679" y="2662"/>
                  <a:pt x="1685" y="2664"/>
                  <a:pt x="1691" y="2670"/>
                </a:cubicBezTo>
                <a:lnTo>
                  <a:pt x="1631" y="2729"/>
                </a:lnTo>
                <a:cubicBezTo>
                  <a:pt x="1715" y="2789"/>
                  <a:pt x="1834" y="2824"/>
                  <a:pt x="1917" y="2884"/>
                </a:cubicBezTo>
                <a:cubicBezTo>
                  <a:pt x="1893" y="2908"/>
                  <a:pt x="1869" y="2908"/>
                  <a:pt x="1858" y="2943"/>
                </a:cubicBezTo>
                <a:cubicBezTo>
                  <a:pt x="1988" y="3015"/>
                  <a:pt x="2060" y="3158"/>
                  <a:pt x="2108" y="3289"/>
                </a:cubicBezTo>
                <a:lnTo>
                  <a:pt x="2203" y="3265"/>
                </a:lnTo>
                <a:lnTo>
                  <a:pt x="2203" y="3265"/>
                </a:lnTo>
                <a:cubicBezTo>
                  <a:pt x="2203" y="3277"/>
                  <a:pt x="2191" y="3313"/>
                  <a:pt x="2167" y="3313"/>
                </a:cubicBezTo>
                <a:cubicBezTo>
                  <a:pt x="2173" y="3327"/>
                  <a:pt x="2178" y="3332"/>
                  <a:pt x="2183" y="3332"/>
                </a:cubicBezTo>
                <a:cubicBezTo>
                  <a:pt x="2199" y="3332"/>
                  <a:pt x="2214" y="3277"/>
                  <a:pt x="2250" y="3277"/>
                </a:cubicBezTo>
                <a:cubicBezTo>
                  <a:pt x="2274" y="3289"/>
                  <a:pt x="2239" y="3336"/>
                  <a:pt x="2215" y="3336"/>
                </a:cubicBezTo>
                <a:cubicBezTo>
                  <a:pt x="2322" y="3348"/>
                  <a:pt x="2489" y="3420"/>
                  <a:pt x="2500" y="3539"/>
                </a:cubicBezTo>
                <a:lnTo>
                  <a:pt x="2465" y="3539"/>
                </a:lnTo>
                <a:cubicBezTo>
                  <a:pt x="2474" y="3561"/>
                  <a:pt x="2492" y="3568"/>
                  <a:pt x="2512" y="3568"/>
                </a:cubicBezTo>
                <a:cubicBezTo>
                  <a:pt x="2545" y="3568"/>
                  <a:pt x="2585" y="3550"/>
                  <a:pt x="2612" y="3550"/>
                </a:cubicBezTo>
                <a:cubicBezTo>
                  <a:pt x="2631" y="3550"/>
                  <a:pt x="2643" y="3558"/>
                  <a:pt x="2643" y="3586"/>
                </a:cubicBezTo>
                <a:lnTo>
                  <a:pt x="2620" y="3586"/>
                </a:lnTo>
                <a:cubicBezTo>
                  <a:pt x="2715" y="3717"/>
                  <a:pt x="2893" y="3789"/>
                  <a:pt x="2893" y="3956"/>
                </a:cubicBezTo>
                <a:cubicBezTo>
                  <a:pt x="2907" y="3945"/>
                  <a:pt x="2919" y="3941"/>
                  <a:pt x="2929" y="3941"/>
                </a:cubicBezTo>
                <a:cubicBezTo>
                  <a:pt x="2974" y="3941"/>
                  <a:pt x="2988" y="4022"/>
                  <a:pt x="3036" y="4022"/>
                </a:cubicBezTo>
                <a:cubicBezTo>
                  <a:pt x="3052" y="4022"/>
                  <a:pt x="3071" y="4013"/>
                  <a:pt x="3096" y="3991"/>
                </a:cubicBezTo>
                <a:lnTo>
                  <a:pt x="3096" y="3991"/>
                </a:lnTo>
                <a:cubicBezTo>
                  <a:pt x="3108" y="4110"/>
                  <a:pt x="3072" y="4110"/>
                  <a:pt x="3131" y="4229"/>
                </a:cubicBezTo>
                <a:cubicBezTo>
                  <a:pt x="3134" y="4237"/>
                  <a:pt x="3139" y="4240"/>
                  <a:pt x="3147" y="4240"/>
                </a:cubicBezTo>
                <a:cubicBezTo>
                  <a:pt x="3171" y="4240"/>
                  <a:pt x="3215" y="4212"/>
                  <a:pt x="3251" y="4212"/>
                </a:cubicBezTo>
                <a:cubicBezTo>
                  <a:pt x="3259" y="4212"/>
                  <a:pt x="3267" y="4214"/>
                  <a:pt x="3274" y="4217"/>
                </a:cubicBezTo>
                <a:lnTo>
                  <a:pt x="3215" y="4277"/>
                </a:lnTo>
                <a:lnTo>
                  <a:pt x="3215" y="4277"/>
                </a:lnTo>
                <a:lnTo>
                  <a:pt x="3310" y="4253"/>
                </a:lnTo>
                <a:lnTo>
                  <a:pt x="3274" y="4348"/>
                </a:lnTo>
                <a:lnTo>
                  <a:pt x="3310" y="4360"/>
                </a:lnTo>
                <a:cubicBezTo>
                  <a:pt x="3310" y="4337"/>
                  <a:pt x="3310" y="4301"/>
                  <a:pt x="3334" y="4289"/>
                </a:cubicBezTo>
                <a:cubicBezTo>
                  <a:pt x="3405" y="4301"/>
                  <a:pt x="3405" y="4432"/>
                  <a:pt x="3382" y="4467"/>
                </a:cubicBezTo>
                <a:lnTo>
                  <a:pt x="3536" y="4515"/>
                </a:lnTo>
                <a:cubicBezTo>
                  <a:pt x="3524" y="4527"/>
                  <a:pt x="3510" y="4530"/>
                  <a:pt x="3495" y="4530"/>
                </a:cubicBezTo>
                <a:lnTo>
                  <a:pt x="3495" y="4530"/>
                </a:lnTo>
                <a:cubicBezTo>
                  <a:pt x="3491" y="4527"/>
                  <a:pt x="3485" y="4526"/>
                  <a:pt x="3473" y="4526"/>
                </a:cubicBezTo>
                <a:cubicBezTo>
                  <a:pt x="3468" y="4526"/>
                  <a:pt x="3461" y="4526"/>
                  <a:pt x="3453" y="4527"/>
                </a:cubicBezTo>
                <a:cubicBezTo>
                  <a:pt x="3465" y="4527"/>
                  <a:pt x="3480" y="4530"/>
                  <a:pt x="3495" y="4530"/>
                </a:cubicBezTo>
                <a:cubicBezTo>
                  <a:pt x="3495" y="4530"/>
                  <a:pt x="3495" y="4530"/>
                  <a:pt x="3495" y="4530"/>
                </a:cubicBezTo>
                <a:lnTo>
                  <a:pt x="3495" y="4530"/>
                </a:lnTo>
                <a:cubicBezTo>
                  <a:pt x="3514" y="4544"/>
                  <a:pt x="3441" y="4588"/>
                  <a:pt x="3494" y="4588"/>
                </a:cubicBezTo>
                <a:cubicBezTo>
                  <a:pt x="3499" y="4588"/>
                  <a:pt x="3505" y="4587"/>
                  <a:pt x="3512" y="4587"/>
                </a:cubicBezTo>
                <a:cubicBezTo>
                  <a:pt x="3512" y="4575"/>
                  <a:pt x="3548" y="4563"/>
                  <a:pt x="3560" y="4551"/>
                </a:cubicBezTo>
                <a:lnTo>
                  <a:pt x="3560" y="4551"/>
                </a:lnTo>
                <a:cubicBezTo>
                  <a:pt x="3548" y="4610"/>
                  <a:pt x="3608" y="4658"/>
                  <a:pt x="3667" y="4682"/>
                </a:cubicBezTo>
                <a:lnTo>
                  <a:pt x="3632" y="4717"/>
                </a:lnTo>
                <a:cubicBezTo>
                  <a:pt x="3703" y="4801"/>
                  <a:pt x="3810" y="4848"/>
                  <a:pt x="3905" y="4932"/>
                </a:cubicBezTo>
                <a:cubicBezTo>
                  <a:pt x="3895" y="4888"/>
                  <a:pt x="3953" y="4835"/>
                  <a:pt x="3981" y="4835"/>
                </a:cubicBezTo>
                <a:cubicBezTo>
                  <a:pt x="3984" y="4835"/>
                  <a:pt x="3987" y="4836"/>
                  <a:pt x="3989" y="4837"/>
                </a:cubicBezTo>
                <a:lnTo>
                  <a:pt x="3941" y="4908"/>
                </a:lnTo>
                <a:cubicBezTo>
                  <a:pt x="4001" y="4884"/>
                  <a:pt x="3941" y="4860"/>
                  <a:pt x="4024" y="4848"/>
                </a:cubicBezTo>
                <a:lnTo>
                  <a:pt x="4024" y="4848"/>
                </a:lnTo>
                <a:cubicBezTo>
                  <a:pt x="4048" y="4884"/>
                  <a:pt x="3977" y="4932"/>
                  <a:pt x="3941" y="4944"/>
                </a:cubicBezTo>
                <a:lnTo>
                  <a:pt x="4001" y="4956"/>
                </a:lnTo>
                <a:cubicBezTo>
                  <a:pt x="3989" y="4979"/>
                  <a:pt x="3965" y="4979"/>
                  <a:pt x="3941" y="5003"/>
                </a:cubicBezTo>
                <a:cubicBezTo>
                  <a:pt x="3945" y="5001"/>
                  <a:pt x="3948" y="5001"/>
                  <a:pt x="3951" y="5001"/>
                </a:cubicBezTo>
                <a:cubicBezTo>
                  <a:pt x="3979" y="5001"/>
                  <a:pt x="3966" y="5084"/>
                  <a:pt x="4007" y="5084"/>
                </a:cubicBezTo>
                <a:cubicBezTo>
                  <a:pt x="4015" y="5084"/>
                  <a:pt x="4024" y="5082"/>
                  <a:pt x="4036" y="5075"/>
                </a:cubicBezTo>
                <a:lnTo>
                  <a:pt x="4036" y="5075"/>
                </a:lnTo>
                <a:lnTo>
                  <a:pt x="4024" y="5098"/>
                </a:lnTo>
                <a:cubicBezTo>
                  <a:pt x="4120" y="5182"/>
                  <a:pt x="4179" y="5194"/>
                  <a:pt x="4251" y="5253"/>
                </a:cubicBezTo>
                <a:cubicBezTo>
                  <a:pt x="4280" y="5229"/>
                  <a:pt x="4298" y="5226"/>
                  <a:pt x="4316" y="5226"/>
                </a:cubicBezTo>
                <a:cubicBezTo>
                  <a:pt x="4322" y="5226"/>
                  <a:pt x="4328" y="5227"/>
                  <a:pt x="4334" y="5227"/>
                </a:cubicBezTo>
                <a:cubicBezTo>
                  <a:pt x="4347" y="5227"/>
                  <a:pt x="4362" y="5225"/>
                  <a:pt x="4382" y="5218"/>
                </a:cubicBezTo>
                <a:cubicBezTo>
                  <a:pt x="4417" y="5277"/>
                  <a:pt x="4441" y="5372"/>
                  <a:pt x="4513" y="5432"/>
                </a:cubicBezTo>
                <a:cubicBezTo>
                  <a:pt x="4520" y="5433"/>
                  <a:pt x="4527" y="5434"/>
                  <a:pt x="4533" y="5434"/>
                </a:cubicBezTo>
                <a:cubicBezTo>
                  <a:pt x="4582" y="5434"/>
                  <a:pt x="4577" y="5395"/>
                  <a:pt x="4620" y="5384"/>
                </a:cubicBezTo>
                <a:lnTo>
                  <a:pt x="4620" y="5384"/>
                </a:lnTo>
                <a:cubicBezTo>
                  <a:pt x="4572" y="5432"/>
                  <a:pt x="4644" y="5479"/>
                  <a:pt x="4584" y="5491"/>
                </a:cubicBezTo>
                <a:cubicBezTo>
                  <a:pt x="4667" y="5551"/>
                  <a:pt x="4691" y="5563"/>
                  <a:pt x="4822" y="5610"/>
                </a:cubicBezTo>
                <a:cubicBezTo>
                  <a:pt x="4834" y="5587"/>
                  <a:pt x="4834" y="5563"/>
                  <a:pt x="4846" y="5551"/>
                </a:cubicBezTo>
                <a:cubicBezTo>
                  <a:pt x="4870" y="5563"/>
                  <a:pt x="4870" y="5610"/>
                  <a:pt x="4846" y="5634"/>
                </a:cubicBezTo>
                <a:lnTo>
                  <a:pt x="4834" y="5634"/>
                </a:lnTo>
                <a:cubicBezTo>
                  <a:pt x="5007" y="5657"/>
                  <a:pt x="4968" y="5981"/>
                  <a:pt x="5127" y="5981"/>
                </a:cubicBezTo>
                <a:cubicBezTo>
                  <a:pt x="5132" y="5981"/>
                  <a:pt x="5138" y="5980"/>
                  <a:pt x="5144" y="5980"/>
                </a:cubicBezTo>
                <a:lnTo>
                  <a:pt x="5275" y="6003"/>
                </a:lnTo>
                <a:cubicBezTo>
                  <a:pt x="5310" y="6051"/>
                  <a:pt x="5215" y="6015"/>
                  <a:pt x="5227" y="6075"/>
                </a:cubicBezTo>
                <a:cubicBezTo>
                  <a:pt x="5394" y="6075"/>
                  <a:pt x="5370" y="6230"/>
                  <a:pt x="5501" y="6241"/>
                </a:cubicBezTo>
                <a:cubicBezTo>
                  <a:pt x="5429" y="6444"/>
                  <a:pt x="5727" y="6432"/>
                  <a:pt x="5739" y="6599"/>
                </a:cubicBezTo>
                <a:lnTo>
                  <a:pt x="5763" y="6563"/>
                </a:lnTo>
                <a:cubicBezTo>
                  <a:pt x="5768" y="6562"/>
                  <a:pt x="5772" y="6561"/>
                  <a:pt x="5775" y="6561"/>
                </a:cubicBezTo>
                <a:cubicBezTo>
                  <a:pt x="5801" y="6561"/>
                  <a:pt x="5764" y="6601"/>
                  <a:pt x="5775" y="6622"/>
                </a:cubicBezTo>
                <a:cubicBezTo>
                  <a:pt x="5798" y="6599"/>
                  <a:pt x="5787" y="6575"/>
                  <a:pt x="5810" y="6563"/>
                </a:cubicBezTo>
                <a:cubicBezTo>
                  <a:pt x="6037" y="6694"/>
                  <a:pt x="6156" y="6956"/>
                  <a:pt x="6310" y="7158"/>
                </a:cubicBezTo>
                <a:cubicBezTo>
                  <a:pt x="6319" y="7169"/>
                  <a:pt x="6330" y="7173"/>
                  <a:pt x="6342" y="7173"/>
                </a:cubicBezTo>
                <a:cubicBezTo>
                  <a:pt x="6388" y="7173"/>
                  <a:pt x="6449" y="7113"/>
                  <a:pt x="6484" y="7113"/>
                </a:cubicBezTo>
                <a:cubicBezTo>
                  <a:pt x="6502" y="7113"/>
                  <a:pt x="6513" y="7127"/>
                  <a:pt x="6513" y="7170"/>
                </a:cubicBezTo>
                <a:lnTo>
                  <a:pt x="6430" y="7218"/>
                </a:lnTo>
                <a:cubicBezTo>
                  <a:pt x="6644" y="7265"/>
                  <a:pt x="6715" y="7480"/>
                  <a:pt x="6906" y="7539"/>
                </a:cubicBezTo>
                <a:cubicBezTo>
                  <a:pt x="6889" y="7548"/>
                  <a:pt x="6878" y="7556"/>
                  <a:pt x="6869" y="7556"/>
                </a:cubicBezTo>
                <a:cubicBezTo>
                  <a:pt x="6865" y="7556"/>
                  <a:pt x="6862" y="7555"/>
                  <a:pt x="6858" y="7551"/>
                </a:cubicBezTo>
                <a:lnTo>
                  <a:pt x="6858" y="7551"/>
                </a:lnTo>
                <a:cubicBezTo>
                  <a:pt x="6842" y="7601"/>
                  <a:pt x="6893" y="7627"/>
                  <a:pt x="6939" y="7627"/>
                </a:cubicBezTo>
                <a:cubicBezTo>
                  <a:pt x="6959" y="7627"/>
                  <a:pt x="6978" y="7622"/>
                  <a:pt x="6989" y="7611"/>
                </a:cubicBezTo>
                <a:lnTo>
                  <a:pt x="6989" y="7611"/>
                </a:lnTo>
                <a:cubicBezTo>
                  <a:pt x="7013" y="7635"/>
                  <a:pt x="6965" y="7658"/>
                  <a:pt x="6953" y="7682"/>
                </a:cubicBezTo>
                <a:cubicBezTo>
                  <a:pt x="6965" y="7742"/>
                  <a:pt x="7084" y="7694"/>
                  <a:pt x="7061" y="7754"/>
                </a:cubicBezTo>
                <a:cubicBezTo>
                  <a:pt x="7057" y="7758"/>
                  <a:pt x="7053" y="7759"/>
                  <a:pt x="7049" y="7759"/>
                </a:cubicBezTo>
                <a:cubicBezTo>
                  <a:pt x="7043" y="7759"/>
                  <a:pt x="7037" y="7756"/>
                  <a:pt x="7032" y="7755"/>
                </a:cubicBezTo>
                <a:lnTo>
                  <a:pt x="7032" y="7755"/>
                </a:lnTo>
                <a:cubicBezTo>
                  <a:pt x="7056" y="7762"/>
                  <a:pt x="7086" y="7804"/>
                  <a:pt x="7112" y="7804"/>
                </a:cubicBezTo>
                <a:cubicBezTo>
                  <a:pt x="7124" y="7804"/>
                  <a:pt x="7134" y="7797"/>
                  <a:pt x="7144" y="7777"/>
                </a:cubicBezTo>
                <a:cubicBezTo>
                  <a:pt x="7168" y="7849"/>
                  <a:pt x="7263" y="7837"/>
                  <a:pt x="7275" y="7908"/>
                </a:cubicBezTo>
                <a:cubicBezTo>
                  <a:pt x="7284" y="7904"/>
                  <a:pt x="7293" y="7903"/>
                  <a:pt x="7300" y="7903"/>
                </a:cubicBezTo>
                <a:cubicBezTo>
                  <a:pt x="7341" y="7903"/>
                  <a:pt x="7345" y="7964"/>
                  <a:pt x="7378" y="7964"/>
                </a:cubicBezTo>
                <a:cubicBezTo>
                  <a:pt x="7388" y="7964"/>
                  <a:pt x="7401" y="7959"/>
                  <a:pt x="7418" y="7944"/>
                </a:cubicBezTo>
                <a:lnTo>
                  <a:pt x="7418" y="7944"/>
                </a:lnTo>
                <a:cubicBezTo>
                  <a:pt x="7341" y="8021"/>
                  <a:pt x="7427" y="8088"/>
                  <a:pt x="7497" y="8088"/>
                </a:cubicBezTo>
                <a:cubicBezTo>
                  <a:pt x="7502" y="8088"/>
                  <a:pt x="7508" y="8088"/>
                  <a:pt x="7513" y="8087"/>
                </a:cubicBezTo>
                <a:lnTo>
                  <a:pt x="7513" y="8087"/>
                </a:lnTo>
                <a:cubicBezTo>
                  <a:pt x="7477" y="8099"/>
                  <a:pt x="7513" y="8135"/>
                  <a:pt x="7465" y="8158"/>
                </a:cubicBezTo>
                <a:cubicBezTo>
                  <a:pt x="7491" y="8178"/>
                  <a:pt x="7516" y="8190"/>
                  <a:pt x="7540" y="8190"/>
                </a:cubicBezTo>
                <a:cubicBezTo>
                  <a:pt x="7561" y="8190"/>
                  <a:pt x="7580" y="8181"/>
                  <a:pt x="7596" y="8158"/>
                </a:cubicBezTo>
                <a:lnTo>
                  <a:pt x="7596" y="8158"/>
                </a:lnTo>
                <a:cubicBezTo>
                  <a:pt x="7561" y="8325"/>
                  <a:pt x="7799" y="8206"/>
                  <a:pt x="7715" y="8373"/>
                </a:cubicBezTo>
                <a:cubicBezTo>
                  <a:pt x="7870" y="8420"/>
                  <a:pt x="8013" y="8480"/>
                  <a:pt x="8120" y="8551"/>
                </a:cubicBezTo>
                <a:cubicBezTo>
                  <a:pt x="8105" y="8569"/>
                  <a:pt x="8091" y="8575"/>
                  <a:pt x="8079" y="8575"/>
                </a:cubicBezTo>
                <a:cubicBezTo>
                  <a:pt x="8046" y="8575"/>
                  <a:pt x="8018" y="8533"/>
                  <a:pt x="7982" y="8533"/>
                </a:cubicBezTo>
                <a:cubicBezTo>
                  <a:pt x="7966" y="8533"/>
                  <a:pt x="7949" y="8541"/>
                  <a:pt x="7930" y="8563"/>
                </a:cubicBezTo>
                <a:cubicBezTo>
                  <a:pt x="8061" y="8611"/>
                  <a:pt x="8180" y="8575"/>
                  <a:pt x="8251" y="8682"/>
                </a:cubicBezTo>
                <a:cubicBezTo>
                  <a:pt x="8263" y="8718"/>
                  <a:pt x="8204" y="8718"/>
                  <a:pt x="8192" y="8718"/>
                </a:cubicBezTo>
                <a:cubicBezTo>
                  <a:pt x="8311" y="8766"/>
                  <a:pt x="8358" y="8897"/>
                  <a:pt x="8489" y="8908"/>
                </a:cubicBezTo>
                <a:cubicBezTo>
                  <a:pt x="8489" y="8920"/>
                  <a:pt x="8465" y="8920"/>
                  <a:pt x="8454" y="8920"/>
                </a:cubicBezTo>
                <a:cubicBezTo>
                  <a:pt x="8470" y="8929"/>
                  <a:pt x="8475" y="8948"/>
                  <a:pt x="8488" y="8948"/>
                </a:cubicBezTo>
                <a:cubicBezTo>
                  <a:pt x="8494" y="8948"/>
                  <a:pt x="8502" y="8944"/>
                  <a:pt x="8513" y="8932"/>
                </a:cubicBezTo>
                <a:lnTo>
                  <a:pt x="8489" y="8920"/>
                </a:lnTo>
                <a:cubicBezTo>
                  <a:pt x="8510" y="8847"/>
                  <a:pt x="8633" y="8857"/>
                  <a:pt x="8678" y="8836"/>
                </a:cubicBezTo>
                <a:lnTo>
                  <a:pt x="8678" y="8836"/>
                </a:lnTo>
                <a:cubicBezTo>
                  <a:pt x="8575" y="8921"/>
                  <a:pt x="8745" y="8936"/>
                  <a:pt x="8585" y="9039"/>
                </a:cubicBezTo>
                <a:cubicBezTo>
                  <a:pt x="8596" y="9039"/>
                  <a:pt x="8632" y="9028"/>
                  <a:pt x="8656" y="9004"/>
                </a:cubicBezTo>
                <a:lnTo>
                  <a:pt x="8656" y="9004"/>
                </a:lnTo>
                <a:cubicBezTo>
                  <a:pt x="8656" y="9028"/>
                  <a:pt x="8656" y="9039"/>
                  <a:pt x="8608" y="9063"/>
                </a:cubicBezTo>
                <a:cubicBezTo>
                  <a:pt x="8620" y="9075"/>
                  <a:pt x="8620" y="9075"/>
                  <a:pt x="8608" y="9099"/>
                </a:cubicBezTo>
                <a:cubicBezTo>
                  <a:pt x="8597" y="9066"/>
                  <a:pt x="8580" y="9058"/>
                  <a:pt x="8559" y="9058"/>
                </a:cubicBezTo>
                <a:cubicBezTo>
                  <a:pt x="8539" y="9058"/>
                  <a:pt x="8517" y="9066"/>
                  <a:pt x="8496" y="9066"/>
                </a:cubicBezTo>
                <a:cubicBezTo>
                  <a:pt x="8469" y="9066"/>
                  <a:pt x="8444" y="9052"/>
                  <a:pt x="8430" y="8992"/>
                </a:cubicBezTo>
                <a:cubicBezTo>
                  <a:pt x="8428" y="8988"/>
                  <a:pt x="8426" y="8986"/>
                  <a:pt x="8424" y="8986"/>
                </a:cubicBezTo>
                <a:cubicBezTo>
                  <a:pt x="8414" y="8986"/>
                  <a:pt x="8404" y="9033"/>
                  <a:pt x="8394" y="9063"/>
                </a:cubicBezTo>
                <a:lnTo>
                  <a:pt x="8406" y="8992"/>
                </a:lnTo>
                <a:lnTo>
                  <a:pt x="8370" y="9075"/>
                </a:lnTo>
                <a:cubicBezTo>
                  <a:pt x="8365" y="9081"/>
                  <a:pt x="8361" y="9084"/>
                  <a:pt x="8358" y="9084"/>
                </a:cubicBezTo>
                <a:cubicBezTo>
                  <a:pt x="8335" y="9084"/>
                  <a:pt x="8345" y="8960"/>
                  <a:pt x="8324" y="8960"/>
                </a:cubicBezTo>
                <a:cubicBezTo>
                  <a:pt x="8318" y="8960"/>
                  <a:pt x="8310" y="8969"/>
                  <a:pt x="8299" y="8992"/>
                </a:cubicBezTo>
                <a:lnTo>
                  <a:pt x="8299" y="9039"/>
                </a:lnTo>
                <a:cubicBezTo>
                  <a:pt x="8297" y="9037"/>
                  <a:pt x="8294" y="9037"/>
                  <a:pt x="8291" y="9037"/>
                </a:cubicBezTo>
                <a:cubicBezTo>
                  <a:pt x="8285" y="9037"/>
                  <a:pt x="8278" y="9039"/>
                  <a:pt x="8272" y="9039"/>
                </a:cubicBezTo>
                <a:cubicBezTo>
                  <a:pt x="8265" y="9039"/>
                  <a:pt x="8260" y="9036"/>
                  <a:pt x="8261" y="9019"/>
                </a:cubicBezTo>
                <a:lnTo>
                  <a:pt x="8261" y="9019"/>
                </a:lnTo>
                <a:cubicBezTo>
                  <a:pt x="8259" y="9030"/>
                  <a:pt x="8255" y="9041"/>
                  <a:pt x="8253" y="9041"/>
                </a:cubicBezTo>
                <a:cubicBezTo>
                  <a:pt x="8252" y="9041"/>
                  <a:pt x="8251" y="9037"/>
                  <a:pt x="8251" y="9028"/>
                </a:cubicBezTo>
                <a:lnTo>
                  <a:pt x="8263" y="8992"/>
                </a:lnTo>
                <a:lnTo>
                  <a:pt x="8263" y="8992"/>
                </a:lnTo>
                <a:lnTo>
                  <a:pt x="8215" y="9051"/>
                </a:lnTo>
                <a:cubicBezTo>
                  <a:pt x="8204" y="9016"/>
                  <a:pt x="8251" y="8897"/>
                  <a:pt x="8215" y="8885"/>
                </a:cubicBezTo>
                <a:lnTo>
                  <a:pt x="8215" y="8885"/>
                </a:lnTo>
                <a:cubicBezTo>
                  <a:pt x="8204" y="8897"/>
                  <a:pt x="8168" y="8992"/>
                  <a:pt x="8168" y="9016"/>
                </a:cubicBezTo>
                <a:cubicBezTo>
                  <a:pt x="8168" y="9016"/>
                  <a:pt x="8168" y="9051"/>
                  <a:pt x="8168" y="9087"/>
                </a:cubicBezTo>
                <a:lnTo>
                  <a:pt x="8156" y="9111"/>
                </a:lnTo>
                <a:cubicBezTo>
                  <a:pt x="8144" y="9170"/>
                  <a:pt x="8120" y="9242"/>
                  <a:pt x="8120" y="9313"/>
                </a:cubicBezTo>
                <a:cubicBezTo>
                  <a:pt x="8067" y="9329"/>
                  <a:pt x="8003" y="9393"/>
                  <a:pt x="7952" y="9393"/>
                </a:cubicBezTo>
                <a:cubicBezTo>
                  <a:pt x="7924" y="9393"/>
                  <a:pt x="7899" y="9373"/>
                  <a:pt x="7882" y="9313"/>
                </a:cubicBezTo>
                <a:cubicBezTo>
                  <a:pt x="7882" y="9337"/>
                  <a:pt x="7882" y="9337"/>
                  <a:pt x="7882" y="9361"/>
                </a:cubicBezTo>
                <a:cubicBezTo>
                  <a:pt x="7763" y="9230"/>
                  <a:pt x="7573" y="9361"/>
                  <a:pt x="7465" y="9182"/>
                </a:cubicBezTo>
                <a:cubicBezTo>
                  <a:pt x="7458" y="9175"/>
                  <a:pt x="7451" y="9171"/>
                  <a:pt x="7445" y="9171"/>
                </a:cubicBezTo>
                <a:cubicBezTo>
                  <a:pt x="7423" y="9171"/>
                  <a:pt x="7410" y="9214"/>
                  <a:pt x="7382" y="9242"/>
                </a:cubicBezTo>
                <a:lnTo>
                  <a:pt x="7394" y="9170"/>
                </a:lnTo>
                <a:lnTo>
                  <a:pt x="7322" y="9242"/>
                </a:lnTo>
                <a:cubicBezTo>
                  <a:pt x="7316" y="9246"/>
                  <a:pt x="7311" y="9248"/>
                  <a:pt x="7306" y="9248"/>
                </a:cubicBezTo>
                <a:cubicBezTo>
                  <a:pt x="7264" y="9248"/>
                  <a:pt x="7264" y="9109"/>
                  <a:pt x="7213" y="9109"/>
                </a:cubicBezTo>
                <a:cubicBezTo>
                  <a:pt x="7201" y="9109"/>
                  <a:pt x="7186" y="9116"/>
                  <a:pt x="7168" y="9135"/>
                </a:cubicBezTo>
                <a:lnTo>
                  <a:pt x="7168" y="9182"/>
                </a:lnTo>
                <a:cubicBezTo>
                  <a:pt x="7145" y="9171"/>
                  <a:pt x="7080" y="9192"/>
                  <a:pt x="7083" y="9144"/>
                </a:cubicBezTo>
                <a:lnTo>
                  <a:pt x="7083" y="9144"/>
                </a:lnTo>
                <a:cubicBezTo>
                  <a:pt x="7081" y="9154"/>
                  <a:pt x="7075" y="9167"/>
                  <a:pt x="7069" y="9167"/>
                </a:cubicBezTo>
                <a:cubicBezTo>
                  <a:pt x="7066" y="9167"/>
                  <a:pt x="7063" y="9164"/>
                  <a:pt x="7061" y="9159"/>
                </a:cubicBezTo>
                <a:lnTo>
                  <a:pt x="7072" y="9111"/>
                </a:lnTo>
                <a:lnTo>
                  <a:pt x="6989" y="9170"/>
                </a:lnTo>
                <a:cubicBezTo>
                  <a:pt x="6953" y="9123"/>
                  <a:pt x="7037" y="9004"/>
                  <a:pt x="6965" y="8980"/>
                </a:cubicBezTo>
                <a:lnTo>
                  <a:pt x="6965" y="8980"/>
                </a:lnTo>
                <a:cubicBezTo>
                  <a:pt x="6930" y="8992"/>
                  <a:pt x="6858" y="9075"/>
                  <a:pt x="6858" y="9111"/>
                </a:cubicBezTo>
                <a:cubicBezTo>
                  <a:pt x="6870" y="9111"/>
                  <a:pt x="6882" y="9135"/>
                  <a:pt x="6882" y="9182"/>
                </a:cubicBezTo>
                <a:lnTo>
                  <a:pt x="6846" y="9194"/>
                </a:lnTo>
                <a:cubicBezTo>
                  <a:pt x="6822" y="9313"/>
                  <a:pt x="6775" y="9432"/>
                  <a:pt x="6811" y="9528"/>
                </a:cubicBezTo>
                <a:lnTo>
                  <a:pt x="6870" y="9468"/>
                </a:lnTo>
                <a:lnTo>
                  <a:pt x="6870" y="9528"/>
                </a:lnTo>
                <a:lnTo>
                  <a:pt x="6834" y="9528"/>
                </a:lnTo>
                <a:cubicBezTo>
                  <a:pt x="6838" y="9548"/>
                  <a:pt x="6844" y="9556"/>
                  <a:pt x="6850" y="9556"/>
                </a:cubicBezTo>
                <a:cubicBezTo>
                  <a:pt x="6863" y="9556"/>
                  <a:pt x="6878" y="9527"/>
                  <a:pt x="6894" y="9504"/>
                </a:cubicBezTo>
                <a:lnTo>
                  <a:pt x="6894" y="9504"/>
                </a:lnTo>
                <a:cubicBezTo>
                  <a:pt x="6882" y="9540"/>
                  <a:pt x="6882" y="9563"/>
                  <a:pt x="6894" y="9575"/>
                </a:cubicBezTo>
                <a:lnTo>
                  <a:pt x="6965" y="9480"/>
                </a:lnTo>
                <a:lnTo>
                  <a:pt x="6965" y="9480"/>
                </a:lnTo>
                <a:cubicBezTo>
                  <a:pt x="6953" y="9528"/>
                  <a:pt x="6918" y="9563"/>
                  <a:pt x="6941" y="9599"/>
                </a:cubicBezTo>
                <a:cubicBezTo>
                  <a:pt x="6977" y="9551"/>
                  <a:pt x="6953" y="9480"/>
                  <a:pt x="6989" y="9456"/>
                </a:cubicBezTo>
                <a:lnTo>
                  <a:pt x="6989" y="9456"/>
                </a:lnTo>
                <a:cubicBezTo>
                  <a:pt x="6998" y="9501"/>
                  <a:pt x="6987" y="9540"/>
                  <a:pt x="6996" y="9540"/>
                </a:cubicBezTo>
                <a:cubicBezTo>
                  <a:pt x="6999" y="9540"/>
                  <a:pt x="7004" y="9536"/>
                  <a:pt x="7013" y="9528"/>
                </a:cubicBezTo>
                <a:lnTo>
                  <a:pt x="7013" y="9528"/>
                </a:lnTo>
                <a:cubicBezTo>
                  <a:pt x="7013" y="9547"/>
                  <a:pt x="7005" y="9566"/>
                  <a:pt x="6996" y="9579"/>
                </a:cubicBezTo>
                <a:lnTo>
                  <a:pt x="6996" y="9579"/>
                </a:lnTo>
                <a:cubicBezTo>
                  <a:pt x="7019" y="9557"/>
                  <a:pt x="7051" y="9582"/>
                  <a:pt x="7072" y="9528"/>
                </a:cubicBezTo>
                <a:cubicBezTo>
                  <a:pt x="7084" y="9599"/>
                  <a:pt x="7144" y="9528"/>
                  <a:pt x="7120" y="9635"/>
                </a:cubicBezTo>
                <a:cubicBezTo>
                  <a:pt x="7132" y="9611"/>
                  <a:pt x="7180" y="9563"/>
                  <a:pt x="7203" y="9563"/>
                </a:cubicBezTo>
                <a:cubicBezTo>
                  <a:pt x="7132" y="9682"/>
                  <a:pt x="7275" y="9587"/>
                  <a:pt x="7227" y="9730"/>
                </a:cubicBezTo>
                <a:cubicBezTo>
                  <a:pt x="7251" y="9670"/>
                  <a:pt x="7278" y="9662"/>
                  <a:pt x="7306" y="9662"/>
                </a:cubicBezTo>
                <a:cubicBezTo>
                  <a:pt x="7318" y="9662"/>
                  <a:pt x="7331" y="9663"/>
                  <a:pt x="7343" y="9663"/>
                </a:cubicBezTo>
                <a:cubicBezTo>
                  <a:pt x="7360" y="9663"/>
                  <a:pt x="7377" y="9660"/>
                  <a:pt x="7394" y="9647"/>
                </a:cubicBezTo>
                <a:lnTo>
                  <a:pt x="7394" y="9647"/>
                </a:lnTo>
                <a:cubicBezTo>
                  <a:pt x="7394" y="9654"/>
                  <a:pt x="7389" y="9661"/>
                  <a:pt x="7386" y="9663"/>
                </a:cubicBezTo>
                <a:lnTo>
                  <a:pt x="7386" y="9663"/>
                </a:lnTo>
                <a:cubicBezTo>
                  <a:pt x="7404" y="9687"/>
                  <a:pt x="7395" y="9720"/>
                  <a:pt x="7406" y="9742"/>
                </a:cubicBezTo>
                <a:cubicBezTo>
                  <a:pt x="7442" y="9647"/>
                  <a:pt x="7489" y="9635"/>
                  <a:pt x="7525" y="9575"/>
                </a:cubicBezTo>
                <a:lnTo>
                  <a:pt x="7525" y="9575"/>
                </a:lnTo>
                <a:cubicBezTo>
                  <a:pt x="7525" y="9682"/>
                  <a:pt x="7477" y="9694"/>
                  <a:pt x="7465" y="9790"/>
                </a:cubicBezTo>
                <a:cubicBezTo>
                  <a:pt x="7477" y="9706"/>
                  <a:pt x="7537" y="9718"/>
                  <a:pt x="7537" y="9647"/>
                </a:cubicBezTo>
                <a:cubicBezTo>
                  <a:pt x="7549" y="9718"/>
                  <a:pt x="7561" y="9682"/>
                  <a:pt x="7549" y="9766"/>
                </a:cubicBezTo>
                <a:cubicBezTo>
                  <a:pt x="7564" y="9715"/>
                  <a:pt x="7570" y="9705"/>
                  <a:pt x="7577" y="9705"/>
                </a:cubicBezTo>
                <a:cubicBezTo>
                  <a:pt x="7581" y="9705"/>
                  <a:pt x="7584" y="9709"/>
                  <a:pt x="7590" y="9709"/>
                </a:cubicBezTo>
                <a:cubicBezTo>
                  <a:pt x="7597" y="9709"/>
                  <a:pt x="7606" y="9704"/>
                  <a:pt x="7620" y="9682"/>
                </a:cubicBezTo>
                <a:lnTo>
                  <a:pt x="7620" y="9682"/>
                </a:lnTo>
                <a:cubicBezTo>
                  <a:pt x="7630" y="9741"/>
                  <a:pt x="7607" y="9784"/>
                  <a:pt x="7626" y="9784"/>
                </a:cubicBezTo>
                <a:cubicBezTo>
                  <a:pt x="7630" y="9784"/>
                  <a:pt x="7636" y="9782"/>
                  <a:pt x="7644" y="9778"/>
                </a:cubicBezTo>
                <a:lnTo>
                  <a:pt x="7644" y="9778"/>
                </a:lnTo>
                <a:cubicBezTo>
                  <a:pt x="7646" y="9784"/>
                  <a:pt x="7646" y="9791"/>
                  <a:pt x="7646" y="9797"/>
                </a:cubicBezTo>
                <a:lnTo>
                  <a:pt x="7646" y="9797"/>
                </a:lnTo>
                <a:cubicBezTo>
                  <a:pt x="7652" y="9769"/>
                  <a:pt x="7658" y="9738"/>
                  <a:pt x="7668" y="9718"/>
                </a:cubicBezTo>
                <a:cubicBezTo>
                  <a:pt x="7672" y="9717"/>
                  <a:pt x="7675" y="9717"/>
                  <a:pt x="7678" y="9717"/>
                </a:cubicBezTo>
                <a:cubicBezTo>
                  <a:pt x="7721" y="9717"/>
                  <a:pt x="7680" y="9793"/>
                  <a:pt x="7680" y="9849"/>
                </a:cubicBezTo>
                <a:cubicBezTo>
                  <a:pt x="7713" y="9827"/>
                  <a:pt x="7757" y="9753"/>
                  <a:pt x="7772" y="9753"/>
                </a:cubicBezTo>
                <a:cubicBezTo>
                  <a:pt x="7773" y="9753"/>
                  <a:pt x="7774" y="9753"/>
                  <a:pt x="7775" y="9754"/>
                </a:cubicBezTo>
                <a:cubicBezTo>
                  <a:pt x="7775" y="9778"/>
                  <a:pt x="7775" y="9778"/>
                  <a:pt x="7775" y="9801"/>
                </a:cubicBezTo>
                <a:cubicBezTo>
                  <a:pt x="7793" y="9774"/>
                  <a:pt x="7810" y="9769"/>
                  <a:pt x="7827" y="9769"/>
                </a:cubicBezTo>
                <a:cubicBezTo>
                  <a:pt x="7836" y="9769"/>
                  <a:pt x="7845" y="9771"/>
                  <a:pt x="7855" y="9771"/>
                </a:cubicBezTo>
                <a:cubicBezTo>
                  <a:pt x="7876" y="9771"/>
                  <a:pt x="7900" y="9765"/>
                  <a:pt x="7930" y="9730"/>
                </a:cubicBezTo>
                <a:cubicBezTo>
                  <a:pt x="7930" y="9742"/>
                  <a:pt x="7930" y="9754"/>
                  <a:pt x="7930" y="9766"/>
                </a:cubicBezTo>
                <a:cubicBezTo>
                  <a:pt x="7930" y="9706"/>
                  <a:pt x="7942" y="9659"/>
                  <a:pt x="7954" y="9635"/>
                </a:cubicBezTo>
                <a:cubicBezTo>
                  <a:pt x="7968" y="9635"/>
                  <a:pt x="7983" y="9612"/>
                  <a:pt x="7989" y="9612"/>
                </a:cubicBezTo>
                <a:cubicBezTo>
                  <a:pt x="7993" y="9612"/>
                  <a:pt x="7994" y="9620"/>
                  <a:pt x="7989" y="9647"/>
                </a:cubicBezTo>
                <a:cubicBezTo>
                  <a:pt x="7989" y="9644"/>
                  <a:pt x="7989" y="9644"/>
                  <a:pt x="7988" y="9644"/>
                </a:cubicBezTo>
                <a:cubicBezTo>
                  <a:pt x="7985" y="9644"/>
                  <a:pt x="7975" y="9663"/>
                  <a:pt x="7965" y="9682"/>
                </a:cubicBezTo>
                <a:lnTo>
                  <a:pt x="7989" y="9659"/>
                </a:lnTo>
                <a:lnTo>
                  <a:pt x="7989" y="9659"/>
                </a:lnTo>
                <a:cubicBezTo>
                  <a:pt x="7977" y="9754"/>
                  <a:pt x="7954" y="9682"/>
                  <a:pt x="7942" y="9742"/>
                </a:cubicBezTo>
                <a:cubicBezTo>
                  <a:pt x="7971" y="9732"/>
                  <a:pt x="8026" y="9689"/>
                  <a:pt x="8057" y="9689"/>
                </a:cubicBezTo>
                <a:cubicBezTo>
                  <a:pt x="8063" y="9689"/>
                  <a:pt x="8069" y="9690"/>
                  <a:pt x="8073" y="9694"/>
                </a:cubicBezTo>
                <a:cubicBezTo>
                  <a:pt x="8049" y="9790"/>
                  <a:pt x="7989" y="9706"/>
                  <a:pt x="8013" y="9801"/>
                </a:cubicBezTo>
                <a:lnTo>
                  <a:pt x="7977" y="9754"/>
                </a:lnTo>
                <a:cubicBezTo>
                  <a:pt x="7973" y="9811"/>
                  <a:pt x="7968" y="9821"/>
                  <a:pt x="7963" y="9821"/>
                </a:cubicBezTo>
                <a:cubicBezTo>
                  <a:pt x="7961" y="9821"/>
                  <a:pt x="7958" y="9818"/>
                  <a:pt x="7956" y="9818"/>
                </a:cubicBezTo>
                <a:cubicBezTo>
                  <a:pt x="7951" y="9818"/>
                  <a:pt x="7946" y="9828"/>
                  <a:pt x="7942" y="9885"/>
                </a:cubicBezTo>
                <a:cubicBezTo>
                  <a:pt x="7954" y="9897"/>
                  <a:pt x="7964" y="9901"/>
                  <a:pt x="7974" y="9901"/>
                </a:cubicBezTo>
                <a:cubicBezTo>
                  <a:pt x="7995" y="9901"/>
                  <a:pt x="8013" y="9885"/>
                  <a:pt x="8037" y="9885"/>
                </a:cubicBezTo>
                <a:cubicBezTo>
                  <a:pt x="8013" y="9921"/>
                  <a:pt x="8001" y="9968"/>
                  <a:pt x="8001" y="9980"/>
                </a:cubicBezTo>
                <a:cubicBezTo>
                  <a:pt x="8001" y="9980"/>
                  <a:pt x="8013" y="10004"/>
                  <a:pt x="8001" y="10051"/>
                </a:cubicBezTo>
                <a:lnTo>
                  <a:pt x="7977" y="10063"/>
                </a:lnTo>
                <a:cubicBezTo>
                  <a:pt x="7954" y="10182"/>
                  <a:pt x="7906" y="10302"/>
                  <a:pt x="7930" y="10397"/>
                </a:cubicBezTo>
                <a:lnTo>
                  <a:pt x="7965" y="10325"/>
                </a:lnTo>
                <a:lnTo>
                  <a:pt x="7965" y="10385"/>
                </a:lnTo>
                <a:lnTo>
                  <a:pt x="7942" y="10385"/>
                </a:lnTo>
                <a:cubicBezTo>
                  <a:pt x="7942" y="10405"/>
                  <a:pt x="7944" y="10413"/>
                  <a:pt x="7949" y="10413"/>
                </a:cubicBezTo>
                <a:cubicBezTo>
                  <a:pt x="7957" y="10413"/>
                  <a:pt x="7969" y="10385"/>
                  <a:pt x="7977" y="10361"/>
                </a:cubicBezTo>
                <a:cubicBezTo>
                  <a:pt x="7977" y="10397"/>
                  <a:pt x="7977" y="10421"/>
                  <a:pt x="7977" y="10432"/>
                </a:cubicBezTo>
                <a:lnTo>
                  <a:pt x="8025" y="10325"/>
                </a:lnTo>
                <a:lnTo>
                  <a:pt x="8025" y="10325"/>
                </a:lnTo>
                <a:cubicBezTo>
                  <a:pt x="8013" y="10373"/>
                  <a:pt x="7989" y="10409"/>
                  <a:pt x="8001" y="10444"/>
                </a:cubicBezTo>
                <a:cubicBezTo>
                  <a:pt x="8025" y="10397"/>
                  <a:pt x="8013" y="10337"/>
                  <a:pt x="8049" y="10302"/>
                </a:cubicBezTo>
                <a:lnTo>
                  <a:pt x="8049" y="10302"/>
                </a:lnTo>
                <a:cubicBezTo>
                  <a:pt x="8049" y="10344"/>
                  <a:pt x="8043" y="10380"/>
                  <a:pt x="8048" y="10380"/>
                </a:cubicBezTo>
                <a:cubicBezTo>
                  <a:pt x="8050" y="10380"/>
                  <a:pt x="8054" y="10375"/>
                  <a:pt x="8061" y="10361"/>
                </a:cubicBezTo>
                <a:lnTo>
                  <a:pt x="8061" y="10361"/>
                </a:lnTo>
                <a:cubicBezTo>
                  <a:pt x="8049" y="10397"/>
                  <a:pt x="8049" y="10409"/>
                  <a:pt x="8037" y="10421"/>
                </a:cubicBezTo>
                <a:cubicBezTo>
                  <a:pt x="8061" y="10397"/>
                  <a:pt x="8073" y="10421"/>
                  <a:pt x="8096" y="10361"/>
                </a:cubicBezTo>
                <a:cubicBezTo>
                  <a:pt x="8096" y="10421"/>
                  <a:pt x="8144" y="10349"/>
                  <a:pt x="8120" y="10456"/>
                </a:cubicBezTo>
                <a:cubicBezTo>
                  <a:pt x="8132" y="10432"/>
                  <a:pt x="8156" y="10373"/>
                  <a:pt x="8168" y="10373"/>
                </a:cubicBezTo>
                <a:cubicBezTo>
                  <a:pt x="8120" y="10504"/>
                  <a:pt x="8215" y="10397"/>
                  <a:pt x="8180" y="10540"/>
                </a:cubicBezTo>
                <a:cubicBezTo>
                  <a:pt x="8226" y="10425"/>
                  <a:pt x="8249" y="10487"/>
                  <a:pt x="8294" y="10438"/>
                </a:cubicBezTo>
                <a:lnTo>
                  <a:pt x="8294" y="10438"/>
                </a:lnTo>
                <a:cubicBezTo>
                  <a:pt x="8287" y="10448"/>
                  <a:pt x="8287" y="10456"/>
                  <a:pt x="8287" y="10456"/>
                </a:cubicBezTo>
                <a:cubicBezTo>
                  <a:pt x="8299" y="10468"/>
                  <a:pt x="8299" y="10504"/>
                  <a:pt x="8299" y="10528"/>
                </a:cubicBezTo>
                <a:cubicBezTo>
                  <a:pt x="8323" y="10432"/>
                  <a:pt x="8358" y="10421"/>
                  <a:pt x="8382" y="10361"/>
                </a:cubicBezTo>
                <a:lnTo>
                  <a:pt x="8382" y="10361"/>
                </a:lnTo>
                <a:cubicBezTo>
                  <a:pt x="8382" y="10456"/>
                  <a:pt x="8346" y="10468"/>
                  <a:pt x="8323" y="10563"/>
                </a:cubicBezTo>
                <a:cubicBezTo>
                  <a:pt x="8346" y="10480"/>
                  <a:pt x="8382" y="10492"/>
                  <a:pt x="8394" y="10421"/>
                </a:cubicBezTo>
                <a:lnTo>
                  <a:pt x="8394" y="10421"/>
                </a:lnTo>
                <a:cubicBezTo>
                  <a:pt x="8394" y="10492"/>
                  <a:pt x="8394" y="10456"/>
                  <a:pt x="8382" y="10540"/>
                </a:cubicBezTo>
                <a:cubicBezTo>
                  <a:pt x="8400" y="10480"/>
                  <a:pt x="8406" y="10474"/>
                  <a:pt x="8410" y="10474"/>
                </a:cubicBezTo>
                <a:cubicBezTo>
                  <a:pt x="8412" y="10474"/>
                  <a:pt x="8413" y="10475"/>
                  <a:pt x="8414" y="10475"/>
                </a:cubicBezTo>
                <a:cubicBezTo>
                  <a:pt x="8417" y="10475"/>
                  <a:pt x="8421" y="10471"/>
                  <a:pt x="8430" y="10444"/>
                </a:cubicBezTo>
                <a:lnTo>
                  <a:pt x="8430" y="10444"/>
                </a:lnTo>
                <a:cubicBezTo>
                  <a:pt x="8439" y="10499"/>
                  <a:pt x="8427" y="10540"/>
                  <a:pt x="8432" y="10540"/>
                </a:cubicBezTo>
                <a:cubicBezTo>
                  <a:pt x="8433" y="10540"/>
                  <a:pt x="8436" y="10536"/>
                  <a:pt x="8442" y="10528"/>
                </a:cubicBezTo>
                <a:lnTo>
                  <a:pt x="8442" y="10528"/>
                </a:lnTo>
                <a:cubicBezTo>
                  <a:pt x="8454" y="10575"/>
                  <a:pt x="8418" y="10611"/>
                  <a:pt x="8418" y="10611"/>
                </a:cubicBezTo>
                <a:cubicBezTo>
                  <a:pt x="8419" y="10612"/>
                  <a:pt x="8421" y="10612"/>
                  <a:pt x="8422" y="10612"/>
                </a:cubicBezTo>
                <a:cubicBezTo>
                  <a:pt x="8443" y="10612"/>
                  <a:pt x="8454" y="10524"/>
                  <a:pt x="8465" y="10468"/>
                </a:cubicBezTo>
                <a:cubicBezTo>
                  <a:pt x="8468" y="10467"/>
                  <a:pt x="8470" y="10467"/>
                  <a:pt x="8472" y="10467"/>
                </a:cubicBezTo>
                <a:cubicBezTo>
                  <a:pt x="8497" y="10467"/>
                  <a:pt x="8465" y="10544"/>
                  <a:pt x="8465" y="10599"/>
                </a:cubicBezTo>
                <a:cubicBezTo>
                  <a:pt x="8489" y="10575"/>
                  <a:pt x="8525" y="10492"/>
                  <a:pt x="8537" y="10492"/>
                </a:cubicBezTo>
                <a:cubicBezTo>
                  <a:pt x="8537" y="10516"/>
                  <a:pt x="8537" y="10516"/>
                  <a:pt x="8525" y="10540"/>
                </a:cubicBezTo>
                <a:cubicBezTo>
                  <a:pt x="8540" y="10509"/>
                  <a:pt x="8553" y="10507"/>
                  <a:pt x="8567" y="10507"/>
                </a:cubicBezTo>
                <a:cubicBezTo>
                  <a:pt x="8569" y="10507"/>
                  <a:pt x="8572" y="10507"/>
                  <a:pt x="8574" y="10507"/>
                </a:cubicBezTo>
                <a:cubicBezTo>
                  <a:pt x="8590" y="10507"/>
                  <a:pt x="8608" y="10504"/>
                  <a:pt x="8632" y="10456"/>
                </a:cubicBezTo>
                <a:cubicBezTo>
                  <a:pt x="8632" y="10468"/>
                  <a:pt x="8632" y="10468"/>
                  <a:pt x="8632" y="10480"/>
                </a:cubicBezTo>
                <a:cubicBezTo>
                  <a:pt x="8632" y="10476"/>
                  <a:pt x="8632" y="10472"/>
                  <a:pt x="8632" y="10468"/>
                </a:cubicBezTo>
                <a:lnTo>
                  <a:pt x="8632" y="10468"/>
                </a:lnTo>
                <a:cubicBezTo>
                  <a:pt x="8663" y="10447"/>
                  <a:pt x="8694" y="10392"/>
                  <a:pt x="8709" y="10392"/>
                </a:cubicBezTo>
                <a:cubicBezTo>
                  <a:pt x="8712" y="10392"/>
                  <a:pt x="8714" y="10393"/>
                  <a:pt x="8716" y="10397"/>
                </a:cubicBezTo>
                <a:cubicBezTo>
                  <a:pt x="8704" y="10492"/>
                  <a:pt x="8668" y="10421"/>
                  <a:pt x="8680" y="10504"/>
                </a:cubicBezTo>
                <a:lnTo>
                  <a:pt x="8656" y="10468"/>
                </a:lnTo>
                <a:cubicBezTo>
                  <a:pt x="8656" y="10528"/>
                  <a:pt x="8654" y="10536"/>
                  <a:pt x="8651" y="10536"/>
                </a:cubicBezTo>
                <a:cubicBezTo>
                  <a:pt x="8649" y="10536"/>
                  <a:pt x="8648" y="10535"/>
                  <a:pt x="8647" y="10535"/>
                </a:cubicBezTo>
                <a:cubicBezTo>
                  <a:pt x="8643" y="10535"/>
                  <a:pt x="8637" y="10543"/>
                  <a:pt x="8632" y="10611"/>
                </a:cubicBezTo>
                <a:cubicBezTo>
                  <a:pt x="8637" y="10615"/>
                  <a:pt x="8642" y="10616"/>
                  <a:pt x="8647" y="10616"/>
                </a:cubicBezTo>
                <a:cubicBezTo>
                  <a:pt x="8666" y="10616"/>
                  <a:pt x="8678" y="10589"/>
                  <a:pt x="8696" y="10589"/>
                </a:cubicBezTo>
                <a:cubicBezTo>
                  <a:pt x="8702" y="10589"/>
                  <a:pt x="8708" y="10592"/>
                  <a:pt x="8716" y="10599"/>
                </a:cubicBezTo>
                <a:cubicBezTo>
                  <a:pt x="8727" y="10552"/>
                  <a:pt x="8727" y="10528"/>
                  <a:pt x="8739" y="10480"/>
                </a:cubicBezTo>
                <a:cubicBezTo>
                  <a:pt x="8747" y="10472"/>
                  <a:pt x="8753" y="10469"/>
                  <a:pt x="8758" y="10469"/>
                </a:cubicBezTo>
                <a:cubicBezTo>
                  <a:pt x="8790" y="10469"/>
                  <a:pt x="8761" y="10623"/>
                  <a:pt x="8780" y="10623"/>
                </a:cubicBezTo>
                <a:cubicBezTo>
                  <a:pt x="8784" y="10623"/>
                  <a:pt x="8790" y="10616"/>
                  <a:pt x="8799" y="10599"/>
                </a:cubicBezTo>
                <a:cubicBezTo>
                  <a:pt x="8817" y="10554"/>
                  <a:pt x="8835" y="10480"/>
                  <a:pt x="8848" y="10480"/>
                </a:cubicBezTo>
                <a:cubicBezTo>
                  <a:pt x="8852" y="10480"/>
                  <a:pt x="8856" y="10487"/>
                  <a:pt x="8858" y="10504"/>
                </a:cubicBezTo>
                <a:lnTo>
                  <a:pt x="8835" y="10599"/>
                </a:lnTo>
                <a:cubicBezTo>
                  <a:pt x="8835" y="10600"/>
                  <a:pt x="8836" y="10600"/>
                  <a:pt x="8837" y="10600"/>
                </a:cubicBezTo>
                <a:cubicBezTo>
                  <a:pt x="8856" y="10600"/>
                  <a:pt x="8874" y="10509"/>
                  <a:pt x="8893" y="10509"/>
                </a:cubicBezTo>
                <a:cubicBezTo>
                  <a:pt x="8897" y="10509"/>
                  <a:pt x="8902" y="10514"/>
                  <a:pt x="8906" y="10528"/>
                </a:cubicBezTo>
                <a:cubicBezTo>
                  <a:pt x="8882" y="10563"/>
                  <a:pt x="8870" y="10563"/>
                  <a:pt x="8870" y="10575"/>
                </a:cubicBezTo>
                <a:cubicBezTo>
                  <a:pt x="8873" y="10594"/>
                  <a:pt x="8876" y="10602"/>
                  <a:pt x="8879" y="10602"/>
                </a:cubicBezTo>
                <a:cubicBezTo>
                  <a:pt x="8888" y="10602"/>
                  <a:pt x="8898" y="10527"/>
                  <a:pt x="8915" y="10527"/>
                </a:cubicBezTo>
                <a:cubicBezTo>
                  <a:pt x="8916" y="10527"/>
                  <a:pt x="8917" y="10527"/>
                  <a:pt x="8918" y="10528"/>
                </a:cubicBezTo>
                <a:lnTo>
                  <a:pt x="8906" y="10611"/>
                </a:lnTo>
                <a:cubicBezTo>
                  <a:pt x="8942" y="10599"/>
                  <a:pt x="8989" y="10552"/>
                  <a:pt x="9037" y="10540"/>
                </a:cubicBezTo>
                <a:lnTo>
                  <a:pt x="9037" y="10540"/>
                </a:lnTo>
                <a:cubicBezTo>
                  <a:pt x="9025" y="10563"/>
                  <a:pt x="9013" y="10587"/>
                  <a:pt x="9025" y="10623"/>
                </a:cubicBezTo>
                <a:cubicBezTo>
                  <a:pt x="9037" y="10616"/>
                  <a:pt x="9049" y="10612"/>
                  <a:pt x="9060" y="10612"/>
                </a:cubicBezTo>
                <a:cubicBezTo>
                  <a:pt x="9104" y="10612"/>
                  <a:pt x="9140" y="10662"/>
                  <a:pt x="9168" y="10718"/>
                </a:cubicBezTo>
                <a:lnTo>
                  <a:pt x="9204" y="10647"/>
                </a:lnTo>
                <a:lnTo>
                  <a:pt x="9204" y="10647"/>
                </a:lnTo>
                <a:cubicBezTo>
                  <a:pt x="9204" y="10647"/>
                  <a:pt x="9204" y="10683"/>
                  <a:pt x="9192" y="10694"/>
                </a:cubicBezTo>
                <a:cubicBezTo>
                  <a:pt x="9193" y="10698"/>
                  <a:pt x="9195" y="10699"/>
                  <a:pt x="9196" y="10699"/>
                </a:cubicBezTo>
                <a:cubicBezTo>
                  <a:pt x="9204" y="10699"/>
                  <a:pt x="9205" y="10642"/>
                  <a:pt x="9216" y="10611"/>
                </a:cubicBezTo>
                <a:cubicBezTo>
                  <a:pt x="9227" y="10611"/>
                  <a:pt x="9227" y="10659"/>
                  <a:pt x="9216" y="10683"/>
                </a:cubicBezTo>
                <a:cubicBezTo>
                  <a:pt x="9245" y="10646"/>
                  <a:pt x="9284" y="10609"/>
                  <a:pt x="9315" y="10609"/>
                </a:cubicBezTo>
                <a:cubicBezTo>
                  <a:pt x="9333" y="10609"/>
                  <a:pt x="9349" y="10623"/>
                  <a:pt x="9358" y="10659"/>
                </a:cubicBezTo>
                <a:lnTo>
                  <a:pt x="9347" y="10671"/>
                </a:lnTo>
                <a:cubicBezTo>
                  <a:pt x="9349" y="10674"/>
                  <a:pt x="9351" y="10675"/>
                  <a:pt x="9353" y="10675"/>
                </a:cubicBezTo>
                <a:cubicBezTo>
                  <a:pt x="9372" y="10675"/>
                  <a:pt x="9396" y="10582"/>
                  <a:pt x="9410" y="10582"/>
                </a:cubicBezTo>
                <a:cubicBezTo>
                  <a:pt x="9413" y="10582"/>
                  <a:pt x="9416" y="10587"/>
                  <a:pt x="9418" y="10599"/>
                </a:cubicBezTo>
                <a:lnTo>
                  <a:pt x="9406" y="10611"/>
                </a:lnTo>
                <a:cubicBezTo>
                  <a:pt x="9466" y="10659"/>
                  <a:pt x="9549" y="10599"/>
                  <a:pt x="9573" y="10730"/>
                </a:cubicBezTo>
                <a:cubicBezTo>
                  <a:pt x="9579" y="10700"/>
                  <a:pt x="9586" y="10691"/>
                  <a:pt x="9593" y="10691"/>
                </a:cubicBezTo>
                <a:cubicBezTo>
                  <a:pt x="9602" y="10691"/>
                  <a:pt x="9611" y="10705"/>
                  <a:pt x="9621" y="10705"/>
                </a:cubicBezTo>
                <a:cubicBezTo>
                  <a:pt x="9632" y="10705"/>
                  <a:pt x="9643" y="10691"/>
                  <a:pt x="9656" y="10635"/>
                </a:cubicBezTo>
                <a:cubicBezTo>
                  <a:pt x="9668" y="10718"/>
                  <a:pt x="9656" y="10742"/>
                  <a:pt x="9692" y="10802"/>
                </a:cubicBezTo>
                <a:cubicBezTo>
                  <a:pt x="9692" y="10802"/>
                  <a:pt x="9693" y="10803"/>
                  <a:pt x="9694" y="10803"/>
                </a:cubicBezTo>
                <a:cubicBezTo>
                  <a:pt x="9706" y="10803"/>
                  <a:pt x="9729" y="10706"/>
                  <a:pt x="9751" y="10694"/>
                </a:cubicBezTo>
                <a:lnTo>
                  <a:pt x="9751" y="10694"/>
                </a:lnTo>
                <a:lnTo>
                  <a:pt x="9739" y="10778"/>
                </a:lnTo>
                <a:lnTo>
                  <a:pt x="9739" y="10778"/>
                </a:lnTo>
                <a:lnTo>
                  <a:pt x="9775" y="10694"/>
                </a:lnTo>
                <a:lnTo>
                  <a:pt x="9763" y="10790"/>
                </a:lnTo>
                <a:lnTo>
                  <a:pt x="9763" y="10790"/>
                </a:lnTo>
                <a:lnTo>
                  <a:pt x="9787" y="10778"/>
                </a:lnTo>
                <a:cubicBezTo>
                  <a:pt x="9775" y="10766"/>
                  <a:pt x="9775" y="10742"/>
                  <a:pt x="9787" y="10718"/>
                </a:cubicBezTo>
                <a:cubicBezTo>
                  <a:pt x="9791" y="10713"/>
                  <a:pt x="9794" y="10710"/>
                  <a:pt x="9798" y="10710"/>
                </a:cubicBezTo>
                <a:cubicBezTo>
                  <a:pt x="9817" y="10710"/>
                  <a:pt x="9833" y="10785"/>
                  <a:pt x="9823" y="10825"/>
                </a:cubicBezTo>
                <a:lnTo>
                  <a:pt x="9894" y="10766"/>
                </a:lnTo>
                <a:lnTo>
                  <a:pt x="9894" y="10766"/>
                </a:lnTo>
                <a:cubicBezTo>
                  <a:pt x="9888" y="10785"/>
                  <a:pt x="9882" y="10797"/>
                  <a:pt x="9875" y="10806"/>
                </a:cubicBezTo>
                <a:lnTo>
                  <a:pt x="9875" y="10806"/>
                </a:lnTo>
                <a:cubicBezTo>
                  <a:pt x="9875" y="10806"/>
                  <a:pt x="9876" y="10806"/>
                  <a:pt x="9876" y="10806"/>
                </a:cubicBezTo>
                <a:cubicBezTo>
                  <a:pt x="9884" y="10806"/>
                  <a:pt x="9869" y="10857"/>
                  <a:pt x="9877" y="10857"/>
                </a:cubicBezTo>
                <a:cubicBezTo>
                  <a:pt x="9880" y="10857"/>
                  <a:pt x="9885" y="10851"/>
                  <a:pt x="9894" y="10837"/>
                </a:cubicBezTo>
                <a:cubicBezTo>
                  <a:pt x="9894" y="10825"/>
                  <a:pt x="9906" y="10802"/>
                  <a:pt x="9906" y="10778"/>
                </a:cubicBezTo>
                <a:cubicBezTo>
                  <a:pt x="9906" y="10814"/>
                  <a:pt x="9927" y="10830"/>
                  <a:pt x="9947" y="10830"/>
                </a:cubicBezTo>
                <a:cubicBezTo>
                  <a:pt x="9954" y="10830"/>
                  <a:pt x="9960" y="10828"/>
                  <a:pt x="9966" y="10825"/>
                </a:cubicBezTo>
                <a:lnTo>
                  <a:pt x="9966" y="10825"/>
                </a:lnTo>
                <a:lnTo>
                  <a:pt x="9954" y="10873"/>
                </a:lnTo>
                <a:cubicBezTo>
                  <a:pt x="9963" y="10879"/>
                  <a:pt x="9974" y="10881"/>
                  <a:pt x="9986" y="10881"/>
                </a:cubicBezTo>
                <a:cubicBezTo>
                  <a:pt x="10012" y="10881"/>
                  <a:pt x="10043" y="10871"/>
                  <a:pt x="10067" y="10871"/>
                </a:cubicBezTo>
                <a:cubicBezTo>
                  <a:pt x="10073" y="10871"/>
                  <a:pt x="10079" y="10871"/>
                  <a:pt x="10085" y="10873"/>
                </a:cubicBezTo>
                <a:cubicBezTo>
                  <a:pt x="10073" y="10849"/>
                  <a:pt x="10097" y="10754"/>
                  <a:pt x="10120" y="10742"/>
                </a:cubicBezTo>
                <a:lnTo>
                  <a:pt x="10120" y="10742"/>
                </a:lnTo>
                <a:lnTo>
                  <a:pt x="10116" y="10771"/>
                </a:lnTo>
                <a:lnTo>
                  <a:pt x="10116" y="10771"/>
                </a:lnTo>
                <a:cubicBezTo>
                  <a:pt x="10119" y="10764"/>
                  <a:pt x="10124" y="10755"/>
                  <a:pt x="10132" y="10742"/>
                </a:cubicBezTo>
                <a:lnTo>
                  <a:pt x="10132" y="10742"/>
                </a:lnTo>
                <a:cubicBezTo>
                  <a:pt x="10144" y="10754"/>
                  <a:pt x="10120" y="10837"/>
                  <a:pt x="10109" y="10861"/>
                </a:cubicBezTo>
                <a:lnTo>
                  <a:pt x="10132" y="10837"/>
                </a:lnTo>
                <a:lnTo>
                  <a:pt x="10132" y="10837"/>
                </a:lnTo>
                <a:cubicBezTo>
                  <a:pt x="10132" y="10861"/>
                  <a:pt x="10120" y="10873"/>
                  <a:pt x="10109" y="10909"/>
                </a:cubicBezTo>
                <a:cubicBezTo>
                  <a:pt x="10113" y="10898"/>
                  <a:pt x="10116" y="10894"/>
                  <a:pt x="10119" y="10894"/>
                </a:cubicBezTo>
                <a:cubicBezTo>
                  <a:pt x="10129" y="10894"/>
                  <a:pt x="10134" y="10936"/>
                  <a:pt x="10143" y="10936"/>
                </a:cubicBezTo>
                <a:cubicBezTo>
                  <a:pt x="10146" y="10936"/>
                  <a:pt x="10150" y="10929"/>
                  <a:pt x="10156" y="10909"/>
                </a:cubicBezTo>
                <a:lnTo>
                  <a:pt x="10156" y="10933"/>
                </a:lnTo>
                <a:cubicBezTo>
                  <a:pt x="10166" y="10935"/>
                  <a:pt x="10174" y="10936"/>
                  <a:pt x="10182" y="10936"/>
                </a:cubicBezTo>
                <a:cubicBezTo>
                  <a:pt x="10214" y="10936"/>
                  <a:pt x="10235" y="10921"/>
                  <a:pt x="10263" y="10921"/>
                </a:cubicBezTo>
                <a:cubicBezTo>
                  <a:pt x="10287" y="10849"/>
                  <a:pt x="10299" y="10873"/>
                  <a:pt x="10323" y="10813"/>
                </a:cubicBezTo>
                <a:cubicBezTo>
                  <a:pt x="10335" y="10837"/>
                  <a:pt x="10359" y="10909"/>
                  <a:pt x="10394" y="10909"/>
                </a:cubicBezTo>
                <a:cubicBezTo>
                  <a:pt x="10418" y="10873"/>
                  <a:pt x="10406" y="10849"/>
                  <a:pt x="10430" y="10802"/>
                </a:cubicBezTo>
                <a:lnTo>
                  <a:pt x="10430" y="10802"/>
                </a:lnTo>
                <a:cubicBezTo>
                  <a:pt x="10418" y="10873"/>
                  <a:pt x="10454" y="10873"/>
                  <a:pt x="10430" y="10909"/>
                </a:cubicBezTo>
                <a:cubicBezTo>
                  <a:pt x="10466" y="10909"/>
                  <a:pt x="10478" y="10909"/>
                  <a:pt x="10537" y="10873"/>
                </a:cubicBezTo>
                <a:cubicBezTo>
                  <a:pt x="10537" y="10837"/>
                  <a:pt x="10537" y="10825"/>
                  <a:pt x="10549" y="10802"/>
                </a:cubicBezTo>
                <a:cubicBezTo>
                  <a:pt x="10561" y="10802"/>
                  <a:pt x="10561" y="10837"/>
                  <a:pt x="10549" y="10873"/>
                </a:cubicBezTo>
                <a:cubicBezTo>
                  <a:pt x="10558" y="10863"/>
                  <a:pt x="10566" y="10859"/>
                  <a:pt x="10573" y="10859"/>
                </a:cubicBezTo>
                <a:cubicBezTo>
                  <a:pt x="10614" y="10859"/>
                  <a:pt x="10634" y="11001"/>
                  <a:pt x="10677" y="11001"/>
                </a:cubicBezTo>
                <a:cubicBezTo>
                  <a:pt x="10688" y="11001"/>
                  <a:pt x="10701" y="10992"/>
                  <a:pt x="10716" y="10968"/>
                </a:cubicBezTo>
                <a:lnTo>
                  <a:pt x="10704" y="10968"/>
                </a:lnTo>
                <a:lnTo>
                  <a:pt x="10763" y="10909"/>
                </a:lnTo>
                <a:lnTo>
                  <a:pt x="10763" y="10909"/>
                </a:lnTo>
                <a:cubicBezTo>
                  <a:pt x="10787" y="10921"/>
                  <a:pt x="10740" y="10956"/>
                  <a:pt x="10751" y="11004"/>
                </a:cubicBezTo>
                <a:cubicBezTo>
                  <a:pt x="10774" y="10970"/>
                  <a:pt x="10789" y="10960"/>
                  <a:pt x="10802" y="10960"/>
                </a:cubicBezTo>
                <a:cubicBezTo>
                  <a:pt x="10821" y="10960"/>
                  <a:pt x="10833" y="10985"/>
                  <a:pt x="10853" y="10985"/>
                </a:cubicBezTo>
                <a:cubicBezTo>
                  <a:pt x="10861" y="10985"/>
                  <a:pt x="10870" y="10980"/>
                  <a:pt x="10882" y="10968"/>
                </a:cubicBezTo>
                <a:lnTo>
                  <a:pt x="10882" y="10968"/>
                </a:lnTo>
                <a:cubicBezTo>
                  <a:pt x="10878" y="11052"/>
                  <a:pt x="10897" y="11068"/>
                  <a:pt x="10922" y="11068"/>
                </a:cubicBezTo>
                <a:cubicBezTo>
                  <a:pt x="10939" y="11068"/>
                  <a:pt x="10959" y="11061"/>
                  <a:pt x="10976" y="11061"/>
                </a:cubicBezTo>
                <a:cubicBezTo>
                  <a:pt x="10994" y="11061"/>
                  <a:pt x="11010" y="11070"/>
                  <a:pt x="11013" y="11111"/>
                </a:cubicBezTo>
                <a:lnTo>
                  <a:pt x="11025" y="11064"/>
                </a:lnTo>
                <a:cubicBezTo>
                  <a:pt x="11028" y="11056"/>
                  <a:pt x="11029" y="11054"/>
                  <a:pt x="11030" y="11054"/>
                </a:cubicBezTo>
                <a:cubicBezTo>
                  <a:pt x="11033" y="11054"/>
                  <a:pt x="11028" y="11102"/>
                  <a:pt x="11037" y="11111"/>
                </a:cubicBezTo>
                <a:cubicBezTo>
                  <a:pt x="11037" y="11075"/>
                  <a:pt x="11037" y="11064"/>
                  <a:pt x="11049" y="11040"/>
                </a:cubicBezTo>
                <a:cubicBezTo>
                  <a:pt x="11061" y="11036"/>
                  <a:pt x="11072" y="11034"/>
                  <a:pt x="11083" y="11034"/>
                </a:cubicBezTo>
                <a:cubicBezTo>
                  <a:pt x="11172" y="11034"/>
                  <a:pt x="11237" y="11153"/>
                  <a:pt x="11311" y="11206"/>
                </a:cubicBezTo>
                <a:cubicBezTo>
                  <a:pt x="11312" y="11207"/>
                  <a:pt x="11313" y="11208"/>
                  <a:pt x="11314" y="11208"/>
                </a:cubicBezTo>
                <a:cubicBezTo>
                  <a:pt x="11334" y="11208"/>
                  <a:pt x="11366" y="11067"/>
                  <a:pt x="11390" y="11067"/>
                </a:cubicBezTo>
                <a:cubicBezTo>
                  <a:pt x="11396" y="11067"/>
                  <a:pt x="11402" y="11076"/>
                  <a:pt x="11406" y="11099"/>
                </a:cubicBezTo>
                <a:lnTo>
                  <a:pt x="11371" y="11183"/>
                </a:lnTo>
                <a:cubicBezTo>
                  <a:pt x="11398" y="11159"/>
                  <a:pt x="11421" y="11152"/>
                  <a:pt x="11442" y="11152"/>
                </a:cubicBezTo>
                <a:cubicBezTo>
                  <a:pt x="11477" y="11152"/>
                  <a:pt x="11506" y="11171"/>
                  <a:pt x="11539" y="11171"/>
                </a:cubicBezTo>
                <a:cubicBezTo>
                  <a:pt x="11557" y="11171"/>
                  <a:pt x="11576" y="11165"/>
                  <a:pt x="11597" y="11147"/>
                </a:cubicBezTo>
                <a:lnTo>
                  <a:pt x="11597" y="11147"/>
                </a:lnTo>
                <a:cubicBezTo>
                  <a:pt x="11597" y="11171"/>
                  <a:pt x="11585" y="11194"/>
                  <a:pt x="11573" y="11194"/>
                </a:cubicBezTo>
                <a:cubicBezTo>
                  <a:pt x="11573" y="11214"/>
                  <a:pt x="11580" y="11222"/>
                  <a:pt x="11589" y="11222"/>
                </a:cubicBezTo>
                <a:cubicBezTo>
                  <a:pt x="11607" y="11222"/>
                  <a:pt x="11637" y="11191"/>
                  <a:pt x="11644" y="11159"/>
                </a:cubicBezTo>
                <a:cubicBezTo>
                  <a:pt x="11656" y="11159"/>
                  <a:pt x="11633" y="11206"/>
                  <a:pt x="11633" y="11230"/>
                </a:cubicBezTo>
                <a:cubicBezTo>
                  <a:pt x="11634" y="11236"/>
                  <a:pt x="11637" y="11238"/>
                  <a:pt x="11640" y="11238"/>
                </a:cubicBezTo>
                <a:cubicBezTo>
                  <a:pt x="11653" y="11238"/>
                  <a:pt x="11674" y="11200"/>
                  <a:pt x="11680" y="11200"/>
                </a:cubicBezTo>
                <a:cubicBezTo>
                  <a:pt x="11682" y="11200"/>
                  <a:pt x="11683" y="11205"/>
                  <a:pt x="11680" y="11218"/>
                </a:cubicBezTo>
                <a:cubicBezTo>
                  <a:pt x="11680" y="11225"/>
                  <a:pt x="11680" y="11231"/>
                  <a:pt x="11678" y="11236"/>
                </a:cubicBezTo>
                <a:lnTo>
                  <a:pt x="11678" y="11236"/>
                </a:lnTo>
                <a:cubicBezTo>
                  <a:pt x="11681" y="11235"/>
                  <a:pt x="11683" y="11235"/>
                  <a:pt x="11686" y="11235"/>
                </a:cubicBezTo>
                <a:cubicBezTo>
                  <a:pt x="11692" y="11235"/>
                  <a:pt x="11697" y="11236"/>
                  <a:pt x="11702" y="11236"/>
                </a:cubicBezTo>
                <a:cubicBezTo>
                  <a:pt x="11713" y="11236"/>
                  <a:pt x="11722" y="11230"/>
                  <a:pt x="11728" y="11194"/>
                </a:cubicBezTo>
                <a:cubicBezTo>
                  <a:pt x="11728" y="11205"/>
                  <a:pt x="11732" y="11208"/>
                  <a:pt x="11738" y="11208"/>
                </a:cubicBezTo>
                <a:cubicBezTo>
                  <a:pt x="11746" y="11208"/>
                  <a:pt x="11757" y="11201"/>
                  <a:pt x="11764" y="11194"/>
                </a:cubicBezTo>
                <a:cubicBezTo>
                  <a:pt x="11775" y="11206"/>
                  <a:pt x="11775" y="11206"/>
                  <a:pt x="11775" y="11206"/>
                </a:cubicBezTo>
                <a:cubicBezTo>
                  <a:pt x="11787" y="11206"/>
                  <a:pt x="11787" y="11206"/>
                  <a:pt x="11787" y="11218"/>
                </a:cubicBezTo>
                <a:cubicBezTo>
                  <a:pt x="11787" y="11218"/>
                  <a:pt x="11799" y="11206"/>
                  <a:pt x="11799" y="11206"/>
                </a:cubicBezTo>
                <a:cubicBezTo>
                  <a:pt x="11811" y="11206"/>
                  <a:pt x="11835" y="11218"/>
                  <a:pt x="11847" y="11218"/>
                </a:cubicBezTo>
                <a:cubicBezTo>
                  <a:pt x="11847" y="11238"/>
                  <a:pt x="11854" y="11247"/>
                  <a:pt x="11865" y="11247"/>
                </a:cubicBezTo>
                <a:cubicBezTo>
                  <a:pt x="11873" y="11247"/>
                  <a:pt x="11884" y="11241"/>
                  <a:pt x="11894" y="11230"/>
                </a:cubicBezTo>
                <a:lnTo>
                  <a:pt x="11906" y="11230"/>
                </a:lnTo>
                <a:cubicBezTo>
                  <a:pt x="11906" y="11242"/>
                  <a:pt x="11906" y="11254"/>
                  <a:pt x="11894" y="11290"/>
                </a:cubicBezTo>
                <a:cubicBezTo>
                  <a:pt x="11897" y="11293"/>
                  <a:pt x="11901" y="11294"/>
                  <a:pt x="11905" y="11294"/>
                </a:cubicBezTo>
                <a:cubicBezTo>
                  <a:pt x="11917" y="11294"/>
                  <a:pt x="11933" y="11278"/>
                  <a:pt x="11942" y="11242"/>
                </a:cubicBezTo>
                <a:cubicBezTo>
                  <a:pt x="11942" y="11254"/>
                  <a:pt x="11942" y="11254"/>
                  <a:pt x="11954" y="11254"/>
                </a:cubicBezTo>
                <a:cubicBezTo>
                  <a:pt x="11954" y="11266"/>
                  <a:pt x="11966" y="11266"/>
                  <a:pt x="11978" y="11266"/>
                </a:cubicBezTo>
                <a:cubicBezTo>
                  <a:pt x="11990" y="11278"/>
                  <a:pt x="12002" y="11290"/>
                  <a:pt x="12014" y="11302"/>
                </a:cubicBezTo>
                <a:cubicBezTo>
                  <a:pt x="12014" y="11302"/>
                  <a:pt x="12014" y="11302"/>
                  <a:pt x="12014" y="11314"/>
                </a:cubicBezTo>
                <a:cubicBezTo>
                  <a:pt x="12014" y="11314"/>
                  <a:pt x="12014" y="11314"/>
                  <a:pt x="12025" y="11302"/>
                </a:cubicBezTo>
                <a:cubicBezTo>
                  <a:pt x="12037" y="11302"/>
                  <a:pt x="12049" y="11290"/>
                  <a:pt x="12049" y="11290"/>
                </a:cubicBezTo>
                <a:cubicBezTo>
                  <a:pt x="12061" y="11302"/>
                  <a:pt x="12073" y="11314"/>
                  <a:pt x="12085" y="11325"/>
                </a:cubicBezTo>
                <a:cubicBezTo>
                  <a:pt x="12073" y="11314"/>
                  <a:pt x="12061" y="11302"/>
                  <a:pt x="12061" y="11290"/>
                </a:cubicBezTo>
                <a:cubicBezTo>
                  <a:pt x="12073" y="11278"/>
                  <a:pt x="12097" y="11266"/>
                  <a:pt x="12109" y="11254"/>
                </a:cubicBezTo>
                <a:cubicBezTo>
                  <a:pt x="12133" y="11254"/>
                  <a:pt x="12145" y="11266"/>
                  <a:pt x="12168" y="11266"/>
                </a:cubicBezTo>
                <a:cubicBezTo>
                  <a:pt x="12168" y="11278"/>
                  <a:pt x="12168" y="11278"/>
                  <a:pt x="12168" y="11278"/>
                </a:cubicBezTo>
                <a:cubicBezTo>
                  <a:pt x="12165" y="11278"/>
                  <a:pt x="12162" y="11277"/>
                  <a:pt x="12158" y="11277"/>
                </a:cubicBezTo>
                <a:cubicBezTo>
                  <a:pt x="12145" y="11277"/>
                  <a:pt x="12130" y="11284"/>
                  <a:pt x="12121" y="11337"/>
                </a:cubicBezTo>
                <a:cubicBezTo>
                  <a:pt x="12145" y="11325"/>
                  <a:pt x="12156" y="11302"/>
                  <a:pt x="12180" y="11290"/>
                </a:cubicBezTo>
                <a:cubicBezTo>
                  <a:pt x="12192" y="11302"/>
                  <a:pt x="12192" y="11302"/>
                  <a:pt x="12204" y="11302"/>
                </a:cubicBezTo>
                <a:lnTo>
                  <a:pt x="12216" y="11290"/>
                </a:lnTo>
                <a:cubicBezTo>
                  <a:pt x="12204" y="11290"/>
                  <a:pt x="12204" y="11290"/>
                  <a:pt x="12204" y="11278"/>
                </a:cubicBezTo>
                <a:lnTo>
                  <a:pt x="12204" y="11278"/>
                </a:lnTo>
                <a:cubicBezTo>
                  <a:pt x="12204" y="11278"/>
                  <a:pt x="12204" y="11290"/>
                  <a:pt x="12216" y="11290"/>
                </a:cubicBezTo>
                <a:cubicBezTo>
                  <a:pt x="12228" y="11290"/>
                  <a:pt x="12240" y="11302"/>
                  <a:pt x="12252" y="11302"/>
                </a:cubicBezTo>
                <a:cubicBezTo>
                  <a:pt x="12252" y="11314"/>
                  <a:pt x="12240" y="11314"/>
                  <a:pt x="12240" y="11325"/>
                </a:cubicBezTo>
                <a:lnTo>
                  <a:pt x="12240" y="11325"/>
                </a:lnTo>
                <a:cubicBezTo>
                  <a:pt x="12252" y="11314"/>
                  <a:pt x="12264" y="11314"/>
                  <a:pt x="12275" y="11314"/>
                </a:cubicBezTo>
                <a:cubicBezTo>
                  <a:pt x="12287" y="11325"/>
                  <a:pt x="12311" y="11325"/>
                  <a:pt x="12335" y="11337"/>
                </a:cubicBezTo>
                <a:lnTo>
                  <a:pt x="12323" y="11337"/>
                </a:lnTo>
                <a:lnTo>
                  <a:pt x="12335" y="11349"/>
                </a:lnTo>
                <a:cubicBezTo>
                  <a:pt x="12371" y="11361"/>
                  <a:pt x="12395" y="11373"/>
                  <a:pt x="12430" y="11397"/>
                </a:cubicBezTo>
                <a:cubicBezTo>
                  <a:pt x="12585" y="11480"/>
                  <a:pt x="12776" y="11587"/>
                  <a:pt x="12942" y="11659"/>
                </a:cubicBezTo>
                <a:cubicBezTo>
                  <a:pt x="12951" y="11663"/>
                  <a:pt x="12958" y="11665"/>
                  <a:pt x="12962" y="11665"/>
                </a:cubicBezTo>
                <a:cubicBezTo>
                  <a:pt x="13005" y="11665"/>
                  <a:pt x="12799" y="11459"/>
                  <a:pt x="12834" y="11459"/>
                </a:cubicBezTo>
                <a:cubicBezTo>
                  <a:pt x="12844" y="11459"/>
                  <a:pt x="12872" y="11475"/>
                  <a:pt x="12930" y="11516"/>
                </a:cubicBezTo>
                <a:lnTo>
                  <a:pt x="13026" y="11647"/>
                </a:lnTo>
                <a:cubicBezTo>
                  <a:pt x="13034" y="11630"/>
                  <a:pt x="13049" y="11624"/>
                  <a:pt x="13070" y="11624"/>
                </a:cubicBezTo>
                <a:cubicBezTo>
                  <a:pt x="13110" y="11624"/>
                  <a:pt x="13170" y="11647"/>
                  <a:pt x="13240" y="11671"/>
                </a:cubicBezTo>
                <a:cubicBezTo>
                  <a:pt x="13302" y="11694"/>
                  <a:pt x="13375" y="11723"/>
                  <a:pt x="13415" y="11723"/>
                </a:cubicBezTo>
                <a:cubicBezTo>
                  <a:pt x="13435" y="11723"/>
                  <a:pt x="13446" y="11715"/>
                  <a:pt x="13442" y="11695"/>
                </a:cubicBezTo>
                <a:lnTo>
                  <a:pt x="13442" y="11695"/>
                </a:lnTo>
                <a:cubicBezTo>
                  <a:pt x="13478" y="11730"/>
                  <a:pt x="13538" y="11778"/>
                  <a:pt x="13514" y="11778"/>
                </a:cubicBezTo>
                <a:cubicBezTo>
                  <a:pt x="13580" y="11822"/>
                  <a:pt x="13619" y="11840"/>
                  <a:pt x="13635" y="11840"/>
                </a:cubicBezTo>
                <a:cubicBezTo>
                  <a:pt x="13661" y="11840"/>
                  <a:pt x="13624" y="11790"/>
                  <a:pt x="13549" y="11730"/>
                </a:cubicBezTo>
                <a:lnTo>
                  <a:pt x="13549" y="11730"/>
                </a:lnTo>
                <a:cubicBezTo>
                  <a:pt x="13585" y="11754"/>
                  <a:pt x="13669" y="11826"/>
                  <a:pt x="13740" y="11873"/>
                </a:cubicBezTo>
                <a:cubicBezTo>
                  <a:pt x="13766" y="11888"/>
                  <a:pt x="13779" y="11894"/>
                  <a:pt x="13785" y="11894"/>
                </a:cubicBezTo>
                <a:cubicBezTo>
                  <a:pt x="13802" y="11894"/>
                  <a:pt x="13745" y="11840"/>
                  <a:pt x="13755" y="11840"/>
                </a:cubicBezTo>
                <a:cubicBezTo>
                  <a:pt x="13759" y="11840"/>
                  <a:pt x="13777" y="11851"/>
                  <a:pt x="13823" y="11885"/>
                </a:cubicBezTo>
                <a:cubicBezTo>
                  <a:pt x="13847" y="11909"/>
                  <a:pt x="13859" y="11921"/>
                  <a:pt x="13871" y="11921"/>
                </a:cubicBezTo>
                <a:cubicBezTo>
                  <a:pt x="13859" y="11909"/>
                  <a:pt x="13859" y="11909"/>
                  <a:pt x="13871" y="11909"/>
                </a:cubicBezTo>
                <a:cubicBezTo>
                  <a:pt x="13859" y="11897"/>
                  <a:pt x="13847" y="11885"/>
                  <a:pt x="13835" y="11873"/>
                </a:cubicBezTo>
                <a:cubicBezTo>
                  <a:pt x="13819" y="11848"/>
                  <a:pt x="13796" y="11829"/>
                  <a:pt x="13756" y="11799"/>
                </a:cubicBezTo>
                <a:lnTo>
                  <a:pt x="13756" y="11799"/>
                </a:lnTo>
                <a:cubicBezTo>
                  <a:pt x="13776" y="11786"/>
                  <a:pt x="13776" y="11753"/>
                  <a:pt x="13788" y="11730"/>
                </a:cubicBezTo>
                <a:cubicBezTo>
                  <a:pt x="13797" y="11718"/>
                  <a:pt x="13804" y="11714"/>
                  <a:pt x="13809" y="11714"/>
                </a:cubicBezTo>
                <a:cubicBezTo>
                  <a:pt x="13829" y="11714"/>
                  <a:pt x="13821" y="11781"/>
                  <a:pt x="13846" y="11781"/>
                </a:cubicBezTo>
                <a:cubicBezTo>
                  <a:pt x="13854" y="11781"/>
                  <a:pt x="13865" y="11774"/>
                  <a:pt x="13883" y="11754"/>
                </a:cubicBezTo>
                <a:cubicBezTo>
                  <a:pt x="13942" y="11730"/>
                  <a:pt x="13990" y="11659"/>
                  <a:pt x="14038" y="11635"/>
                </a:cubicBezTo>
                <a:lnTo>
                  <a:pt x="14038" y="11635"/>
                </a:lnTo>
                <a:cubicBezTo>
                  <a:pt x="14026" y="11671"/>
                  <a:pt x="13990" y="11706"/>
                  <a:pt x="13990" y="11706"/>
                </a:cubicBezTo>
                <a:cubicBezTo>
                  <a:pt x="13990" y="11734"/>
                  <a:pt x="13994" y="11746"/>
                  <a:pt x="14002" y="11746"/>
                </a:cubicBezTo>
                <a:cubicBezTo>
                  <a:pt x="14008" y="11746"/>
                  <a:pt x="14016" y="11740"/>
                  <a:pt x="14026" y="11730"/>
                </a:cubicBezTo>
                <a:lnTo>
                  <a:pt x="14026" y="11730"/>
                </a:lnTo>
                <a:cubicBezTo>
                  <a:pt x="14014" y="11754"/>
                  <a:pt x="14014" y="11766"/>
                  <a:pt x="14002" y="11802"/>
                </a:cubicBezTo>
                <a:cubicBezTo>
                  <a:pt x="14012" y="11802"/>
                  <a:pt x="14038" y="11745"/>
                  <a:pt x="14046" y="11745"/>
                </a:cubicBezTo>
                <a:cubicBezTo>
                  <a:pt x="14048" y="11745"/>
                  <a:pt x="14050" y="11748"/>
                  <a:pt x="14050" y="11754"/>
                </a:cubicBezTo>
                <a:cubicBezTo>
                  <a:pt x="14038" y="11778"/>
                  <a:pt x="14014" y="11826"/>
                  <a:pt x="13990" y="11849"/>
                </a:cubicBezTo>
                <a:cubicBezTo>
                  <a:pt x="14014" y="11826"/>
                  <a:pt x="14050" y="11790"/>
                  <a:pt x="14073" y="11778"/>
                </a:cubicBezTo>
                <a:lnTo>
                  <a:pt x="14073" y="11778"/>
                </a:lnTo>
                <a:cubicBezTo>
                  <a:pt x="14061" y="11826"/>
                  <a:pt x="14038" y="11837"/>
                  <a:pt x="14026" y="11861"/>
                </a:cubicBezTo>
                <a:cubicBezTo>
                  <a:pt x="14050" y="11849"/>
                  <a:pt x="14085" y="11849"/>
                  <a:pt x="14121" y="11790"/>
                </a:cubicBezTo>
                <a:lnTo>
                  <a:pt x="14121" y="11767"/>
                </a:lnTo>
                <a:lnTo>
                  <a:pt x="14121" y="11767"/>
                </a:lnTo>
                <a:cubicBezTo>
                  <a:pt x="14114" y="11785"/>
                  <a:pt x="14094" y="11817"/>
                  <a:pt x="14085" y="11826"/>
                </a:cubicBezTo>
                <a:cubicBezTo>
                  <a:pt x="14078" y="11832"/>
                  <a:pt x="14074" y="11835"/>
                  <a:pt x="14071" y="11835"/>
                </a:cubicBezTo>
                <a:cubicBezTo>
                  <a:pt x="14058" y="11835"/>
                  <a:pt x="14076" y="11785"/>
                  <a:pt x="14085" y="11766"/>
                </a:cubicBezTo>
                <a:lnTo>
                  <a:pt x="14109" y="11754"/>
                </a:lnTo>
                <a:cubicBezTo>
                  <a:pt x="14129" y="11710"/>
                  <a:pt x="14129" y="11695"/>
                  <a:pt x="14119" y="11695"/>
                </a:cubicBezTo>
                <a:cubicBezTo>
                  <a:pt x="14101" y="11695"/>
                  <a:pt x="14053" y="11743"/>
                  <a:pt x="14040" y="11743"/>
                </a:cubicBezTo>
                <a:cubicBezTo>
                  <a:pt x="14039" y="11743"/>
                  <a:pt x="14038" y="11743"/>
                  <a:pt x="14038" y="11742"/>
                </a:cubicBezTo>
                <a:lnTo>
                  <a:pt x="14097" y="11647"/>
                </a:lnTo>
                <a:lnTo>
                  <a:pt x="14026" y="11718"/>
                </a:lnTo>
                <a:cubicBezTo>
                  <a:pt x="14038" y="11695"/>
                  <a:pt x="14061" y="11635"/>
                  <a:pt x="14085" y="11623"/>
                </a:cubicBezTo>
                <a:cubicBezTo>
                  <a:pt x="14082" y="11616"/>
                  <a:pt x="14077" y="11614"/>
                  <a:pt x="14073" y="11614"/>
                </a:cubicBezTo>
                <a:cubicBezTo>
                  <a:pt x="14068" y="11614"/>
                  <a:pt x="14064" y="11616"/>
                  <a:pt x="14061" y="11616"/>
                </a:cubicBezTo>
                <a:cubicBezTo>
                  <a:pt x="14058" y="11616"/>
                  <a:pt x="14057" y="11613"/>
                  <a:pt x="14061" y="11599"/>
                </a:cubicBezTo>
                <a:cubicBezTo>
                  <a:pt x="14061" y="11587"/>
                  <a:pt x="14061" y="11587"/>
                  <a:pt x="14061" y="11587"/>
                </a:cubicBezTo>
                <a:cubicBezTo>
                  <a:pt x="14071" y="11578"/>
                  <a:pt x="14096" y="11560"/>
                  <a:pt x="14087" y="11560"/>
                </a:cubicBezTo>
                <a:cubicBezTo>
                  <a:pt x="14084" y="11560"/>
                  <a:pt x="14080" y="11561"/>
                  <a:pt x="14073" y="11564"/>
                </a:cubicBezTo>
                <a:cubicBezTo>
                  <a:pt x="14073" y="11575"/>
                  <a:pt x="14061" y="11587"/>
                  <a:pt x="14050" y="11587"/>
                </a:cubicBezTo>
                <a:lnTo>
                  <a:pt x="14038" y="11599"/>
                </a:lnTo>
                <a:cubicBezTo>
                  <a:pt x="14047" y="11580"/>
                  <a:pt x="14065" y="11545"/>
                  <a:pt x="14071" y="11545"/>
                </a:cubicBezTo>
                <a:cubicBezTo>
                  <a:pt x="14072" y="11545"/>
                  <a:pt x="14073" y="11547"/>
                  <a:pt x="14073" y="11552"/>
                </a:cubicBezTo>
                <a:lnTo>
                  <a:pt x="14073" y="11552"/>
                </a:lnTo>
                <a:cubicBezTo>
                  <a:pt x="14073" y="11534"/>
                  <a:pt x="14068" y="11528"/>
                  <a:pt x="14060" y="11528"/>
                </a:cubicBezTo>
                <a:cubicBezTo>
                  <a:pt x="14047" y="11528"/>
                  <a:pt x="14027" y="11547"/>
                  <a:pt x="14019" y="11547"/>
                </a:cubicBezTo>
                <a:cubicBezTo>
                  <a:pt x="14015" y="11547"/>
                  <a:pt x="14016" y="11540"/>
                  <a:pt x="14026" y="11516"/>
                </a:cubicBezTo>
                <a:lnTo>
                  <a:pt x="14026" y="11516"/>
                </a:lnTo>
                <a:cubicBezTo>
                  <a:pt x="13966" y="11528"/>
                  <a:pt x="13990" y="11587"/>
                  <a:pt x="13919" y="11659"/>
                </a:cubicBezTo>
                <a:lnTo>
                  <a:pt x="13978" y="11468"/>
                </a:lnTo>
                <a:lnTo>
                  <a:pt x="13942" y="11540"/>
                </a:lnTo>
                <a:cubicBezTo>
                  <a:pt x="13942" y="11540"/>
                  <a:pt x="13942" y="11528"/>
                  <a:pt x="13954" y="11504"/>
                </a:cubicBezTo>
                <a:lnTo>
                  <a:pt x="13954" y="11504"/>
                </a:lnTo>
                <a:cubicBezTo>
                  <a:pt x="13919" y="11540"/>
                  <a:pt x="13942" y="11528"/>
                  <a:pt x="13907" y="11575"/>
                </a:cubicBezTo>
                <a:cubicBezTo>
                  <a:pt x="13919" y="11504"/>
                  <a:pt x="13847" y="11575"/>
                  <a:pt x="13895" y="11468"/>
                </a:cubicBezTo>
                <a:lnTo>
                  <a:pt x="13895" y="11468"/>
                </a:lnTo>
                <a:cubicBezTo>
                  <a:pt x="13859" y="11516"/>
                  <a:pt x="13895" y="11516"/>
                  <a:pt x="13847" y="11540"/>
                </a:cubicBezTo>
                <a:cubicBezTo>
                  <a:pt x="13867" y="11499"/>
                  <a:pt x="13871" y="11488"/>
                  <a:pt x="13867" y="11488"/>
                </a:cubicBezTo>
                <a:cubicBezTo>
                  <a:pt x="13862" y="11488"/>
                  <a:pt x="13843" y="11509"/>
                  <a:pt x="13832" y="11509"/>
                </a:cubicBezTo>
                <a:cubicBezTo>
                  <a:pt x="13827" y="11509"/>
                  <a:pt x="13823" y="11504"/>
                  <a:pt x="13823" y="11492"/>
                </a:cubicBezTo>
                <a:cubicBezTo>
                  <a:pt x="13859" y="11421"/>
                  <a:pt x="13859" y="11468"/>
                  <a:pt x="13871" y="11397"/>
                </a:cubicBezTo>
                <a:lnTo>
                  <a:pt x="13871" y="11397"/>
                </a:lnTo>
                <a:cubicBezTo>
                  <a:pt x="13854" y="11426"/>
                  <a:pt x="13845" y="11437"/>
                  <a:pt x="13840" y="11437"/>
                </a:cubicBezTo>
                <a:cubicBezTo>
                  <a:pt x="13827" y="11437"/>
                  <a:pt x="13839" y="11372"/>
                  <a:pt x="13826" y="11372"/>
                </a:cubicBezTo>
                <a:cubicBezTo>
                  <a:pt x="13825" y="11372"/>
                  <a:pt x="13824" y="11373"/>
                  <a:pt x="13823" y="11373"/>
                </a:cubicBezTo>
                <a:cubicBezTo>
                  <a:pt x="13823" y="11361"/>
                  <a:pt x="13835" y="11349"/>
                  <a:pt x="13847" y="11325"/>
                </a:cubicBezTo>
                <a:cubicBezTo>
                  <a:pt x="13837" y="11325"/>
                  <a:pt x="13818" y="11369"/>
                  <a:pt x="13805" y="11404"/>
                </a:cubicBezTo>
                <a:lnTo>
                  <a:pt x="13805" y="11404"/>
                </a:lnTo>
                <a:cubicBezTo>
                  <a:pt x="13802" y="11410"/>
                  <a:pt x="13799" y="11416"/>
                  <a:pt x="13799" y="11421"/>
                </a:cubicBezTo>
                <a:cubicBezTo>
                  <a:pt x="13796" y="11422"/>
                  <a:pt x="13793" y="11423"/>
                  <a:pt x="13790" y="11423"/>
                </a:cubicBezTo>
                <a:cubicBezTo>
                  <a:pt x="13775" y="11423"/>
                  <a:pt x="13764" y="11406"/>
                  <a:pt x="13750" y="11406"/>
                </a:cubicBezTo>
                <a:cubicBezTo>
                  <a:pt x="13747" y="11406"/>
                  <a:pt x="13743" y="11407"/>
                  <a:pt x="13740" y="11409"/>
                </a:cubicBezTo>
                <a:cubicBezTo>
                  <a:pt x="13752" y="11385"/>
                  <a:pt x="13716" y="11349"/>
                  <a:pt x="13704" y="11302"/>
                </a:cubicBezTo>
                <a:lnTo>
                  <a:pt x="13704" y="11290"/>
                </a:lnTo>
                <a:cubicBezTo>
                  <a:pt x="13669" y="11373"/>
                  <a:pt x="13645" y="11349"/>
                  <a:pt x="13621" y="11361"/>
                </a:cubicBezTo>
                <a:cubicBezTo>
                  <a:pt x="13645" y="11302"/>
                  <a:pt x="13657" y="11290"/>
                  <a:pt x="13680" y="11266"/>
                </a:cubicBezTo>
                <a:lnTo>
                  <a:pt x="13657" y="11254"/>
                </a:lnTo>
                <a:cubicBezTo>
                  <a:pt x="13645" y="11290"/>
                  <a:pt x="13633" y="11302"/>
                  <a:pt x="13621" y="11302"/>
                </a:cubicBezTo>
                <a:lnTo>
                  <a:pt x="13645" y="11242"/>
                </a:lnTo>
                <a:cubicBezTo>
                  <a:pt x="13643" y="11241"/>
                  <a:pt x="13641" y="11241"/>
                  <a:pt x="13639" y="11241"/>
                </a:cubicBezTo>
                <a:cubicBezTo>
                  <a:pt x="13622" y="11241"/>
                  <a:pt x="13598" y="11266"/>
                  <a:pt x="13580" y="11266"/>
                </a:cubicBezTo>
                <a:cubicBezTo>
                  <a:pt x="13572" y="11266"/>
                  <a:pt x="13565" y="11260"/>
                  <a:pt x="13561" y="11242"/>
                </a:cubicBezTo>
                <a:cubicBezTo>
                  <a:pt x="13549" y="11290"/>
                  <a:pt x="13526" y="11349"/>
                  <a:pt x="13514" y="11397"/>
                </a:cubicBezTo>
                <a:cubicBezTo>
                  <a:pt x="13502" y="11409"/>
                  <a:pt x="13502" y="11421"/>
                  <a:pt x="13490" y="11433"/>
                </a:cubicBezTo>
                <a:cubicBezTo>
                  <a:pt x="13490" y="11433"/>
                  <a:pt x="13490" y="11433"/>
                  <a:pt x="13478" y="11421"/>
                </a:cubicBezTo>
                <a:cubicBezTo>
                  <a:pt x="13490" y="11409"/>
                  <a:pt x="13490" y="11385"/>
                  <a:pt x="13502" y="11373"/>
                </a:cubicBezTo>
                <a:cubicBezTo>
                  <a:pt x="13502" y="11373"/>
                  <a:pt x="13514" y="11361"/>
                  <a:pt x="13514" y="11361"/>
                </a:cubicBezTo>
                <a:lnTo>
                  <a:pt x="13514" y="11361"/>
                </a:lnTo>
                <a:cubicBezTo>
                  <a:pt x="13514" y="11361"/>
                  <a:pt x="13503" y="11372"/>
                  <a:pt x="13496" y="11372"/>
                </a:cubicBezTo>
                <a:cubicBezTo>
                  <a:pt x="13493" y="11372"/>
                  <a:pt x="13490" y="11369"/>
                  <a:pt x="13490" y="11361"/>
                </a:cubicBezTo>
                <a:lnTo>
                  <a:pt x="13526" y="11314"/>
                </a:lnTo>
                <a:cubicBezTo>
                  <a:pt x="13526" y="11307"/>
                  <a:pt x="13525" y="11305"/>
                  <a:pt x="13524" y="11305"/>
                </a:cubicBezTo>
                <a:cubicBezTo>
                  <a:pt x="13518" y="11305"/>
                  <a:pt x="13503" y="11350"/>
                  <a:pt x="13492" y="11350"/>
                </a:cubicBezTo>
                <a:cubicBezTo>
                  <a:pt x="13492" y="11350"/>
                  <a:pt x="13491" y="11350"/>
                  <a:pt x="13490" y="11349"/>
                </a:cubicBezTo>
                <a:cubicBezTo>
                  <a:pt x="13502" y="11337"/>
                  <a:pt x="13502" y="11337"/>
                  <a:pt x="13502" y="11325"/>
                </a:cubicBezTo>
                <a:cubicBezTo>
                  <a:pt x="13514" y="11314"/>
                  <a:pt x="13514" y="11314"/>
                  <a:pt x="13502" y="11314"/>
                </a:cubicBezTo>
                <a:cubicBezTo>
                  <a:pt x="13514" y="11302"/>
                  <a:pt x="13514" y="11290"/>
                  <a:pt x="13514" y="11278"/>
                </a:cubicBezTo>
                <a:cubicBezTo>
                  <a:pt x="13516" y="11276"/>
                  <a:pt x="13517" y="11275"/>
                  <a:pt x="13518" y="11275"/>
                </a:cubicBezTo>
                <a:cubicBezTo>
                  <a:pt x="13521" y="11275"/>
                  <a:pt x="13519" y="11286"/>
                  <a:pt x="13520" y="11286"/>
                </a:cubicBezTo>
                <a:cubicBezTo>
                  <a:pt x="13521" y="11286"/>
                  <a:pt x="13523" y="11284"/>
                  <a:pt x="13526" y="11278"/>
                </a:cubicBezTo>
                <a:cubicBezTo>
                  <a:pt x="13526" y="11266"/>
                  <a:pt x="13514" y="11230"/>
                  <a:pt x="13526" y="11194"/>
                </a:cubicBezTo>
                <a:lnTo>
                  <a:pt x="13526" y="11194"/>
                </a:lnTo>
                <a:cubicBezTo>
                  <a:pt x="13514" y="11218"/>
                  <a:pt x="13502" y="11254"/>
                  <a:pt x="13490" y="11266"/>
                </a:cubicBezTo>
                <a:cubicBezTo>
                  <a:pt x="13466" y="11254"/>
                  <a:pt x="13502" y="11206"/>
                  <a:pt x="13502" y="11171"/>
                </a:cubicBezTo>
                <a:lnTo>
                  <a:pt x="13502" y="11171"/>
                </a:lnTo>
                <a:cubicBezTo>
                  <a:pt x="13490" y="11194"/>
                  <a:pt x="13478" y="11183"/>
                  <a:pt x="13466" y="11206"/>
                </a:cubicBezTo>
                <a:cubicBezTo>
                  <a:pt x="13466" y="11218"/>
                  <a:pt x="13466" y="11218"/>
                  <a:pt x="13454" y="11230"/>
                </a:cubicBezTo>
                <a:cubicBezTo>
                  <a:pt x="13454" y="11230"/>
                  <a:pt x="13454" y="11230"/>
                  <a:pt x="13454" y="11218"/>
                </a:cubicBezTo>
                <a:cubicBezTo>
                  <a:pt x="13454" y="11206"/>
                  <a:pt x="13454" y="11194"/>
                  <a:pt x="13466" y="11194"/>
                </a:cubicBezTo>
                <a:cubicBezTo>
                  <a:pt x="13466" y="11183"/>
                  <a:pt x="13478" y="11183"/>
                  <a:pt x="13478" y="11183"/>
                </a:cubicBezTo>
                <a:cubicBezTo>
                  <a:pt x="13490" y="11167"/>
                  <a:pt x="13490" y="11163"/>
                  <a:pt x="13486" y="11163"/>
                </a:cubicBezTo>
                <a:cubicBezTo>
                  <a:pt x="13482" y="11163"/>
                  <a:pt x="13474" y="11167"/>
                  <a:pt x="13470" y="11167"/>
                </a:cubicBezTo>
                <a:cubicBezTo>
                  <a:pt x="13466" y="11167"/>
                  <a:pt x="13466" y="11163"/>
                  <a:pt x="13478" y="11147"/>
                </a:cubicBezTo>
                <a:cubicBezTo>
                  <a:pt x="13490" y="11135"/>
                  <a:pt x="13490" y="11135"/>
                  <a:pt x="13490" y="11135"/>
                </a:cubicBezTo>
                <a:lnTo>
                  <a:pt x="13490" y="11135"/>
                </a:lnTo>
                <a:lnTo>
                  <a:pt x="13466" y="11147"/>
                </a:lnTo>
                <a:cubicBezTo>
                  <a:pt x="13476" y="11137"/>
                  <a:pt x="13501" y="11105"/>
                  <a:pt x="13510" y="11105"/>
                </a:cubicBezTo>
                <a:cubicBezTo>
                  <a:pt x="13512" y="11105"/>
                  <a:pt x="13514" y="11106"/>
                  <a:pt x="13514" y="11111"/>
                </a:cubicBezTo>
                <a:cubicBezTo>
                  <a:pt x="13521" y="11094"/>
                  <a:pt x="13516" y="11088"/>
                  <a:pt x="13508" y="11088"/>
                </a:cubicBezTo>
                <a:cubicBezTo>
                  <a:pt x="13496" y="11088"/>
                  <a:pt x="13477" y="11098"/>
                  <a:pt x="13469" y="11098"/>
                </a:cubicBezTo>
                <a:cubicBezTo>
                  <a:pt x="13464" y="11098"/>
                  <a:pt x="13464" y="11093"/>
                  <a:pt x="13477" y="11077"/>
                </a:cubicBezTo>
                <a:lnTo>
                  <a:pt x="13477" y="11077"/>
                </a:lnTo>
                <a:cubicBezTo>
                  <a:pt x="13439" y="11085"/>
                  <a:pt x="13422" y="11128"/>
                  <a:pt x="13347" y="11171"/>
                </a:cubicBezTo>
                <a:lnTo>
                  <a:pt x="13478" y="11028"/>
                </a:lnTo>
                <a:lnTo>
                  <a:pt x="13418" y="11075"/>
                </a:lnTo>
                <a:cubicBezTo>
                  <a:pt x="13418" y="11075"/>
                  <a:pt x="13418" y="11064"/>
                  <a:pt x="13442" y="11052"/>
                </a:cubicBezTo>
                <a:lnTo>
                  <a:pt x="13442" y="11052"/>
                </a:lnTo>
                <a:cubicBezTo>
                  <a:pt x="13395" y="11075"/>
                  <a:pt x="13418" y="11075"/>
                  <a:pt x="13371" y="11099"/>
                </a:cubicBezTo>
                <a:cubicBezTo>
                  <a:pt x="13418" y="11040"/>
                  <a:pt x="13323" y="11099"/>
                  <a:pt x="13418" y="11004"/>
                </a:cubicBezTo>
                <a:lnTo>
                  <a:pt x="13418" y="11004"/>
                </a:lnTo>
                <a:cubicBezTo>
                  <a:pt x="13371" y="11040"/>
                  <a:pt x="13383" y="11052"/>
                  <a:pt x="13347" y="11064"/>
                </a:cubicBezTo>
                <a:cubicBezTo>
                  <a:pt x="13382" y="11028"/>
                  <a:pt x="13387" y="11019"/>
                  <a:pt x="13380" y="11019"/>
                </a:cubicBezTo>
                <a:cubicBezTo>
                  <a:pt x="13374" y="11019"/>
                  <a:pt x="13354" y="11030"/>
                  <a:pt x="13349" y="11030"/>
                </a:cubicBezTo>
                <a:cubicBezTo>
                  <a:pt x="13347" y="11030"/>
                  <a:pt x="13348" y="11027"/>
                  <a:pt x="13359" y="11016"/>
                </a:cubicBezTo>
                <a:cubicBezTo>
                  <a:pt x="13407" y="10968"/>
                  <a:pt x="13395" y="11004"/>
                  <a:pt x="13430" y="10956"/>
                </a:cubicBezTo>
                <a:lnTo>
                  <a:pt x="13430" y="10956"/>
                </a:lnTo>
                <a:cubicBezTo>
                  <a:pt x="13407" y="10974"/>
                  <a:pt x="13395" y="10981"/>
                  <a:pt x="13390" y="10981"/>
                </a:cubicBezTo>
                <a:cubicBezTo>
                  <a:pt x="13375" y="10981"/>
                  <a:pt x="13424" y="10921"/>
                  <a:pt x="13407" y="10921"/>
                </a:cubicBezTo>
                <a:cubicBezTo>
                  <a:pt x="13383" y="10944"/>
                  <a:pt x="13371" y="10944"/>
                  <a:pt x="13359" y="10956"/>
                </a:cubicBezTo>
                <a:cubicBezTo>
                  <a:pt x="13368" y="10948"/>
                  <a:pt x="13381" y="10936"/>
                  <a:pt x="13394" y="10925"/>
                </a:cubicBezTo>
                <a:lnTo>
                  <a:pt x="13394" y="10925"/>
                </a:lnTo>
                <a:cubicBezTo>
                  <a:pt x="13385" y="10930"/>
                  <a:pt x="13375" y="10940"/>
                  <a:pt x="13359" y="10956"/>
                </a:cubicBezTo>
                <a:cubicBezTo>
                  <a:pt x="13349" y="10956"/>
                  <a:pt x="13348" y="10941"/>
                  <a:pt x="13335" y="10941"/>
                </a:cubicBezTo>
                <a:cubicBezTo>
                  <a:pt x="13332" y="10941"/>
                  <a:pt x="13328" y="10942"/>
                  <a:pt x="13323" y="10944"/>
                </a:cubicBezTo>
                <a:cubicBezTo>
                  <a:pt x="13344" y="10923"/>
                  <a:pt x="13337" y="10883"/>
                  <a:pt x="13344" y="10849"/>
                </a:cubicBezTo>
                <a:lnTo>
                  <a:pt x="13344" y="10849"/>
                </a:lnTo>
                <a:cubicBezTo>
                  <a:pt x="13318" y="10869"/>
                  <a:pt x="13304" y="10873"/>
                  <a:pt x="13293" y="10873"/>
                </a:cubicBezTo>
                <a:cubicBezTo>
                  <a:pt x="13286" y="10873"/>
                  <a:pt x="13280" y="10870"/>
                  <a:pt x="13274" y="10870"/>
                </a:cubicBezTo>
                <a:cubicBezTo>
                  <a:pt x="13271" y="10870"/>
                  <a:pt x="13268" y="10871"/>
                  <a:pt x="13264" y="10873"/>
                </a:cubicBezTo>
                <a:cubicBezTo>
                  <a:pt x="13311" y="10837"/>
                  <a:pt x="13323" y="10825"/>
                  <a:pt x="13347" y="10813"/>
                </a:cubicBezTo>
                <a:lnTo>
                  <a:pt x="13347" y="10802"/>
                </a:lnTo>
                <a:cubicBezTo>
                  <a:pt x="13323" y="10813"/>
                  <a:pt x="13299" y="10825"/>
                  <a:pt x="13288" y="10825"/>
                </a:cubicBezTo>
                <a:lnTo>
                  <a:pt x="13347" y="10778"/>
                </a:lnTo>
                <a:cubicBezTo>
                  <a:pt x="13340" y="10778"/>
                  <a:pt x="13311" y="10791"/>
                  <a:pt x="13295" y="10791"/>
                </a:cubicBezTo>
                <a:cubicBezTo>
                  <a:pt x="13284" y="10791"/>
                  <a:pt x="13278" y="10785"/>
                  <a:pt x="13288" y="10766"/>
                </a:cubicBezTo>
                <a:lnTo>
                  <a:pt x="13288" y="10766"/>
                </a:lnTo>
                <a:cubicBezTo>
                  <a:pt x="13269" y="10777"/>
                  <a:pt x="13249" y="10794"/>
                  <a:pt x="13228" y="10813"/>
                </a:cubicBezTo>
                <a:lnTo>
                  <a:pt x="13228" y="10813"/>
                </a:lnTo>
                <a:cubicBezTo>
                  <a:pt x="13230" y="10809"/>
                  <a:pt x="13230" y="10807"/>
                  <a:pt x="13227" y="10807"/>
                </a:cubicBezTo>
                <a:cubicBezTo>
                  <a:pt x="13219" y="10807"/>
                  <a:pt x="13191" y="10827"/>
                  <a:pt x="13182" y="10827"/>
                </a:cubicBezTo>
                <a:cubicBezTo>
                  <a:pt x="13181" y="10827"/>
                  <a:pt x="13180" y="10827"/>
                  <a:pt x="13180" y="10825"/>
                </a:cubicBezTo>
                <a:cubicBezTo>
                  <a:pt x="13228" y="10790"/>
                  <a:pt x="13204" y="10802"/>
                  <a:pt x="13240" y="10778"/>
                </a:cubicBezTo>
                <a:cubicBezTo>
                  <a:pt x="13252" y="10766"/>
                  <a:pt x="13264" y="10742"/>
                  <a:pt x="13288" y="10718"/>
                </a:cubicBezTo>
                <a:lnTo>
                  <a:pt x="13288" y="10718"/>
                </a:lnTo>
                <a:cubicBezTo>
                  <a:pt x="13264" y="10730"/>
                  <a:pt x="13240" y="10754"/>
                  <a:pt x="13228" y="10754"/>
                </a:cubicBezTo>
                <a:cubicBezTo>
                  <a:pt x="13216" y="10742"/>
                  <a:pt x="13276" y="10718"/>
                  <a:pt x="13288" y="10683"/>
                </a:cubicBezTo>
                <a:lnTo>
                  <a:pt x="13288" y="10683"/>
                </a:lnTo>
                <a:cubicBezTo>
                  <a:pt x="13252" y="10706"/>
                  <a:pt x="13276" y="10671"/>
                  <a:pt x="13216" y="10730"/>
                </a:cubicBezTo>
                <a:cubicBezTo>
                  <a:pt x="13216" y="10718"/>
                  <a:pt x="13240" y="10694"/>
                  <a:pt x="13264" y="10683"/>
                </a:cubicBezTo>
                <a:lnTo>
                  <a:pt x="13264" y="10683"/>
                </a:lnTo>
                <a:cubicBezTo>
                  <a:pt x="13258" y="10685"/>
                  <a:pt x="13253" y="10685"/>
                  <a:pt x="13248" y="10685"/>
                </a:cubicBezTo>
                <a:cubicBezTo>
                  <a:pt x="13240" y="10685"/>
                  <a:pt x="13233" y="10683"/>
                  <a:pt x="13225" y="10683"/>
                </a:cubicBezTo>
                <a:cubicBezTo>
                  <a:pt x="13213" y="10683"/>
                  <a:pt x="13198" y="10688"/>
                  <a:pt x="13168" y="10718"/>
                </a:cubicBezTo>
                <a:cubicBezTo>
                  <a:pt x="13157" y="10723"/>
                  <a:pt x="13148" y="10726"/>
                  <a:pt x="13141" y="10726"/>
                </a:cubicBezTo>
                <a:cubicBezTo>
                  <a:pt x="13103" y="10726"/>
                  <a:pt x="13151" y="10647"/>
                  <a:pt x="13121" y="10647"/>
                </a:cubicBezTo>
                <a:lnTo>
                  <a:pt x="13133" y="10635"/>
                </a:lnTo>
                <a:cubicBezTo>
                  <a:pt x="13117" y="10635"/>
                  <a:pt x="13106" y="10624"/>
                  <a:pt x="13087" y="10624"/>
                </a:cubicBezTo>
                <a:cubicBezTo>
                  <a:pt x="13077" y="10624"/>
                  <a:pt x="13065" y="10627"/>
                  <a:pt x="13049" y="10635"/>
                </a:cubicBezTo>
                <a:cubicBezTo>
                  <a:pt x="13049" y="10635"/>
                  <a:pt x="13073" y="10599"/>
                  <a:pt x="13109" y="10587"/>
                </a:cubicBezTo>
                <a:cubicBezTo>
                  <a:pt x="13099" y="10587"/>
                  <a:pt x="13090" y="10589"/>
                  <a:pt x="13083" y="10589"/>
                </a:cubicBezTo>
                <a:cubicBezTo>
                  <a:pt x="13072" y="10589"/>
                  <a:pt x="13066" y="10585"/>
                  <a:pt x="13073" y="10563"/>
                </a:cubicBezTo>
                <a:cubicBezTo>
                  <a:pt x="13085" y="10563"/>
                  <a:pt x="13085" y="10552"/>
                  <a:pt x="13097" y="10552"/>
                </a:cubicBezTo>
                <a:lnTo>
                  <a:pt x="13133" y="10552"/>
                </a:lnTo>
                <a:cubicBezTo>
                  <a:pt x="13133" y="10552"/>
                  <a:pt x="13133" y="10552"/>
                  <a:pt x="13121" y="10563"/>
                </a:cubicBezTo>
                <a:lnTo>
                  <a:pt x="13145" y="10552"/>
                </a:lnTo>
                <a:cubicBezTo>
                  <a:pt x="13168" y="10546"/>
                  <a:pt x="13189" y="10543"/>
                  <a:pt x="13209" y="10543"/>
                </a:cubicBezTo>
                <a:cubicBezTo>
                  <a:pt x="13228" y="10543"/>
                  <a:pt x="13246" y="10546"/>
                  <a:pt x="13264" y="10552"/>
                </a:cubicBezTo>
                <a:cubicBezTo>
                  <a:pt x="13237" y="10574"/>
                  <a:pt x="13224" y="10580"/>
                  <a:pt x="13215" y="10580"/>
                </a:cubicBezTo>
                <a:cubicBezTo>
                  <a:pt x="13206" y="10580"/>
                  <a:pt x="13202" y="10574"/>
                  <a:pt x="13192" y="10574"/>
                </a:cubicBezTo>
                <a:cubicBezTo>
                  <a:pt x="13182" y="10574"/>
                  <a:pt x="13167" y="10581"/>
                  <a:pt x="13133" y="10611"/>
                </a:cubicBezTo>
                <a:cubicBezTo>
                  <a:pt x="13173" y="10603"/>
                  <a:pt x="13230" y="10578"/>
                  <a:pt x="13262" y="10578"/>
                </a:cubicBezTo>
                <a:cubicBezTo>
                  <a:pt x="13278" y="10578"/>
                  <a:pt x="13288" y="10584"/>
                  <a:pt x="13288" y="10599"/>
                </a:cubicBezTo>
                <a:cubicBezTo>
                  <a:pt x="13288" y="10611"/>
                  <a:pt x="13252" y="10623"/>
                  <a:pt x="13228" y="10635"/>
                </a:cubicBezTo>
                <a:cubicBezTo>
                  <a:pt x="13278" y="10635"/>
                  <a:pt x="13269" y="10676"/>
                  <a:pt x="13307" y="10676"/>
                </a:cubicBezTo>
                <a:cubicBezTo>
                  <a:pt x="13314" y="10676"/>
                  <a:pt x="13323" y="10675"/>
                  <a:pt x="13335" y="10671"/>
                </a:cubicBezTo>
                <a:lnTo>
                  <a:pt x="13335" y="10671"/>
                </a:lnTo>
                <a:cubicBezTo>
                  <a:pt x="13335" y="10683"/>
                  <a:pt x="13323" y="10683"/>
                  <a:pt x="13311" y="10694"/>
                </a:cubicBezTo>
                <a:cubicBezTo>
                  <a:pt x="13311" y="10694"/>
                  <a:pt x="13311" y="10702"/>
                  <a:pt x="13318" y="10702"/>
                </a:cubicBezTo>
                <a:cubicBezTo>
                  <a:pt x="13323" y="10702"/>
                  <a:pt x="13332" y="10698"/>
                  <a:pt x="13347" y="10683"/>
                </a:cubicBezTo>
                <a:lnTo>
                  <a:pt x="13335" y="10683"/>
                </a:lnTo>
                <a:cubicBezTo>
                  <a:pt x="13383" y="10623"/>
                  <a:pt x="13466" y="10587"/>
                  <a:pt x="13502" y="10563"/>
                </a:cubicBezTo>
                <a:lnTo>
                  <a:pt x="13502" y="10563"/>
                </a:lnTo>
                <a:cubicBezTo>
                  <a:pt x="13383" y="10659"/>
                  <a:pt x="13490" y="10611"/>
                  <a:pt x="13335" y="10730"/>
                </a:cubicBezTo>
                <a:cubicBezTo>
                  <a:pt x="13347" y="10730"/>
                  <a:pt x="13371" y="10718"/>
                  <a:pt x="13395" y="10694"/>
                </a:cubicBezTo>
                <a:lnTo>
                  <a:pt x="13395" y="10694"/>
                </a:lnTo>
                <a:cubicBezTo>
                  <a:pt x="13395" y="10706"/>
                  <a:pt x="13383" y="10718"/>
                  <a:pt x="13347" y="10742"/>
                </a:cubicBezTo>
                <a:cubicBezTo>
                  <a:pt x="13378" y="10732"/>
                  <a:pt x="13408" y="10704"/>
                  <a:pt x="13424" y="10704"/>
                </a:cubicBezTo>
                <a:cubicBezTo>
                  <a:pt x="13427" y="10704"/>
                  <a:pt x="13429" y="10705"/>
                  <a:pt x="13430" y="10706"/>
                </a:cubicBezTo>
                <a:cubicBezTo>
                  <a:pt x="13423" y="10713"/>
                  <a:pt x="13418" y="10718"/>
                  <a:pt x="13412" y="10722"/>
                </a:cubicBezTo>
                <a:lnTo>
                  <a:pt x="13412" y="10722"/>
                </a:lnTo>
                <a:cubicBezTo>
                  <a:pt x="13429" y="10714"/>
                  <a:pt x="13444" y="10708"/>
                  <a:pt x="13451" y="10708"/>
                </a:cubicBezTo>
                <a:cubicBezTo>
                  <a:pt x="13456" y="10708"/>
                  <a:pt x="13458" y="10711"/>
                  <a:pt x="13454" y="10718"/>
                </a:cubicBezTo>
                <a:cubicBezTo>
                  <a:pt x="13442" y="10730"/>
                  <a:pt x="13430" y="10742"/>
                  <a:pt x="13430" y="10742"/>
                </a:cubicBezTo>
                <a:cubicBezTo>
                  <a:pt x="13433" y="10743"/>
                  <a:pt x="13436" y="10744"/>
                  <a:pt x="13439" y="10744"/>
                </a:cubicBezTo>
                <a:cubicBezTo>
                  <a:pt x="13462" y="10744"/>
                  <a:pt x="13509" y="10723"/>
                  <a:pt x="13534" y="10723"/>
                </a:cubicBezTo>
                <a:cubicBezTo>
                  <a:pt x="13546" y="10723"/>
                  <a:pt x="13553" y="10728"/>
                  <a:pt x="13549" y="10742"/>
                </a:cubicBezTo>
                <a:cubicBezTo>
                  <a:pt x="13454" y="10813"/>
                  <a:pt x="13526" y="10778"/>
                  <a:pt x="13454" y="10849"/>
                </a:cubicBezTo>
                <a:lnTo>
                  <a:pt x="13490" y="10837"/>
                </a:lnTo>
                <a:lnTo>
                  <a:pt x="13526" y="10802"/>
                </a:lnTo>
                <a:cubicBezTo>
                  <a:pt x="13526" y="10803"/>
                  <a:pt x="13527" y="10804"/>
                  <a:pt x="13530" y="10804"/>
                </a:cubicBezTo>
                <a:cubicBezTo>
                  <a:pt x="13539" y="10804"/>
                  <a:pt x="13559" y="10797"/>
                  <a:pt x="13570" y="10797"/>
                </a:cubicBezTo>
                <a:cubicBezTo>
                  <a:pt x="13578" y="10797"/>
                  <a:pt x="13582" y="10801"/>
                  <a:pt x="13573" y="10813"/>
                </a:cubicBezTo>
                <a:lnTo>
                  <a:pt x="13538" y="10825"/>
                </a:lnTo>
                <a:lnTo>
                  <a:pt x="13573" y="10837"/>
                </a:lnTo>
                <a:lnTo>
                  <a:pt x="13585" y="10802"/>
                </a:lnTo>
                <a:cubicBezTo>
                  <a:pt x="13622" y="10783"/>
                  <a:pt x="13659" y="10743"/>
                  <a:pt x="13668" y="10743"/>
                </a:cubicBezTo>
                <a:cubicBezTo>
                  <a:pt x="13671" y="10743"/>
                  <a:pt x="13671" y="10746"/>
                  <a:pt x="13669" y="10754"/>
                </a:cubicBezTo>
                <a:cubicBezTo>
                  <a:pt x="13657" y="10754"/>
                  <a:pt x="13680" y="10766"/>
                  <a:pt x="13645" y="10802"/>
                </a:cubicBezTo>
                <a:cubicBezTo>
                  <a:pt x="13658" y="10795"/>
                  <a:pt x="13676" y="10788"/>
                  <a:pt x="13686" y="10788"/>
                </a:cubicBezTo>
                <a:cubicBezTo>
                  <a:pt x="13694" y="10788"/>
                  <a:pt x="13697" y="10792"/>
                  <a:pt x="13692" y="10802"/>
                </a:cubicBezTo>
                <a:cubicBezTo>
                  <a:pt x="13669" y="10825"/>
                  <a:pt x="13609" y="10873"/>
                  <a:pt x="13597" y="10885"/>
                </a:cubicBezTo>
                <a:cubicBezTo>
                  <a:pt x="13617" y="10869"/>
                  <a:pt x="13627" y="10865"/>
                  <a:pt x="13635" y="10865"/>
                </a:cubicBezTo>
                <a:cubicBezTo>
                  <a:pt x="13643" y="10865"/>
                  <a:pt x="13649" y="10869"/>
                  <a:pt x="13658" y="10869"/>
                </a:cubicBezTo>
                <a:cubicBezTo>
                  <a:pt x="13667" y="10869"/>
                  <a:pt x="13680" y="10865"/>
                  <a:pt x="13704" y="10849"/>
                </a:cubicBezTo>
                <a:lnTo>
                  <a:pt x="13704" y="10849"/>
                </a:lnTo>
                <a:cubicBezTo>
                  <a:pt x="13692" y="10861"/>
                  <a:pt x="13645" y="10885"/>
                  <a:pt x="13645" y="10897"/>
                </a:cubicBezTo>
                <a:lnTo>
                  <a:pt x="13692" y="10861"/>
                </a:lnTo>
                <a:lnTo>
                  <a:pt x="13692" y="10861"/>
                </a:lnTo>
                <a:cubicBezTo>
                  <a:pt x="13680" y="10885"/>
                  <a:pt x="13680" y="10885"/>
                  <a:pt x="13645" y="10909"/>
                </a:cubicBezTo>
                <a:cubicBezTo>
                  <a:pt x="13646" y="10911"/>
                  <a:pt x="13648" y="10912"/>
                  <a:pt x="13650" y="10912"/>
                </a:cubicBezTo>
                <a:cubicBezTo>
                  <a:pt x="13667" y="10912"/>
                  <a:pt x="13708" y="10867"/>
                  <a:pt x="13718" y="10867"/>
                </a:cubicBezTo>
                <a:cubicBezTo>
                  <a:pt x="13721" y="10867"/>
                  <a:pt x="13721" y="10872"/>
                  <a:pt x="13716" y="10885"/>
                </a:cubicBezTo>
                <a:cubicBezTo>
                  <a:pt x="13704" y="10885"/>
                  <a:pt x="13704" y="10885"/>
                  <a:pt x="13692" y="10897"/>
                </a:cubicBezTo>
                <a:cubicBezTo>
                  <a:pt x="13680" y="10933"/>
                  <a:pt x="13752" y="10909"/>
                  <a:pt x="13740" y="10944"/>
                </a:cubicBezTo>
                <a:cubicBezTo>
                  <a:pt x="13710" y="10974"/>
                  <a:pt x="13701" y="10979"/>
                  <a:pt x="13696" y="10979"/>
                </a:cubicBezTo>
                <a:cubicBezTo>
                  <a:pt x="13694" y="10979"/>
                  <a:pt x="13693" y="10978"/>
                  <a:pt x="13690" y="10978"/>
                </a:cubicBezTo>
                <a:cubicBezTo>
                  <a:pt x="13686" y="10978"/>
                  <a:pt x="13679" y="10982"/>
                  <a:pt x="13657" y="11004"/>
                </a:cubicBezTo>
                <a:cubicBezTo>
                  <a:pt x="13660" y="11006"/>
                  <a:pt x="13666" y="11007"/>
                  <a:pt x="13673" y="11007"/>
                </a:cubicBezTo>
                <a:cubicBezTo>
                  <a:pt x="13695" y="11007"/>
                  <a:pt x="13730" y="11000"/>
                  <a:pt x="13756" y="11000"/>
                </a:cubicBezTo>
                <a:cubicBezTo>
                  <a:pt x="13774" y="11000"/>
                  <a:pt x="13788" y="11003"/>
                  <a:pt x="13788" y="11016"/>
                </a:cubicBezTo>
                <a:lnTo>
                  <a:pt x="13788" y="11004"/>
                </a:lnTo>
                <a:cubicBezTo>
                  <a:pt x="13815" y="10985"/>
                  <a:pt x="13828" y="10978"/>
                  <a:pt x="13832" y="10978"/>
                </a:cubicBezTo>
                <a:cubicBezTo>
                  <a:pt x="13845" y="10978"/>
                  <a:pt x="13781" y="11042"/>
                  <a:pt x="13801" y="11042"/>
                </a:cubicBezTo>
                <a:cubicBezTo>
                  <a:pt x="13802" y="11042"/>
                  <a:pt x="13804" y="11042"/>
                  <a:pt x="13805" y="11042"/>
                </a:cubicBezTo>
                <a:lnTo>
                  <a:pt x="13805" y="11042"/>
                </a:lnTo>
                <a:cubicBezTo>
                  <a:pt x="13793" y="11048"/>
                  <a:pt x="13770" y="11069"/>
                  <a:pt x="13764" y="11076"/>
                </a:cubicBezTo>
                <a:lnTo>
                  <a:pt x="13764" y="11076"/>
                </a:lnTo>
                <a:cubicBezTo>
                  <a:pt x="13764" y="11091"/>
                  <a:pt x="13775" y="11095"/>
                  <a:pt x="13791" y="11095"/>
                </a:cubicBezTo>
                <a:cubicBezTo>
                  <a:pt x="13813" y="11095"/>
                  <a:pt x="13844" y="11087"/>
                  <a:pt x="13871" y="11087"/>
                </a:cubicBezTo>
                <a:lnTo>
                  <a:pt x="13847" y="11111"/>
                </a:lnTo>
                <a:cubicBezTo>
                  <a:pt x="13823" y="11135"/>
                  <a:pt x="13847" y="11147"/>
                  <a:pt x="13847" y="11171"/>
                </a:cubicBezTo>
                <a:cubicBezTo>
                  <a:pt x="13871" y="11147"/>
                  <a:pt x="13871" y="11159"/>
                  <a:pt x="13919" y="11123"/>
                </a:cubicBezTo>
                <a:lnTo>
                  <a:pt x="13919" y="11123"/>
                </a:lnTo>
                <a:cubicBezTo>
                  <a:pt x="13859" y="11188"/>
                  <a:pt x="13872" y="11198"/>
                  <a:pt x="13899" y="11198"/>
                </a:cubicBezTo>
                <a:cubicBezTo>
                  <a:pt x="13912" y="11198"/>
                  <a:pt x="13928" y="11196"/>
                  <a:pt x="13941" y="11196"/>
                </a:cubicBezTo>
                <a:cubicBezTo>
                  <a:pt x="13964" y="11196"/>
                  <a:pt x="13975" y="11205"/>
                  <a:pt x="13930" y="11254"/>
                </a:cubicBezTo>
                <a:cubicBezTo>
                  <a:pt x="13930" y="11254"/>
                  <a:pt x="13907" y="11266"/>
                  <a:pt x="13907" y="11266"/>
                </a:cubicBezTo>
                <a:lnTo>
                  <a:pt x="13954" y="11278"/>
                </a:lnTo>
                <a:cubicBezTo>
                  <a:pt x="14002" y="11242"/>
                  <a:pt x="13978" y="11254"/>
                  <a:pt x="14014" y="11218"/>
                </a:cubicBezTo>
                <a:cubicBezTo>
                  <a:pt x="14049" y="11194"/>
                  <a:pt x="14073" y="11194"/>
                  <a:pt x="14073" y="11194"/>
                </a:cubicBezTo>
                <a:lnTo>
                  <a:pt x="14073" y="11194"/>
                </a:lnTo>
                <a:cubicBezTo>
                  <a:pt x="14038" y="11206"/>
                  <a:pt x="14002" y="11254"/>
                  <a:pt x="13978" y="11278"/>
                </a:cubicBezTo>
                <a:cubicBezTo>
                  <a:pt x="13990" y="11266"/>
                  <a:pt x="14002" y="11254"/>
                  <a:pt x="14026" y="11242"/>
                </a:cubicBezTo>
                <a:lnTo>
                  <a:pt x="14026" y="11242"/>
                </a:lnTo>
                <a:cubicBezTo>
                  <a:pt x="14006" y="11262"/>
                  <a:pt x="14001" y="11269"/>
                  <a:pt x="14004" y="11269"/>
                </a:cubicBezTo>
                <a:cubicBezTo>
                  <a:pt x="14012" y="11269"/>
                  <a:pt x="14069" y="11227"/>
                  <a:pt x="14080" y="11227"/>
                </a:cubicBezTo>
                <a:cubicBezTo>
                  <a:pt x="14083" y="11227"/>
                  <a:pt x="14082" y="11231"/>
                  <a:pt x="14073" y="11242"/>
                </a:cubicBezTo>
                <a:lnTo>
                  <a:pt x="14050" y="11254"/>
                </a:lnTo>
                <a:cubicBezTo>
                  <a:pt x="14065" y="11254"/>
                  <a:pt x="14087" y="11249"/>
                  <a:pt x="14099" y="11249"/>
                </a:cubicBezTo>
                <a:cubicBezTo>
                  <a:pt x="14105" y="11249"/>
                  <a:pt x="14109" y="11250"/>
                  <a:pt x="14109" y="11254"/>
                </a:cubicBezTo>
                <a:cubicBezTo>
                  <a:pt x="14050" y="11290"/>
                  <a:pt x="14073" y="11266"/>
                  <a:pt x="14026" y="11290"/>
                </a:cubicBezTo>
                <a:cubicBezTo>
                  <a:pt x="14027" y="11291"/>
                  <a:pt x="14029" y="11291"/>
                  <a:pt x="14032" y="11291"/>
                </a:cubicBezTo>
                <a:cubicBezTo>
                  <a:pt x="14050" y="11291"/>
                  <a:pt x="14098" y="11271"/>
                  <a:pt x="14111" y="11271"/>
                </a:cubicBezTo>
                <a:cubicBezTo>
                  <a:pt x="14117" y="11271"/>
                  <a:pt x="14115" y="11276"/>
                  <a:pt x="14097" y="11290"/>
                </a:cubicBezTo>
                <a:lnTo>
                  <a:pt x="14061" y="11290"/>
                </a:lnTo>
                <a:cubicBezTo>
                  <a:pt x="13990" y="11349"/>
                  <a:pt x="14014" y="11337"/>
                  <a:pt x="14002" y="11349"/>
                </a:cubicBezTo>
                <a:lnTo>
                  <a:pt x="13990" y="11397"/>
                </a:lnTo>
                <a:lnTo>
                  <a:pt x="14002" y="11373"/>
                </a:lnTo>
                <a:cubicBezTo>
                  <a:pt x="14057" y="11345"/>
                  <a:pt x="14081" y="11337"/>
                  <a:pt x="14092" y="11337"/>
                </a:cubicBezTo>
                <a:cubicBezTo>
                  <a:pt x="14107" y="11337"/>
                  <a:pt x="14099" y="11351"/>
                  <a:pt x="14113" y="11351"/>
                </a:cubicBezTo>
                <a:cubicBezTo>
                  <a:pt x="14120" y="11351"/>
                  <a:pt x="14133" y="11348"/>
                  <a:pt x="14157" y="11337"/>
                </a:cubicBezTo>
                <a:lnTo>
                  <a:pt x="14157" y="11337"/>
                </a:lnTo>
                <a:cubicBezTo>
                  <a:pt x="14050" y="11385"/>
                  <a:pt x="14097" y="11373"/>
                  <a:pt x="14038" y="11409"/>
                </a:cubicBezTo>
                <a:cubicBezTo>
                  <a:pt x="14014" y="11433"/>
                  <a:pt x="14002" y="11445"/>
                  <a:pt x="13978" y="11456"/>
                </a:cubicBezTo>
                <a:cubicBezTo>
                  <a:pt x="13989" y="11452"/>
                  <a:pt x="13994" y="11451"/>
                  <a:pt x="13997" y="11451"/>
                </a:cubicBezTo>
                <a:cubicBezTo>
                  <a:pt x="14006" y="11451"/>
                  <a:pt x="13984" y="11468"/>
                  <a:pt x="13997" y="11468"/>
                </a:cubicBezTo>
                <a:cubicBezTo>
                  <a:pt x="14003" y="11468"/>
                  <a:pt x="14014" y="11465"/>
                  <a:pt x="14038" y="11456"/>
                </a:cubicBezTo>
                <a:lnTo>
                  <a:pt x="14038" y="11456"/>
                </a:lnTo>
                <a:cubicBezTo>
                  <a:pt x="14014" y="11480"/>
                  <a:pt x="14038" y="11468"/>
                  <a:pt x="13978" y="11504"/>
                </a:cubicBezTo>
                <a:cubicBezTo>
                  <a:pt x="14002" y="11504"/>
                  <a:pt x="14014" y="11480"/>
                  <a:pt x="14050" y="11456"/>
                </a:cubicBezTo>
                <a:cubicBezTo>
                  <a:pt x="14057" y="11454"/>
                  <a:pt x="14063" y="11453"/>
                  <a:pt x="14067" y="11453"/>
                </a:cubicBezTo>
                <a:cubicBezTo>
                  <a:pt x="14101" y="11453"/>
                  <a:pt x="14020" y="11523"/>
                  <a:pt x="14063" y="11523"/>
                </a:cubicBezTo>
                <a:cubicBezTo>
                  <a:pt x="14070" y="11523"/>
                  <a:pt x="14081" y="11521"/>
                  <a:pt x="14097" y="11516"/>
                </a:cubicBezTo>
                <a:cubicBezTo>
                  <a:pt x="14148" y="11516"/>
                  <a:pt x="14208" y="11490"/>
                  <a:pt x="14254" y="11490"/>
                </a:cubicBezTo>
                <a:cubicBezTo>
                  <a:pt x="14262" y="11490"/>
                  <a:pt x="14269" y="11490"/>
                  <a:pt x="14276" y="11492"/>
                </a:cubicBezTo>
                <a:cubicBezTo>
                  <a:pt x="14240" y="11516"/>
                  <a:pt x="14192" y="11528"/>
                  <a:pt x="14192" y="11528"/>
                </a:cubicBezTo>
                <a:cubicBezTo>
                  <a:pt x="14157" y="11552"/>
                  <a:pt x="14169" y="11552"/>
                  <a:pt x="14204" y="11552"/>
                </a:cubicBezTo>
                <a:cubicBezTo>
                  <a:pt x="14180" y="11564"/>
                  <a:pt x="14169" y="11575"/>
                  <a:pt x="14145" y="11587"/>
                </a:cubicBezTo>
                <a:cubicBezTo>
                  <a:pt x="14145" y="11589"/>
                  <a:pt x="14146" y="11589"/>
                  <a:pt x="14148" y="11589"/>
                </a:cubicBezTo>
                <a:cubicBezTo>
                  <a:pt x="14158" y="11589"/>
                  <a:pt x="14189" y="11574"/>
                  <a:pt x="14199" y="11574"/>
                </a:cubicBezTo>
                <a:cubicBezTo>
                  <a:pt x="14203" y="11574"/>
                  <a:pt x="14202" y="11577"/>
                  <a:pt x="14192" y="11587"/>
                </a:cubicBezTo>
                <a:cubicBezTo>
                  <a:pt x="14169" y="11587"/>
                  <a:pt x="14133" y="11611"/>
                  <a:pt x="14097" y="11611"/>
                </a:cubicBezTo>
                <a:lnTo>
                  <a:pt x="14193" y="11611"/>
                </a:lnTo>
                <a:cubicBezTo>
                  <a:pt x="14202" y="11607"/>
                  <a:pt x="14210" y="11602"/>
                  <a:pt x="14216" y="11599"/>
                </a:cubicBezTo>
                <a:lnTo>
                  <a:pt x="14228" y="11599"/>
                </a:lnTo>
                <a:cubicBezTo>
                  <a:pt x="14290" y="11573"/>
                  <a:pt x="14292" y="11568"/>
                  <a:pt x="14274" y="11568"/>
                </a:cubicBezTo>
                <a:cubicBezTo>
                  <a:pt x="14261" y="11568"/>
                  <a:pt x="14237" y="11571"/>
                  <a:pt x="14221" y="11571"/>
                </a:cubicBezTo>
                <a:cubicBezTo>
                  <a:pt x="14209" y="11571"/>
                  <a:pt x="14201" y="11569"/>
                  <a:pt x="14204" y="11564"/>
                </a:cubicBezTo>
                <a:lnTo>
                  <a:pt x="14300" y="11528"/>
                </a:lnTo>
                <a:lnTo>
                  <a:pt x="14300" y="11528"/>
                </a:lnTo>
                <a:lnTo>
                  <a:pt x="14216" y="11552"/>
                </a:lnTo>
                <a:cubicBezTo>
                  <a:pt x="14240" y="11528"/>
                  <a:pt x="14288" y="11504"/>
                  <a:pt x="14311" y="11504"/>
                </a:cubicBezTo>
                <a:cubicBezTo>
                  <a:pt x="14323" y="11493"/>
                  <a:pt x="14322" y="11490"/>
                  <a:pt x="14318" y="11490"/>
                </a:cubicBezTo>
                <a:cubicBezTo>
                  <a:pt x="14313" y="11490"/>
                  <a:pt x="14303" y="11494"/>
                  <a:pt x="14301" y="11494"/>
                </a:cubicBezTo>
                <a:cubicBezTo>
                  <a:pt x="14300" y="11494"/>
                  <a:pt x="14305" y="11491"/>
                  <a:pt x="14323" y="11480"/>
                </a:cubicBezTo>
                <a:cubicBezTo>
                  <a:pt x="14323" y="11468"/>
                  <a:pt x="14335" y="11468"/>
                  <a:pt x="14335" y="11468"/>
                </a:cubicBezTo>
                <a:lnTo>
                  <a:pt x="14300" y="11468"/>
                </a:lnTo>
                <a:cubicBezTo>
                  <a:pt x="14320" y="11468"/>
                  <a:pt x="14358" y="11442"/>
                  <a:pt x="14361" y="11442"/>
                </a:cubicBezTo>
                <a:cubicBezTo>
                  <a:pt x="14361" y="11442"/>
                  <a:pt x="14361" y="11443"/>
                  <a:pt x="14359" y="11445"/>
                </a:cubicBezTo>
                <a:lnTo>
                  <a:pt x="14359" y="11445"/>
                </a:lnTo>
                <a:cubicBezTo>
                  <a:pt x="14378" y="11425"/>
                  <a:pt x="14369" y="11422"/>
                  <a:pt x="14355" y="11422"/>
                </a:cubicBezTo>
                <a:cubicBezTo>
                  <a:pt x="14346" y="11422"/>
                  <a:pt x="14335" y="11423"/>
                  <a:pt x="14329" y="11423"/>
                </a:cubicBezTo>
                <a:cubicBezTo>
                  <a:pt x="14322" y="11423"/>
                  <a:pt x="14323" y="11421"/>
                  <a:pt x="14347" y="11409"/>
                </a:cubicBezTo>
                <a:lnTo>
                  <a:pt x="14347" y="11397"/>
                </a:lnTo>
                <a:cubicBezTo>
                  <a:pt x="14342" y="11396"/>
                  <a:pt x="14337" y="11395"/>
                  <a:pt x="14332" y="11395"/>
                </a:cubicBezTo>
                <a:cubicBezTo>
                  <a:pt x="14294" y="11395"/>
                  <a:pt x="14265" y="11435"/>
                  <a:pt x="14180" y="11456"/>
                </a:cubicBezTo>
                <a:lnTo>
                  <a:pt x="14347" y="11349"/>
                </a:lnTo>
                <a:lnTo>
                  <a:pt x="14347" y="11349"/>
                </a:lnTo>
                <a:lnTo>
                  <a:pt x="14276" y="11385"/>
                </a:lnTo>
                <a:cubicBezTo>
                  <a:pt x="14276" y="11385"/>
                  <a:pt x="14276" y="11373"/>
                  <a:pt x="14311" y="11361"/>
                </a:cubicBezTo>
                <a:lnTo>
                  <a:pt x="14311" y="11361"/>
                </a:lnTo>
                <a:cubicBezTo>
                  <a:pt x="14252" y="11373"/>
                  <a:pt x="14276" y="11385"/>
                  <a:pt x="14228" y="11397"/>
                </a:cubicBezTo>
                <a:cubicBezTo>
                  <a:pt x="14288" y="11349"/>
                  <a:pt x="14180" y="11373"/>
                  <a:pt x="14288" y="11314"/>
                </a:cubicBezTo>
                <a:lnTo>
                  <a:pt x="14288" y="11314"/>
                </a:lnTo>
                <a:cubicBezTo>
                  <a:pt x="14228" y="11337"/>
                  <a:pt x="14252" y="11349"/>
                  <a:pt x="14204" y="11349"/>
                </a:cubicBezTo>
                <a:cubicBezTo>
                  <a:pt x="14250" y="11322"/>
                  <a:pt x="14257" y="11315"/>
                  <a:pt x="14251" y="11315"/>
                </a:cubicBezTo>
                <a:cubicBezTo>
                  <a:pt x="14246" y="11315"/>
                  <a:pt x="14232" y="11319"/>
                  <a:pt x="14224" y="11319"/>
                </a:cubicBezTo>
                <a:cubicBezTo>
                  <a:pt x="14217" y="11319"/>
                  <a:pt x="14214" y="11316"/>
                  <a:pt x="14228" y="11302"/>
                </a:cubicBezTo>
                <a:cubicBezTo>
                  <a:pt x="14288" y="11278"/>
                  <a:pt x="14264" y="11302"/>
                  <a:pt x="14311" y="11254"/>
                </a:cubicBezTo>
                <a:lnTo>
                  <a:pt x="14311" y="11254"/>
                </a:lnTo>
                <a:cubicBezTo>
                  <a:pt x="14286" y="11268"/>
                  <a:pt x="14273" y="11274"/>
                  <a:pt x="14268" y="11274"/>
                </a:cubicBezTo>
                <a:cubicBezTo>
                  <a:pt x="14252" y="11274"/>
                  <a:pt x="14315" y="11218"/>
                  <a:pt x="14288" y="11218"/>
                </a:cubicBezTo>
                <a:cubicBezTo>
                  <a:pt x="14300" y="11218"/>
                  <a:pt x="14323" y="11206"/>
                  <a:pt x="14335" y="11194"/>
                </a:cubicBezTo>
                <a:cubicBezTo>
                  <a:pt x="14335" y="11193"/>
                  <a:pt x="14335" y="11193"/>
                  <a:pt x="14333" y="11193"/>
                </a:cubicBezTo>
                <a:cubicBezTo>
                  <a:pt x="14322" y="11193"/>
                  <a:pt x="14272" y="11232"/>
                  <a:pt x="14240" y="11242"/>
                </a:cubicBezTo>
                <a:cubicBezTo>
                  <a:pt x="14228" y="11242"/>
                  <a:pt x="14228" y="11218"/>
                  <a:pt x="14204" y="11218"/>
                </a:cubicBezTo>
                <a:cubicBezTo>
                  <a:pt x="14240" y="11206"/>
                  <a:pt x="14228" y="11159"/>
                  <a:pt x="14252" y="11123"/>
                </a:cubicBezTo>
                <a:lnTo>
                  <a:pt x="14264" y="11111"/>
                </a:lnTo>
                <a:lnTo>
                  <a:pt x="14264" y="11111"/>
                </a:lnTo>
                <a:cubicBezTo>
                  <a:pt x="14222" y="11135"/>
                  <a:pt x="14201" y="11141"/>
                  <a:pt x="14188" y="11141"/>
                </a:cubicBezTo>
                <a:cubicBezTo>
                  <a:pt x="14175" y="11141"/>
                  <a:pt x="14169" y="11135"/>
                  <a:pt x="14157" y="11135"/>
                </a:cubicBezTo>
                <a:cubicBezTo>
                  <a:pt x="14204" y="11099"/>
                  <a:pt x="14228" y="11099"/>
                  <a:pt x="14252" y="11087"/>
                </a:cubicBezTo>
                <a:lnTo>
                  <a:pt x="14240" y="11075"/>
                </a:lnTo>
                <a:cubicBezTo>
                  <a:pt x="14216" y="11087"/>
                  <a:pt x="14204" y="11099"/>
                  <a:pt x="14180" y="11099"/>
                </a:cubicBezTo>
                <a:lnTo>
                  <a:pt x="14252" y="11052"/>
                </a:lnTo>
                <a:cubicBezTo>
                  <a:pt x="14248" y="11050"/>
                  <a:pt x="14243" y="11049"/>
                  <a:pt x="14237" y="11049"/>
                </a:cubicBezTo>
                <a:cubicBezTo>
                  <a:pt x="14223" y="11049"/>
                  <a:pt x="14204" y="11053"/>
                  <a:pt x="14192" y="11053"/>
                </a:cubicBezTo>
                <a:cubicBezTo>
                  <a:pt x="14178" y="11053"/>
                  <a:pt x="14170" y="11048"/>
                  <a:pt x="14180" y="11028"/>
                </a:cubicBezTo>
                <a:lnTo>
                  <a:pt x="14180" y="11028"/>
                </a:lnTo>
                <a:cubicBezTo>
                  <a:pt x="14152" y="11045"/>
                  <a:pt x="14118" y="11073"/>
                  <a:pt x="14085" y="11099"/>
                </a:cubicBezTo>
                <a:lnTo>
                  <a:pt x="14085" y="11099"/>
                </a:lnTo>
                <a:cubicBezTo>
                  <a:pt x="14077" y="11100"/>
                  <a:pt x="14069" y="11105"/>
                  <a:pt x="14065" y="11105"/>
                </a:cubicBezTo>
                <a:cubicBezTo>
                  <a:pt x="14063" y="11105"/>
                  <a:pt x="14061" y="11103"/>
                  <a:pt x="14061" y="11099"/>
                </a:cubicBezTo>
                <a:lnTo>
                  <a:pt x="14121" y="11064"/>
                </a:lnTo>
                <a:cubicBezTo>
                  <a:pt x="14123" y="11059"/>
                  <a:pt x="14123" y="11057"/>
                  <a:pt x="14121" y="11057"/>
                </a:cubicBezTo>
                <a:cubicBezTo>
                  <a:pt x="14114" y="11057"/>
                  <a:pt x="14094" y="11072"/>
                  <a:pt x="14082" y="11081"/>
                </a:cubicBezTo>
                <a:lnTo>
                  <a:pt x="14082" y="11081"/>
                </a:lnTo>
                <a:cubicBezTo>
                  <a:pt x="14118" y="11052"/>
                  <a:pt x="14100" y="11050"/>
                  <a:pt x="14133" y="11028"/>
                </a:cubicBezTo>
                <a:cubicBezTo>
                  <a:pt x="14142" y="11028"/>
                  <a:pt x="14129" y="11043"/>
                  <a:pt x="14136" y="11043"/>
                </a:cubicBezTo>
                <a:cubicBezTo>
                  <a:pt x="14137" y="11043"/>
                  <a:pt x="14140" y="11042"/>
                  <a:pt x="14145" y="11040"/>
                </a:cubicBezTo>
                <a:cubicBezTo>
                  <a:pt x="14145" y="11028"/>
                  <a:pt x="14157" y="11004"/>
                  <a:pt x="14192" y="10980"/>
                </a:cubicBezTo>
                <a:lnTo>
                  <a:pt x="14192" y="10980"/>
                </a:lnTo>
                <a:cubicBezTo>
                  <a:pt x="14169" y="10992"/>
                  <a:pt x="14133" y="11016"/>
                  <a:pt x="14121" y="11016"/>
                </a:cubicBezTo>
                <a:cubicBezTo>
                  <a:pt x="14109" y="11004"/>
                  <a:pt x="14169" y="10968"/>
                  <a:pt x="14192" y="10944"/>
                </a:cubicBezTo>
                <a:lnTo>
                  <a:pt x="14192" y="10944"/>
                </a:lnTo>
                <a:cubicBezTo>
                  <a:pt x="14180" y="10952"/>
                  <a:pt x="14175" y="10954"/>
                  <a:pt x="14171" y="10954"/>
                </a:cubicBezTo>
                <a:cubicBezTo>
                  <a:pt x="14169" y="10954"/>
                  <a:pt x="14168" y="10953"/>
                  <a:pt x="14166" y="10953"/>
                </a:cubicBezTo>
                <a:cubicBezTo>
                  <a:pt x="14160" y="10953"/>
                  <a:pt x="14151" y="10956"/>
                  <a:pt x="14121" y="10980"/>
                </a:cubicBezTo>
                <a:cubicBezTo>
                  <a:pt x="14109" y="10980"/>
                  <a:pt x="14145" y="10956"/>
                  <a:pt x="14157" y="10933"/>
                </a:cubicBezTo>
                <a:lnTo>
                  <a:pt x="14157" y="10933"/>
                </a:lnTo>
                <a:cubicBezTo>
                  <a:pt x="14151" y="10935"/>
                  <a:pt x="14146" y="10935"/>
                  <a:pt x="14141" y="10935"/>
                </a:cubicBezTo>
                <a:cubicBezTo>
                  <a:pt x="14133" y="10935"/>
                  <a:pt x="14126" y="10933"/>
                  <a:pt x="14118" y="10933"/>
                </a:cubicBezTo>
                <a:cubicBezTo>
                  <a:pt x="14106" y="10933"/>
                  <a:pt x="14091" y="10939"/>
                  <a:pt x="14061" y="10968"/>
                </a:cubicBezTo>
                <a:cubicBezTo>
                  <a:pt x="14052" y="10971"/>
                  <a:pt x="14045" y="10972"/>
                  <a:pt x="14039" y="10972"/>
                </a:cubicBezTo>
                <a:cubicBezTo>
                  <a:pt x="13993" y="10972"/>
                  <a:pt x="14046" y="10897"/>
                  <a:pt x="14014" y="10897"/>
                </a:cubicBezTo>
                <a:lnTo>
                  <a:pt x="14026" y="10873"/>
                </a:lnTo>
                <a:lnTo>
                  <a:pt x="14026" y="10873"/>
                </a:lnTo>
                <a:cubicBezTo>
                  <a:pt x="14018" y="10876"/>
                  <a:pt x="14011" y="10877"/>
                  <a:pt x="14006" y="10877"/>
                </a:cubicBezTo>
                <a:cubicBezTo>
                  <a:pt x="13996" y="10877"/>
                  <a:pt x="13989" y="10874"/>
                  <a:pt x="13980" y="10874"/>
                </a:cubicBezTo>
                <a:cubicBezTo>
                  <a:pt x="13971" y="10874"/>
                  <a:pt x="13960" y="10876"/>
                  <a:pt x="13942" y="10885"/>
                </a:cubicBezTo>
                <a:cubicBezTo>
                  <a:pt x="13930" y="10873"/>
                  <a:pt x="13966" y="10837"/>
                  <a:pt x="13990" y="10825"/>
                </a:cubicBezTo>
                <a:cubicBezTo>
                  <a:pt x="13978" y="10825"/>
                  <a:pt x="13966" y="10831"/>
                  <a:pt x="13960" y="10831"/>
                </a:cubicBezTo>
                <a:cubicBezTo>
                  <a:pt x="13954" y="10831"/>
                  <a:pt x="13954" y="10825"/>
                  <a:pt x="13966" y="10802"/>
                </a:cubicBezTo>
                <a:cubicBezTo>
                  <a:pt x="13994" y="10788"/>
                  <a:pt x="13997" y="10782"/>
                  <a:pt x="13998" y="10782"/>
                </a:cubicBezTo>
                <a:lnTo>
                  <a:pt x="13998" y="10782"/>
                </a:lnTo>
                <a:cubicBezTo>
                  <a:pt x="13998" y="10782"/>
                  <a:pt x="13997" y="10785"/>
                  <a:pt x="14002" y="10790"/>
                </a:cubicBezTo>
                <a:cubicBezTo>
                  <a:pt x="14002" y="10773"/>
                  <a:pt x="14019" y="10751"/>
                  <a:pt x="14006" y="10751"/>
                </a:cubicBezTo>
                <a:cubicBezTo>
                  <a:pt x="14000" y="10751"/>
                  <a:pt x="13988" y="10755"/>
                  <a:pt x="13966" y="10766"/>
                </a:cubicBezTo>
                <a:cubicBezTo>
                  <a:pt x="14018" y="10735"/>
                  <a:pt x="14025" y="10704"/>
                  <a:pt x="14010" y="10704"/>
                </a:cubicBezTo>
                <a:cubicBezTo>
                  <a:pt x="14008" y="10704"/>
                  <a:pt x="14005" y="10705"/>
                  <a:pt x="14002" y="10706"/>
                </a:cubicBezTo>
                <a:lnTo>
                  <a:pt x="13978" y="10742"/>
                </a:lnTo>
                <a:cubicBezTo>
                  <a:pt x="13966" y="10742"/>
                  <a:pt x="13966" y="10730"/>
                  <a:pt x="13954" y="10718"/>
                </a:cubicBezTo>
                <a:lnTo>
                  <a:pt x="14026" y="10671"/>
                </a:lnTo>
                <a:cubicBezTo>
                  <a:pt x="14041" y="10647"/>
                  <a:pt x="14037" y="10639"/>
                  <a:pt x="14025" y="10639"/>
                </a:cubicBezTo>
                <a:cubicBezTo>
                  <a:pt x="14005" y="10639"/>
                  <a:pt x="13961" y="10660"/>
                  <a:pt x="13942" y="10660"/>
                </a:cubicBezTo>
                <a:cubicBezTo>
                  <a:pt x="13926" y="10660"/>
                  <a:pt x="13926" y="10647"/>
                  <a:pt x="13966" y="10599"/>
                </a:cubicBezTo>
                <a:lnTo>
                  <a:pt x="13966" y="10599"/>
                </a:lnTo>
                <a:cubicBezTo>
                  <a:pt x="13919" y="10635"/>
                  <a:pt x="13942" y="10647"/>
                  <a:pt x="13883" y="10683"/>
                </a:cubicBezTo>
                <a:cubicBezTo>
                  <a:pt x="13883" y="10659"/>
                  <a:pt x="13966" y="10563"/>
                  <a:pt x="13966" y="10563"/>
                </a:cubicBezTo>
                <a:cubicBezTo>
                  <a:pt x="13970" y="10555"/>
                  <a:pt x="13970" y="10552"/>
                  <a:pt x="13966" y="10552"/>
                </a:cubicBezTo>
                <a:cubicBezTo>
                  <a:pt x="13952" y="10552"/>
                  <a:pt x="13893" y="10599"/>
                  <a:pt x="13869" y="10599"/>
                </a:cubicBezTo>
                <a:cubicBezTo>
                  <a:pt x="13863" y="10599"/>
                  <a:pt x="13859" y="10595"/>
                  <a:pt x="13859" y="10587"/>
                </a:cubicBezTo>
                <a:cubicBezTo>
                  <a:pt x="13847" y="10611"/>
                  <a:pt x="13776" y="10671"/>
                  <a:pt x="13752" y="10683"/>
                </a:cubicBezTo>
                <a:cubicBezTo>
                  <a:pt x="13740" y="10659"/>
                  <a:pt x="13835" y="10575"/>
                  <a:pt x="13859" y="10563"/>
                </a:cubicBezTo>
                <a:lnTo>
                  <a:pt x="13859" y="10563"/>
                </a:lnTo>
                <a:cubicBezTo>
                  <a:pt x="13859" y="10563"/>
                  <a:pt x="13859" y="10575"/>
                  <a:pt x="13847" y="10587"/>
                </a:cubicBezTo>
                <a:cubicBezTo>
                  <a:pt x="13859" y="10575"/>
                  <a:pt x="13871" y="10575"/>
                  <a:pt x="13895" y="10552"/>
                </a:cubicBezTo>
                <a:lnTo>
                  <a:pt x="13895" y="10552"/>
                </a:lnTo>
                <a:lnTo>
                  <a:pt x="13871" y="10563"/>
                </a:lnTo>
                <a:cubicBezTo>
                  <a:pt x="13883" y="10540"/>
                  <a:pt x="13871" y="10528"/>
                  <a:pt x="13907" y="10492"/>
                </a:cubicBezTo>
                <a:lnTo>
                  <a:pt x="13907" y="10492"/>
                </a:lnTo>
                <a:cubicBezTo>
                  <a:pt x="13883" y="10504"/>
                  <a:pt x="13871" y="10528"/>
                  <a:pt x="13859" y="10540"/>
                </a:cubicBezTo>
                <a:cubicBezTo>
                  <a:pt x="13883" y="10492"/>
                  <a:pt x="13847" y="10516"/>
                  <a:pt x="13847" y="10480"/>
                </a:cubicBezTo>
                <a:cubicBezTo>
                  <a:pt x="13835" y="10492"/>
                  <a:pt x="13811" y="10516"/>
                  <a:pt x="13811" y="10516"/>
                </a:cubicBezTo>
                <a:cubicBezTo>
                  <a:pt x="13814" y="10505"/>
                  <a:pt x="13813" y="10501"/>
                  <a:pt x="13810" y="10501"/>
                </a:cubicBezTo>
                <a:cubicBezTo>
                  <a:pt x="13799" y="10501"/>
                  <a:pt x="13765" y="10541"/>
                  <a:pt x="13745" y="10541"/>
                </a:cubicBezTo>
                <a:cubicBezTo>
                  <a:pt x="13743" y="10541"/>
                  <a:pt x="13742" y="10540"/>
                  <a:pt x="13740" y="10540"/>
                </a:cubicBezTo>
                <a:cubicBezTo>
                  <a:pt x="13761" y="10509"/>
                  <a:pt x="13808" y="10478"/>
                  <a:pt x="13789" y="10478"/>
                </a:cubicBezTo>
                <a:cubicBezTo>
                  <a:pt x="13786" y="10478"/>
                  <a:pt x="13782" y="10479"/>
                  <a:pt x="13776" y="10480"/>
                </a:cubicBezTo>
                <a:cubicBezTo>
                  <a:pt x="13788" y="10444"/>
                  <a:pt x="13835" y="10421"/>
                  <a:pt x="13859" y="10409"/>
                </a:cubicBezTo>
                <a:lnTo>
                  <a:pt x="13859" y="10409"/>
                </a:lnTo>
                <a:cubicBezTo>
                  <a:pt x="13852" y="10412"/>
                  <a:pt x="13846" y="10413"/>
                  <a:pt x="13842" y="10413"/>
                </a:cubicBezTo>
                <a:cubicBezTo>
                  <a:pt x="13813" y="10413"/>
                  <a:pt x="13859" y="10348"/>
                  <a:pt x="13859" y="10337"/>
                </a:cubicBezTo>
                <a:lnTo>
                  <a:pt x="13859" y="10337"/>
                </a:lnTo>
                <a:lnTo>
                  <a:pt x="13823" y="10373"/>
                </a:lnTo>
                <a:cubicBezTo>
                  <a:pt x="13823" y="10366"/>
                  <a:pt x="13823" y="10359"/>
                  <a:pt x="13828" y="10352"/>
                </a:cubicBezTo>
                <a:lnTo>
                  <a:pt x="13828" y="10352"/>
                </a:lnTo>
                <a:cubicBezTo>
                  <a:pt x="13799" y="10377"/>
                  <a:pt x="13767" y="10413"/>
                  <a:pt x="13728" y="10432"/>
                </a:cubicBezTo>
                <a:lnTo>
                  <a:pt x="13728" y="10432"/>
                </a:lnTo>
                <a:cubicBezTo>
                  <a:pt x="13740" y="10409"/>
                  <a:pt x="13680" y="10444"/>
                  <a:pt x="13740" y="10385"/>
                </a:cubicBezTo>
                <a:cubicBezTo>
                  <a:pt x="13740" y="10391"/>
                  <a:pt x="13741" y="10393"/>
                  <a:pt x="13744" y="10393"/>
                </a:cubicBezTo>
                <a:cubicBezTo>
                  <a:pt x="13756" y="10393"/>
                  <a:pt x="13792" y="10343"/>
                  <a:pt x="13815" y="10337"/>
                </a:cubicBezTo>
                <a:lnTo>
                  <a:pt x="13815" y="10337"/>
                </a:lnTo>
                <a:cubicBezTo>
                  <a:pt x="13816" y="10337"/>
                  <a:pt x="13819" y="10337"/>
                  <a:pt x="13823" y="10337"/>
                </a:cubicBezTo>
                <a:cubicBezTo>
                  <a:pt x="13822" y="10337"/>
                  <a:pt x="13820" y="10336"/>
                  <a:pt x="13819" y="10336"/>
                </a:cubicBezTo>
                <a:cubicBezTo>
                  <a:pt x="13817" y="10336"/>
                  <a:pt x="13816" y="10336"/>
                  <a:pt x="13815" y="10337"/>
                </a:cubicBezTo>
                <a:lnTo>
                  <a:pt x="13815" y="10337"/>
                </a:lnTo>
                <a:cubicBezTo>
                  <a:pt x="13811" y="10336"/>
                  <a:pt x="13811" y="10333"/>
                  <a:pt x="13811" y="10325"/>
                </a:cubicBezTo>
                <a:cubicBezTo>
                  <a:pt x="13823" y="10313"/>
                  <a:pt x="13823" y="10313"/>
                  <a:pt x="13835" y="10313"/>
                </a:cubicBezTo>
                <a:cubicBezTo>
                  <a:pt x="13844" y="10297"/>
                  <a:pt x="13843" y="10290"/>
                  <a:pt x="13838" y="10290"/>
                </a:cubicBezTo>
                <a:cubicBezTo>
                  <a:pt x="13823" y="10290"/>
                  <a:pt x="13766" y="10340"/>
                  <a:pt x="13746" y="10340"/>
                </a:cubicBezTo>
                <a:cubicBezTo>
                  <a:pt x="13743" y="10340"/>
                  <a:pt x="13741" y="10339"/>
                  <a:pt x="13740" y="10337"/>
                </a:cubicBezTo>
                <a:cubicBezTo>
                  <a:pt x="13776" y="10313"/>
                  <a:pt x="13799" y="10278"/>
                  <a:pt x="13788" y="10278"/>
                </a:cubicBezTo>
                <a:cubicBezTo>
                  <a:pt x="13799" y="10290"/>
                  <a:pt x="13740" y="10337"/>
                  <a:pt x="13704" y="10361"/>
                </a:cubicBezTo>
                <a:cubicBezTo>
                  <a:pt x="13708" y="10344"/>
                  <a:pt x="13705" y="10339"/>
                  <a:pt x="13699" y="10339"/>
                </a:cubicBezTo>
                <a:cubicBezTo>
                  <a:pt x="13691" y="10339"/>
                  <a:pt x="13676" y="10351"/>
                  <a:pt x="13670" y="10351"/>
                </a:cubicBezTo>
                <a:cubicBezTo>
                  <a:pt x="13669" y="10351"/>
                  <a:pt x="13669" y="10351"/>
                  <a:pt x="13669" y="10349"/>
                </a:cubicBezTo>
                <a:lnTo>
                  <a:pt x="13657" y="10373"/>
                </a:lnTo>
                <a:cubicBezTo>
                  <a:pt x="13639" y="10385"/>
                  <a:pt x="13630" y="10388"/>
                  <a:pt x="13624" y="10388"/>
                </a:cubicBezTo>
                <a:cubicBezTo>
                  <a:pt x="13618" y="10388"/>
                  <a:pt x="13615" y="10385"/>
                  <a:pt x="13609" y="10385"/>
                </a:cubicBezTo>
                <a:cubicBezTo>
                  <a:pt x="13613" y="10381"/>
                  <a:pt x="13617" y="10378"/>
                  <a:pt x="13620" y="10376"/>
                </a:cubicBezTo>
                <a:lnTo>
                  <a:pt x="13620" y="10376"/>
                </a:lnTo>
                <a:cubicBezTo>
                  <a:pt x="13620" y="10378"/>
                  <a:pt x="13622" y="10380"/>
                  <a:pt x="13625" y="10380"/>
                </a:cubicBezTo>
                <a:cubicBezTo>
                  <a:pt x="13628" y="10380"/>
                  <a:pt x="13632" y="10379"/>
                  <a:pt x="13637" y="10376"/>
                </a:cubicBezTo>
                <a:lnTo>
                  <a:pt x="13637" y="10376"/>
                </a:lnTo>
                <a:cubicBezTo>
                  <a:pt x="13637" y="10376"/>
                  <a:pt x="13638" y="10377"/>
                  <a:pt x="13638" y="10377"/>
                </a:cubicBezTo>
                <a:cubicBezTo>
                  <a:pt x="13640" y="10377"/>
                  <a:pt x="13642" y="10376"/>
                  <a:pt x="13645" y="10373"/>
                </a:cubicBezTo>
                <a:lnTo>
                  <a:pt x="13645" y="10373"/>
                </a:lnTo>
                <a:cubicBezTo>
                  <a:pt x="13642" y="10374"/>
                  <a:pt x="13639" y="10376"/>
                  <a:pt x="13637" y="10376"/>
                </a:cubicBezTo>
                <a:lnTo>
                  <a:pt x="13637" y="10376"/>
                </a:lnTo>
                <a:cubicBezTo>
                  <a:pt x="13634" y="10376"/>
                  <a:pt x="13631" y="10374"/>
                  <a:pt x="13627" y="10374"/>
                </a:cubicBezTo>
                <a:cubicBezTo>
                  <a:pt x="13625" y="10374"/>
                  <a:pt x="13623" y="10374"/>
                  <a:pt x="13620" y="10376"/>
                </a:cubicBezTo>
                <a:lnTo>
                  <a:pt x="13620" y="10376"/>
                </a:lnTo>
                <a:cubicBezTo>
                  <a:pt x="13616" y="10362"/>
                  <a:pt x="13657" y="10310"/>
                  <a:pt x="13642" y="10310"/>
                </a:cubicBezTo>
                <a:cubicBezTo>
                  <a:pt x="13640" y="10310"/>
                  <a:pt x="13637" y="10311"/>
                  <a:pt x="13633" y="10313"/>
                </a:cubicBezTo>
                <a:cubicBezTo>
                  <a:pt x="13645" y="10290"/>
                  <a:pt x="13692" y="10254"/>
                  <a:pt x="13704" y="10230"/>
                </a:cubicBezTo>
                <a:lnTo>
                  <a:pt x="13704" y="10230"/>
                </a:lnTo>
                <a:cubicBezTo>
                  <a:pt x="13697" y="10233"/>
                  <a:pt x="13692" y="10234"/>
                  <a:pt x="13688" y="10234"/>
                </a:cubicBezTo>
                <a:cubicBezTo>
                  <a:pt x="13670" y="10234"/>
                  <a:pt x="13715" y="10190"/>
                  <a:pt x="13696" y="10190"/>
                </a:cubicBezTo>
                <a:cubicBezTo>
                  <a:pt x="13693" y="10190"/>
                  <a:pt x="13688" y="10191"/>
                  <a:pt x="13680" y="10194"/>
                </a:cubicBezTo>
                <a:cubicBezTo>
                  <a:pt x="13645" y="10242"/>
                  <a:pt x="13657" y="10230"/>
                  <a:pt x="13597" y="10266"/>
                </a:cubicBezTo>
                <a:lnTo>
                  <a:pt x="13657" y="10254"/>
                </a:lnTo>
                <a:lnTo>
                  <a:pt x="13573" y="10302"/>
                </a:lnTo>
                <a:cubicBezTo>
                  <a:pt x="13576" y="10304"/>
                  <a:pt x="13579" y="10305"/>
                  <a:pt x="13583" y="10305"/>
                </a:cubicBezTo>
                <a:cubicBezTo>
                  <a:pt x="13594" y="10305"/>
                  <a:pt x="13608" y="10298"/>
                  <a:pt x="13611" y="10298"/>
                </a:cubicBezTo>
                <a:cubicBezTo>
                  <a:pt x="13612" y="10298"/>
                  <a:pt x="13611" y="10299"/>
                  <a:pt x="13609" y="10302"/>
                </a:cubicBezTo>
                <a:cubicBezTo>
                  <a:pt x="13573" y="10325"/>
                  <a:pt x="13585" y="10325"/>
                  <a:pt x="13549" y="10361"/>
                </a:cubicBezTo>
                <a:cubicBezTo>
                  <a:pt x="13569" y="10337"/>
                  <a:pt x="13569" y="10331"/>
                  <a:pt x="13562" y="10331"/>
                </a:cubicBezTo>
                <a:cubicBezTo>
                  <a:pt x="13552" y="10331"/>
                  <a:pt x="13531" y="10341"/>
                  <a:pt x="13523" y="10341"/>
                </a:cubicBezTo>
                <a:cubicBezTo>
                  <a:pt x="13517" y="10341"/>
                  <a:pt x="13517" y="10337"/>
                  <a:pt x="13526" y="10325"/>
                </a:cubicBezTo>
                <a:lnTo>
                  <a:pt x="13633" y="10218"/>
                </a:lnTo>
                <a:cubicBezTo>
                  <a:pt x="13644" y="10197"/>
                  <a:pt x="13640" y="10190"/>
                  <a:pt x="13630" y="10190"/>
                </a:cubicBezTo>
                <a:cubicBezTo>
                  <a:pt x="13616" y="10190"/>
                  <a:pt x="13588" y="10203"/>
                  <a:pt x="13569" y="10203"/>
                </a:cubicBezTo>
                <a:cubicBezTo>
                  <a:pt x="13558" y="10203"/>
                  <a:pt x="13549" y="10198"/>
                  <a:pt x="13549" y="10182"/>
                </a:cubicBezTo>
                <a:lnTo>
                  <a:pt x="13538" y="10218"/>
                </a:lnTo>
                <a:cubicBezTo>
                  <a:pt x="13524" y="10228"/>
                  <a:pt x="13517" y="10232"/>
                  <a:pt x="13514" y="10232"/>
                </a:cubicBezTo>
                <a:cubicBezTo>
                  <a:pt x="13507" y="10232"/>
                  <a:pt x="13515" y="10216"/>
                  <a:pt x="13508" y="10216"/>
                </a:cubicBezTo>
                <a:cubicBezTo>
                  <a:pt x="13507" y="10216"/>
                  <a:pt x="13505" y="10217"/>
                  <a:pt x="13502" y="10218"/>
                </a:cubicBezTo>
                <a:cubicBezTo>
                  <a:pt x="13538" y="10182"/>
                  <a:pt x="13549" y="10159"/>
                  <a:pt x="13561" y="10135"/>
                </a:cubicBezTo>
                <a:lnTo>
                  <a:pt x="13561" y="10135"/>
                </a:lnTo>
                <a:cubicBezTo>
                  <a:pt x="13555" y="10141"/>
                  <a:pt x="13552" y="10142"/>
                  <a:pt x="13548" y="10142"/>
                </a:cubicBezTo>
                <a:cubicBezTo>
                  <a:pt x="13545" y="10142"/>
                  <a:pt x="13542" y="10141"/>
                  <a:pt x="13538" y="10141"/>
                </a:cubicBezTo>
                <a:cubicBezTo>
                  <a:pt x="13529" y="10141"/>
                  <a:pt x="13514" y="10147"/>
                  <a:pt x="13478" y="10182"/>
                </a:cubicBezTo>
                <a:lnTo>
                  <a:pt x="13514" y="10123"/>
                </a:lnTo>
                <a:cubicBezTo>
                  <a:pt x="13514" y="10118"/>
                  <a:pt x="13511" y="10116"/>
                  <a:pt x="13507" y="10116"/>
                </a:cubicBezTo>
                <a:cubicBezTo>
                  <a:pt x="13484" y="10116"/>
                  <a:pt x="13403" y="10186"/>
                  <a:pt x="13386" y="10186"/>
                </a:cubicBezTo>
                <a:cubicBezTo>
                  <a:pt x="13384" y="10186"/>
                  <a:pt x="13383" y="10185"/>
                  <a:pt x="13383" y="10182"/>
                </a:cubicBezTo>
                <a:cubicBezTo>
                  <a:pt x="13430" y="10147"/>
                  <a:pt x="13442" y="10111"/>
                  <a:pt x="13490" y="10099"/>
                </a:cubicBezTo>
                <a:cubicBezTo>
                  <a:pt x="13483" y="10092"/>
                  <a:pt x="13480" y="10085"/>
                  <a:pt x="13474" y="10085"/>
                </a:cubicBezTo>
                <a:cubicBezTo>
                  <a:pt x="13470" y="10085"/>
                  <a:pt x="13464" y="10089"/>
                  <a:pt x="13454" y="10099"/>
                </a:cubicBezTo>
                <a:cubicBezTo>
                  <a:pt x="13458" y="10095"/>
                  <a:pt x="13459" y="10093"/>
                  <a:pt x="13458" y="10093"/>
                </a:cubicBezTo>
                <a:cubicBezTo>
                  <a:pt x="13454" y="10093"/>
                  <a:pt x="13426" y="10111"/>
                  <a:pt x="13417" y="10111"/>
                </a:cubicBezTo>
                <a:cubicBezTo>
                  <a:pt x="13413" y="10111"/>
                  <a:pt x="13413" y="10108"/>
                  <a:pt x="13418" y="10099"/>
                </a:cubicBezTo>
                <a:lnTo>
                  <a:pt x="13418" y="10099"/>
                </a:lnTo>
                <a:cubicBezTo>
                  <a:pt x="13408" y="10109"/>
                  <a:pt x="13372" y="10137"/>
                  <a:pt x="13361" y="10137"/>
                </a:cubicBezTo>
                <a:cubicBezTo>
                  <a:pt x="13360" y="10137"/>
                  <a:pt x="13359" y="10136"/>
                  <a:pt x="13359" y="10135"/>
                </a:cubicBezTo>
                <a:cubicBezTo>
                  <a:pt x="13370" y="10124"/>
                  <a:pt x="13371" y="10123"/>
                  <a:pt x="13371" y="10123"/>
                </a:cubicBezTo>
                <a:lnTo>
                  <a:pt x="13371" y="10123"/>
                </a:lnTo>
                <a:cubicBezTo>
                  <a:pt x="13359" y="10135"/>
                  <a:pt x="13347" y="10135"/>
                  <a:pt x="13311" y="10182"/>
                </a:cubicBezTo>
                <a:cubicBezTo>
                  <a:pt x="13407" y="10051"/>
                  <a:pt x="13252" y="10135"/>
                  <a:pt x="13335" y="10016"/>
                </a:cubicBezTo>
                <a:cubicBezTo>
                  <a:pt x="13311" y="10016"/>
                  <a:pt x="13276" y="10016"/>
                  <a:pt x="13264" y="10004"/>
                </a:cubicBezTo>
                <a:cubicBezTo>
                  <a:pt x="13276" y="9992"/>
                  <a:pt x="13288" y="9992"/>
                  <a:pt x="13288" y="9992"/>
                </a:cubicBezTo>
                <a:cubicBezTo>
                  <a:pt x="13289" y="9985"/>
                  <a:pt x="13288" y="9982"/>
                  <a:pt x="13284" y="9982"/>
                </a:cubicBezTo>
                <a:cubicBezTo>
                  <a:pt x="13268" y="9982"/>
                  <a:pt x="13207" y="10042"/>
                  <a:pt x="13193" y="10042"/>
                </a:cubicBezTo>
                <a:cubicBezTo>
                  <a:pt x="13189" y="10042"/>
                  <a:pt x="13188" y="10038"/>
                  <a:pt x="13192" y="10028"/>
                </a:cubicBezTo>
                <a:cubicBezTo>
                  <a:pt x="13216" y="9998"/>
                  <a:pt x="13225" y="9995"/>
                  <a:pt x="13231" y="9995"/>
                </a:cubicBezTo>
                <a:cubicBezTo>
                  <a:pt x="13232" y="9995"/>
                  <a:pt x="13234" y="9995"/>
                  <a:pt x="13235" y="9995"/>
                </a:cubicBezTo>
                <a:cubicBezTo>
                  <a:pt x="13239" y="9995"/>
                  <a:pt x="13243" y="9993"/>
                  <a:pt x="13252" y="9980"/>
                </a:cubicBezTo>
                <a:cubicBezTo>
                  <a:pt x="13294" y="9933"/>
                  <a:pt x="13296" y="9923"/>
                  <a:pt x="13286" y="9923"/>
                </a:cubicBezTo>
                <a:cubicBezTo>
                  <a:pt x="13278" y="9923"/>
                  <a:pt x="13264" y="9929"/>
                  <a:pt x="13256" y="9929"/>
                </a:cubicBezTo>
                <a:cubicBezTo>
                  <a:pt x="13247" y="9929"/>
                  <a:pt x="13245" y="9923"/>
                  <a:pt x="13264" y="9897"/>
                </a:cubicBezTo>
                <a:lnTo>
                  <a:pt x="13276" y="9897"/>
                </a:lnTo>
                <a:cubicBezTo>
                  <a:pt x="13287" y="9878"/>
                  <a:pt x="13284" y="9872"/>
                  <a:pt x="13275" y="9872"/>
                </a:cubicBezTo>
                <a:cubicBezTo>
                  <a:pt x="13260" y="9872"/>
                  <a:pt x="13225" y="9890"/>
                  <a:pt x="13211" y="9890"/>
                </a:cubicBezTo>
                <a:cubicBezTo>
                  <a:pt x="13207" y="9890"/>
                  <a:pt x="13204" y="9888"/>
                  <a:pt x="13204" y="9885"/>
                </a:cubicBezTo>
                <a:cubicBezTo>
                  <a:pt x="13204" y="9885"/>
                  <a:pt x="13216" y="9885"/>
                  <a:pt x="13216" y="9873"/>
                </a:cubicBezTo>
                <a:lnTo>
                  <a:pt x="13216" y="9873"/>
                </a:lnTo>
                <a:cubicBezTo>
                  <a:pt x="13146" y="9919"/>
                  <a:pt x="13111" y="9920"/>
                  <a:pt x="13076" y="9921"/>
                </a:cubicBezTo>
                <a:lnTo>
                  <a:pt x="13076" y="9921"/>
                </a:lnTo>
                <a:cubicBezTo>
                  <a:pt x="13065" y="9928"/>
                  <a:pt x="13056" y="9932"/>
                  <a:pt x="13049" y="9932"/>
                </a:cubicBezTo>
                <a:cubicBezTo>
                  <a:pt x="13073" y="9909"/>
                  <a:pt x="13085" y="9873"/>
                  <a:pt x="13133" y="9825"/>
                </a:cubicBezTo>
                <a:lnTo>
                  <a:pt x="13157" y="9825"/>
                </a:lnTo>
                <a:cubicBezTo>
                  <a:pt x="13180" y="9797"/>
                  <a:pt x="13181" y="9789"/>
                  <a:pt x="13174" y="9789"/>
                </a:cubicBezTo>
                <a:cubicBezTo>
                  <a:pt x="13165" y="9789"/>
                  <a:pt x="13142" y="9803"/>
                  <a:pt x="13135" y="9803"/>
                </a:cubicBezTo>
                <a:cubicBezTo>
                  <a:pt x="13133" y="9803"/>
                  <a:pt x="13133" y="9803"/>
                  <a:pt x="13133" y="9801"/>
                </a:cubicBezTo>
                <a:lnTo>
                  <a:pt x="13168" y="9778"/>
                </a:lnTo>
                <a:cubicBezTo>
                  <a:pt x="13167" y="9777"/>
                  <a:pt x="13164" y="9776"/>
                  <a:pt x="13162" y="9776"/>
                </a:cubicBezTo>
                <a:cubicBezTo>
                  <a:pt x="13137" y="9776"/>
                  <a:pt x="13082" y="9818"/>
                  <a:pt x="13059" y="9818"/>
                </a:cubicBezTo>
                <a:cubicBezTo>
                  <a:pt x="13054" y="9818"/>
                  <a:pt x="13051" y="9817"/>
                  <a:pt x="13049" y="9813"/>
                </a:cubicBezTo>
                <a:lnTo>
                  <a:pt x="13026" y="9837"/>
                </a:lnTo>
                <a:cubicBezTo>
                  <a:pt x="13008" y="9850"/>
                  <a:pt x="13000" y="9854"/>
                  <a:pt x="12996" y="9854"/>
                </a:cubicBezTo>
                <a:cubicBezTo>
                  <a:pt x="12987" y="9854"/>
                  <a:pt x="13024" y="9814"/>
                  <a:pt x="13019" y="9814"/>
                </a:cubicBezTo>
                <a:cubicBezTo>
                  <a:pt x="13017" y="9814"/>
                  <a:pt x="13012" y="9817"/>
                  <a:pt x="13002" y="9825"/>
                </a:cubicBezTo>
                <a:lnTo>
                  <a:pt x="13073" y="9754"/>
                </a:lnTo>
                <a:cubicBezTo>
                  <a:pt x="13049" y="9754"/>
                  <a:pt x="12966" y="9790"/>
                  <a:pt x="12942" y="9790"/>
                </a:cubicBezTo>
                <a:cubicBezTo>
                  <a:pt x="13002" y="9742"/>
                  <a:pt x="13049" y="9730"/>
                  <a:pt x="13097" y="9706"/>
                </a:cubicBezTo>
                <a:cubicBezTo>
                  <a:pt x="13092" y="9706"/>
                  <a:pt x="13086" y="9704"/>
                  <a:pt x="13077" y="9704"/>
                </a:cubicBezTo>
                <a:cubicBezTo>
                  <a:pt x="13069" y="9704"/>
                  <a:pt x="13059" y="9706"/>
                  <a:pt x="13047" y="9713"/>
                </a:cubicBezTo>
                <a:lnTo>
                  <a:pt x="13047" y="9713"/>
                </a:lnTo>
                <a:cubicBezTo>
                  <a:pt x="13048" y="9713"/>
                  <a:pt x="13049" y="9715"/>
                  <a:pt x="13049" y="9718"/>
                </a:cubicBezTo>
                <a:cubicBezTo>
                  <a:pt x="12997" y="9753"/>
                  <a:pt x="12964" y="9775"/>
                  <a:pt x="12945" y="9775"/>
                </a:cubicBezTo>
                <a:cubicBezTo>
                  <a:pt x="12938" y="9775"/>
                  <a:pt x="12934" y="9772"/>
                  <a:pt x="12930" y="9766"/>
                </a:cubicBezTo>
                <a:cubicBezTo>
                  <a:pt x="13073" y="9635"/>
                  <a:pt x="12930" y="9694"/>
                  <a:pt x="13026" y="9575"/>
                </a:cubicBezTo>
                <a:lnTo>
                  <a:pt x="13026" y="9575"/>
                </a:lnTo>
                <a:cubicBezTo>
                  <a:pt x="13016" y="9578"/>
                  <a:pt x="13009" y="9579"/>
                  <a:pt x="13003" y="9579"/>
                </a:cubicBezTo>
                <a:cubicBezTo>
                  <a:pt x="12954" y="9579"/>
                  <a:pt x="12997" y="9501"/>
                  <a:pt x="12954" y="9480"/>
                </a:cubicBezTo>
                <a:lnTo>
                  <a:pt x="12954" y="9480"/>
                </a:lnTo>
                <a:cubicBezTo>
                  <a:pt x="12913" y="9531"/>
                  <a:pt x="12905" y="9538"/>
                  <a:pt x="12901" y="9538"/>
                </a:cubicBezTo>
                <a:cubicBezTo>
                  <a:pt x="12899" y="9538"/>
                  <a:pt x="12898" y="9537"/>
                  <a:pt x="12896" y="9537"/>
                </a:cubicBezTo>
                <a:cubicBezTo>
                  <a:pt x="12891" y="9537"/>
                  <a:pt x="12879" y="9544"/>
                  <a:pt x="12835" y="9587"/>
                </a:cubicBezTo>
                <a:cubicBezTo>
                  <a:pt x="12823" y="9587"/>
                  <a:pt x="12823" y="9587"/>
                  <a:pt x="12823" y="9575"/>
                </a:cubicBezTo>
                <a:lnTo>
                  <a:pt x="12871" y="9492"/>
                </a:lnTo>
                <a:cubicBezTo>
                  <a:pt x="12907" y="9456"/>
                  <a:pt x="12907" y="9468"/>
                  <a:pt x="12930" y="9444"/>
                </a:cubicBezTo>
                <a:cubicBezTo>
                  <a:pt x="12930" y="9420"/>
                  <a:pt x="12978" y="9397"/>
                  <a:pt x="12990" y="9349"/>
                </a:cubicBezTo>
                <a:lnTo>
                  <a:pt x="12990" y="9349"/>
                </a:lnTo>
                <a:cubicBezTo>
                  <a:pt x="12966" y="9381"/>
                  <a:pt x="12948" y="9397"/>
                  <a:pt x="12941" y="9397"/>
                </a:cubicBezTo>
                <a:cubicBezTo>
                  <a:pt x="12938" y="9397"/>
                  <a:pt x="12938" y="9393"/>
                  <a:pt x="12942" y="9385"/>
                </a:cubicBezTo>
                <a:lnTo>
                  <a:pt x="12942" y="9385"/>
                </a:lnTo>
                <a:lnTo>
                  <a:pt x="12895" y="9444"/>
                </a:lnTo>
                <a:cubicBezTo>
                  <a:pt x="12886" y="9448"/>
                  <a:pt x="12880" y="9450"/>
                  <a:pt x="12876" y="9450"/>
                </a:cubicBezTo>
                <a:cubicBezTo>
                  <a:pt x="12848" y="9450"/>
                  <a:pt x="12935" y="9364"/>
                  <a:pt x="12916" y="9364"/>
                </a:cubicBezTo>
                <a:cubicBezTo>
                  <a:pt x="12913" y="9364"/>
                  <a:pt x="12906" y="9366"/>
                  <a:pt x="12895" y="9373"/>
                </a:cubicBezTo>
                <a:lnTo>
                  <a:pt x="12942" y="9337"/>
                </a:lnTo>
                <a:lnTo>
                  <a:pt x="12942" y="9337"/>
                </a:lnTo>
                <a:cubicBezTo>
                  <a:pt x="12938" y="9339"/>
                  <a:pt x="12934" y="9339"/>
                  <a:pt x="12930" y="9339"/>
                </a:cubicBezTo>
                <a:cubicBezTo>
                  <a:pt x="12917" y="9339"/>
                  <a:pt x="12905" y="9332"/>
                  <a:pt x="12888" y="9332"/>
                </a:cubicBezTo>
                <a:cubicBezTo>
                  <a:pt x="12869" y="9332"/>
                  <a:pt x="12843" y="9340"/>
                  <a:pt x="12799" y="9373"/>
                </a:cubicBezTo>
                <a:cubicBezTo>
                  <a:pt x="12811" y="9361"/>
                  <a:pt x="12835" y="9325"/>
                  <a:pt x="12847" y="9325"/>
                </a:cubicBezTo>
                <a:cubicBezTo>
                  <a:pt x="12844" y="9317"/>
                  <a:pt x="12835" y="9315"/>
                  <a:pt x="12822" y="9315"/>
                </a:cubicBezTo>
                <a:cubicBezTo>
                  <a:pt x="12800" y="9315"/>
                  <a:pt x="12768" y="9323"/>
                  <a:pt x="12746" y="9323"/>
                </a:cubicBezTo>
                <a:cubicBezTo>
                  <a:pt x="12726" y="9323"/>
                  <a:pt x="12715" y="9316"/>
                  <a:pt x="12728" y="9289"/>
                </a:cubicBezTo>
                <a:lnTo>
                  <a:pt x="12764" y="9266"/>
                </a:lnTo>
                <a:cubicBezTo>
                  <a:pt x="12756" y="9266"/>
                  <a:pt x="12732" y="9282"/>
                  <a:pt x="12724" y="9282"/>
                </a:cubicBezTo>
                <a:cubicBezTo>
                  <a:pt x="12720" y="9282"/>
                  <a:pt x="12720" y="9278"/>
                  <a:pt x="12728" y="9266"/>
                </a:cubicBezTo>
                <a:cubicBezTo>
                  <a:pt x="12740" y="9254"/>
                  <a:pt x="12751" y="9242"/>
                  <a:pt x="12752" y="9242"/>
                </a:cubicBezTo>
                <a:lnTo>
                  <a:pt x="12752" y="9242"/>
                </a:lnTo>
                <a:cubicBezTo>
                  <a:pt x="12743" y="9250"/>
                  <a:pt x="12718" y="9264"/>
                  <a:pt x="12707" y="9264"/>
                </a:cubicBezTo>
                <a:cubicBezTo>
                  <a:pt x="12702" y="9264"/>
                  <a:pt x="12700" y="9261"/>
                  <a:pt x="12704" y="9254"/>
                </a:cubicBezTo>
                <a:lnTo>
                  <a:pt x="12740" y="9230"/>
                </a:lnTo>
                <a:cubicBezTo>
                  <a:pt x="12743" y="9216"/>
                  <a:pt x="12737" y="9210"/>
                  <a:pt x="12727" y="9210"/>
                </a:cubicBezTo>
                <a:cubicBezTo>
                  <a:pt x="12697" y="9210"/>
                  <a:pt x="12625" y="9255"/>
                  <a:pt x="12592" y="9255"/>
                </a:cubicBezTo>
                <a:cubicBezTo>
                  <a:pt x="12590" y="9255"/>
                  <a:pt x="12587" y="9254"/>
                  <a:pt x="12585" y="9254"/>
                </a:cubicBezTo>
                <a:cubicBezTo>
                  <a:pt x="12668" y="9182"/>
                  <a:pt x="12668" y="9135"/>
                  <a:pt x="12680" y="9111"/>
                </a:cubicBezTo>
                <a:lnTo>
                  <a:pt x="12692" y="9099"/>
                </a:lnTo>
                <a:cubicBezTo>
                  <a:pt x="12686" y="9089"/>
                  <a:pt x="12674" y="9086"/>
                  <a:pt x="12659" y="9086"/>
                </a:cubicBezTo>
                <a:cubicBezTo>
                  <a:pt x="12619" y="9086"/>
                  <a:pt x="12557" y="9111"/>
                  <a:pt x="12514" y="9111"/>
                </a:cubicBezTo>
                <a:cubicBezTo>
                  <a:pt x="12585" y="9016"/>
                  <a:pt x="12502" y="9016"/>
                  <a:pt x="12526" y="8944"/>
                </a:cubicBezTo>
                <a:lnTo>
                  <a:pt x="12526" y="8944"/>
                </a:lnTo>
                <a:cubicBezTo>
                  <a:pt x="12514" y="8968"/>
                  <a:pt x="12454" y="9004"/>
                  <a:pt x="12442" y="9004"/>
                </a:cubicBezTo>
                <a:cubicBezTo>
                  <a:pt x="12444" y="9002"/>
                  <a:pt x="12444" y="9002"/>
                  <a:pt x="12443" y="9002"/>
                </a:cubicBezTo>
                <a:cubicBezTo>
                  <a:pt x="12439" y="9002"/>
                  <a:pt x="12425" y="9008"/>
                  <a:pt x="12417" y="9008"/>
                </a:cubicBezTo>
                <a:cubicBezTo>
                  <a:pt x="12409" y="9008"/>
                  <a:pt x="12410" y="9001"/>
                  <a:pt x="12442" y="8968"/>
                </a:cubicBezTo>
                <a:lnTo>
                  <a:pt x="12442" y="8980"/>
                </a:lnTo>
                <a:cubicBezTo>
                  <a:pt x="12526" y="8908"/>
                  <a:pt x="12490" y="8908"/>
                  <a:pt x="12478" y="8897"/>
                </a:cubicBezTo>
                <a:lnTo>
                  <a:pt x="12478" y="8897"/>
                </a:lnTo>
                <a:lnTo>
                  <a:pt x="12371" y="8980"/>
                </a:lnTo>
                <a:cubicBezTo>
                  <a:pt x="12502" y="8825"/>
                  <a:pt x="12252" y="8956"/>
                  <a:pt x="12383" y="8825"/>
                </a:cubicBezTo>
                <a:lnTo>
                  <a:pt x="12383" y="8825"/>
                </a:lnTo>
                <a:cubicBezTo>
                  <a:pt x="12347" y="8837"/>
                  <a:pt x="12335" y="8837"/>
                  <a:pt x="12311" y="8849"/>
                </a:cubicBezTo>
                <a:lnTo>
                  <a:pt x="12359" y="8801"/>
                </a:lnTo>
                <a:cubicBezTo>
                  <a:pt x="12359" y="8766"/>
                  <a:pt x="12359" y="8754"/>
                  <a:pt x="12323" y="8742"/>
                </a:cubicBezTo>
                <a:lnTo>
                  <a:pt x="12371" y="8718"/>
                </a:lnTo>
                <a:cubicBezTo>
                  <a:pt x="12370" y="8716"/>
                  <a:pt x="12368" y="8715"/>
                  <a:pt x="12365" y="8715"/>
                </a:cubicBezTo>
                <a:cubicBezTo>
                  <a:pt x="12335" y="8715"/>
                  <a:pt x="12203" y="8826"/>
                  <a:pt x="12182" y="8826"/>
                </a:cubicBezTo>
                <a:cubicBezTo>
                  <a:pt x="12181" y="8826"/>
                  <a:pt x="12181" y="8826"/>
                  <a:pt x="12180" y="8825"/>
                </a:cubicBezTo>
                <a:lnTo>
                  <a:pt x="12264" y="8754"/>
                </a:lnTo>
                <a:cubicBezTo>
                  <a:pt x="12244" y="8734"/>
                  <a:pt x="12281" y="8674"/>
                  <a:pt x="12241" y="8674"/>
                </a:cubicBezTo>
                <a:cubicBezTo>
                  <a:pt x="12232" y="8674"/>
                  <a:pt x="12220" y="8676"/>
                  <a:pt x="12204" y="8682"/>
                </a:cubicBezTo>
                <a:cubicBezTo>
                  <a:pt x="12216" y="8670"/>
                  <a:pt x="12240" y="8658"/>
                  <a:pt x="12240" y="8658"/>
                </a:cubicBezTo>
                <a:cubicBezTo>
                  <a:pt x="12240" y="8651"/>
                  <a:pt x="12249" y="8616"/>
                  <a:pt x="12230" y="8616"/>
                </a:cubicBezTo>
                <a:cubicBezTo>
                  <a:pt x="12219" y="8616"/>
                  <a:pt x="12197" y="8630"/>
                  <a:pt x="12156" y="8670"/>
                </a:cubicBezTo>
                <a:cubicBezTo>
                  <a:pt x="12190" y="8637"/>
                  <a:pt x="12189" y="8627"/>
                  <a:pt x="12175" y="8627"/>
                </a:cubicBezTo>
                <a:cubicBezTo>
                  <a:pt x="12158" y="8627"/>
                  <a:pt x="12122" y="8640"/>
                  <a:pt x="12097" y="8647"/>
                </a:cubicBezTo>
                <a:lnTo>
                  <a:pt x="12156" y="8611"/>
                </a:lnTo>
                <a:lnTo>
                  <a:pt x="12156" y="8611"/>
                </a:lnTo>
                <a:cubicBezTo>
                  <a:pt x="12073" y="8658"/>
                  <a:pt x="12061" y="8670"/>
                  <a:pt x="12025" y="8670"/>
                </a:cubicBezTo>
                <a:cubicBezTo>
                  <a:pt x="12025" y="8658"/>
                  <a:pt x="12049" y="8647"/>
                  <a:pt x="12061" y="8647"/>
                </a:cubicBezTo>
                <a:cubicBezTo>
                  <a:pt x="12061" y="8642"/>
                  <a:pt x="12059" y="8641"/>
                  <a:pt x="12055" y="8641"/>
                </a:cubicBezTo>
                <a:cubicBezTo>
                  <a:pt x="12044" y="8641"/>
                  <a:pt x="12018" y="8658"/>
                  <a:pt x="12011" y="8658"/>
                </a:cubicBezTo>
                <a:cubicBezTo>
                  <a:pt x="12008" y="8658"/>
                  <a:pt x="12008" y="8655"/>
                  <a:pt x="12014" y="8647"/>
                </a:cubicBezTo>
                <a:lnTo>
                  <a:pt x="12049" y="8623"/>
                </a:lnTo>
                <a:cubicBezTo>
                  <a:pt x="12049" y="8615"/>
                  <a:pt x="12047" y="8613"/>
                  <a:pt x="12043" y="8613"/>
                </a:cubicBezTo>
                <a:cubicBezTo>
                  <a:pt x="12034" y="8613"/>
                  <a:pt x="12018" y="8626"/>
                  <a:pt x="12002" y="8635"/>
                </a:cubicBezTo>
                <a:cubicBezTo>
                  <a:pt x="11991" y="8624"/>
                  <a:pt x="11999" y="8614"/>
                  <a:pt x="12001" y="8596"/>
                </a:cubicBezTo>
                <a:lnTo>
                  <a:pt x="12001" y="8596"/>
                </a:lnTo>
                <a:cubicBezTo>
                  <a:pt x="12000" y="8599"/>
                  <a:pt x="11997" y="8599"/>
                  <a:pt x="11990" y="8599"/>
                </a:cubicBezTo>
                <a:cubicBezTo>
                  <a:pt x="12002" y="8587"/>
                  <a:pt x="12014" y="8575"/>
                  <a:pt x="12025" y="8563"/>
                </a:cubicBezTo>
                <a:lnTo>
                  <a:pt x="12025" y="8563"/>
                </a:lnTo>
                <a:cubicBezTo>
                  <a:pt x="11998" y="8581"/>
                  <a:pt x="11964" y="8607"/>
                  <a:pt x="11954" y="8607"/>
                </a:cubicBezTo>
                <a:cubicBezTo>
                  <a:pt x="11952" y="8607"/>
                  <a:pt x="11951" y="8604"/>
                  <a:pt x="11954" y="8599"/>
                </a:cubicBezTo>
                <a:cubicBezTo>
                  <a:pt x="11978" y="8587"/>
                  <a:pt x="11990" y="8575"/>
                  <a:pt x="12002" y="8575"/>
                </a:cubicBezTo>
                <a:cubicBezTo>
                  <a:pt x="12002" y="8551"/>
                  <a:pt x="12002" y="8551"/>
                  <a:pt x="11990" y="8551"/>
                </a:cubicBezTo>
                <a:cubicBezTo>
                  <a:pt x="11990" y="8539"/>
                  <a:pt x="11978" y="8539"/>
                  <a:pt x="11978" y="8539"/>
                </a:cubicBezTo>
                <a:lnTo>
                  <a:pt x="11942" y="8551"/>
                </a:lnTo>
                <a:cubicBezTo>
                  <a:pt x="11942" y="8551"/>
                  <a:pt x="11942" y="8539"/>
                  <a:pt x="11954" y="8539"/>
                </a:cubicBezTo>
                <a:cubicBezTo>
                  <a:pt x="11954" y="8527"/>
                  <a:pt x="11954" y="8527"/>
                  <a:pt x="11966" y="8527"/>
                </a:cubicBezTo>
                <a:cubicBezTo>
                  <a:pt x="11978" y="8516"/>
                  <a:pt x="11978" y="8516"/>
                  <a:pt x="11978" y="8504"/>
                </a:cubicBezTo>
                <a:cubicBezTo>
                  <a:pt x="11990" y="8527"/>
                  <a:pt x="12002" y="8539"/>
                  <a:pt x="12002" y="8539"/>
                </a:cubicBezTo>
                <a:cubicBezTo>
                  <a:pt x="12049" y="8504"/>
                  <a:pt x="12049" y="8480"/>
                  <a:pt x="12133" y="8432"/>
                </a:cubicBezTo>
                <a:lnTo>
                  <a:pt x="12133" y="8432"/>
                </a:lnTo>
                <a:cubicBezTo>
                  <a:pt x="12097" y="8450"/>
                  <a:pt x="12029" y="8481"/>
                  <a:pt x="12006" y="8481"/>
                </a:cubicBezTo>
                <a:cubicBezTo>
                  <a:pt x="11998" y="8481"/>
                  <a:pt x="11996" y="8477"/>
                  <a:pt x="12002" y="8468"/>
                </a:cubicBezTo>
                <a:cubicBezTo>
                  <a:pt x="12002" y="8468"/>
                  <a:pt x="12002" y="8468"/>
                  <a:pt x="12014" y="8456"/>
                </a:cubicBezTo>
                <a:lnTo>
                  <a:pt x="12025" y="8456"/>
                </a:lnTo>
                <a:cubicBezTo>
                  <a:pt x="12025" y="8450"/>
                  <a:pt x="12022" y="8447"/>
                  <a:pt x="12018" y="8447"/>
                </a:cubicBezTo>
                <a:cubicBezTo>
                  <a:pt x="12014" y="8447"/>
                  <a:pt x="12008" y="8450"/>
                  <a:pt x="12002" y="8456"/>
                </a:cubicBezTo>
                <a:cubicBezTo>
                  <a:pt x="12014" y="8444"/>
                  <a:pt x="12014" y="8432"/>
                  <a:pt x="12014" y="8432"/>
                </a:cubicBezTo>
                <a:cubicBezTo>
                  <a:pt x="12014" y="8432"/>
                  <a:pt x="12014" y="8424"/>
                  <a:pt x="12006" y="8421"/>
                </a:cubicBezTo>
                <a:lnTo>
                  <a:pt x="12006" y="8421"/>
                </a:lnTo>
                <a:cubicBezTo>
                  <a:pt x="12013" y="8418"/>
                  <a:pt x="12019" y="8415"/>
                  <a:pt x="12025" y="8408"/>
                </a:cubicBezTo>
                <a:cubicBezTo>
                  <a:pt x="12037" y="8408"/>
                  <a:pt x="12025" y="8420"/>
                  <a:pt x="12014" y="8432"/>
                </a:cubicBezTo>
                <a:cubicBezTo>
                  <a:pt x="12061" y="8397"/>
                  <a:pt x="12025" y="8397"/>
                  <a:pt x="12025" y="8385"/>
                </a:cubicBezTo>
                <a:lnTo>
                  <a:pt x="12025" y="8385"/>
                </a:lnTo>
                <a:cubicBezTo>
                  <a:pt x="11966" y="8432"/>
                  <a:pt x="11966" y="8420"/>
                  <a:pt x="11930" y="8456"/>
                </a:cubicBezTo>
                <a:lnTo>
                  <a:pt x="11942" y="8456"/>
                </a:lnTo>
                <a:cubicBezTo>
                  <a:pt x="11954" y="8468"/>
                  <a:pt x="11954" y="8468"/>
                  <a:pt x="11954" y="8468"/>
                </a:cubicBezTo>
                <a:cubicBezTo>
                  <a:pt x="11941" y="8481"/>
                  <a:pt x="11924" y="8491"/>
                  <a:pt x="11918" y="8491"/>
                </a:cubicBezTo>
                <a:cubicBezTo>
                  <a:pt x="11912" y="8491"/>
                  <a:pt x="11914" y="8484"/>
                  <a:pt x="11930" y="8468"/>
                </a:cubicBezTo>
                <a:lnTo>
                  <a:pt x="11930" y="8468"/>
                </a:lnTo>
                <a:cubicBezTo>
                  <a:pt x="11894" y="8492"/>
                  <a:pt x="11883" y="8504"/>
                  <a:pt x="11859" y="8516"/>
                </a:cubicBezTo>
                <a:cubicBezTo>
                  <a:pt x="11859" y="8504"/>
                  <a:pt x="11847" y="8504"/>
                  <a:pt x="11847" y="8504"/>
                </a:cubicBezTo>
                <a:cubicBezTo>
                  <a:pt x="11906" y="8456"/>
                  <a:pt x="11942" y="8408"/>
                  <a:pt x="11978" y="8373"/>
                </a:cubicBezTo>
                <a:cubicBezTo>
                  <a:pt x="11954" y="8373"/>
                  <a:pt x="11941" y="8367"/>
                  <a:pt x="11917" y="8367"/>
                </a:cubicBezTo>
                <a:cubicBezTo>
                  <a:pt x="11905" y="8367"/>
                  <a:pt x="11891" y="8369"/>
                  <a:pt x="11871" y="8373"/>
                </a:cubicBezTo>
                <a:cubicBezTo>
                  <a:pt x="11871" y="8373"/>
                  <a:pt x="11859" y="8373"/>
                  <a:pt x="11859" y="8361"/>
                </a:cubicBezTo>
                <a:cubicBezTo>
                  <a:pt x="11859" y="8361"/>
                  <a:pt x="11870" y="8361"/>
                  <a:pt x="11882" y="8349"/>
                </a:cubicBezTo>
                <a:lnTo>
                  <a:pt x="11882" y="8349"/>
                </a:lnTo>
                <a:cubicBezTo>
                  <a:pt x="11876" y="8355"/>
                  <a:pt x="11871" y="8358"/>
                  <a:pt x="11866" y="8358"/>
                </a:cubicBezTo>
                <a:cubicBezTo>
                  <a:pt x="11862" y="8358"/>
                  <a:pt x="11859" y="8355"/>
                  <a:pt x="11859" y="8349"/>
                </a:cubicBezTo>
                <a:lnTo>
                  <a:pt x="11894" y="8337"/>
                </a:lnTo>
                <a:cubicBezTo>
                  <a:pt x="11894" y="8334"/>
                  <a:pt x="11892" y="8332"/>
                  <a:pt x="11889" y="8332"/>
                </a:cubicBezTo>
                <a:cubicBezTo>
                  <a:pt x="11881" y="8332"/>
                  <a:pt x="11864" y="8340"/>
                  <a:pt x="11847" y="8349"/>
                </a:cubicBezTo>
                <a:cubicBezTo>
                  <a:pt x="11823" y="8349"/>
                  <a:pt x="11811" y="8349"/>
                  <a:pt x="11764" y="8373"/>
                </a:cubicBezTo>
                <a:cubicBezTo>
                  <a:pt x="11764" y="8373"/>
                  <a:pt x="11775" y="8361"/>
                  <a:pt x="11787" y="8361"/>
                </a:cubicBezTo>
                <a:lnTo>
                  <a:pt x="11787" y="8349"/>
                </a:lnTo>
                <a:cubicBezTo>
                  <a:pt x="11811" y="8337"/>
                  <a:pt x="11835" y="8337"/>
                  <a:pt x="11811" y="8325"/>
                </a:cubicBezTo>
                <a:lnTo>
                  <a:pt x="11835" y="8313"/>
                </a:lnTo>
                <a:cubicBezTo>
                  <a:pt x="11863" y="8278"/>
                  <a:pt x="11858" y="8268"/>
                  <a:pt x="11839" y="8268"/>
                </a:cubicBezTo>
                <a:cubicBezTo>
                  <a:pt x="11826" y="8268"/>
                  <a:pt x="11807" y="8273"/>
                  <a:pt x="11787" y="8277"/>
                </a:cubicBezTo>
                <a:lnTo>
                  <a:pt x="11740" y="8277"/>
                </a:lnTo>
                <a:cubicBezTo>
                  <a:pt x="11752" y="8277"/>
                  <a:pt x="11775" y="8254"/>
                  <a:pt x="11787" y="8254"/>
                </a:cubicBezTo>
                <a:cubicBezTo>
                  <a:pt x="11779" y="8246"/>
                  <a:pt x="11793" y="8216"/>
                  <a:pt x="11773" y="8216"/>
                </a:cubicBezTo>
                <a:cubicBezTo>
                  <a:pt x="11764" y="8216"/>
                  <a:pt x="11747" y="8223"/>
                  <a:pt x="11716" y="8242"/>
                </a:cubicBezTo>
                <a:cubicBezTo>
                  <a:pt x="11728" y="8230"/>
                  <a:pt x="11728" y="8230"/>
                  <a:pt x="11728" y="8230"/>
                </a:cubicBezTo>
                <a:cubicBezTo>
                  <a:pt x="11728" y="8218"/>
                  <a:pt x="11716" y="8218"/>
                  <a:pt x="11704" y="8218"/>
                </a:cubicBezTo>
                <a:cubicBezTo>
                  <a:pt x="11704" y="8206"/>
                  <a:pt x="11704" y="8206"/>
                  <a:pt x="11704" y="8194"/>
                </a:cubicBezTo>
                <a:cubicBezTo>
                  <a:pt x="11668" y="8158"/>
                  <a:pt x="11585" y="8146"/>
                  <a:pt x="11656" y="8063"/>
                </a:cubicBezTo>
                <a:cubicBezTo>
                  <a:pt x="11668" y="8051"/>
                  <a:pt x="11656" y="8051"/>
                  <a:pt x="11644" y="8051"/>
                </a:cubicBezTo>
                <a:cubicBezTo>
                  <a:pt x="11652" y="8043"/>
                  <a:pt x="11660" y="8036"/>
                  <a:pt x="11674" y="8028"/>
                </a:cubicBezTo>
                <a:lnTo>
                  <a:pt x="11674" y="8028"/>
                </a:lnTo>
                <a:cubicBezTo>
                  <a:pt x="11656" y="8035"/>
                  <a:pt x="11636" y="8039"/>
                  <a:pt x="11621" y="8039"/>
                </a:cubicBezTo>
                <a:lnTo>
                  <a:pt x="11644" y="8027"/>
                </a:lnTo>
                <a:lnTo>
                  <a:pt x="11573" y="8051"/>
                </a:lnTo>
                <a:cubicBezTo>
                  <a:pt x="11561" y="8051"/>
                  <a:pt x="11561" y="8051"/>
                  <a:pt x="11561" y="8039"/>
                </a:cubicBezTo>
                <a:cubicBezTo>
                  <a:pt x="11561" y="8039"/>
                  <a:pt x="11573" y="8027"/>
                  <a:pt x="11585" y="8027"/>
                </a:cubicBezTo>
                <a:cubicBezTo>
                  <a:pt x="11597" y="8016"/>
                  <a:pt x="11585" y="8016"/>
                  <a:pt x="11573" y="8016"/>
                </a:cubicBezTo>
                <a:cubicBezTo>
                  <a:pt x="11573" y="8016"/>
                  <a:pt x="11585" y="8004"/>
                  <a:pt x="11585" y="8004"/>
                </a:cubicBezTo>
                <a:cubicBezTo>
                  <a:pt x="11616" y="7983"/>
                  <a:pt x="11638" y="7954"/>
                  <a:pt x="11605" y="7954"/>
                </a:cubicBezTo>
                <a:cubicBezTo>
                  <a:pt x="11600" y="7954"/>
                  <a:pt x="11593" y="7954"/>
                  <a:pt x="11585" y="7956"/>
                </a:cubicBezTo>
                <a:lnTo>
                  <a:pt x="11537" y="7980"/>
                </a:lnTo>
                <a:cubicBezTo>
                  <a:pt x="11537" y="7980"/>
                  <a:pt x="11525" y="7968"/>
                  <a:pt x="11525" y="7968"/>
                </a:cubicBezTo>
                <a:cubicBezTo>
                  <a:pt x="11537" y="7956"/>
                  <a:pt x="11537" y="7944"/>
                  <a:pt x="11549" y="7944"/>
                </a:cubicBezTo>
                <a:cubicBezTo>
                  <a:pt x="11549" y="7932"/>
                  <a:pt x="11537" y="7932"/>
                  <a:pt x="11537" y="7932"/>
                </a:cubicBezTo>
                <a:lnTo>
                  <a:pt x="11478" y="7932"/>
                </a:lnTo>
                <a:cubicBezTo>
                  <a:pt x="11502" y="7896"/>
                  <a:pt x="11633" y="7861"/>
                  <a:pt x="11621" y="7837"/>
                </a:cubicBezTo>
                <a:cubicBezTo>
                  <a:pt x="11609" y="7837"/>
                  <a:pt x="11502" y="7849"/>
                  <a:pt x="11478" y="7861"/>
                </a:cubicBezTo>
                <a:cubicBezTo>
                  <a:pt x="11478" y="7873"/>
                  <a:pt x="11454" y="7885"/>
                  <a:pt x="11418" y="7908"/>
                </a:cubicBezTo>
                <a:cubicBezTo>
                  <a:pt x="11406" y="7896"/>
                  <a:pt x="11406" y="7896"/>
                  <a:pt x="11406" y="7896"/>
                </a:cubicBezTo>
                <a:lnTo>
                  <a:pt x="11394" y="7896"/>
                </a:lnTo>
                <a:cubicBezTo>
                  <a:pt x="11394" y="7896"/>
                  <a:pt x="11394" y="7908"/>
                  <a:pt x="11383" y="7908"/>
                </a:cubicBezTo>
                <a:cubicBezTo>
                  <a:pt x="11383" y="7908"/>
                  <a:pt x="11359" y="7908"/>
                  <a:pt x="11347" y="7920"/>
                </a:cubicBezTo>
                <a:lnTo>
                  <a:pt x="11335" y="7920"/>
                </a:lnTo>
                <a:cubicBezTo>
                  <a:pt x="11359" y="7885"/>
                  <a:pt x="11418" y="7885"/>
                  <a:pt x="11394" y="7873"/>
                </a:cubicBezTo>
                <a:lnTo>
                  <a:pt x="11418" y="7861"/>
                </a:lnTo>
                <a:cubicBezTo>
                  <a:pt x="11449" y="7826"/>
                  <a:pt x="11441" y="7817"/>
                  <a:pt x="11418" y="7817"/>
                </a:cubicBezTo>
                <a:cubicBezTo>
                  <a:pt x="11389" y="7817"/>
                  <a:pt x="11334" y="7833"/>
                  <a:pt x="11302" y="7833"/>
                </a:cubicBezTo>
                <a:cubicBezTo>
                  <a:pt x="11276" y="7833"/>
                  <a:pt x="11265" y="7822"/>
                  <a:pt x="11295" y="7784"/>
                </a:cubicBezTo>
                <a:lnTo>
                  <a:pt x="11295" y="7784"/>
                </a:lnTo>
                <a:cubicBezTo>
                  <a:pt x="11291" y="7787"/>
                  <a:pt x="11285" y="7789"/>
                  <a:pt x="11275" y="7789"/>
                </a:cubicBezTo>
                <a:cubicBezTo>
                  <a:pt x="11323" y="7694"/>
                  <a:pt x="11144" y="7718"/>
                  <a:pt x="11228" y="7599"/>
                </a:cubicBezTo>
                <a:cubicBezTo>
                  <a:pt x="11235" y="7591"/>
                  <a:pt x="11234" y="7589"/>
                  <a:pt x="11229" y="7589"/>
                </a:cubicBezTo>
                <a:cubicBezTo>
                  <a:pt x="11216" y="7589"/>
                  <a:pt x="11177" y="7602"/>
                  <a:pt x="11144" y="7611"/>
                </a:cubicBezTo>
                <a:lnTo>
                  <a:pt x="11216" y="7575"/>
                </a:lnTo>
                <a:lnTo>
                  <a:pt x="11121" y="7599"/>
                </a:lnTo>
                <a:cubicBezTo>
                  <a:pt x="11118" y="7599"/>
                  <a:pt x="11116" y="7600"/>
                  <a:pt x="11115" y="7600"/>
                </a:cubicBezTo>
                <a:cubicBezTo>
                  <a:pt x="11082" y="7600"/>
                  <a:pt x="11228" y="7498"/>
                  <a:pt x="11176" y="7498"/>
                </a:cubicBezTo>
                <a:cubicBezTo>
                  <a:pt x="11169" y="7498"/>
                  <a:pt x="11159" y="7500"/>
                  <a:pt x="11144" y="7504"/>
                </a:cubicBezTo>
                <a:lnTo>
                  <a:pt x="11097" y="7527"/>
                </a:lnTo>
                <a:cubicBezTo>
                  <a:pt x="11108" y="7516"/>
                  <a:pt x="11066" y="7515"/>
                  <a:pt x="11102" y="7485"/>
                </a:cubicBezTo>
                <a:lnTo>
                  <a:pt x="11102" y="7485"/>
                </a:lnTo>
                <a:cubicBezTo>
                  <a:pt x="11092" y="7491"/>
                  <a:pt x="11079" y="7497"/>
                  <a:pt x="11077" y="7497"/>
                </a:cubicBezTo>
                <a:cubicBezTo>
                  <a:pt x="11076" y="7497"/>
                  <a:pt x="11078" y="7495"/>
                  <a:pt x="11085" y="7492"/>
                </a:cubicBezTo>
                <a:lnTo>
                  <a:pt x="11121" y="7468"/>
                </a:lnTo>
                <a:lnTo>
                  <a:pt x="11121" y="7468"/>
                </a:lnTo>
                <a:lnTo>
                  <a:pt x="11037" y="7480"/>
                </a:lnTo>
                <a:cubicBezTo>
                  <a:pt x="11061" y="7444"/>
                  <a:pt x="11180" y="7396"/>
                  <a:pt x="11180" y="7373"/>
                </a:cubicBezTo>
                <a:cubicBezTo>
                  <a:pt x="11177" y="7371"/>
                  <a:pt x="11172" y="7370"/>
                  <a:pt x="11166" y="7370"/>
                </a:cubicBezTo>
                <a:cubicBezTo>
                  <a:pt x="11129" y="7370"/>
                  <a:pt x="11047" y="7400"/>
                  <a:pt x="11037" y="7420"/>
                </a:cubicBezTo>
                <a:cubicBezTo>
                  <a:pt x="11037" y="7420"/>
                  <a:pt x="11013" y="7444"/>
                  <a:pt x="10978" y="7456"/>
                </a:cubicBezTo>
                <a:lnTo>
                  <a:pt x="10954" y="7468"/>
                </a:lnTo>
                <a:cubicBezTo>
                  <a:pt x="10847" y="7527"/>
                  <a:pt x="10740" y="7575"/>
                  <a:pt x="10680" y="7646"/>
                </a:cubicBezTo>
                <a:lnTo>
                  <a:pt x="10751" y="7623"/>
                </a:lnTo>
                <a:lnTo>
                  <a:pt x="10713" y="7652"/>
                </a:lnTo>
                <a:lnTo>
                  <a:pt x="10713" y="7652"/>
                </a:lnTo>
                <a:cubicBezTo>
                  <a:pt x="10718" y="7650"/>
                  <a:pt x="10723" y="7648"/>
                  <a:pt x="10728" y="7646"/>
                </a:cubicBezTo>
                <a:lnTo>
                  <a:pt x="10728" y="7646"/>
                </a:lnTo>
                <a:cubicBezTo>
                  <a:pt x="10704" y="7670"/>
                  <a:pt x="10680" y="7682"/>
                  <a:pt x="10680" y="7694"/>
                </a:cubicBezTo>
                <a:lnTo>
                  <a:pt x="10787" y="7646"/>
                </a:lnTo>
                <a:lnTo>
                  <a:pt x="10787" y="7646"/>
                </a:lnTo>
                <a:cubicBezTo>
                  <a:pt x="10740" y="7670"/>
                  <a:pt x="10704" y="7694"/>
                  <a:pt x="10680" y="7706"/>
                </a:cubicBezTo>
                <a:cubicBezTo>
                  <a:pt x="10740" y="7694"/>
                  <a:pt x="10775" y="7646"/>
                  <a:pt x="10811" y="7646"/>
                </a:cubicBezTo>
                <a:cubicBezTo>
                  <a:pt x="10777" y="7672"/>
                  <a:pt x="10749" y="7692"/>
                  <a:pt x="10753" y="7692"/>
                </a:cubicBezTo>
                <a:cubicBezTo>
                  <a:pt x="10755" y="7692"/>
                  <a:pt x="10762" y="7689"/>
                  <a:pt x="10775" y="7682"/>
                </a:cubicBezTo>
                <a:lnTo>
                  <a:pt x="10775" y="7682"/>
                </a:lnTo>
                <a:cubicBezTo>
                  <a:pt x="10750" y="7699"/>
                  <a:pt x="10736" y="7710"/>
                  <a:pt x="10726" y="7715"/>
                </a:cubicBezTo>
                <a:lnTo>
                  <a:pt x="10726" y="7715"/>
                </a:lnTo>
                <a:cubicBezTo>
                  <a:pt x="10729" y="7715"/>
                  <a:pt x="10732" y="7714"/>
                  <a:pt x="10734" y="7714"/>
                </a:cubicBezTo>
                <a:cubicBezTo>
                  <a:pt x="10742" y="7714"/>
                  <a:pt x="10747" y="7717"/>
                  <a:pt x="10756" y="7717"/>
                </a:cubicBezTo>
                <a:cubicBezTo>
                  <a:pt x="10765" y="7717"/>
                  <a:pt x="10777" y="7715"/>
                  <a:pt x="10799" y="7706"/>
                </a:cubicBezTo>
                <a:lnTo>
                  <a:pt x="10799" y="7706"/>
                </a:lnTo>
                <a:cubicBezTo>
                  <a:pt x="10740" y="7742"/>
                  <a:pt x="10835" y="7718"/>
                  <a:pt x="10728" y="7777"/>
                </a:cubicBezTo>
                <a:cubicBezTo>
                  <a:pt x="10747" y="7768"/>
                  <a:pt x="10790" y="7750"/>
                  <a:pt x="10811" y="7750"/>
                </a:cubicBezTo>
                <a:cubicBezTo>
                  <a:pt x="10817" y="7750"/>
                  <a:pt x="10821" y="7751"/>
                  <a:pt x="10823" y="7754"/>
                </a:cubicBezTo>
                <a:cubicBezTo>
                  <a:pt x="10705" y="7797"/>
                  <a:pt x="10810" y="7791"/>
                  <a:pt x="10735" y="7842"/>
                </a:cubicBezTo>
                <a:lnTo>
                  <a:pt x="10735" y="7842"/>
                </a:lnTo>
                <a:cubicBezTo>
                  <a:pt x="10748" y="7837"/>
                  <a:pt x="10758" y="7835"/>
                  <a:pt x="10766" y="7835"/>
                </a:cubicBezTo>
                <a:cubicBezTo>
                  <a:pt x="10776" y="7835"/>
                  <a:pt x="10782" y="7837"/>
                  <a:pt x="10787" y="7837"/>
                </a:cubicBezTo>
                <a:cubicBezTo>
                  <a:pt x="10775" y="7861"/>
                  <a:pt x="10835" y="7849"/>
                  <a:pt x="10787" y="7885"/>
                </a:cubicBezTo>
                <a:lnTo>
                  <a:pt x="10775" y="7885"/>
                </a:lnTo>
                <a:lnTo>
                  <a:pt x="10787" y="7896"/>
                </a:lnTo>
                <a:cubicBezTo>
                  <a:pt x="10775" y="7896"/>
                  <a:pt x="10775" y="7908"/>
                  <a:pt x="10775" y="7908"/>
                </a:cubicBezTo>
                <a:cubicBezTo>
                  <a:pt x="10775" y="7908"/>
                  <a:pt x="10787" y="7896"/>
                  <a:pt x="10799" y="7896"/>
                </a:cubicBezTo>
                <a:lnTo>
                  <a:pt x="10811" y="7908"/>
                </a:lnTo>
                <a:cubicBezTo>
                  <a:pt x="10795" y="7908"/>
                  <a:pt x="10769" y="7919"/>
                  <a:pt x="10756" y="7919"/>
                </a:cubicBezTo>
                <a:cubicBezTo>
                  <a:pt x="10751" y="7919"/>
                  <a:pt x="10749" y="7917"/>
                  <a:pt x="10750" y="7912"/>
                </a:cubicBezTo>
                <a:lnTo>
                  <a:pt x="10750" y="7912"/>
                </a:lnTo>
                <a:cubicBezTo>
                  <a:pt x="10720" y="7991"/>
                  <a:pt x="10858" y="7957"/>
                  <a:pt x="10787" y="8016"/>
                </a:cubicBezTo>
                <a:lnTo>
                  <a:pt x="10775" y="8016"/>
                </a:lnTo>
                <a:cubicBezTo>
                  <a:pt x="10775" y="8019"/>
                  <a:pt x="10777" y="8021"/>
                  <a:pt x="10779" y="8021"/>
                </a:cubicBezTo>
                <a:cubicBezTo>
                  <a:pt x="10783" y="8021"/>
                  <a:pt x="10791" y="8016"/>
                  <a:pt x="10799" y="8016"/>
                </a:cubicBezTo>
                <a:cubicBezTo>
                  <a:pt x="10799" y="8016"/>
                  <a:pt x="10811" y="8027"/>
                  <a:pt x="10811" y="8027"/>
                </a:cubicBezTo>
                <a:cubicBezTo>
                  <a:pt x="10831" y="8027"/>
                  <a:pt x="10896" y="8001"/>
                  <a:pt x="10913" y="8001"/>
                </a:cubicBezTo>
                <a:cubicBezTo>
                  <a:pt x="10916" y="8001"/>
                  <a:pt x="10918" y="8002"/>
                  <a:pt x="10918" y="8004"/>
                </a:cubicBezTo>
                <a:cubicBezTo>
                  <a:pt x="10906" y="8016"/>
                  <a:pt x="10906" y="8016"/>
                  <a:pt x="10882" y="8027"/>
                </a:cubicBezTo>
                <a:cubicBezTo>
                  <a:pt x="10906" y="8016"/>
                  <a:pt x="10918" y="8016"/>
                  <a:pt x="10930" y="8016"/>
                </a:cubicBezTo>
                <a:lnTo>
                  <a:pt x="10799" y="8111"/>
                </a:lnTo>
                <a:lnTo>
                  <a:pt x="10799" y="8111"/>
                </a:lnTo>
                <a:lnTo>
                  <a:pt x="10871" y="8087"/>
                </a:lnTo>
                <a:lnTo>
                  <a:pt x="10871" y="8087"/>
                </a:lnTo>
                <a:cubicBezTo>
                  <a:pt x="10871" y="8087"/>
                  <a:pt x="10871" y="8111"/>
                  <a:pt x="10847" y="8111"/>
                </a:cubicBezTo>
                <a:cubicBezTo>
                  <a:pt x="10858" y="8113"/>
                  <a:pt x="10866" y="8114"/>
                  <a:pt x="10872" y="8114"/>
                </a:cubicBezTo>
                <a:cubicBezTo>
                  <a:pt x="10896" y="8114"/>
                  <a:pt x="10882" y="8097"/>
                  <a:pt x="10930" y="8087"/>
                </a:cubicBezTo>
                <a:cubicBezTo>
                  <a:pt x="10930" y="8087"/>
                  <a:pt x="10930" y="8099"/>
                  <a:pt x="10930" y="8099"/>
                </a:cubicBezTo>
                <a:cubicBezTo>
                  <a:pt x="10918" y="8099"/>
                  <a:pt x="10906" y="8111"/>
                  <a:pt x="10894" y="8123"/>
                </a:cubicBezTo>
                <a:cubicBezTo>
                  <a:pt x="10882" y="8135"/>
                  <a:pt x="10906" y="8135"/>
                  <a:pt x="10918" y="8135"/>
                </a:cubicBezTo>
                <a:cubicBezTo>
                  <a:pt x="10926" y="8158"/>
                  <a:pt x="10944" y="8171"/>
                  <a:pt x="10936" y="8190"/>
                </a:cubicBezTo>
                <a:lnTo>
                  <a:pt x="10936" y="8190"/>
                </a:lnTo>
                <a:cubicBezTo>
                  <a:pt x="10941" y="8185"/>
                  <a:pt x="10949" y="8182"/>
                  <a:pt x="10966" y="8182"/>
                </a:cubicBezTo>
                <a:cubicBezTo>
                  <a:pt x="10954" y="8194"/>
                  <a:pt x="10954" y="8194"/>
                  <a:pt x="10954" y="8206"/>
                </a:cubicBezTo>
                <a:cubicBezTo>
                  <a:pt x="10871" y="8254"/>
                  <a:pt x="11013" y="8218"/>
                  <a:pt x="10966" y="8277"/>
                </a:cubicBezTo>
                <a:cubicBezTo>
                  <a:pt x="10952" y="8283"/>
                  <a:pt x="10942" y="8285"/>
                  <a:pt x="10934" y="8285"/>
                </a:cubicBezTo>
                <a:cubicBezTo>
                  <a:pt x="10923" y="8285"/>
                  <a:pt x="10917" y="8282"/>
                  <a:pt x="10912" y="8282"/>
                </a:cubicBezTo>
                <a:cubicBezTo>
                  <a:pt x="10905" y="8282"/>
                  <a:pt x="10898" y="8287"/>
                  <a:pt x="10882" y="8313"/>
                </a:cubicBezTo>
                <a:cubicBezTo>
                  <a:pt x="10899" y="8308"/>
                  <a:pt x="10910" y="8305"/>
                  <a:pt x="10918" y="8305"/>
                </a:cubicBezTo>
                <a:cubicBezTo>
                  <a:pt x="10960" y="8305"/>
                  <a:pt x="10888" y="8376"/>
                  <a:pt x="10918" y="8397"/>
                </a:cubicBezTo>
                <a:cubicBezTo>
                  <a:pt x="10932" y="8383"/>
                  <a:pt x="10942" y="8377"/>
                  <a:pt x="10950" y="8377"/>
                </a:cubicBezTo>
                <a:cubicBezTo>
                  <a:pt x="10956" y="8377"/>
                  <a:pt x="10961" y="8380"/>
                  <a:pt x="10966" y="8385"/>
                </a:cubicBezTo>
                <a:cubicBezTo>
                  <a:pt x="11002" y="8397"/>
                  <a:pt x="11002" y="8432"/>
                  <a:pt x="11037" y="8444"/>
                </a:cubicBezTo>
                <a:cubicBezTo>
                  <a:pt x="11002" y="8468"/>
                  <a:pt x="11025" y="8551"/>
                  <a:pt x="11013" y="8599"/>
                </a:cubicBezTo>
                <a:lnTo>
                  <a:pt x="11002" y="8611"/>
                </a:lnTo>
                <a:cubicBezTo>
                  <a:pt x="11024" y="8601"/>
                  <a:pt x="11041" y="8598"/>
                  <a:pt x="11054" y="8598"/>
                </a:cubicBezTo>
                <a:cubicBezTo>
                  <a:pt x="11093" y="8598"/>
                  <a:pt x="11106" y="8626"/>
                  <a:pt x="11132" y="8635"/>
                </a:cubicBezTo>
                <a:cubicBezTo>
                  <a:pt x="11085" y="8658"/>
                  <a:pt x="11061" y="8670"/>
                  <a:pt x="11025" y="8670"/>
                </a:cubicBezTo>
                <a:lnTo>
                  <a:pt x="11037" y="8694"/>
                </a:lnTo>
                <a:cubicBezTo>
                  <a:pt x="11055" y="8688"/>
                  <a:pt x="11067" y="8685"/>
                  <a:pt x="11077" y="8685"/>
                </a:cubicBezTo>
                <a:cubicBezTo>
                  <a:pt x="11088" y="8685"/>
                  <a:pt x="11097" y="8688"/>
                  <a:pt x="11109" y="8694"/>
                </a:cubicBezTo>
                <a:lnTo>
                  <a:pt x="11037" y="8718"/>
                </a:lnTo>
                <a:cubicBezTo>
                  <a:pt x="11073" y="8754"/>
                  <a:pt x="11156" y="8754"/>
                  <a:pt x="11144" y="8825"/>
                </a:cubicBezTo>
                <a:cubicBezTo>
                  <a:pt x="11200" y="8792"/>
                  <a:pt x="11267" y="8705"/>
                  <a:pt x="11334" y="8705"/>
                </a:cubicBezTo>
                <a:cubicBezTo>
                  <a:pt x="11338" y="8705"/>
                  <a:pt x="11343" y="8705"/>
                  <a:pt x="11347" y="8706"/>
                </a:cubicBezTo>
                <a:cubicBezTo>
                  <a:pt x="11347" y="8718"/>
                  <a:pt x="11335" y="8718"/>
                  <a:pt x="11335" y="8718"/>
                </a:cubicBezTo>
                <a:cubicBezTo>
                  <a:pt x="11316" y="8737"/>
                  <a:pt x="11281" y="8757"/>
                  <a:pt x="11255" y="8763"/>
                </a:cubicBezTo>
                <a:lnTo>
                  <a:pt x="11255" y="8763"/>
                </a:lnTo>
                <a:cubicBezTo>
                  <a:pt x="11258" y="8763"/>
                  <a:pt x="11260" y="8763"/>
                  <a:pt x="11262" y="8763"/>
                </a:cubicBezTo>
                <a:cubicBezTo>
                  <a:pt x="11269" y="8763"/>
                  <a:pt x="11275" y="8766"/>
                  <a:pt x="11275" y="8778"/>
                </a:cubicBezTo>
                <a:lnTo>
                  <a:pt x="11204" y="8789"/>
                </a:lnTo>
                <a:cubicBezTo>
                  <a:pt x="11201" y="8800"/>
                  <a:pt x="11203" y="8803"/>
                  <a:pt x="11208" y="8803"/>
                </a:cubicBezTo>
                <a:cubicBezTo>
                  <a:pt x="11220" y="8803"/>
                  <a:pt x="11245" y="8787"/>
                  <a:pt x="11258" y="8787"/>
                </a:cubicBezTo>
                <a:cubicBezTo>
                  <a:pt x="11260" y="8787"/>
                  <a:pt x="11262" y="8788"/>
                  <a:pt x="11263" y="8789"/>
                </a:cubicBezTo>
                <a:cubicBezTo>
                  <a:pt x="11216" y="8813"/>
                  <a:pt x="11240" y="8825"/>
                  <a:pt x="11204" y="8837"/>
                </a:cubicBezTo>
                <a:cubicBezTo>
                  <a:pt x="11194" y="8837"/>
                  <a:pt x="11208" y="8822"/>
                  <a:pt x="11201" y="8822"/>
                </a:cubicBezTo>
                <a:cubicBezTo>
                  <a:pt x="11200" y="8822"/>
                  <a:pt x="11197" y="8823"/>
                  <a:pt x="11192" y="8825"/>
                </a:cubicBezTo>
                <a:cubicBezTo>
                  <a:pt x="11192" y="8849"/>
                  <a:pt x="11180" y="8885"/>
                  <a:pt x="11156" y="8908"/>
                </a:cubicBezTo>
                <a:cubicBezTo>
                  <a:pt x="11176" y="8899"/>
                  <a:pt x="11203" y="8881"/>
                  <a:pt x="11219" y="8881"/>
                </a:cubicBezTo>
                <a:cubicBezTo>
                  <a:pt x="11222" y="8881"/>
                  <a:pt x="11225" y="8882"/>
                  <a:pt x="11228" y="8885"/>
                </a:cubicBezTo>
                <a:cubicBezTo>
                  <a:pt x="11252" y="8920"/>
                  <a:pt x="11180" y="8932"/>
                  <a:pt x="11168" y="8968"/>
                </a:cubicBezTo>
                <a:cubicBezTo>
                  <a:pt x="11176" y="8964"/>
                  <a:pt x="11181" y="8963"/>
                  <a:pt x="11185" y="8963"/>
                </a:cubicBezTo>
                <a:cubicBezTo>
                  <a:pt x="11193" y="8963"/>
                  <a:pt x="11196" y="8968"/>
                  <a:pt x="11204" y="8968"/>
                </a:cubicBezTo>
                <a:cubicBezTo>
                  <a:pt x="11216" y="8968"/>
                  <a:pt x="11216" y="8968"/>
                  <a:pt x="11252" y="8944"/>
                </a:cubicBezTo>
                <a:lnTo>
                  <a:pt x="11252" y="8944"/>
                </a:lnTo>
                <a:cubicBezTo>
                  <a:pt x="11252" y="8956"/>
                  <a:pt x="11216" y="8968"/>
                  <a:pt x="11204" y="8980"/>
                </a:cubicBezTo>
                <a:cubicBezTo>
                  <a:pt x="11230" y="8980"/>
                  <a:pt x="11250" y="9025"/>
                  <a:pt x="11283" y="9025"/>
                </a:cubicBezTo>
                <a:cubicBezTo>
                  <a:pt x="11294" y="9025"/>
                  <a:pt x="11307" y="9019"/>
                  <a:pt x="11323" y="9004"/>
                </a:cubicBezTo>
                <a:lnTo>
                  <a:pt x="11323" y="8992"/>
                </a:lnTo>
                <a:lnTo>
                  <a:pt x="11335" y="8992"/>
                </a:lnTo>
                <a:cubicBezTo>
                  <a:pt x="11430" y="9016"/>
                  <a:pt x="11359" y="9135"/>
                  <a:pt x="11418" y="9182"/>
                </a:cubicBezTo>
                <a:lnTo>
                  <a:pt x="11394" y="9194"/>
                </a:lnTo>
                <a:cubicBezTo>
                  <a:pt x="11442" y="9218"/>
                  <a:pt x="11454" y="9266"/>
                  <a:pt x="11525" y="9266"/>
                </a:cubicBezTo>
                <a:cubicBezTo>
                  <a:pt x="11525" y="9266"/>
                  <a:pt x="11490" y="9313"/>
                  <a:pt x="11466" y="9325"/>
                </a:cubicBezTo>
                <a:cubicBezTo>
                  <a:pt x="11502" y="9337"/>
                  <a:pt x="11525" y="9325"/>
                  <a:pt x="11513" y="9385"/>
                </a:cubicBezTo>
                <a:cubicBezTo>
                  <a:pt x="11479" y="9385"/>
                  <a:pt x="11473" y="9393"/>
                  <a:pt x="11471" y="9393"/>
                </a:cubicBezTo>
                <a:cubicBezTo>
                  <a:pt x="11469" y="9393"/>
                  <a:pt x="11471" y="9388"/>
                  <a:pt x="11466" y="9373"/>
                </a:cubicBezTo>
                <a:lnTo>
                  <a:pt x="11466" y="9373"/>
                </a:lnTo>
                <a:cubicBezTo>
                  <a:pt x="11466" y="9420"/>
                  <a:pt x="11430" y="9444"/>
                  <a:pt x="11513" y="9456"/>
                </a:cubicBezTo>
                <a:cubicBezTo>
                  <a:pt x="11454" y="9468"/>
                  <a:pt x="11466" y="9516"/>
                  <a:pt x="11490" y="9528"/>
                </a:cubicBezTo>
                <a:lnTo>
                  <a:pt x="11513" y="9480"/>
                </a:lnTo>
                <a:cubicBezTo>
                  <a:pt x="11537" y="9492"/>
                  <a:pt x="11537" y="9516"/>
                  <a:pt x="11537" y="9528"/>
                </a:cubicBezTo>
                <a:lnTo>
                  <a:pt x="11466" y="9563"/>
                </a:lnTo>
                <a:cubicBezTo>
                  <a:pt x="11454" y="9599"/>
                  <a:pt x="11454" y="9611"/>
                  <a:pt x="11478" y="9623"/>
                </a:cubicBezTo>
                <a:cubicBezTo>
                  <a:pt x="11466" y="9635"/>
                  <a:pt x="11454" y="9647"/>
                  <a:pt x="11442" y="9659"/>
                </a:cubicBezTo>
                <a:cubicBezTo>
                  <a:pt x="11435" y="9662"/>
                  <a:pt x="11430" y="9663"/>
                  <a:pt x="11426" y="9663"/>
                </a:cubicBezTo>
                <a:cubicBezTo>
                  <a:pt x="11401" y="9663"/>
                  <a:pt x="11420" y="9608"/>
                  <a:pt x="11430" y="9587"/>
                </a:cubicBezTo>
                <a:lnTo>
                  <a:pt x="11454" y="9587"/>
                </a:lnTo>
                <a:cubicBezTo>
                  <a:pt x="11475" y="9525"/>
                  <a:pt x="11457" y="9510"/>
                  <a:pt x="11428" y="9510"/>
                </a:cubicBezTo>
                <a:cubicBezTo>
                  <a:pt x="11401" y="9510"/>
                  <a:pt x="11363" y="9523"/>
                  <a:pt x="11336" y="9523"/>
                </a:cubicBezTo>
                <a:cubicBezTo>
                  <a:pt x="11326" y="9523"/>
                  <a:pt x="11317" y="9521"/>
                  <a:pt x="11311" y="9516"/>
                </a:cubicBezTo>
                <a:lnTo>
                  <a:pt x="11383" y="9432"/>
                </a:lnTo>
                <a:lnTo>
                  <a:pt x="11383" y="9432"/>
                </a:lnTo>
                <a:lnTo>
                  <a:pt x="11287" y="9480"/>
                </a:lnTo>
                <a:cubicBezTo>
                  <a:pt x="11299" y="9456"/>
                  <a:pt x="11323" y="9397"/>
                  <a:pt x="11347" y="9397"/>
                </a:cubicBezTo>
                <a:cubicBezTo>
                  <a:pt x="11347" y="9372"/>
                  <a:pt x="11341" y="9366"/>
                  <a:pt x="11334" y="9366"/>
                </a:cubicBezTo>
                <a:cubicBezTo>
                  <a:pt x="11326" y="9366"/>
                  <a:pt x="11317" y="9372"/>
                  <a:pt x="11310" y="9372"/>
                </a:cubicBezTo>
                <a:cubicBezTo>
                  <a:pt x="11304" y="9372"/>
                  <a:pt x="11299" y="9367"/>
                  <a:pt x="11299" y="9349"/>
                </a:cubicBezTo>
                <a:cubicBezTo>
                  <a:pt x="11299" y="9337"/>
                  <a:pt x="11311" y="9325"/>
                  <a:pt x="11311" y="9325"/>
                </a:cubicBezTo>
                <a:lnTo>
                  <a:pt x="11311" y="9325"/>
                </a:lnTo>
                <a:lnTo>
                  <a:pt x="11263" y="9337"/>
                </a:lnTo>
                <a:cubicBezTo>
                  <a:pt x="11283" y="9327"/>
                  <a:pt x="11295" y="9284"/>
                  <a:pt x="11305" y="9284"/>
                </a:cubicBezTo>
                <a:cubicBezTo>
                  <a:pt x="11307" y="9284"/>
                  <a:pt x="11309" y="9286"/>
                  <a:pt x="11311" y="9289"/>
                </a:cubicBezTo>
                <a:cubicBezTo>
                  <a:pt x="11303" y="9263"/>
                  <a:pt x="11287" y="9256"/>
                  <a:pt x="11269" y="9256"/>
                </a:cubicBezTo>
                <a:cubicBezTo>
                  <a:pt x="11249" y="9256"/>
                  <a:pt x="11226" y="9264"/>
                  <a:pt x="11211" y="9264"/>
                </a:cubicBezTo>
                <a:cubicBezTo>
                  <a:pt x="11197" y="9264"/>
                  <a:pt x="11188" y="9257"/>
                  <a:pt x="11192" y="9230"/>
                </a:cubicBezTo>
                <a:lnTo>
                  <a:pt x="11204" y="9230"/>
                </a:lnTo>
                <a:cubicBezTo>
                  <a:pt x="11192" y="9227"/>
                  <a:pt x="11183" y="9226"/>
                  <a:pt x="11175" y="9226"/>
                </a:cubicBezTo>
                <a:cubicBezTo>
                  <a:pt x="11118" y="9226"/>
                  <a:pt x="11143" y="9295"/>
                  <a:pt x="11049" y="9337"/>
                </a:cubicBezTo>
                <a:lnTo>
                  <a:pt x="11109" y="9147"/>
                </a:lnTo>
                <a:lnTo>
                  <a:pt x="11109" y="9147"/>
                </a:lnTo>
                <a:lnTo>
                  <a:pt x="11061" y="9206"/>
                </a:lnTo>
                <a:cubicBezTo>
                  <a:pt x="11049" y="9194"/>
                  <a:pt x="11037" y="9182"/>
                  <a:pt x="11061" y="9159"/>
                </a:cubicBezTo>
                <a:lnTo>
                  <a:pt x="11061" y="9159"/>
                </a:lnTo>
                <a:cubicBezTo>
                  <a:pt x="11002" y="9182"/>
                  <a:pt x="11049" y="9194"/>
                  <a:pt x="11002" y="9230"/>
                </a:cubicBezTo>
                <a:cubicBezTo>
                  <a:pt x="11002" y="9147"/>
                  <a:pt x="10882" y="9194"/>
                  <a:pt x="10942" y="9075"/>
                </a:cubicBezTo>
                <a:lnTo>
                  <a:pt x="10942" y="9075"/>
                </a:lnTo>
                <a:cubicBezTo>
                  <a:pt x="10894" y="9123"/>
                  <a:pt x="10954" y="9135"/>
                  <a:pt x="10882" y="9147"/>
                </a:cubicBezTo>
                <a:cubicBezTo>
                  <a:pt x="10908" y="9096"/>
                  <a:pt x="10901" y="9086"/>
                  <a:pt x="10885" y="9086"/>
                </a:cubicBezTo>
                <a:cubicBezTo>
                  <a:pt x="10874" y="9086"/>
                  <a:pt x="10860" y="9090"/>
                  <a:pt x="10848" y="9090"/>
                </a:cubicBezTo>
                <a:cubicBezTo>
                  <a:pt x="10834" y="9090"/>
                  <a:pt x="10823" y="9085"/>
                  <a:pt x="10823" y="9063"/>
                </a:cubicBezTo>
                <a:cubicBezTo>
                  <a:pt x="10871" y="9004"/>
                  <a:pt x="10882" y="9063"/>
                  <a:pt x="10882" y="8980"/>
                </a:cubicBezTo>
                <a:lnTo>
                  <a:pt x="10882" y="8980"/>
                </a:lnTo>
                <a:cubicBezTo>
                  <a:pt x="10863" y="9002"/>
                  <a:pt x="10850" y="9011"/>
                  <a:pt x="10841" y="9011"/>
                </a:cubicBezTo>
                <a:cubicBezTo>
                  <a:pt x="10811" y="9011"/>
                  <a:pt x="10824" y="8920"/>
                  <a:pt x="10787" y="8920"/>
                </a:cubicBezTo>
                <a:cubicBezTo>
                  <a:pt x="10773" y="8942"/>
                  <a:pt x="10760" y="8949"/>
                  <a:pt x="10746" y="8949"/>
                </a:cubicBezTo>
                <a:cubicBezTo>
                  <a:pt x="10715" y="8949"/>
                  <a:pt x="10682" y="8908"/>
                  <a:pt x="10632" y="8908"/>
                </a:cubicBezTo>
                <a:cubicBezTo>
                  <a:pt x="10656" y="8885"/>
                  <a:pt x="10573" y="8801"/>
                  <a:pt x="10549" y="8742"/>
                </a:cubicBezTo>
                <a:lnTo>
                  <a:pt x="10561" y="8730"/>
                </a:lnTo>
                <a:lnTo>
                  <a:pt x="10561" y="8730"/>
                </a:lnTo>
                <a:cubicBezTo>
                  <a:pt x="10530" y="8761"/>
                  <a:pt x="10506" y="8769"/>
                  <a:pt x="10486" y="8769"/>
                </a:cubicBezTo>
                <a:cubicBezTo>
                  <a:pt x="10459" y="8769"/>
                  <a:pt x="10439" y="8754"/>
                  <a:pt x="10418" y="8754"/>
                </a:cubicBezTo>
                <a:cubicBezTo>
                  <a:pt x="10442" y="8706"/>
                  <a:pt x="10466" y="8682"/>
                  <a:pt x="10501" y="8682"/>
                </a:cubicBezTo>
                <a:lnTo>
                  <a:pt x="10466" y="8658"/>
                </a:lnTo>
                <a:cubicBezTo>
                  <a:pt x="10442" y="8682"/>
                  <a:pt x="10418" y="8682"/>
                  <a:pt x="10394" y="8682"/>
                </a:cubicBezTo>
                <a:lnTo>
                  <a:pt x="10442" y="8623"/>
                </a:lnTo>
                <a:cubicBezTo>
                  <a:pt x="10394" y="8599"/>
                  <a:pt x="10311" y="8635"/>
                  <a:pt x="10275" y="8563"/>
                </a:cubicBezTo>
                <a:cubicBezTo>
                  <a:pt x="10240" y="8611"/>
                  <a:pt x="10216" y="8742"/>
                  <a:pt x="10132" y="8742"/>
                </a:cubicBezTo>
                <a:cubicBezTo>
                  <a:pt x="10154" y="8721"/>
                  <a:pt x="10175" y="8671"/>
                  <a:pt x="10196" y="8660"/>
                </a:cubicBezTo>
                <a:lnTo>
                  <a:pt x="10196" y="8660"/>
                </a:lnTo>
                <a:cubicBezTo>
                  <a:pt x="10193" y="8661"/>
                  <a:pt x="10190" y="8661"/>
                  <a:pt x="10186" y="8661"/>
                </a:cubicBezTo>
                <a:cubicBezTo>
                  <a:pt x="10177" y="8661"/>
                  <a:pt x="10168" y="8658"/>
                  <a:pt x="10168" y="8647"/>
                </a:cubicBezTo>
                <a:lnTo>
                  <a:pt x="10228" y="8623"/>
                </a:lnTo>
                <a:cubicBezTo>
                  <a:pt x="10228" y="8611"/>
                  <a:pt x="10225" y="8606"/>
                  <a:pt x="10221" y="8606"/>
                </a:cubicBezTo>
                <a:cubicBezTo>
                  <a:pt x="10211" y="8606"/>
                  <a:pt x="10191" y="8636"/>
                  <a:pt x="10174" y="8636"/>
                </a:cubicBezTo>
                <a:cubicBezTo>
                  <a:pt x="10172" y="8636"/>
                  <a:pt x="10170" y="8636"/>
                  <a:pt x="10168" y="8635"/>
                </a:cubicBezTo>
                <a:cubicBezTo>
                  <a:pt x="10204" y="8587"/>
                  <a:pt x="10180" y="8587"/>
                  <a:pt x="10204" y="8563"/>
                </a:cubicBezTo>
                <a:cubicBezTo>
                  <a:pt x="10213" y="8563"/>
                  <a:pt x="10215" y="8578"/>
                  <a:pt x="10222" y="8578"/>
                </a:cubicBezTo>
                <a:cubicBezTo>
                  <a:pt x="10223" y="8578"/>
                  <a:pt x="10225" y="8577"/>
                  <a:pt x="10228" y="8575"/>
                </a:cubicBezTo>
                <a:cubicBezTo>
                  <a:pt x="10216" y="8551"/>
                  <a:pt x="10204" y="8504"/>
                  <a:pt x="10216" y="8468"/>
                </a:cubicBezTo>
                <a:lnTo>
                  <a:pt x="10216" y="8468"/>
                </a:lnTo>
                <a:cubicBezTo>
                  <a:pt x="10205" y="8489"/>
                  <a:pt x="10186" y="8518"/>
                  <a:pt x="10166" y="8518"/>
                </a:cubicBezTo>
                <a:cubicBezTo>
                  <a:pt x="10163" y="8518"/>
                  <a:pt x="10159" y="8517"/>
                  <a:pt x="10156" y="8516"/>
                </a:cubicBezTo>
                <a:cubicBezTo>
                  <a:pt x="10120" y="8492"/>
                  <a:pt x="10180" y="8456"/>
                  <a:pt x="10168" y="8420"/>
                </a:cubicBezTo>
                <a:lnTo>
                  <a:pt x="10168" y="8420"/>
                </a:lnTo>
                <a:cubicBezTo>
                  <a:pt x="10162" y="8426"/>
                  <a:pt x="10157" y="8428"/>
                  <a:pt x="10153" y="8428"/>
                </a:cubicBezTo>
                <a:cubicBezTo>
                  <a:pt x="10146" y="8428"/>
                  <a:pt x="10139" y="8424"/>
                  <a:pt x="10131" y="8424"/>
                </a:cubicBezTo>
                <a:cubicBezTo>
                  <a:pt x="10120" y="8424"/>
                  <a:pt x="10106" y="8430"/>
                  <a:pt x="10085" y="8456"/>
                </a:cubicBezTo>
                <a:cubicBezTo>
                  <a:pt x="10073" y="8444"/>
                  <a:pt x="10097" y="8420"/>
                  <a:pt x="10109" y="8397"/>
                </a:cubicBezTo>
                <a:lnTo>
                  <a:pt x="10109" y="8397"/>
                </a:lnTo>
                <a:cubicBezTo>
                  <a:pt x="10105" y="8397"/>
                  <a:pt x="10102" y="8398"/>
                  <a:pt x="10099" y="8398"/>
                </a:cubicBezTo>
                <a:cubicBezTo>
                  <a:pt x="10070" y="8398"/>
                  <a:pt x="10038" y="8371"/>
                  <a:pt x="10013" y="8371"/>
                </a:cubicBezTo>
                <a:cubicBezTo>
                  <a:pt x="9998" y="8371"/>
                  <a:pt x="9986" y="8380"/>
                  <a:pt x="9978" y="8408"/>
                </a:cubicBezTo>
                <a:lnTo>
                  <a:pt x="9978" y="8420"/>
                </a:lnTo>
                <a:cubicBezTo>
                  <a:pt x="9973" y="8421"/>
                  <a:pt x="9969" y="8421"/>
                  <a:pt x="9965" y="8421"/>
                </a:cubicBezTo>
                <a:cubicBezTo>
                  <a:pt x="9858" y="8421"/>
                  <a:pt x="9844" y="8277"/>
                  <a:pt x="9763" y="8254"/>
                </a:cubicBezTo>
                <a:lnTo>
                  <a:pt x="9775" y="8230"/>
                </a:lnTo>
                <a:cubicBezTo>
                  <a:pt x="9728" y="8230"/>
                  <a:pt x="9695" y="8199"/>
                  <a:pt x="9648" y="8199"/>
                </a:cubicBezTo>
                <a:cubicBezTo>
                  <a:pt x="9636" y="8199"/>
                  <a:pt x="9623" y="8201"/>
                  <a:pt x="9608" y="8206"/>
                </a:cubicBezTo>
                <a:cubicBezTo>
                  <a:pt x="9597" y="8194"/>
                  <a:pt x="9608" y="8146"/>
                  <a:pt x="9632" y="8123"/>
                </a:cubicBezTo>
                <a:cubicBezTo>
                  <a:pt x="9597" y="8111"/>
                  <a:pt x="9573" y="8135"/>
                  <a:pt x="9549" y="8063"/>
                </a:cubicBezTo>
                <a:cubicBezTo>
                  <a:pt x="9585" y="8056"/>
                  <a:pt x="9582" y="8044"/>
                  <a:pt x="9584" y="8044"/>
                </a:cubicBezTo>
                <a:cubicBezTo>
                  <a:pt x="9586" y="8044"/>
                  <a:pt x="9590" y="8049"/>
                  <a:pt x="9608" y="8063"/>
                </a:cubicBezTo>
                <a:cubicBezTo>
                  <a:pt x="9577" y="8022"/>
                  <a:pt x="9591" y="7989"/>
                  <a:pt x="9533" y="7989"/>
                </a:cubicBezTo>
                <a:cubicBezTo>
                  <a:pt x="9524" y="7989"/>
                  <a:pt x="9514" y="7990"/>
                  <a:pt x="9501" y="7992"/>
                </a:cubicBezTo>
                <a:cubicBezTo>
                  <a:pt x="9561" y="7956"/>
                  <a:pt x="9525" y="7908"/>
                  <a:pt x="9489" y="7908"/>
                </a:cubicBezTo>
                <a:lnTo>
                  <a:pt x="9489" y="7968"/>
                </a:lnTo>
                <a:cubicBezTo>
                  <a:pt x="9466" y="7956"/>
                  <a:pt x="9454" y="7932"/>
                  <a:pt x="9442" y="7920"/>
                </a:cubicBezTo>
                <a:lnTo>
                  <a:pt x="9501" y="7861"/>
                </a:lnTo>
                <a:cubicBezTo>
                  <a:pt x="9496" y="7798"/>
                  <a:pt x="9453" y="7790"/>
                  <a:pt x="9405" y="7790"/>
                </a:cubicBezTo>
                <a:cubicBezTo>
                  <a:pt x="9389" y="7790"/>
                  <a:pt x="9372" y="7791"/>
                  <a:pt x="9357" y="7791"/>
                </a:cubicBezTo>
                <a:cubicBezTo>
                  <a:pt x="9305" y="7791"/>
                  <a:pt x="9265" y="7781"/>
                  <a:pt x="9287" y="7694"/>
                </a:cubicBezTo>
                <a:lnTo>
                  <a:pt x="9287" y="7694"/>
                </a:lnTo>
                <a:cubicBezTo>
                  <a:pt x="9227" y="7718"/>
                  <a:pt x="9311" y="7765"/>
                  <a:pt x="9239" y="7801"/>
                </a:cubicBezTo>
                <a:cubicBezTo>
                  <a:pt x="9216" y="7765"/>
                  <a:pt x="9251" y="7635"/>
                  <a:pt x="9239" y="7623"/>
                </a:cubicBezTo>
                <a:cubicBezTo>
                  <a:pt x="9237" y="7603"/>
                  <a:pt x="9227" y="7596"/>
                  <a:pt x="9215" y="7596"/>
                </a:cubicBezTo>
                <a:cubicBezTo>
                  <a:pt x="9187" y="7596"/>
                  <a:pt x="9141" y="7631"/>
                  <a:pt x="9111" y="7631"/>
                </a:cubicBezTo>
                <a:cubicBezTo>
                  <a:pt x="9099" y="7631"/>
                  <a:pt x="9090" y="7626"/>
                  <a:pt x="9085" y="7611"/>
                </a:cubicBezTo>
                <a:cubicBezTo>
                  <a:pt x="9073" y="7646"/>
                  <a:pt x="9025" y="7706"/>
                  <a:pt x="8966" y="7706"/>
                </a:cubicBezTo>
                <a:cubicBezTo>
                  <a:pt x="8930" y="7658"/>
                  <a:pt x="9001" y="7563"/>
                  <a:pt x="9037" y="7563"/>
                </a:cubicBezTo>
                <a:cubicBezTo>
                  <a:pt x="9049" y="7563"/>
                  <a:pt x="9049" y="7575"/>
                  <a:pt x="9037" y="7587"/>
                </a:cubicBezTo>
                <a:cubicBezTo>
                  <a:pt x="9061" y="7587"/>
                  <a:pt x="9085" y="7587"/>
                  <a:pt x="9097" y="7551"/>
                </a:cubicBezTo>
                <a:lnTo>
                  <a:pt x="9097" y="7551"/>
                </a:lnTo>
                <a:lnTo>
                  <a:pt x="9061" y="7575"/>
                </a:lnTo>
                <a:cubicBezTo>
                  <a:pt x="9073" y="7539"/>
                  <a:pt x="9013" y="7492"/>
                  <a:pt x="9061" y="7468"/>
                </a:cubicBezTo>
                <a:cubicBezTo>
                  <a:pt x="9013" y="7468"/>
                  <a:pt x="9013" y="7492"/>
                  <a:pt x="9025" y="7527"/>
                </a:cubicBezTo>
                <a:cubicBezTo>
                  <a:pt x="9001" y="7456"/>
                  <a:pt x="8954" y="7468"/>
                  <a:pt x="8918" y="7396"/>
                </a:cubicBezTo>
                <a:cubicBezTo>
                  <a:pt x="8918" y="7417"/>
                  <a:pt x="8909" y="7446"/>
                  <a:pt x="8899" y="7446"/>
                </a:cubicBezTo>
                <a:cubicBezTo>
                  <a:pt x="8897" y="7446"/>
                  <a:pt x="8896" y="7446"/>
                  <a:pt x="8894" y="7444"/>
                </a:cubicBezTo>
                <a:cubicBezTo>
                  <a:pt x="8880" y="7419"/>
                  <a:pt x="8868" y="7411"/>
                  <a:pt x="8857" y="7411"/>
                </a:cubicBezTo>
                <a:cubicBezTo>
                  <a:pt x="8835" y="7411"/>
                  <a:pt x="8816" y="7440"/>
                  <a:pt x="8788" y="7440"/>
                </a:cubicBezTo>
                <a:cubicBezTo>
                  <a:pt x="8780" y="7440"/>
                  <a:pt x="8772" y="7438"/>
                  <a:pt x="8763" y="7432"/>
                </a:cubicBezTo>
                <a:cubicBezTo>
                  <a:pt x="8775" y="7373"/>
                  <a:pt x="8846" y="7349"/>
                  <a:pt x="8775" y="7337"/>
                </a:cubicBezTo>
                <a:cubicBezTo>
                  <a:pt x="8775" y="7289"/>
                  <a:pt x="8823" y="7277"/>
                  <a:pt x="8858" y="7265"/>
                </a:cubicBezTo>
                <a:lnTo>
                  <a:pt x="8858" y="7265"/>
                </a:lnTo>
                <a:cubicBezTo>
                  <a:pt x="8854" y="7266"/>
                  <a:pt x="8850" y="7266"/>
                  <a:pt x="8846" y="7266"/>
                </a:cubicBezTo>
                <a:cubicBezTo>
                  <a:pt x="8777" y="7266"/>
                  <a:pt x="8798" y="7168"/>
                  <a:pt x="8775" y="7134"/>
                </a:cubicBezTo>
                <a:lnTo>
                  <a:pt x="8823" y="7134"/>
                </a:lnTo>
                <a:cubicBezTo>
                  <a:pt x="8799" y="7134"/>
                  <a:pt x="8787" y="7123"/>
                  <a:pt x="8775" y="7111"/>
                </a:cubicBezTo>
                <a:lnTo>
                  <a:pt x="8751" y="7170"/>
                </a:lnTo>
                <a:cubicBezTo>
                  <a:pt x="8739" y="7158"/>
                  <a:pt x="8727" y="7146"/>
                  <a:pt x="8751" y="7123"/>
                </a:cubicBezTo>
                <a:lnTo>
                  <a:pt x="8751" y="7123"/>
                </a:lnTo>
                <a:cubicBezTo>
                  <a:pt x="8704" y="7146"/>
                  <a:pt x="8692" y="7206"/>
                  <a:pt x="8620" y="7230"/>
                </a:cubicBezTo>
                <a:cubicBezTo>
                  <a:pt x="8632" y="7194"/>
                  <a:pt x="8549" y="7206"/>
                  <a:pt x="8596" y="7134"/>
                </a:cubicBezTo>
                <a:lnTo>
                  <a:pt x="8596" y="7134"/>
                </a:lnTo>
                <a:cubicBezTo>
                  <a:pt x="8604" y="7150"/>
                  <a:pt x="8611" y="7156"/>
                  <a:pt x="8617" y="7156"/>
                </a:cubicBezTo>
                <a:cubicBezTo>
                  <a:pt x="8637" y="7156"/>
                  <a:pt x="8652" y="7100"/>
                  <a:pt x="8686" y="7096"/>
                </a:cubicBezTo>
                <a:lnTo>
                  <a:pt x="8686" y="7096"/>
                </a:lnTo>
                <a:cubicBezTo>
                  <a:pt x="8674" y="7092"/>
                  <a:pt x="8668" y="7083"/>
                  <a:pt x="8668" y="7075"/>
                </a:cubicBezTo>
                <a:cubicBezTo>
                  <a:pt x="8668" y="7063"/>
                  <a:pt x="8680" y="7063"/>
                  <a:pt x="8692" y="7063"/>
                </a:cubicBezTo>
                <a:cubicBezTo>
                  <a:pt x="8688" y="7034"/>
                  <a:pt x="8680" y="7024"/>
                  <a:pt x="8669" y="7024"/>
                </a:cubicBezTo>
                <a:cubicBezTo>
                  <a:pt x="8644" y="7024"/>
                  <a:pt x="8603" y="7072"/>
                  <a:pt x="8571" y="7072"/>
                </a:cubicBezTo>
                <a:cubicBezTo>
                  <a:pt x="8563" y="7072"/>
                  <a:pt x="8555" y="7070"/>
                  <a:pt x="8549" y="7063"/>
                </a:cubicBezTo>
                <a:cubicBezTo>
                  <a:pt x="8585" y="7027"/>
                  <a:pt x="8596" y="6980"/>
                  <a:pt x="8573" y="6980"/>
                </a:cubicBezTo>
                <a:cubicBezTo>
                  <a:pt x="8596" y="7003"/>
                  <a:pt x="8537" y="7051"/>
                  <a:pt x="8489" y="7051"/>
                </a:cubicBezTo>
                <a:cubicBezTo>
                  <a:pt x="8484" y="7025"/>
                  <a:pt x="8472" y="7020"/>
                  <a:pt x="8459" y="7020"/>
                </a:cubicBezTo>
                <a:cubicBezTo>
                  <a:pt x="8450" y="7020"/>
                  <a:pt x="8439" y="7023"/>
                  <a:pt x="8431" y="7023"/>
                </a:cubicBezTo>
                <a:cubicBezTo>
                  <a:pt x="8425" y="7023"/>
                  <a:pt x="8421" y="7021"/>
                  <a:pt x="8418" y="7015"/>
                </a:cubicBezTo>
                <a:lnTo>
                  <a:pt x="8418" y="7015"/>
                </a:lnTo>
                <a:lnTo>
                  <a:pt x="8430" y="7051"/>
                </a:lnTo>
                <a:cubicBezTo>
                  <a:pt x="8415" y="7061"/>
                  <a:pt x="8404" y="7065"/>
                  <a:pt x="8394" y="7065"/>
                </a:cubicBezTo>
                <a:cubicBezTo>
                  <a:pt x="8380" y="7065"/>
                  <a:pt x="8367" y="7058"/>
                  <a:pt x="8346" y="7051"/>
                </a:cubicBezTo>
                <a:cubicBezTo>
                  <a:pt x="8351" y="7037"/>
                  <a:pt x="8357" y="7034"/>
                  <a:pt x="8364" y="7034"/>
                </a:cubicBezTo>
                <a:cubicBezTo>
                  <a:pt x="8369" y="7034"/>
                  <a:pt x="8373" y="7036"/>
                  <a:pt x="8377" y="7036"/>
                </a:cubicBezTo>
                <a:cubicBezTo>
                  <a:pt x="8380" y="7036"/>
                  <a:pt x="8382" y="7034"/>
                  <a:pt x="8382" y="7027"/>
                </a:cubicBezTo>
                <a:lnTo>
                  <a:pt x="8382" y="7027"/>
                </a:lnTo>
                <a:cubicBezTo>
                  <a:pt x="8373" y="7031"/>
                  <a:pt x="8367" y="7033"/>
                  <a:pt x="8361" y="7033"/>
                </a:cubicBezTo>
                <a:cubicBezTo>
                  <a:pt x="8316" y="7033"/>
                  <a:pt x="8369" y="6919"/>
                  <a:pt x="8307" y="6919"/>
                </a:cubicBezTo>
                <a:cubicBezTo>
                  <a:pt x="8305" y="6919"/>
                  <a:pt x="8302" y="6920"/>
                  <a:pt x="8299" y="6920"/>
                </a:cubicBezTo>
                <a:cubicBezTo>
                  <a:pt x="8299" y="6884"/>
                  <a:pt x="8358" y="6849"/>
                  <a:pt x="8358" y="6825"/>
                </a:cubicBezTo>
                <a:cubicBezTo>
                  <a:pt x="8275" y="6825"/>
                  <a:pt x="8346" y="6742"/>
                  <a:pt x="8275" y="6730"/>
                </a:cubicBezTo>
                <a:cubicBezTo>
                  <a:pt x="8239" y="6789"/>
                  <a:pt x="8251" y="6777"/>
                  <a:pt x="8180" y="6789"/>
                </a:cubicBezTo>
                <a:lnTo>
                  <a:pt x="8287" y="6825"/>
                </a:lnTo>
                <a:lnTo>
                  <a:pt x="8180" y="6849"/>
                </a:lnTo>
                <a:cubicBezTo>
                  <a:pt x="8204" y="6873"/>
                  <a:pt x="8251" y="6873"/>
                  <a:pt x="8263" y="6884"/>
                </a:cubicBezTo>
                <a:cubicBezTo>
                  <a:pt x="8204" y="6908"/>
                  <a:pt x="8215" y="6896"/>
                  <a:pt x="8192" y="6944"/>
                </a:cubicBezTo>
                <a:cubicBezTo>
                  <a:pt x="8227" y="6849"/>
                  <a:pt x="8096" y="6932"/>
                  <a:pt x="8096" y="6849"/>
                </a:cubicBezTo>
                <a:lnTo>
                  <a:pt x="8204" y="6742"/>
                </a:lnTo>
                <a:cubicBezTo>
                  <a:pt x="8204" y="6634"/>
                  <a:pt x="8061" y="6706"/>
                  <a:pt x="8013" y="6611"/>
                </a:cubicBezTo>
                <a:lnTo>
                  <a:pt x="8013" y="6611"/>
                </a:lnTo>
                <a:lnTo>
                  <a:pt x="8025" y="6658"/>
                </a:lnTo>
                <a:cubicBezTo>
                  <a:pt x="8013" y="6665"/>
                  <a:pt x="8004" y="6668"/>
                  <a:pt x="7997" y="6668"/>
                </a:cubicBezTo>
                <a:cubicBezTo>
                  <a:pt x="7968" y="6668"/>
                  <a:pt x="7968" y="6622"/>
                  <a:pt x="7930" y="6622"/>
                </a:cubicBezTo>
                <a:cubicBezTo>
                  <a:pt x="7977" y="6587"/>
                  <a:pt x="7965" y="6551"/>
                  <a:pt x="7989" y="6527"/>
                </a:cubicBezTo>
                <a:lnTo>
                  <a:pt x="7989" y="6527"/>
                </a:lnTo>
                <a:cubicBezTo>
                  <a:pt x="7984" y="6531"/>
                  <a:pt x="7979" y="6532"/>
                  <a:pt x="7974" y="6532"/>
                </a:cubicBezTo>
                <a:cubicBezTo>
                  <a:pt x="7958" y="6532"/>
                  <a:pt x="7944" y="6515"/>
                  <a:pt x="7918" y="6515"/>
                </a:cubicBezTo>
                <a:cubicBezTo>
                  <a:pt x="7903" y="6515"/>
                  <a:pt x="7884" y="6521"/>
                  <a:pt x="7858" y="6539"/>
                </a:cubicBezTo>
                <a:lnTo>
                  <a:pt x="7870" y="6468"/>
                </a:lnTo>
                <a:cubicBezTo>
                  <a:pt x="7861" y="6450"/>
                  <a:pt x="7848" y="6444"/>
                  <a:pt x="7831" y="6444"/>
                </a:cubicBezTo>
                <a:cubicBezTo>
                  <a:pt x="7795" y="6444"/>
                  <a:pt x="7745" y="6473"/>
                  <a:pt x="7707" y="6473"/>
                </a:cubicBezTo>
                <a:cubicBezTo>
                  <a:pt x="7691" y="6473"/>
                  <a:pt x="7678" y="6469"/>
                  <a:pt x="7668" y="6456"/>
                </a:cubicBezTo>
                <a:cubicBezTo>
                  <a:pt x="7721" y="6424"/>
                  <a:pt x="7727" y="6383"/>
                  <a:pt x="7770" y="6383"/>
                </a:cubicBezTo>
                <a:cubicBezTo>
                  <a:pt x="7775" y="6383"/>
                  <a:pt x="7780" y="6383"/>
                  <a:pt x="7787" y="6384"/>
                </a:cubicBezTo>
                <a:cubicBezTo>
                  <a:pt x="7779" y="6369"/>
                  <a:pt x="7772" y="6354"/>
                  <a:pt x="7761" y="6354"/>
                </a:cubicBezTo>
                <a:cubicBezTo>
                  <a:pt x="7755" y="6354"/>
                  <a:pt x="7748" y="6359"/>
                  <a:pt x="7739" y="6372"/>
                </a:cubicBezTo>
                <a:cubicBezTo>
                  <a:pt x="7751" y="6337"/>
                  <a:pt x="7644" y="6372"/>
                  <a:pt x="7656" y="6325"/>
                </a:cubicBezTo>
                <a:cubicBezTo>
                  <a:pt x="7637" y="6325"/>
                  <a:pt x="7610" y="6355"/>
                  <a:pt x="7594" y="6355"/>
                </a:cubicBezTo>
                <a:cubicBezTo>
                  <a:pt x="7590" y="6355"/>
                  <a:pt x="7587" y="6353"/>
                  <a:pt x="7584" y="6349"/>
                </a:cubicBezTo>
                <a:cubicBezTo>
                  <a:pt x="7584" y="6342"/>
                  <a:pt x="7588" y="6336"/>
                  <a:pt x="7591" y="6331"/>
                </a:cubicBezTo>
                <a:lnTo>
                  <a:pt x="7591" y="6331"/>
                </a:lnTo>
                <a:cubicBezTo>
                  <a:pt x="7575" y="6343"/>
                  <a:pt x="7541" y="6333"/>
                  <a:pt x="7528" y="6374"/>
                </a:cubicBezTo>
                <a:lnTo>
                  <a:pt x="7528" y="6374"/>
                </a:lnTo>
                <a:cubicBezTo>
                  <a:pt x="7563" y="6219"/>
                  <a:pt x="7359" y="6238"/>
                  <a:pt x="7406" y="6099"/>
                </a:cubicBezTo>
                <a:cubicBezTo>
                  <a:pt x="7358" y="6075"/>
                  <a:pt x="7311" y="6039"/>
                  <a:pt x="7263" y="6003"/>
                </a:cubicBezTo>
                <a:cubicBezTo>
                  <a:pt x="7279" y="6003"/>
                  <a:pt x="7284" y="5998"/>
                  <a:pt x="7286" y="5998"/>
                </a:cubicBezTo>
                <a:lnTo>
                  <a:pt x="7286" y="5998"/>
                </a:lnTo>
                <a:cubicBezTo>
                  <a:pt x="7286" y="6000"/>
                  <a:pt x="7286" y="6001"/>
                  <a:pt x="7287" y="6003"/>
                </a:cubicBezTo>
                <a:cubicBezTo>
                  <a:pt x="7287" y="5999"/>
                  <a:pt x="7287" y="5998"/>
                  <a:pt x="7286" y="5998"/>
                </a:cubicBezTo>
                <a:cubicBezTo>
                  <a:pt x="7286" y="5998"/>
                  <a:pt x="7286" y="5998"/>
                  <a:pt x="7286" y="5998"/>
                </a:cubicBezTo>
                <a:lnTo>
                  <a:pt x="7286" y="5998"/>
                </a:lnTo>
                <a:cubicBezTo>
                  <a:pt x="7282" y="5983"/>
                  <a:pt x="7275" y="5978"/>
                  <a:pt x="7264" y="5978"/>
                </a:cubicBezTo>
                <a:cubicBezTo>
                  <a:pt x="7239" y="5978"/>
                  <a:pt x="7197" y="6012"/>
                  <a:pt x="7170" y="6012"/>
                </a:cubicBezTo>
                <a:cubicBezTo>
                  <a:pt x="7157" y="6012"/>
                  <a:pt x="7147" y="6004"/>
                  <a:pt x="7144" y="5980"/>
                </a:cubicBezTo>
                <a:cubicBezTo>
                  <a:pt x="7153" y="5949"/>
                  <a:pt x="7163" y="5941"/>
                  <a:pt x="7172" y="5941"/>
                </a:cubicBezTo>
                <a:cubicBezTo>
                  <a:pt x="7184" y="5941"/>
                  <a:pt x="7194" y="5953"/>
                  <a:pt x="7200" y="5953"/>
                </a:cubicBezTo>
                <a:cubicBezTo>
                  <a:pt x="7202" y="5953"/>
                  <a:pt x="7203" y="5951"/>
                  <a:pt x="7203" y="5944"/>
                </a:cubicBezTo>
                <a:cubicBezTo>
                  <a:pt x="7322" y="5813"/>
                  <a:pt x="7120" y="5896"/>
                  <a:pt x="7156" y="5789"/>
                </a:cubicBezTo>
                <a:lnTo>
                  <a:pt x="7168" y="5789"/>
                </a:lnTo>
                <a:cubicBezTo>
                  <a:pt x="7192" y="5718"/>
                  <a:pt x="7061" y="5765"/>
                  <a:pt x="7025" y="5718"/>
                </a:cubicBezTo>
                <a:cubicBezTo>
                  <a:pt x="7025" y="5718"/>
                  <a:pt x="7037" y="5706"/>
                  <a:pt x="7037" y="5694"/>
                </a:cubicBezTo>
                <a:lnTo>
                  <a:pt x="7037" y="5694"/>
                </a:lnTo>
                <a:cubicBezTo>
                  <a:pt x="7012" y="5704"/>
                  <a:pt x="6988" y="5709"/>
                  <a:pt x="6964" y="5709"/>
                </a:cubicBezTo>
                <a:cubicBezTo>
                  <a:pt x="6907" y="5709"/>
                  <a:pt x="6853" y="5683"/>
                  <a:pt x="6811" y="5658"/>
                </a:cubicBezTo>
                <a:cubicBezTo>
                  <a:pt x="6870" y="5634"/>
                  <a:pt x="6858" y="5658"/>
                  <a:pt x="6894" y="5599"/>
                </a:cubicBezTo>
                <a:cubicBezTo>
                  <a:pt x="6892" y="5598"/>
                  <a:pt x="6891" y="5598"/>
                  <a:pt x="6889" y="5598"/>
                </a:cubicBezTo>
                <a:cubicBezTo>
                  <a:pt x="6867" y="5598"/>
                  <a:pt x="6830" y="5662"/>
                  <a:pt x="6791" y="5662"/>
                </a:cubicBezTo>
                <a:cubicBezTo>
                  <a:pt x="6785" y="5662"/>
                  <a:pt x="6780" y="5661"/>
                  <a:pt x="6775" y="5658"/>
                </a:cubicBezTo>
                <a:cubicBezTo>
                  <a:pt x="6787" y="5622"/>
                  <a:pt x="6787" y="5563"/>
                  <a:pt x="6834" y="5515"/>
                </a:cubicBezTo>
                <a:lnTo>
                  <a:pt x="6870" y="5551"/>
                </a:lnTo>
                <a:cubicBezTo>
                  <a:pt x="6918" y="5468"/>
                  <a:pt x="6822" y="5503"/>
                  <a:pt x="6811" y="5468"/>
                </a:cubicBezTo>
                <a:lnTo>
                  <a:pt x="6846" y="5444"/>
                </a:lnTo>
                <a:cubicBezTo>
                  <a:pt x="6826" y="5430"/>
                  <a:pt x="6805" y="5426"/>
                  <a:pt x="6786" y="5426"/>
                </a:cubicBezTo>
                <a:cubicBezTo>
                  <a:pt x="6759" y="5426"/>
                  <a:pt x="6734" y="5433"/>
                  <a:pt x="6710" y="5433"/>
                </a:cubicBezTo>
                <a:cubicBezTo>
                  <a:pt x="6690" y="5433"/>
                  <a:pt x="6672" y="5428"/>
                  <a:pt x="6656" y="5408"/>
                </a:cubicBezTo>
                <a:lnTo>
                  <a:pt x="6632" y="5432"/>
                </a:lnTo>
                <a:cubicBezTo>
                  <a:pt x="6616" y="5437"/>
                  <a:pt x="6606" y="5439"/>
                  <a:pt x="6598" y="5439"/>
                </a:cubicBezTo>
                <a:cubicBezTo>
                  <a:pt x="6560" y="5439"/>
                  <a:pt x="6615" y="5381"/>
                  <a:pt x="6580" y="5381"/>
                </a:cubicBezTo>
                <a:cubicBezTo>
                  <a:pt x="6575" y="5381"/>
                  <a:pt x="6569" y="5382"/>
                  <a:pt x="6560" y="5384"/>
                </a:cubicBezTo>
                <a:lnTo>
                  <a:pt x="6632" y="5301"/>
                </a:lnTo>
                <a:cubicBezTo>
                  <a:pt x="6584" y="5289"/>
                  <a:pt x="6477" y="5289"/>
                  <a:pt x="6430" y="5265"/>
                </a:cubicBezTo>
                <a:cubicBezTo>
                  <a:pt x="6460" y="5250"/>
                  <a:pt x="6491" y="5246"/>
                  <a:pt x="6520" y="5246"/>
                </a:cubicBezTo>
                <a:cubicBezTo>
                  <a:pt x="6560" y="5246"/>
                  <a:pt x="6598" y="5253"/>
                  <a:pt x="6632" y="5253"/>
                </a:cubicBezTo>
                <a:cubicBezTo>
                  <a:pt x="6622" y="5234"/>
                  <a:pt x="6581" y="5199"/>
                  <a:pt x="6541" y="5199"/>
                </a:cubicBezTo>
                <a:cubicBezTo>
                  <a:pt x="6531" y="5199"/>
                  <a:pt x="6522" y="5201"/>
                  <a:pt x="6513" y="5206"/>
                </a:cubicBezTo>
                <a:cubicBezTo>
                  <a:pt x="6525" y="5206"/>
                  <a:pt x="6560" y="5206"/>
                  <a:pt x="6549" y="5218"/>
                </a:cubicBezTo>
                <a:cubicBezTo>
                  <a:pt x="6516" y="5232"/>
                  <a:pt x="6487" y="5238"/>
                  <a:pt x="6461" y="5238"/>
                </a:cubicBezTo>
                <a:cubicBezTo>
                  <a:pt x="6422" y="5238"/>
                  <a:pt x="6392" y="5223"/>
                  <a:pt x="6370" y="5194"/>
                </a:cubicBezTo>
                <a:cubicBezTo>
                  <a:pt x="6513" y="5063"/>
                  <a:pt x="6287" y="5051"/>
                  <a:pt x="6370" y="4908"/>
                </a:cubicBezTo>
                <a:cubicBezTo>
                  <a:pt x="6251" y="4884"/>
                  <a:pt x="6251" y="4729"/>
                  <a:pt x="6156" y="4646"/>
                </a:cubicBezTo>
                <a:cubicBezTo>
                  <a:pt x="6127" y="4695"/>
                  <a:pt x="6115" y="4708"/>
                  <a:pt x="6107" y="4708"/>
                </a:cubicBezTo>
                <a:cubicBezTo>
                  <a:pt x="6099" y="4708"/>
                  <a:pt x="6095" y="4695"/>
                  <a:pt x="6081" y="4695"/>
                </a:cubicBezTo>
                <a:cubicBezTo>
                  <a:pt x="6069" y="4695"/>
                  <a:pt x="6049" y="4705"/>
                  <a:pt x="6013" y="4741"/>
                </a:cubicBezTo>
                <a:cubicBezTo>
                  <a:pt x="5989" y="4729"/>
                  <a:pt x="5989" y="4717"/>
                  <a:pt x="5989" y="4717"/>
                </a:cubicBezTo>
                <a:cubicBezTo>
                  <a:pt x="5989" y="4717"/>
                  <a:pt x="5989" y="4706"/>
                  <a:pt x="5989" y="4706"/>
                </a:cubicBezTo>
                <a:lnTo>
                  <a:pt x="6001" y="4587"/>
                </a:lnTo>
                <a:cubicBezTo>
                  <a:pt x="6007" y="4563"/>
                  <a:pt x="6019" y="4560"/>
                  <a:pt x="6032" y="4560"/>
                </a:cubicBezTo>
                <a:cubicBezTo>
                  <a:pt x="6037" y="4560"/>
                  <a:pt x="6041" y="4560"/>
                  <a:pt x="6046" y="4560"/>
                </a:cubicBezTo>
                <a:cubicBezTo>
                  <a:pt x="6055" y="4560"/>
                  <a:pt x="6064" y="4559"/>
                  <a:pt x="6072" y="4551"/>
                </a:cubicBezTo>
                <a:cubicBezTo>
                  <a:pt x="6037" y="4491"/>
                  <a:pt x="6096" y="4479"/>
                  <a:pt x="6096" y="4420"/>
                </a:cubicBezTo>
                <a:lnTo>
                  <a:pt x="6096" y="4420"/>
                </a:lnTo>
                <a:cubicBezTo>
                  <a:pt x="6078" y="4444"/>
                  <a:pt x="6060" y="4456"/>
                  <a:pt x="6046" y="4456"/>
                </a:cubicBezTo>
                <a:cubicBezTo>
                  <a:pt x="6031" y="4456"/>
                  <a:pt x="6019" y="4444"/>
                  <a:pt x="6013" y="4420"/>
                </a:cubicBezTo>
                <a:lnTo>
                  <a:pt x="6001" y="4515"/>
                </a:lnTo>
                <a:cubicBezTo>
                  <a:pt x="5870" y="4503"/>
                  <a:pt x="6049" y="4360"/>
                  <a:pt x="5918" y="4360"/>
                </a:cubicBezTo>
                <a:lnTo>
                  <a:pt x="5977" y="4337"/>
                </a:lnTo>
                <a:cubicBezTo>
                  <a:pt x="5930" y="4327"/>
                  <a:pt x="5884" y="4259"/>
                  <a:pt x="5808" y="4259"/>
                </a:cubicBezTo>
                <a:cubicBezTo>
                  <a:pt x="5787" y="4259"/>
                  <a:pt x="5765" y="4264"/>
                  <a:pt x="5739" y="4277"/>
                </a:cubicBezTo>
                <a:lnTo>
                  <a:pt x="5739" y="4277"/>
                </a:lnTo>
                <a:cubicBezTo>
                  <a:pt x="5739" y="4253"/>
                  <a:pt x="5763" y="4217"/>
                  <a:pt x="5787" y="4217"/>
                </a:cubicBezTo>
                <a:cubicBezTo>
                  <a:pt x="5727" y="4134"/>
                  <a:pt x="5525" y="4134"/>
                  <a:pt x="5525" y="4027"/>
                </a:cubicBezTo>
                <a:lnTo>
                  <a:pt x="5560" y="4003"/>
                </a:lnTo>
                <a:cubicBezTo>
                  <a:pt x="5557" y="4001"/>
                  <a:pt x="5552" y="4001"/>
                  <a:pt x="5547" y="4001"/>
                </a:cubicBezTo>
                <a:cubicBezTo>
                  <a:pt x="5533" y="4001"/>
                  <a:pt x="5517" y="4005"/>
                  <a:pt x="5505" y="4005"/>
                </a:cubicBezTo>
                <a:cubicBezTo>
                  <a:pt x="5492" y="4005"/>
                  <a:pt x="5484" y="4000"/>
                  <a:pt x="5489" y="3979"/>
                </a:cubicBezTo>
                <a:cubicBezTo>
                  <a:pt x="5501" y="3967"/>
                  <a:pt x="5525" y="3956"/>
                  <a:pt x="5513" y="3944"/>
                </a:cubicBezTo>
                <a:lnTo>
                  <a:pt x="5513" y="3944"/>
                </a:lnTo>
                <a:cubicBezTo>
                  <a:pt x="5508" y="3948"/>
                  <a:pt x="5496" y="3951"/>
                  <a:pt x="5482" y="3951"/>
                </a:cubicBezTo>
                <a:cubicBezTo>
                  <a:pt x="5458" y="3951"/>
                  <a:pt x="5429" y="3942"/>
                  <a:pt x="5429" y="3920"/>
                </a:cubicBezTo>
                <a:lnTo>
                  <a:pt x="5477" y="3908"/>
                </a:lnTo>
                <a:cubicBezTo>
                  <a:pt x="5441" y="3789"/>
                  <a:pt x="5287" y="3860"/>
                  <a:pt x="5203" y="3813"/>
                </a:cubicBezTo>
                <a:cubicBezTo>
                  <a:pt x="5287" y="3729"/>
                  <a:pt x="5263" y="3646"/>
                  <a:pt x="5239" y="3598"/>
                </a:cubicBezTo>
                <a:lnTo>
                  <a:pt x="5251" y="3598"/>
                </a:lnTo>
                <a:cubicBezTo>
                  <a:pt x="5179" y="3491"/>
                  <a:pt x="5036" y="3503"/>
                  <a:pt x="4929" y="3455"/>
                </a:cubicBezTo>
                <a:cubicBezTo>
                  <a:pt x="4965" y="3313"/>
                  <a:pt x="4798" y="3241"/>
                  <a:pt x="4775" y="3098"/>
                </a:cubicBezTo>
                <a:cubicBezTo>
                  <a:pt x="4763" y="3134"/>
                  <a:pt x="4703" y="3158"/>
                  <a:pt x="4679" y="3158"/>
                </a:cubicBezTo>
                <a:cubicBezTo>
                  <a:pt x="4679" y="3122"/>
                  <a:pt x="4572" y="3158"/>
                  <a:pt x="4655" y="3086"/>
                </a:cubicBezTo>
                <a:lnTo>
                  <a:pt x="4655" y="3086"/>
                </a:lnTo>
                <a:lnTo>
                  <a:pt x="4655" y="3098"/>
                </a:lnTo>
                <a:cubicBezTo>
                  <a:pt x="4715" y="3003"/>
                  <a:pt x="4655" y="2991"/>
                  <a:pt x="4632" y="2955"/>
                </a:cubicBezTo>
                <a:lnTo>
                  <a:pt x="4525" y="3039"/>
                </a:lnTo>
                <a:cubicBezTo>
                  <a:pt x="4596" y="2824"/>
                  <a:pt x="4263" y="2872"/>
                  <a:pt x="4346" y="2705"/>
                </a:cubicBezTo>
                <a:lnTo>
                  <a:pt x="4346" y="2705"/>
                </a:lnTo>
                <a:cubicBezTo>
                  <a:pt x="4341" y="2707"/>
                  <a:pt x="4336" y="2708"/>
                  <a:pt x="4331" y="2708"/>
                </a:cubicBezTo>
                <a:cubicBezTo>
                  <a:pt x="4308" y="2708"/>
                  <a:pt x="4288" y="2691"/>
                  <a:pt x="4258" y="2691"/>
                </a:cubicBezTo>
                <a:cubicBezTo>
                  <a:pt x="4252" y="2691"/>
                  <a:pt x="4246" y="2692"/>
                  <a:pt x="4239" y="2693"/>
                </a:cubicBezTo>
                <a:lnTo>
                  <a:pt x="4298" y="2646"/>
                </a:lnTo>
                <a:cubicBezTo>
                  <a:pt x="4251" y="2574"/>
                  <a:pt x="4239" y="2539"/>
                  <a:pt x="4155" y="2479"/>
                </a:cubicBezTo>
                <a:lnTo>
                  <a:pt x="4203" y="2455"/>
                </a:lnTo>
                <a:cubicBezTo>
                  <a:pt x="4200" y="2451"/>
                  <a:pt x="4196" y="2450"/>
                  <a:pt x="4190" y="2450"/>
                </a:cubicBezTo>
                <a:cubicBezTo>
                  <a:pt x="4149" y="2450"/>
                  <a:pt x="4041" y="2533"/>
                  <a:pt x="3993" y="2533"/>
                </a:cubicBezTo>
                <a:cubicBezTo>
                  <a:pt x="3987" y="2533"/>
                  <a:pt x="3981" y="2531"/>
                  <a:pt x="3977" y="2527"/>
                </a:cubicBezTo>
                <a:lnTo>
                  <a:pt x="4036" y="2443"/>
                </a:lnTo>
                <a:cubicBezTo>
                  <a:pt x="3977" y="2372"/>
                  <a:pt x="3977" y="2241"/>
                  <a:pt x="3846" y="2241"/>
                </a:cubicBezTo>
                <a:cubicBezTo>
                  <a:pt x="3855" y="2231"/>
                  <a:pt x="3873" y="2214"/>
                  <a:pt x="3886" y="2214"/>
                </a:cubicBezTo>
                <a:cubicBezTo>
                  <a:pt x="3888" y="2214"/>
                  <a:pt x="3891" y="2215"/>
                  <a:pt x="3893" y="2217"/>
                </a:cubicBezTo>
                <a:cubicBezTo>
                  <a:pt x="3876" y="2192"/>
                  <a:pt x="3847" y="2111"/>
                  <a:pt x="3797" y="2111"/>
                </a:cubicBezTo>
                <a:cubicBezTo>
                  <a:pt x="3780" y="2111"/>
                  <a:pt x="3761" y="2120"/>
                  <a:pt x="3739" y="2143"/>
                </a:cubicBezTo>
                <a:lnTo>
                  <a:pt x="3739" y="2143"/>
                </a:lnTo>
                <a:cubicBezTo>
                  <a:pt x="3780" y="2086"/>
                  <a:pt x="3663" y="2086"/>
                  <a:pt x="3608" y="2086"/>
                </a:cubicBezTo>
                <a:lnTo>
                  <a:pt x="3655" y="2039"/>
                </a:lnTo>
                <a:lnTo>
                  <a:pt x="3655" y="2039"/>
                </a:lnTo>
                <a:cubicBezTo>
                  <a:pt x="3594" y="2062"/>
                  <a:pt x="3567" y="2075"/>
                  <a:pt x="3540" y="2075"/>
                </a:cubicBezTo>
                <a:cubicBezTo>
                  <a:pt x="3525" y="2075"/>
                  <a:pt x="3510" y="2071"/>
                  <a:pt x="3489" y="2062"/>
                </a:cubicBezTo>
                <a:cubicBezTo>
                  <a:pt x="3477" y="2051"/>
                  <a:pt x="3501" y="2027"/>
                  <a:pt x="3512" y="2027"/>
                </a:cubicBezTo>
                <a:cubicBezTo>
                  <a:pt x="3510" y="2021"/>
                  <a:pt x="3504" y="2019"/>
                  <a:pt x="3497" y="2019"/>
                </a:cubicBezTo>
                <a:cubicBezTo>
                  <a:pt x="3488" y="2019"/>
                  <a:pt x="3476" y="2023"/>
                  <a:pt x="3464" y="2023"/>
                </a:cubicBezTo>
                <a:cubicBezTo>
                  <a:pt x="3449" y="2023"/>
                  <a:pt x="3434" y="2017"/>
                  <a:pt x="3429" y="1991"/>
                </a:cubicBezTo>
                <a:lnTo>
                  <a:pt x="3477" y="1979"/>
                </a:lnTo>
                <a:cubicBezTo>
                  <a:pt x="3466" y="1963"/>
                  <a:pt x="3455" y="1957"/>
                  <a:pt x="3442" y="1957"/>
                </a:cubicBezTo>
                <a:cubicBezTo>
                  <a:pt x="3427" y="1957"/>
                  <a:pt x="3408" y="1966"/>
                  <a:pt x="3382" y="1979"/>
                </a:cubicBezTo>
                <a:cubicBezTo>
                  <a:pt x="3334" y="1979"/>
                  <a:pt x="3322" y="1896"/>
                  <a:pt x="3370" y="1848"/>
                </a:cubicBezTo>
                <a:lnTo>
                  <a:pt x="3370" y="1848"/>
                </a:lnTo>
                <a:cubicBezTo>
                  <a:pt x="3347" y="1863"/>
                  <a:pt x="3315" y="1878"/>
                  <a:pt x="3294" y="1878"/>
                </a:cubicBezTo>
                <a:cubicBezTo>
                  <a:pt x="3282" y="1878"/>
                  <a:pt x="3274" y="1873"/>
                  <a:pt x="3274" y="1860"/>
                </a:cubicBezTo>
                <a:cubicBezTo>
                  <a:pt x="3286" y="1836"/>
                  <a:pt x="3298" y="1836"/>
                  <a:pt x="3310" y="1836"/>
                </a:cubicBezTo>
                <a:cubicBezTo>
                  <a:pt x="3286" y="1741"/>
                  <a:pt x="3167" y="1812"/>
                  <a:pt x="3179" y="1717"/>
                </a:cubicBezTo>
                <a:cubicBezTo>
                  <a:pt x="3191" y="1705"/>
                  <a:pt x="3203" y="1693"/>
                  <a:pt x="3203" y="1681"/>
                </a:cubicBezTo>
                <a:cubicBezTo>
                  <a:pt x="3243" y="1722"/>
                  <a:pt x="3275" y="1754"/>
                  <a:pt x="3277" y="1762"/>
                </a:cubicBezTo>
                <a:lnTo>
                  <a:pt x="3277" y="1762"/>
                </a:lnTo>
                <a:cubicBezTo>
                  <a:pt x="3321" y="1716"/>
                  <a:pt x="3300" y="1669"/>
                  <a:pt x="3393" y="1634"/>
                </a:cubicBezTo>
                <a:lnTo>
                  <a:pt x="3393" y="1634"/>
                </a:lnTo>
                <a:cubicBezTo>
                  <a:pt x="3358" y="1640"/>
                  <a:pt x="3307" y="1649"/>
                  <a:pt x="3264" y="1649"/>
                </a:cubicBezTo>
                <a:cubicBezTo>
                  <a:pt x="3221" y="1649"/>
                  <a:pt x="3185" y="1640"/>
                  <a:pt x="3179" y="1610"/>
                </a:cubicBezTo>
                <a:cubicBezTo>
                  <a:pt x="3179" y="1610"/>
                  <a:pt x="3179" y="1598"/>
                  <a:pt x="3191" y="1598"/>
                </a:cubicBezTo>
                <a:lnTo>
                  <a:pt x="3203" y="1598"/>
                </a:lnTo>
                <a:cubicBezTo>
                  <a:pt x="3191" y="1574"/>
                  <a:pt x="3179" y="1574"/>
                  <a:pt x="3167" y="1574"/>
                </a:cubicBezTo>
                <a:cubicBezTo>
                  <a:pt x="3167" y="1562"/>
                  <a:pt x="3167" y="1550"/>
                  <a:pt x="3155" y="1539"/>
                </a:cubicBezTo>
                <a:cubicBezTo>
                  <a:pt x="3191" y="1491"/>
                  <a:pt x="3131" y="1467"/>
                  <a:pt x="3120" y="1455"/>
                </a:cubicBezTo>
                <a:cubicBezTo>
                  <a:pt x="3062" y="1501"/>
                  <a:pt x="3049" y="1480"/>
                  <a:pt x="3026" y="1534"/>
                </a:cubicBezTo>
                <a:lnTo>
                  <a:pt x="3026" y="1534"/>
                </a:lnTo>
                <a:cubicBezTo>
                  <a:pt x="3027" y="1534"/>
                  <a:pt x="3027" y="1534"/>
                  <a:pt x="3027" y="1534"/>
                </a:cubicBezTo>
                <a:cubicBezTo>
                  <a:pt x="3031" y="1534"/>
                  <a:pt x="3040" y="1542"/>
                  <a:pt x="3048" y="1550"/>
                </a:cubicBezTo>
                <a:lnTo>
                  <a:pt x="3060" y="1550"/>
                </a:lnTo>
                <a:cubicBezTo>
                  <a:pt x="3072" y="1562"/>
                  <a:pt x="3096" y="1574"/>
                  <a:pt x="3108" y="1598"/>
                </a:cubicBezTo>
                <a:cubicBezTo>
                  <a:pt x="3096" y="1602"/>
                  <a:pt x="3084" y="1605"/>
                  <a:pt x="3073" y="1605"/>
                </a:cubicBezTo>
                <a:cubicBezTo>
                  <a:pt x="3052" y="1605"/>
                  <a:pt x="3036" y="1594"/>
                  <a:pt x="3036" y="1562"/>
                </a:cubicBezTo>
                <a:cubicBezTo>
                  <a:pt x="3001" y="1586"/>
                  <a:pt x="2953" y="1610"/>
                  <a:pt x="2929" y="1622"/>
                </a:cubicBezTo>
                <a:cubicBezTo>
                  <a:pt x="2977" y="1527"/>
                  <a:pt x="2965" y="1443"/>
                  <a:pt x="3001" y="1384"/>
                </a:cubicBezTo>
                <a:cubicBezTo>
                  <a:pt x="2941" y="1367"/>
                  <a:pt x="2894" y="1320"/>
                  <a:pt x="2824" y="1320"/>
                </a:cubicBezTo>
                <a:cubicBezTo>
                  <a:pt x="2796" y="1320"/>
                  <a:pt x="2764" y="1327"/>
                  <a:pt x="2727" y="1348"/>
                </a:cubicBezTo>
                <a:cubicBezTo>
                  <a:pt x="2691" y="1336"/>
                  <a:pt x="2727" y="1300"/>
                  <a:pt x="2739" y="1277"/>
                </a:cubicBezTo>
                <a:cubicBezTo>
                  <a:pt x="2754" y="1277"/>
                  <a:pt x="2760" y="1282"/>
                  <a:pt x="2769" y="1282"/>
                </a:cubicBezTo>
                <a:cubicBezTo>
                  <a:pt x="2773" y="1282"/>
                  <a:pt x="2778" y="1281"/>
                  <a:pt x="2786" y="1277"/>
                </a:cubicBezTo>
                <a:cubicBezTo>
                  <a:pt x="2744" y="1268"/>
                  <a:pt x="2707" y="1229"/>
                  <a:pt x="2664" y="1229"/>
                </a:cubicBezTo>
                <a:cubicBezTo>
                  <a:pt x="2647" y="1229"/>
                  <a:pt x="2628" y="1236"/>
                  <a:pt x="2608" y="1253"/>
                </a:cubicBezTo>
                <a:cubicBezTo>
                  <a:pt x="2596" y="1181"/>
                  <a:pt x="2691" y="1217"/>
                  <a:pt x="2620" y="1169"/>
                </a:cubicBezTo>
                <a:lnTo>
                  <a:pt x="2655" y="1158"/>
                </a:lnTo>
                <a:cubicBezTo>
                  <a:pt x="2644" y="948"/>
                  <a:pt x="2312" y="1160"/>
                  <a:pt x="2310" y="923"/>
                </a:cubicBezTo>
                <a:lnTo>
                  <a:pt x="2310" y="923"/>
                </a:lnTo>
                <a:cubicBezTo>
                  <a:pt x="2309" y="932"/>
                  <a:pt x="2306" y="935"/>
                  <a:pt x="2298" y="943"/>
                </a:cubicBezTo>
                <a:cubicBezTo>
                  <a:pt x="2215" y="753"/>
                  <a:pt x="1953" y="741"/>
                  <a:pt x="1905" y="515"/>
                </a:cubicBezTo>
                <a:cubicBezTo>
                  <a:pt x="1896" y="493"/>
                  <a:pt x="1884" y="485"/>
                  <a:pt x="1870" y="485"/>
                </a:cubicBezTo>
                <a:cubicBezTo>
                  <a:pt x="1845" y="485"/>
                  <a:pt x="1812" y="507"/>
                  <a:pt x="1774" y="515"/>
                </a:cubicBezTo>
                <a:lnTo>
                  <a:pt x="1822" y="443"/>
                </a:lnTo>
                <a:lnTo>
                  <a:pt x="1822" y="443"/>
                </a:lnTo>
                <a:lnTo>
                  <a:pt x="1715" y="479"/>
                </a:lnTo>
                <a:cubicBezTo>
                  <a:pt x="1626" y="479"/>
                  <a:pt x="1723" y="273"/>
                  <a:pt x="1612" y="273"/>
                </a:cubicBezTo>
                <a:cubicBezTo>
                  <a:pt x="1604" y="273"/>
                  <a:pt x="1594" y="274"/>
                  <a:pt x="1584" y="276"/>
                </a:cubicBezTo>
                <a:lnTo>
                  <a:pt x="1560" y="324"/>
                </a:lnTo>
                <a:cubicBezTo>
                  <a:pt x="1536" y="288"/>
                  <a:pt x="1441" y="276"/>
                  <a:pt x="1488" y="229"/>
                </a:cubicBezTo>
                <a:cubicBezTo>
                  <a:pt x="1480" y="229"/>
                  <a:pt x="1462" y="245"/>
                  <a:pt x="1454" y="245"/>
                </a:cubicBezTo>
                <a:cubicBezTo>
                  <a:pt x="1450" y="245"/>
                  <a:pt x="1449" y="241"/>
                  <a:pt x="1453" y="229"/>
                </a:cubicBezTo>
                <a:lnTo>
                  <a:pt x="1477" y="205"/>
                </a:lnTo>
                <a:lnTo>
                  <a:pt x="1369" y="193"/>
                </a:lnTo>
                <a:cubicBezTo>
                  <a:pt x="1334" y="134"/>
                  <a:pt x="1477" y="74"/>
                  <a:pt x="1405" y="3"/>
                </a:cubicBezTo>
                <a:cubicBezTo>
                  <a:pt x="1400" y="1"/>
                  <a:pt x="1394" y="0"/>
                  <a:pt x="1387" y="0"/>
                </a:cubicBezTo>
                <a:close/>
              </a:path>
            </a:pathLst>
          </a:custGeom>
          <a:solidFill>
            <a:schemeClr val="dk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407" name="Google Shape;1407;p29"/>
          <p:cNvSpPr/>
          <p:nvPr/>
        </p:nvSpPr>
        <p:spPr>
          <a:xfrm rot="-9303236">
            <a:off x="8728855" y="1564364"/>
            <a:ext cx="620083" cy="884955"/>
          </a:xfrm>
          <a:custGeom>
            <a:avLst/>
            <a:gdLst/>
            <a:ahLst/>
            <a:cxnLst/>
            <a:rect l="l" t="t" r="r" b="b"/>
            <a:pathLst>
              <a:path w="8978" h="12813" extrusionOk="0">
                <a:moveTo>
                  <a:pt x="8656" y="0"/>
                </a:moveTo>
                <a:cubicBezTo>
                  <a:pt x="8656" y="12"/>
                  <a:pt x="8659" y="21"/>
                  <a:pt x="8664" y="30"/>
                </a:cubicBezTo>
                <a:lnTo>
                  <a:pt x="8664" y="30"/>
                </a:lnTo>
                <a:lnTo>
                  <a:pt x="8656" y="0"/>
                </a:lnTo>
                <a:close/>
                <a:moveTo>
                  <a:pt x="8371" y="48"/>
                </a:moveTo>
                <a:lnTo>
                  <a:pt x="8388" y="66"/>
                </a:lnTo>
                <a:lnTo>
                  <a:pt x="8388" y="66"/>
                </a:lnTo>
                <a:cubicBezTo>
                  <a:pt x="8382" y="57"/>
                  <a:pt x="8375" y="48"/>
                  <a:pt x="8371" y="48"/>
                </a:cubicBezTo>
                <a:close/>
                <a:moveTo>
                  <a:pt x="8332" y="69"/>
                </a:moveTo>
                <a:cubicBezTo>
                  <a:pt x="8331" y="69"/>
                  <a:pt x="8332" y="72"/>
                  <a:pt x="8334" y="76"/>
                </a:cubicBezTo>
                <a:lnTo>
                  <a:pt x="8334" y="76"/>
                </a:lnTo>
                <a:cubicBezTo>
                  <a:pt x="8334" y="74"/>
                  <a:pt x="8335" y="73"/>
                  <a:pt x="8335" y="72"/>
                </a:cubicBezTo>
                <a:cubicBezTo>
                  <a:pt x="8333" y="70"/>
                  <a:pt x="8332" y="69"/>
                  <a:pt x="8332" y="69"/>
                </a:cubicBezTo>
                <a:close/>
                <a:moveTo>
                  <a:pt x="8097" y="131"/>
                </a:moveTo>
                <a:lnTo>
                  <a:pt x="8097" y="131"/>
                </a:lnTo>
                <a:cubicBezTo>
                  <a:pt x="8087" y="141"/>
                  <a:pt x="8085" y="143"/>
                  <a:pt x="8097" y="155"/>
                </a:cubicBezTo>
                <a:lnTo>
                  <a:pt x="8097" y="155"/>
                </a:lnTo>
                <a:lnTo>
                  <a:pt x="8097" y="131"/>
                </a:lnTo>
                <a:close/>
                <a:moveTo>
                  <a:pt x="8893" y="130"/>
                </a:moveTo>
                <a:lnTo>
                  <a:pt x="8893" y="130"/>
                </a:lnTo>
                <a:cubicBezTo>
                  <a:pt x="8900" y="138"/>
                  <a:pt x="8909" y="148"/>
                  <a:pt x="8916" y="155"/>
                </a:cubicBezTo>
                <a:lnTo>
                  <a:pt x="8916" y="155"/>
                </a:lnTo>
                <a:cubicBezTo>
                  <a:pt x="8909" y="143"/>
                  <a:pt x="8900" y="133"/>
                  <a:pt x="8893" y="130"/>
                </a:cubicBezTo>
                <a:close/>
                <a:moveTo>
                  <a:pt x="8071" y="145"/>
                </a:moveTo>
                <a:cubicBezTo>
                  <a:pt x="8070" y="145"/>
                  <a:pt x="8070" y="148"/>
                  <a:pt x="8073" y="155"/>
                </a:cubicBezTo>
                <a:lnTo>
                  <a:pt x="8081" y="155"/>
                </a:lnTo>
                <a:cubicBezTo>
                  <a:pt x="8076" y="149"/>
                  <a:pt x="8072" y="145"/>
                  <a:pt x="8071" y="145"/>
                </a:cubicBezTo>
                <a:close/>
                <a:moveTo>
                  <a:pt x="8097" y="155"/>
                </a:moveTo>
                <a:lnTo>
                  <a:pt x="8097" y="155"/>
                </a:lnTo>
                <a:cubicBezTo>
                  <a:pt x="8097" y="156"/>
                  <a:pt x="8098" y="156"/>
                  <a:pt x="8099" y="157"/>
                </a:cubicBezTo>
                <a:lnTo>
                  <a:pt x="8099" y="157"/>
                </a:lnTo>
                <a:cubicBezTo>
                  <a:pt x="8098" y="156"/>
                  <a:pt x="8097" y="155"/>
                  <a:pt x="8097" y="155"/>
                </a:cubicBezTo>
                <a:close/>
                <a:moveTo>
                  <a:pt x="8081" y="155"/>
                </a:moveTo>
                <a:cubicBezTo>
                  <a:pt x="8084" y="159"/>
                  <a:pt x="8088" y="164"/>
                  <a:pt x="8092" y="167"/>
                </a:cubicBezTo>
                <a:lnTo>
                  <a:pt x="8092" y="167"/>
                </a:lnTo>
                <a:cubicBezTo>
                  <a:pt x="8090" y="162"/>
                  <a:pt x="8088" y="158"/>
                  <a:pt x="8085" y="155"/>
                </a:cubicBezTo>
                <a:close/>
                <a:moveTo>
                  <a:pt x="8916" y="155"/>
                </a:moveTo>
                <a:lnTo>
                  <a:pt x="8916" y="155"/>
                </a:lnTo>
                <a:cubicBezTo>
                  <a:pt x="8922" y="163"/>
                  <a:pt x="8926" y="171"/>
                  <a:pt x="8930" y="179"/>
                </a:cubicBezTo>
                <a:cubicBezTo>
                  <a:pt x="8942" y="179"/>
                  <a:pt x="8942" y="167"/>
                  <a:pt x="8942" y="155"/>
                </a:cubicBezTo>
                <a:lnTo>
                  <a:pt x="8942" y="155"/>
                </a:lnTo>
                <a:cubicBezTo>
                  <a:pt x="8942" y="164"/>
                  <a:pt x="8940" y="168"/>
                  <a:pt x="8936" y="168"/>
                </a:cubicBezTo>
                <a:cubicBezTo>
                  <a:pt x="8931" y="168"/>
                  <a:pt x="8924" y="162"/>
                  <a:pt x="8916" y="155"/>
                </a:cubicBezTo>
                <a:close/>
                <a:moveTo>
                  <a:pt x="7870" y="179"/>
                </a:moveTo>
                <a:lnTo>
                  <a:pt x="7870" y="179"/>
                </a:lnTo>
                <a:lnTo>
                  <a:pt x="7870" y="179"/>
                </a:lnTo>
                <a:close/>
                <a:moveTo>
                  <a:pt x="8085" y="179"/>
                </a:moveTo>
                <a:cubicBezTo>
                  <a:pt x="8085" y="179"/>
                  <a:pt x="8085" y="179"/>
                  <a:pt x="8085" y="179"/>
                </a:cubicBezTo>
                <a:cubicBezTo>
                  <a:pt x="8085" y="179"/>
                  <a:pt x="8085" y="179"/>
                  <a:pt x="8085" y="179"/>
                </a:cubicBezTo>
                <a:close/>
                <a:moveTo>
                  <a:pt x="8680" y="238"/>
                </a:moveTo>
                <a:cubicBezTo>
                  <a:pt x="8680" y="238"/>
                  <a:pt x="8692" y="238"/>
                  <a:pt x="8692" y="250"/>
                </a:cubicBezTo>
                <a:cubicBezTo>
                  <a:pt x="8692" y="250"/>
                  <a:pt x="8680" y="238"/>
                  <a:pt x="8680" y="238"/>
                </a:cubicBezTo>
                <a:close/>
                <a:moveTo>
                  <a:pt x="8699" y="222"/>
                </a:moveTo>
                <a:cubicBezTo>
                  <a:pt x="8705" y="222"/>
                  <a:pt x="8707" y="233"/>
                  <a:pt x="8716" y="250"/>
                </a:cubicBezTo>
                <a:cubicBezTo>
                  <a:pt x="8728" y="250"/>
                  <a:pt x="8728" y="238"/>
                  <a:pt x="8740" y="238"/>
                </a:cubicBezTo>
                <a:lnTo>
                  <a:pt x="8728" y="250"/>
                </a:lnTo>
                <a:cubicBezTo>
                  <a:pt x="8728" y="256"/>
                  <a:pt x="8728" y="259"/>
                  <a:pt x="8726" y="259"/>
                </a:cubicBezTo>
                <a:cubicBezTo>
                  <a:pt x="8725" y="259"/>
                  <a:pt x="8722" y="256"/>
                  <a:pt x="8716" y="250"/>
                </a:cubicBezTo>
                <a:lnTo>
                  <a:pt x="8704" y="250"/>
                </a:lnTo>
                <a:cubicBezTo>
                  <a:pt x="8704" y="238"/>
                  <a:pt x="8704" y="226"/>
                  <a:pt x="8692" y="226"/>
                </a:cubicBezTo>
                <a:cubicBezTo>
                  <a:pt x="8695" y="223"/>
                  <a:pt x="8697" y="222"/>
                  <a:pt x="8699" y="222"/>
                </a:cubicBezTo>
                <a:close/>
                <a:moveTo>
                  <a:pt x="8740" y="238"/>
                </a:moveTo>
                <a:cubicBezTo>
                  <a:pt x="8740" y="238"/>
                  <a:pt x="8752" y="238"/>
                  <a:pt x="8763" y="250"/>
                </a:cubicBezTo>
                <a:cubicBezTo>
                  <a:pt x="8763" y="250"/>
                  <a:pt x="8763" y="250"/>
                  <a:pt x="8763" y="250"/>
                </a:cubicBezTo>
                <a:lnTo>
                  <a:pt x="8763" y="250"/>
                </a:lnTo>
                <a:cubicBezTo>
                  <a:pt x="8763" y="256"/>
                  <a:pt x="8766" y="259"/>
                  <a:pt x="8769" y="262"/>
                </a:cubicBezTo>
                <a:cubicBezTo>
                  <a:pt x="8768" y="259"/>
                  <a:pt x="8766" y="255"/>
                  <a:pt x="8763" y="250"/>
                </a:cubicBezTo>
                <a:lnTo>
                  <a:pt x="8763" y="250"/>
                </a:lnTo>
                <a:cubicBezTo>
                  <a:pt x="8763" y="250"/>
                  <a:pt x="8775" y="262"/>
                  <a:pt x="8775" y="274"/>
                </a:cubicBezTo>
                <a:lnTo>
                  <a:pt x="8775" y="274"/>
                </a:lnTo>
                <a:cubicBezTo>
                  <a:pt x="8775" y="268"/>
                  <a:pt x="8772" y="265"/>
                  <a:pt x="8769" y="262"/>
                </a:cubicBezTo>
                <a:lnTo>
                  <a:pt x="8769" y="262"/>
                </a:lnTo>
                <a:cubicBezTo>
                  <a:pt x="8775" y="274"/>
                  <a:pt x="8775" y="274"/>
                  <a:pt x="8775" y="274"/>
                </a:cubicBezTo>
                <a:cubicBezTo>
                  <a:pt x="8752" y="274"/>
                  <a:pt x="8752" y="250"/>
                  <a:pt x="8740" y="238"/>
                </a:cubicBezTo>
                <a:close/>
                <a:moveTo>
                  <a:pt x="8778" y="123"/>
                </a:moveTo>
                <a:cubicBezTo>
                  <a:pt x="8792" y="144"/>
                  <a:pt x="8834" y="156"/>
                  <a:pt x="8823" y="179"/>
                </a:cubicBezTo>
                <a:lnTo>
                  <a:pt x="8835" y="167"/>
                </a:lnTo>
                <a:cubicBezTo>
                  <a:pt x="8859" y="191"/>
                  <a:pt x="8835" y="203"/>
                  <a:pt x="8871" y="238"/>
                </a:cubicBezTo>
                <a:cubicBezTo>
                  <a:pt x="8871" y="238"/>
                  <a:pt x="8859" y="226"/>
                  <a:pt x="8847" y="226"/>
                </a:cubicBezTo>
                <a:cubicBezTo>
                  <a:pt x="8857" y="237"/>
                  <a:pt x="8885" y="265"/>
                  <a:pt x="8877" y="265"/>
                </a:cubicBezTo>
                <a:cubicBezTo>
                  <a:pt x="8876" y="265"/>
                  <a:pt x="8874" y="264"/>
                  <a:pt x="8871" y="262"/>
                </a:cubicBezTo>
                <a:cubicBezTo>
                  <a:pt x="8859" y="238"/>
                  <a:pt x="8847" y="250"/>
                  <a:pt x="8835" y="238"/>
                </a:cubicBezTo>
                <a:lnTo>
                  <a:pt x="8835" y="238"/>
                </a:lnTo>
                <a:cubicBezTo>
                  <a:pt x="8859" y="262"/>
                  <a:pt x="8847" y="262"/>
                  <a:pt x="8847" y="274"/>
                </a:cubicBezTo>
                <a:cubicBezTo>
                  <a:pt x="8835" y="262"/>
                  <a:pt x="8811" y="238"/>
                  <a:pt x="8799" y="226"/>
                </a:cubicBezTo>
                <a:lnTo>
                  <a:pt x="8799" y="226"/>
                </a:lnTo>
                <a:lnTo>
                  <a:pt x="8835" y="274"/>
                </a:lnTo>
                <a:cubicBezTo>
                  <a:pt x="8825" y="264"/>
                  <a:pt x="8808" y="247"/>
                  <a:pt x="8801" y="247"/>
                </a:cubicBezTo>
                <a:cubicBezTo>
                  <a:pt x="8800" y="247"/>
                  <a:pt x="8799" y="248"/>
                  <a:pt x="8799" y="250"/>
                </a:cubicBezTo>
                <a:cubicBezTo>
                  <a:pt x="8799" y="238"/>
                  <a:pt x="8787" y="238"/>
                  <a:pt x="8787" y="226"/>
                </a:cubicBezTo>
                <a:lnTo>
                  <a:pt x="8799" y="226"/>
                </a:lnTo>
                <a:cubicBezTo>
                  <a:pt x="8811" y="214"/>
                  <a:pt x="8811" y="191"/>
                  <a:pt x="8811" y="179"/>
                </a:cubicBezTo>
                <a:cubicBezTo>
                  <a:pt x="8764" y="132"/>
                  <a:pt x="8809" y="177"/>
                  <a:pt x="8778" y="123"/>
                </a:cubicBezTo>
                <a:close/>
                <a:moveTo>
                  <a:pt x="8583" y="260"/>
                </a:moveTo>
                <a:cubicBezTo>
                  <a:pt x="8587" y="260"/>
                  <a:pt x="8592" y="264"/>
                  <a:pt x="8597" y="274"/>
                </a:cubicBezTo>
                <a:cubicBezTo>
                  <a:pt x="8597" y="277"/>
                  <a:pt x="8597" y="280"/>
                  <a:pt x="8597" y="283"/>
                </a:cubicBezTo>
                <a:lnTo>
                  <a:pt x="8597" y="283"/>
                </a:lnTo>
                <a:cubicBezTo>
                  <a:pt x="8594" y="280"/>
                  <a:pt x="8591" y="277"/>
                  <a:pt x="8585" y="274"/>
                </a:cubicBezTo>
                <a:cubicBezTo>
                  <a:pt x="8578" y="267"/>
                  <a:pt x="8579" y="260"/>
                  <a:pt x="8583" y="260"/>
                </a:cubicBezTo>
                <a:close/>
                <a:moveTo>
                  <a:pt x="8501" y="286"/>
                </a:moveTo>
                <a:lnTo>
                  <a:pt x="8513" y="298"/>
                </a:lnTo>
                <a:lnTo>
                  <a:pt x="8501" y="298"/>
                </a:lnTo>
                <a:cubicBezTo>
                  <a:pt x="8501" y="286"/>
                  <a:pt x="8501" y="286"/>
                  <a:pt x="8501" y="286"/>
                </a:cubicBezTo>
                <a:close/>
                <a:moveTo>
                  <a:pt x="7656" y="298"/>
                </a:moveTo>
                <a:cubicBezTo>
                  <a:pt x="7659" y="299"/>
                  <a:pt x="7662" y="300"/>
                  <a:pt x="7664" y="301"/>
                </a:cubicBezTo>
                <a:lnTo>
                  <a:pt x="7664" y="301"/>
                </a:lnTo>
                <a:cubicBezTo>
                  <a:pt x="7662" y="299"/>
                  <a:pt x="7660" y="298"/>
                  <a:pt x="7656" y="298"/>
                </a:cubicBezTo>
                <a:close/>
                <a:moveTo>
                  <a:pt x="8513" y="274"/>
                </a:moveTo>
                <a:cubicBezTo>
                  <a:pt x="8513" y="274"/>
                  <a:pt x="8525" y="286"/>
                  <a:pt x="8537" y="286"/>
                </a:cubicBezTo>
                <a:cubicBezTo>
                  <a:pt x="8537" y="298"/>
                  <a:pt x="8549" y="298"/>
                  <a:pt x="8549" y="298"/>
                </a:cubicBezTo>
                <a:cubicBezTo>
                  <a:pt x="8549" y="310"/>
                  <a:pt x="8549" y="310"/>
                  <a:pt x="8549" y="310"/>
                </a:cubicBezTo>
                <a:cubicBezTo>
                  <a:pt x="8537" y="310"/>
                  <a:pt x="8525" y="298"/>
                  <a:pt x="8513" y="286"/>
                </a:cubicBezTo>
                <a:lnTo>
                  <a:pt x="8513" y="274"/>
                </a:lnTo>
                <a:close/>
                <a:moveTo>
                  <a:pt x="8943" y="338"/>
                </a:moveTo>
                <a:cubicBezTo>
                  <a:pt x="8948" y="342"/>
                  <a:pt x="8952" y="347"/>
                  <a:pt x="8956" y="351"/>
                </a:cubicBezTo>
                <a:lnTo>
                  <a:pt x="8956" y="351"/>
                </a:lnTo>
                <a:cubicBezTo>
                  <a:pt x="8956" y="349"/>
                  <a:pt x="8955" y="347"/>
                  <a:pt x="8954" y="345"/>
                </a:cubicBezTo>
                <a:cubicBezTo>
                  <a:pt x="8949" y="342"/>
                  <a:pt x="8946" y="340"/>
                  <a:pt x="8943" y="338"/>
                </a:cubicBezTo>
                <a:close/>
                <a:moveTo>
                  <a:pt x="7478" y="369"/>
                </a:moveTo>
                <a:cubicBezTo>
                  <a:pt x="7473" y="369"/>
                  <a:pt x="7475" y="371"/>
                  <a:pt x="7479" y="374"/>
                </a:cubicBezTo>
                <a:lnTo>
                  <a:pt x="7479" y="374"/>
                </a:lnTo>
                <a:cubicBezTo>
                  <a:pt x="7479" y="372"/>
                  <a:pt x="7478" y="371"/>
                  <a:pt x="7478" y="369"/>
                </a:cubicBezTo>
                <a:close/>
                <a:moveTo>
                  <a:pt x="8956" y="351"/>
                </a:moveTo>
                <a:cubicBezTo>
                  <a:pt x="8964" y="369"/>
                  <a:pt x="8954" y="369"/>
                  <a:pt x="8954" y="369"/>
                </a:cubicBezTo>
                <a:lnTo>
                  <a:pt x="8966" y="381"/>
                </a:lnTo>
                <a:cubicBezTo>
                  <a:pt x="8977" y="376"/>
                  <a:pt x="8970" y="365"/>
                  <a:pt x="8956" y="351"/>
                </a:cubicBezTo>
                <a:close/>
                <a:moveTo>
                  <a:pt x="7174" y="400"/>
                </a:moveTo>
                <a:cubicBezTo>
                  <a:pt x="7174" y="400"/>
                  <a:pt x="7176" y="403"/>
                  <a:pt x="7180" y="407"/>
                </a:cubicBezTo>
                <a:lnTo>
                  <a:pt x="7180" y="407"/>
                </a:lnTo>
                <a:cubicBezTo>
                  <a:pt x="7180" y="406"/>
                  <a:pt x="7180" y="406"/>
                  <a:pt x="7180" y="405"/>
                </a:cubicBezTo>
                <a:cubicBezTo>
                  <a:pt x="7176" y="401"/>
                  <a:pt x="7175" y="400"/>
                  <a:pt x="7174" y="400"/>
                </a:cubicBezTo>
                <a:close/>
                <a:moveTo>
                  <a:pt x="8743" y="500"/>
                </a:moveTo>
                <a:cubicBezTo>
                  <a:pt x="8754" y="507"/>
                  <a:pt x="8767" y="512"/>
                  <a:pt x="8775" y="512"/>
                </a:cubicBezTo>
                <a:cubicBezTo>
                  <a:pt x="8765" y="507"/>
                  <a:pt x="8754" y="504"/>
                  <a:pt x="8743" y="500"/>
                </a:cubicBezTo>
                <a:close/>
                <a:moveTo>
                  <a:pt x="8204" y="536"/>
                </a:moveTo>
                <a:cubicBezTo>
                  <a:pt x="8204" y="548"/>
                  <a:pt x="8216" y="548"/>
                  <a:pt x="8216" y="548"/>
                </a:cubicBezTo>
                <a:lnTo>
                  <a:pt x="8204" y="548"/>
                </a:lnTo>
                <a:cubicBezTo>
                  <a:pt x="8204" y="548"/>
                  <a:pt x="8204" y="548"/>
                  <a:pt x="8204" y="536"/>
                </a:cubicBezTo>
                <a:close/>
                <a:moveTo>
                  <a:pt x="8775" y="584"/>
                </a:moveTo>
                <a:lnTo>
                  <a:pt x="8775" y="584"/>
                </a:lnTo>
                <a:cubicBezTo>
                  <a:pt x="8780" y="589"/>
                  <a:pt x="8785" y="591"/>
                  <a:pt x="8789" y="593"/>
                </a:cubicBezTo>
                <a:lnTo>
                  <a:pt x="8789" y="593"/>
                </a:lnTo>
                <a:cubicBezTo>
                  <a:pt x="8785" y="590"/>
                  <a:pt x="8780" y="587"/>
                  <a:pt x="8775" y="584"/>
                </a:cubicBezTo>
                <a:close/>
                <a:moveTo>
                  <a:pt x="8789" y="593"/>
                </a:moveTo>
                <a:cubicBezTo>
                  <a:pt x="8815" y="611"/>
                  <a:pt x="8826" y="619"/>
                  <a:pt x="8847" y="619"/>
                </a:cubicBezTo>
                <a:lnTo>
                  <a:pt x="8811" y="607"/>
                </a:lnTo>
                <a:cubicBezTo>
                  <a:pt x="8811" y="595"/>
                  <a:pt x="8799" y="595"/>
                  <a:pt x="8799" y="595"/>
                </a:cubicBezTo>
                <a:cubicBezTo>
                  <a:pt x="8799" y="595"/>
                  <a:pt x="8795" y="595"/>
                  <a:pt x="8789" y="593"/>
                </a:cubicBezTo>
                <a:close/>
                <a:moveTo>
                  <a:pt x="6704" y="643"/>
                </a:moveTo>
                <a:cubicBezTo>
                  <a:pt x="6704" y="647"/>
                  <a:pt x="6705" y="651"/>
                  <a:pt x="6707" y="655"/>
                </a:cubicBezTo>
                <a:lnTo>
                  <a:pt x="6707" y="655"/>
                </a:lnTo>
                <a:cubicBezTo>
                  <a:pt x="6706" y="652"/>
                  <a:pt x="6705" y="648"/>
                  <a:pt x="6704" y="643"/>
                </a:cubicBezTo>
                <a:close/>
                <a:moveTo>
                  <a:pt x="8668" y="719"/>
                </a:moveTo>
                <a:cubicBezTo>
                  <a:pt x="8671" y="721"/>
                  <a:pt x="8675" y="724"/>
                  <a:pt x="8680" y="726"/>
                </a:cubicBezTo>
                <a:cubicBezTo>
                  <a:pt x="8675" y="723"/>
                  <a:pt x="8671" y="721"/>
                  <a:pt x="8668" y="719"/>
                </a:cubicBezTo>
                <a:close/>
                <a:moveTo>
                  <a:pt x="7918" y="881"/>
                </a:moveTo>
                <a:cubicBezTo>
                  <a:pt x="7918" y="881"/>
                  <a:pt x="7930" y="881"/>
                  <a:pt x="7930" y="893"/>
                </a:cubicBezTo>
                <a:lnTo>
                  <a:pt x="7918" y="893"/>
                </a:lnTo>
                <a:cubicBezTo>
                  <a:pt x="7918" y="881"/>
                  <a:pt x="7918" y="881"/>
                  <a:pt x="7918" y="881"/>
                </a:cubicBezTo>
                <a:close/>
                <a:moveTo>
                  <a:pt x="7728" y="940"/>
                </a:moveTo>
                <a:cubicBezTo>
                  <a:pt x="7728" y="940"/>
                  <a:pt x="7728" y="940"/>
                  <a:pt x="7728" y="941"/>
                </a:cubicBezTo>
                <a:cubicBezTo>
                  <a:pt x="7730" y="945"/>
                  <a:pt x="7731" y="946"/>
                  <a:pt x="7731" y="946"/>
                </a:cubicBezTo>
                <a:cubicBezTo>
                  <a:pt x="7731" y="946"/>
                  <a:pt x="7730" y="944"/>
                  <a:pt x="7728" y="940"/>
                </a:cubicBezTo>
                <a:close/>
                <a:moveTo>
                  <a:pt x="7806" y="974"/>
                </a:moveTo>
                <a:cubicBezTo>
                  <a:pt x="7807" y="974"/>
                  <a:pt x="7809" y="975"/>
                  <a:pt x="7811" y="976"/>
                </a:cubicBezTo>
                <a:lnTo>
                  <a:pt x="7801" y="976"/>
                </a:lnTo>
                <a:cubicBezTo>
                  <a:pt x="7802" y="975"/>
                  <a:pt x="7804" y="974"/>
                  <a:pt x="7806" y="974"/>
                </a:cubicBezTo>
                <a:close/>
                <a:moveTo>
                  <a:pt x="7882" y="941"/>
                </a:moveTo>
                <a:cubicBezTo>
                  <a:pt x="7882" y="953"/>
                  <a:pt x="7882" y="953"/>
                  <a:pt x="7894" y="953"/>
                </a:cubicBezTo>
                <a:cubicBezTo>
                  <a:pt x="7882" y="965"/>
                  <a:pt x="7882" y="965"/>
                  <a:pt x="7870" y="976"/>
                </a:cubicBezTo>
                <a:cubicBezTo>
                  <a:pt x="7859" y="965"/>
                  <a:pt x="7859" y="965"/>
                  <a:pt x="7859" y="953"/>
                </a:cubicBezTo>
                <a:cubicBezTo>
                  <a:pt x="7847" y="953"/>
                  <a:pt x="7847" y="953"/>
                  <a:pt x="7847" y="941"/>
                </a:cubicBezTo>
                <a:cubicBezTo>
                  <a:pt x="7855" y="941"/>
                  <a:pt x="7868" y="951"/>
                  <a:pt x="7876" y="951"/>
                </a:cubicBezTo>
                <a:cubicBezTo>
                  <a:pt x="7880" y="951"/>
                  <a:pt x="7882" y="949"/>
                  <a:pt x="7882" y="941"/>
                </a:cubicBezTo>
                <a:close/>
                <a:moveTo>
                  <a:pt x="5965" y="1012"/>
                </a:moveTo>
                <a:lnTo>
                  <a:pt x="5965" y="1012"/>
                </a:lnTo>
                <a:cubicBezTo>
                  <a:pt x="5968" y="1019"/>
                  <a:pt x="5969" y="1021"/>
                  <a:pt x="5970" y="1022"/>
                </a:cubicBezTo>
                <a:lnTo>
                  <a:pt x="5970" y="1022"/>
                </a:lnTo>
                <a:lnTo>
                  <a:pt x="5965" y="1012"/>
                </a:lnTo>
                <a:close/>
                <a:moveTo>
                  <a:pt x="8540" y="1000"/>
                </a:moveTo>
                <a:cubicBezTo>
                  <a:pt x="8552" y="1009"/>
                  <a:pt x="8567" y="1018"/>
                  <a:pt x="8573" y="1024"/>
                </a:cubicBezTo>
                <a:cubicBezTo>
                  <a:pt x="8573" y="1018"/>
                  <a:pt x="8558" y="1009"/>
                  <a:pt x="8540" y="1000"/>
                </a:cubicBezTo>
                <a:close/>
                <a:moveTo>
                  <a:pt x="7747" y="1028"/>
                </a:moveTo>
                <a:lnTo>
                  <a:pt x="7751" y="1036"/>
                </a:lnTo>
                <a:cubicBezTo>
                  <a:pt x="7751" y="1031"/>
                  <a:pt x="7750" y="1029"/>
                  <a:pt x="7747" y="1028"/>
                </a:cubicBezTo>
                <a:close/>
                <a:moveTo>
                  <a:pt x="8454" y="1024"/>
                </a:moveTo>
                <a:lnTo>
                  <a:pt x="8454" y="1024"/>
                </a:lnTo>
                <a:cubicBezTo>
                  <a:pt x="8454" y="1024"/>
                  <a:pt x="8466" y="1036"/>
                  <a:pt x="8454" y="1036"/>
                </a:cubicBezTo>
                <a:cubicBezTo>
                  <a:pt x="8466" y="1042"/>
                  <a:pt x="8472" y="1044"/>
                  <a:pt x="8474" y="1044"/>
                </a:cubicBezTo>
                <a:cubicBezTo>
                  <a:pt x="8481" y="1044"/>
                  <a:pt x="8454" y="1024"/>
                  <a:pt x="8454" y="1024"/>
                </a:cubicBezTo>
                <a:close/>
                <a:moveTo>
                  <a:pt x="7679" y="1042"/>
                </a:moveTo>
                <a:cubicBezTo>
                  <a:pt x="7679" y="1044"/>
                  <a:pt x="7679" y="1046"/>
                  <a:pt x="7680" y="1048"/>
                </a:cubicBezTo>
                <a:cubicBezTo>
                  <a:pt x="7680" y="1045"/>
                  <a:pt x="7679" y="1043"/>
                  <a:pt x="7679" y="1042"/>
                </a:cubicBezTo>
                <a:close/>
                <a:moveTo>
                  <a:pt x="7653" y="1032"/>
                </a:moveTo>
                <a:cubicBezTo>
                  <a:pt x="7652" y="1039"/>
                  <a:pt x="7656" y="1052"/>
                  <a:pt x="7656" y="1072"/>
                </a:cubicBezTo>
                <a:lnTo>
                  <a:pt x="7656" y="1036"/>
                </a:lnTo>
                <a:cubicBezTo>
                  <a:pt x="7655" y="1035"/>
                  <a:pt x="7654" y="1033"/>
                  <a:pt x="7653" y="1032"/>
                </a:cubicBezTo>
                <a:close/>
                <a:moveTo>
                  <a:pt x="7537" y="1250"/>
                </a:moveTo>
                <a:lnTo>
                  <a:pt x="7525" y="1262"/>
                </a:lnTo>
                <a:cubicBezTo>
                  <a:pt x="7525" y="1250"/>
                  <a:pt x="7537" y="1250"/>
                  <a:pt x="7537" y="1250"/>
                </a:cubicBezTo>
                <a:close/>
                <a:moveTo>
                  <a:pt x="7687" y="892"/>
                </a:moveTo>
                <a:cubicBezTo>
                  <a:pt x="7688" y="892"/>
                  <a:pt x="7690" y="893"/>
                  <a:pt x="7692" y="893"/>
                </a:cubicBezTo>
                <a:cubicBezTo>
                  <a:pt x="7700" y="910"/>
                  <a:pt x="7709" y="927"/>
                  <a:pt x="7704" y="927"/>
                </a:cubicBezTo>
                <a:cubicBezTo>
                  <a:pt x="7703" y="927"/>
                  <a:pt x="7699" y="924"/>
                  <a:pt x="7692" y="917"/>
                </a:cubicBezTo>
                <a:lnTo>
                  <a:pt x="7692" y="917"/>
                </a:lnTo>
                <a:cubicBezTo>
                  <a:pt x="7716" y="976"/>
                  <a:pt x="7739" y="1012"/>
                  <a:pt x="7739" y="1048"/>
                </a:cubicBezTo>
                <a:cubicBezTo>
                  <a:pt x="7739" y="1034"/>
                  <a:pt x="7744" y="1028"/>
                  <a:pt x="7747" y="1028"/>
                </a:cubicBezTo>
                <a:cubicBezTo>
                  <a:pt x="7747" y="1028"/>
                  <a:pt x="7747" y="1028"/>
                  <a:pt x="7747" y="1028"/>
                </a:cubicBezTo>
                <a:lnTo>
                  <a:pt x="7747" y="1028"/>
                </a:lnTo>
                <a:lnTo>
                  <a:pt x="7728" y="988"/>
                </a:lnTo>
                <a:lnTo>
                  <a:pt x="7739" y="988"/>
                </a:lnTo>
                <a:cubicBezTo>
                  <a:pt x="7728" y="965"/>
                  <a:pt x="7716" y="941"/>
                  <a:pt x="7704" y="917"/>
                </a:cubicBezTo>
                <a:cubicBezTo>
                  <a:pt x="7705" y="916"/>
                  <a:pt x="7706" y="915"/>
                  <a:pt x="7707" y="915"/>
                </a:cubicBezTo>
                <a:cubicBezTo>
                  <a:pt x="7714" y="915"/>
                  <a:pt x="7724" y="931"/>
                  <a:pt x="7728" y="940"/>
                </a:cubicBezTo>
                <a:lnTo>
                  <a:pt x="7728" y="940"/>
                </a:lnTo>
                <a:cubicBezTo>
                  <a:pt x="7739" y="916"/>
                  <a:pt x="7716" y="893"/>
                  <a:pt x="7728" y="893"/>
                </a:cubicBezTo>
                <a:lnTo>
                  <a:pt x="7728" y="893"/>
                </a:lnTo>
                <a:cubicBezTo>
                  <a:pt x="7733" y="899"/>
                  <a:pt x="7736" y="905"/>
                  <a:pt x="7736" y="908"/>
                </a:cubicBezTo>
                <a:lnTo>
                  <a:pt x="7736" y="908"/>
                </a:lnTo>
                <a:cubicBezTo>
                  <a:pt x="7734" y="907"/>
                  <a:pt x="7731" y="907"/>
                  <a:pt x="7728" y="905"/>
                </a:cubicBezTo>
                <a:lnTo>
                  <a:pt x="7728" y="905"/>
                </a:lnTo>
                <a:cubicBezTo>
                  <a:pt x="7731" y="909"/>
                  <a:pt x="7734" y="910"/>
                  <a:pt x="7735" y="910"/>
                </a:cubicBezTo>
                <a:cubicBezTo>
                  <a:pt x="7736" y="910"/>
                  <a:pt x="7737" y="909"/>
                  <a:pt x="7736" y="908"/>
                </a:cubicBezTo>
                <a:lnTo>
                  <a:pt x="7736" y="908"/>
                </a:lnTo>
                <a:cubicBezTo>
                  <a:pt x="7737" y="908"/>
                  <a:pt x="7737" y="908"/>
                  <a:pt x="7738" y="908"/>
                </a:cubicBezTo>
                <a:cubicBezTo>
                  <a:pt x="7744" y="908"/>
                  <a:pt x="7748" y="905"/>
                  <a:pt x="7753" y="905"/>
                </a:cubicBezTo>
                <a:cubicBezTo>
                  <a:pt x="7760" y="905"/>
                  <a:pt x="7769" y="911"/>
                  <a:pt x="7787" y="941"/>
                </a:cubicBezTo>
                <a:cubicBezTo>
                  <a:pt x="7787" y="953"/>
                  <a:pt x="7799" y="965"/>
                  <a:pt x="7799" y="965"/>
                </a:cubicBezTo>
                <a:lnTo>
                  <a:pt x="7787" y="953"/>
                </a:lnTo>
                <a:lnTo>
                  <a:pt x="7787" y="953"/>
                </a:lnTo>
                <a:cubicBezTo>
                  <a:pt x="7792" y="973"/>
                  <a:pt x="7795" y="978"/>
                  <a:pt x="7798" y="978"/>
                </a:cubicBezTo>
                <a:cubicBezTo>
                  <a:pt x="7799" y="978"/>
                  <a:pt x="7799" y="978"/>
                  <a:pt x="7800" y="977"/>
                </a:cubicBezTo>
                <a:lnTo>
                  <a:pt x="7800" y="977"/>
                </a:lnTo>
                <a:cubicBezTo>
                  <a:pt x="7803" y="980"/>
                  <a:pt x="7811" y="988"/>
                  <a:pt x="7811" y="988"/>
                </a:cubicBezTo>
                <a:cubicBezTo>
                  <a:pt x="7811" y="976"/>
                  <a:pt x="7811" y="965"/>
                  <a:pt x="7823" y="965"/>
                </a:cubicBezTo>
                <a:lnTo>
                  <a:pt x="7811" y="929"/>
                </a:lnTo>
                <a:cubicBezTo>
                  <a:pt x="7800" y="904"/>
                  <a:pt x="7797" y="895"/>
                  <a:pt x="7798" y="895"/>
                </a:cubicBezTo>
                <a:lnTo>
                  <a:pt x="7798" y="895"/>
                </a:lnTo>
                <a:cubicBezTo>
                  <a:pt x="7801" y="895"/>
                  <a:pt x="7830" y="948"/>
                  <a:pt x="7847" y="965"/>
                </a:cubicBezTo>
                <a:lnTo>
                  <a:pt x="7823" y="953"/>
                </a:lnTo>
                <a:cubicBezTo>
                  <a:pt x="7823" y="953"/>
                  <a:pt x="7823" y="953"/>
                  <a:pt x="7823" y="965"/>
                </a:cubicBezTo>
                <a:cubicBezTo>
                  <a:pt x="7823" y="976"/>
                  <a:pt x="7823" y="976"/>
                  <a:pt x="7811" y="988"/>
                </a:cubicBezTo>
                <a:cubicBezTo>
                  <a:pt x="7823" y="988"/>
                  <a:pt x="7835" y="1000"/>
                  <a:pt x="7835" y="1000"/>
                </a:cubicBezTo>
                <a:cubicBezTo>
                  <a:pt x="7825" y="997"/>
                  <a:pt x="7819" y="996"/>
                  <a:pt x="7815" y="996"/>
                </a:cubicBezTo>
                <a:cubicBezTo>
                  <a:pt x="7805" y="996"/>
                  <a:pt x="7811" y="1007"/>
                  <a:pt x="7811" y="1024"/>
                </a:cubicBezTo>
                <a:lnTo>
                  <a:pt x="7799" y="1024"/>
                </a:lnTo>
                <a:cubicBezTo>
                  <a:pt x="7739" y="1060"/>
                  <a:pt x="7716" y="1119"/>
                  <a:pt x="7692" y="1167"/>
                </a:cubicBezTo>
                <a:cubicBezTo>
                  <a:pt x="7668" y="1167"/>
                  <a:pt x="7656" y="1179"/>
                  <a:pt x="7668" y="1191"/>
                </a:cubicBezTo>
                <a:lnTo>
                  <a:pt x="7656" y="1203"/>
                </a:lnTo>
                <a:lnTo>
                  <a:pt x="7632" y="1191"/>
                </a:lnTo>
                <a:lnTo>
                  <a:pt x="7656" y="1215"/>
                </a:lnTo>
                <a:cubicBezTo>
                  <a:pt x="7644" y="1215"/>
                  <a:pt x="7644" y="1215"/>
                  <a:pt x="7644" y="1227"/>
                </a:cubicBezTo>
                <a:cubicBezTo>
                  <a:pt x="7632" y="1238"/>
                  <a:pt x="7620" y="1250"/>
                  <a:pt x="7609" y="1262"/>
                </a:cubicBezTo>
                <a:cubicBezTo>
                  <a:pt x="7601" y="1265"/>
                  <a:pt x="7596" y="1267"/>
                  <a:pt x="7592" y="1267"/>
                </a:cubicBezTo>
                <a:cubicBezTo>
                  <a:pt x="7568" y="1267"/>
                  <a:pt x="7629" y="1201"/>
                  <a:pt x="7609" y="1191"/>
                </a:cubicBezTo>
                <a:lnTo>
                  <a:pt x="7609" y="1191"/>
                </a:lnTo>
                <a:lnTo>
                  <a:pt x="7549" y="1250"/>
                </a:lnTo>
                <a:cubicBezTo>
                  <a:pt x="7549" y="1238"/>
                  <a:pt x="7549" y="1227"/>
                  <a:pt x="7549" y="1227"/>
                </a:cubicBezTo>
                <a:cubicBezTo>
                  <a:pt x="7540" y="1213"/>
                  <a:pt x="7536" y="1208"/>
                  <a:pt x="7535" y="1208"/>
                </a:cubicBezTo>
                <a:lnTo>
                  <a:pt x="7535" y="1208"/>
                </a:lnTo>
                <a:cubicBezTo>
                  <a:pt x="7533" y="1208"/>
                  <a:pt x="7537" y="1219"/>
                  <a:pt x="7537" y="1227"/>
                </a:cubicBezTo>
                <a:cubicBezTo>
                  <a:pt x="7537" y="1227"/>
                  <a:pt x="7537" y="1227"/>
                  <a:pt x="7537" y="1238"/>
                </a:cubicBezTo>
                <a:cubicBezTo>
                  <a:pt x="7537" y="1238"/>
                  <a:pt x="7537" y="1238"/>
                  <a:pt x="7525" y="1227"/>
                </a:cubicBezTo>
                <a:cubicBezTo>
                  <a:pt x="7501" y="1179"/>
                  <a:pt x="7525" y="1191"/>
                  <a:pt x="7513" y="1155"/>
                </a:cubicBezTo>
                <a:lnTo>
                  <a:pt x="7513" y="1155"/>
                </a:lnTo>
                <a:cubicBezTo>
                  <a:pt x="7516" y="1161"/>
                  <a:pt x="7518" y="1163"/>
                  <a:pt x="7518" y="1163"/>
                </a:cubicBezTo>
                <a:cubicBezTo>
                  <a:pt x="7521" y="1163"/>
                  <a:pt x="7516" y="1143"/>
                  <a:pt x="7525" y="1143"/>
                </a:cubicBezTo>
                <a:cubicBezTo>
                  <a:pt x="7532" y="1150"/>
                  <a:pt x="7537" y="1152"/>
                  <a:pt x="7542" y="1152"/>
                </a:cubicBezTo>
                <a:cubicBezTo>
                  <a:pt x="7546" y="1152"/>
                  <a:pt x="7550" y="1150"/>
                  <a:pt x="7556" y="1150"/>
                </a:cubicBezTo>
                <a:cubicBezTo>
                  <a:pt x="7562" y="1150"/>
                  <a:pt x="7571" y="1153"/>
                  <a:pt x="7585" y="1167"/>
                </a:cubicBezTo>
                <a:cubicBezTo>
                  <a:pt x="7585" y="1143"/>
                  <a:pt x="7561" y="1096"/>
                  <a:pt x="7573" y="1084"/>
                </a:cubicBezTo>
                <a:lnTo>
                  <a:pt x="7573" y="1084"/>
                </a:lnTo>
                <a:cubicBezTo>
                  <a:pt x="7597" y="1119"/>
                  <a:pt x="7585" y="1119"/>
                  <a:pt x="7609" y="1131"/>
                </a:cubicBezTo>
                <a:lnTo>
                  <a:pt x="7597" y="1096"/>
                </a:lnTo>
                <a:cubicBezTo>
                  <a:pt x="7609" y="1096"/>
                  <a:pt x="7609" y="1107"/>
                  <a:pt x="7620" y="1119"/>
                </a:cubicBezTo>
                <a:cubicBezTo>
                  <a:pt x="7631" y="1119"/>
                  <a:pt x="7613" y="1082"/>
                  <a:pt x="7626" y="1082"/>
                </a:cubicBezTo>
                <a:cubicBezTo>
                  <a:pt x="7628" y="1082"/>
                  <a:pt x="7630" y="1082"/>
                  <a:pt x="7632" y="1084"/>
                </a:cubicBezTo>
                <a:lnTo>
                  <a:pt x="7632" y="1119"/>
                </a:lnTo>
                <a:cubicBezTo>
                  <a:pt x="7644" y="1107"/>
                  <a:pt x="7644" y="1107"/>
                  <a:pt x="7656" y="1107"/>
                </a:cubicBezTo>
                <a:cubicBezTo>
                  <a:pt x="7668" y="1119"/>
                  <a:pt x="7668" y="1119"/>
                  <a:pt x="7656" y="1119"/>
                </a:cubicBezTo>
                <a:cubicBezTo>
                  <a:pt x="7664" y="1128"/>
                  <a:pt x="7669" y="1131"/>
                  <a:pt x="7671" y="1131"/>
                </a:cubicBezTo>
                <a:cubicBezTo>
                  <a:pt x="7678" y="1131"/>
                  <a:pt x="7659" y="1096"/>
                  <a:pt x="7668" y="1096"/>
                </a:cubicBezTo>
                <a:cubicBezTo>
                  <a:pt x="7656" y="1084"/>
                  <a:pt x="7644" y="1084"/>
                  <a:pt x="7632" y="1048"/>
                </a:cubicBezTo>
                <a:cubicBezTo>
                  <a:pt x="7641" y="1048"/>
                  <a:pt x="7637" y="1023"/>
                  <a:pt x="7643" y="1023"/>
                </a:cubicBezTo>
                <a:cubicBezTo>
                  <a:pt x="7645" y="1023"/>
                  <a:pt x="7648" y="1025"/>
                  <a:pt x="7653" y="1032"/>
                </a:cubicBezTo>
                <a:lnTo>
                  <a:pt x="7653" y="1032"/>
                </a:lnTo>
                <a:cubicBezTo>
                  <a:pt x="7654" y="1026"/>
                  <a:pt x="7658" y="1024"/>
                  <a:pt x="7668" y="1024"/>
                </a:cubicBezTo>
                <a:cubicBezTo>
                  <a:pt x="7668" y="1034"/>
                  <a:pt x="7675" y="1036"/>
                  <a:pt x="7679" y="1042"/>
                </a:cubicBezTo>
                <a:lnTo>
                  <a:pt x="7679" y="1042"/>
                </a:lnTo>
                <a:cubicBezTo>
                  <a:pt x="7675" y="1023"/>
                  <a:pt x="7681" y="1018"/>
                  <a:pt x="7689" y="1018"/>
                </a:cubicBezTo>
                <a:cubicBezTo>
                  <a:pt x="7698" y="1018"/>
                  <a:pt x="7710" y="1024"/>
                  <a:pt x="7716" y="1024"/>
                </a:cubicBezTo>
                <a:cubicBezTo>
                  <a:pt x="7716" y="1012"/>
                  <a:pt x="7704" y="988"/>
                  <a:pt x="7716" y="988"/>
                </a:cubicBezTo>
                <a:cubicBezTo>
                  <a:pt x="7692" y="976"/>
                  <a:pt x="7692" y="976"/>
                  <a:pt x="7680" y="941"/>
                </a:cubicBezTo>
                <a:lnTo>
                  <a:pt x="7680" y="941"/>
                </a:lnTo>
                <a:cubicBezTo>
                  <a:pt x="7687" y="950"/>
                  <a:pt x="7690" y="953"/>
                  <a:pt x="7691" y="953"/>
                </a:cubicBezTo>
                <a:cubicBezTo>
                  <a:pt x="7697" y="953"/>
                  <a:pt x="7667" y="892"/>
                  <a:pt x="7687" y="892"/>
                </a:cubicBezTo>
                <a:close/>
                <a:moveTo>
                  <a:pt x="8501" y="1310"/>
                </a:moveTo>
                <a:cubicBezTo>
                  <a:pt x="8466" y="1310"/>
                  <a:pt x="8535" y="1333"/>
                  <a:pt x="8480" y="1334"/>
                </a:cubicBezTo>
                <a:lnTo>
                  <a:pt x="8480" y="1334"/>
                </a:lnTo>
                <a:cubicBezTo>
                  <a:pt x="8478" y="1333"/>
                  <a:pt x="8477" y="1332"/>
                  <a:pt x="8475" y="1332"/>
                </a:cubicBezTo>
                <a:lnTo>
                  <a:pt x="8475" y="1332"/>
                </a:lnTo>
                <a:lnTo>
                  <a:pt x="8478" y="1334"/>
                </a:lnTo>
                <a:cubicBezTo>
                  <a:pt x="8478" y="1334"/>
                  <a:pt x="8479" y="1334"/>
                  <a:pt x="8480" y="1334"/>
                </a:cubicBezTo>
                <a:lnTo>
                  <a:pt x="8480" y="1334"/>
                </a:lnTo>
                <a:cubicBezTo>
                  <a:pt x="8490" y="1337"/>
                  <a:pt x="8501" y="1341"/>
                  <a:pt x="8513" y="1346"/>
                </a:cubicBezTo>
                <a:cubicBezTo>
                  <a:pt x="8501" y="1334"/>
                  <a:pt x="8537" y="1334"/>
                  <a:pt x="8501" y="1310"/>
                </a:cubicBezTo>
                <a:close/>
                <a:moveTo>
                  <a:pt x="8404" y="1387"/>
                </a:moveTo>
                <a:cubicBezTo>
                  <a:pt x="8408" y="1389"/>
                  <a:pt x="8412" y="1391"/>
                  <a:pt x="8418" y="1393"/>
                </a:cubicBezTo>
                <a:cubicBezTo>
                  <a:pt x="8412" y="1390"/>
                  <a:pt x="8408" y="1389"/>
                  <a:pt x="8404" y="1387"/>
                </a:cubicBezTo>
                <a:close/>
                <a:moveTo>
                  <a:pt x="8286" y="1399"/>
                </a:moveTo>
                <a:cubicBezTo>
                  <a:pt x="8286" y="1400"/>
                  <a:pt x="8286" y="1401"/>
                  <a:pt x="8286" y="1403"/>
                </a:cubicBezTo>
                <a:lnTo>
                  <a:pt x="8286" y="1403"/>
                </a:lnTo>
                <a:cubicBezTo>
                  <a:pt x="8289" y="1402"/>
                  <a:pt x="8289" y="1400"/>
                  <a:pt x="8286" y="1399"/>
                </a:cubicBezTo>
                <a:close/>
                <a:moveTo>
                  <a:pt x="8387" y="1460"/>
                </a:moveTo>
                <a:lnTo>
                  <a:pt x="8394" y="1465"/>
                </a:lnTo>
                <a:cubicBezTo>
                  <a:pt x="8391" y="1461"/>
                  <a:pt x="8388" y="1460"/>
                  <a:pt x="8387" y="1460"/>
                </a:cubicBezTo>
                <a:close/>
                <a:moveTo>
                  <a:pt x="8286" y="1403"/>
                </a:moveTo>
                <a:cubicBezTo>
                  <a:pt x="8284" y="1404"/>
                  <a:pt x="8281" y="1405"/>
                  <a:pt x="8275" y="1405"/>
                </a:cubicBezTo>
                <a:cubicBezTo>
                  <a:pt x="8323" y="1429"/>
                  <a:pt x="8371" y="1453"/>
                  <a:pt x="8394" y="1477"/>
                </a:cubicBezTo>
                <a:cubicBezTo>
                  <a:pt x="8386" y="1468"/>
                  <a:pt x="8383" y="1460"/>
                  <a:pt x="8387" y="1460"/>
                </a:cubicBezTo>
                <a:lnTo>
                  <a:pt x="8387" y="1460"/>
                </a:lnTo>
                <a:lnTo>
                  <a:pt x="8359" y="1441"/>
                </a:lnTo>
                <a:cubicBezTo>
                  <a:pt x="8359" y="1441"/>
                  <a:pt x="8359" y="1429"/>
                  <a:pt x="8359" y="1429"/>
                </a:cubicBezTo>
                <a:cubicBezTo>
                  <a:pt x="8335" y="1417"/>
                  <a:pt x="8311" y="1417"/>
                  <a:pt x="8287" y="1405"/>
                </a:cubicBezTo>
                <a:cubicBezTo>
                  <a:pt x="8287" y="1405"/>
                  <a:pt x="8287" y="1404"/>
                  <a:pt x="8286" y="1403"/>
                </a:cubicBezTo>
                <a:close/>
                <a:moveTo>
                  <a:pt x="8322" y="1512"/>
                </a:moveTo>
                <a:cubicBezTo>
                  <a:pt x="8323" y="1517"/>
                  <a:pt x="8333" y="1523"/>
                  <a:pt x="8347" y="1536"/>
                </a:cubicBezTo>
                <a:lnTo>
                  <a:pt x="8323" y="1512"/>
                </a:lnTo>
                <a:cubicBezTo>
                  <a:pt x="8323" y="1512"/>
                  <a:pt x="8322" y="1512"/>
                  <a:pt x="8322" y="1512"/>
                </a:cubicBezTo>
                <a:close/>
                <a:moveTo>
                  <a:pt x="7020" y="1514"/>
                </a:moveTo>
                <a:cubicBezTo>
                  <a:pt x="7025" y="1514"/>
                  <a:pt x="7030" y="1519"/>
                  <a:pt x="7037" y="1525"/>
                </a:cubicBezTo>
                <a:lnTo>
                  <a:pt x="7037" y="1525"/>
                </a:lnTo>
                <a:cubicBezTo>
                  <a:pt x="7025" y="1536"/>
                  <a:pt x="7025" y="1536"/>
                  <a:pt x="7025" y="1548"/>
                </a:cubicBezTo>
                <a:cubicBezTo>
                  <a:pt x="7013" y="1548"/>
                  <a:pt x="7013" y="1548"/>
                  <a:pt x="7013" y="1536"/>
                </a:cubicBezTo>
                <a:cubicBezTo>
                  <a:pt x="7013" y="1519"/>
                  <a:pt x="7016" y="1514"/>
                  <a:pt x="7020" y="1514"/>
                </a:cubicBezTo>
                <a:close/>
                <a:moveTo>
                  <a:pt x="7061" y="1524"/>
                </a:moveTo>
                <a:lnTo>
                  <a:pt x="7073" y="1548"/>
                </a:lnTo>
                <a:cubicBezTo>
                  <a:pt x="7049" y="1548"/>
                  <a:pt x="7049" y="1548"/>
                  <a:pt x="7038" y="1526"/>
                </a:cubicBezTo>
                <a:lnTo>
                  <a:pt x="7038" y="1526"/>
                </a:lnTo>
                <a:cubicBezTo>
                  <a:pt x="7043" y="1530"/>
                  <a:pt x="7048" y="1533"/>
                  <a:pt x="7052" y="1533"/>
                </a:cubicBezTo>
                <a:cubicBezTo>
                  <a:pt x="7055" y="1533"/>
                  <a:pt x="7059" y="1531"/>
                  <a:pt x="7061" y="1524"/>
                </a:cubicBezTo>
                <a:close/>
                <a:moveTo>
                  <a:pt x="7097" y="1500"/>
                </a:moveTo>
                <a:lnTo>
                  <a:pt x="7097" y="1500"/>
                </a:lnTo>
                <a:cubicBezTo>
                  <a:pt x="7108" y="1512"/>
                  <a:pt x="7108" y="1512"/>
                  <a:pt x="7120" y="1512"/>
                </a:cubicBezTo>
                <a:cubicBezTo>
                  <a:pt x="7120" y="1512"/>
                  <a:pt x="7108" y="1512"/>
                  <a:pt x="7108" y="1524"/>
                </a:cubicBezTo>
                <a:cubicBezTo>
                  <a:pt x="7097" y="1524"/>
                  <a:pt x="7097" y="1536"/>
                  <a:pt x="7097" y="1536"/>
                </a:cubicBezTo>
                <a:cubicBezTo>
                  <a:pt x="7097" y="1524"/>
                  <a:pt x="7097" y="1524"/>
                  <a:pt x="7085" y="1524"/>
                </a:cubicBezTo>
                <a:cubicBezTo>
                  <a:pt x="7085" y="1536"/>
                  <a:pt x="7085" y="1536"/>
                  <a:pt x="7085" y="1536"/>
                </a:cubicBezTo>
                <a:cubicBezTo>
                  <a:pt x="7085" y="1548"/>
                  <a:pt x="7073" y="1548"/>
                  <a:pt x="7073" y="1548"/>
                </a:cubicBezTo>
                <a:cubicBezTo>
                  <a:pt x="7064" y="1531"/>
                  <a:pt x="7062" y="1514"/>
                  <a:pt x="7070" y="1514"/>
                </a:cubicBezTo>
                <a:cubicBezTo>
                  <a:pt x="7073" y="1514"/>
                  <a:pt x="7078" y="1517"/>
                  <a:pt x="7085" y="1524"/>
                </a:cubicBezTo>
                <a:cubicBezTo>
                  <a:pt x="7091" y="1518"/>
                  <a:pt x="7094" y="1515"/>
                  <a:pt x="7097" y="1515"/>
                </a:cubicBezTo>
                <a:cubicBezTo>
                  <a:pt x="7100" y="1515"/>
                  <a:pt x="7102" y="1518"/>
                  <a:pt x="7108" y="1524"/>
                </a:cubicBezTo>
                <a:cubicBezTo>
                  <a:pt x="7108" y="1512"/>
                  <a:pt x="7097" y="1512"/>
                  <a:pt x="7097" y="1500"/>
                </a:cubicBezTo>
                <a:close/>
                <a:moveTo>
                  <a:pt x="6796" y="1648"/>
                </a:moveTo>
                <a:cubicBezTo>
                  <a:pt x="6795" y="1648"/>
                  <a:pt x="6797" y="1655"/>
                  <a:pt x="6798" y="1662"/>
                </a:cubicBezTo>
                <a:lnTo>
                  <a:pt x="6798" y="1662"/>
                </a:lnTo>
                <a:cubicBezTo>
                  <a:pt x="6799" y="1662"/>
                  <a:pt x="6800" y="1661"/>
                  <a:pt x="6801" y="1661"/>
                </a:cubicBezTo>
                <a:cubicBezTo>
                  <a:pt x="6804" y="1661"/>
                  <a:pt x="6807" y="1663"/>
                  <a:pt x="6811" y="1667"/>
                </a:cubicBezTo>
                <a:cubicBezTo>
                  <a:pt x="6801" y="1653"/>
                  <a:pt x="6798" y="1648"/>
                  <a:pt x="6796" y="1648"/>
                </a:cubicBezTo>
                <a:close/>
                <a:moveTo>
                  <a:pt x="8382" y="1727"/>
                </a:moveTo>
                <a:lnTo>
                  <a:pt x="8382" y="1727"/>
                </a:lnTo>
                <a:cubicBezTo>
                  <a:pt x="8380" y="1728"/>
                  <a:pt x="8378" y="1729"/>
                  <a:pt x="8376" y="1731"/>
                </a:cubicBezTo>
                <a:lnTo>
                  <a:pt x="8376" y="1731"/>
                </a:lnTo>
                <a:cubicBezTo>
                  <a:pt x="8378" y="1733"/>
                  <a:pt x="8380" y="1736"/>
                  <a:pt x="8382" y="1738"/>
                </a:cubicBezTo>
                <a:lnTo>
                  <a:pt x="8382" y="1727"/>
                </a:lnTo>
                <a:close/>
                <a:moveTo>
                  <a:pt x="5036" y="1752"/>
                </a:moveTo>
                <a:cubicBezTo>
                  <a:pt x="5036" y="1756"/>
                  <a:pt x="5037" y="1760"/>
                  <a:pt x="5037" y="1762"/>
                </a:cubicBezTo>
                <a:cubicBezTo>
                  <a:pt x="5037" y="1759"/>
                  <a:pt x="5036" y="1755"/>
                  <a:pt x="5036" y="1752"/>
                </a:cubicBezTo>
                <a:close/>
                <a:moveTo>
                  <a:pt x="5029" y="1767"/>
                </a:moveTo>
                <a:lnTo>
                  <a:pt x="5037" y="1786"/>
                </a:lnTo>
                <a:cubicBezTo>
                  <a:pt x="5034" y="1773"/>
                  <a:pt x="5031" y="1768"/>
                  <a:pt x="5029" y="1767"/>
                </a:cubicBezTo>
                <a:close/>
                <a:moveTo>
                  <a:pt x="6620" y="1798"/>
                </a:moveTo>
                <a:lnTo>
                  <a:pt x="6620" y="1798"/>
                </a:lnTo>
                <a:cubicBezTo>
                  <a:pt x="6617" y="1804"/>
                  <a:pt x="6613" y="1811"/>
                  <a:pt x="6611" y="1817"/>
                </a:cubicBezTo>
                <a:lnTo>
                  <a:pt x="6611" y="1817"/>
                </a:lnTo>
                <a:lnTo>
                  <a:pt x="6620" y="1798"/>
                </a:lnTo>
                <a:close/>
                <a:moveTo>
                  <a:pt x="7358" y="1869"/>
                </a:moveTo>
                <a:lnTo>
                  <a:pt x="7358" y="1869"/>
                </a:lnTo>
                <a:cubicBezTo>
                  <a:pt x="7362" y="1873"/>
                  <a:pt x="7365" y="1875"/>
                  <a:pt x="7368" y="1877"/>
                </a:cubicBezTo>
                <a:lnTo>
                  <a:pt x="7368" y="1877"/>
                </a:lnTo>
                <a:cubicBezTo>
                  <a:pt x="7366" y="1875"/>
                  <a:pt x="7363" y="1872"/>
                  <a:pt x="7358" y="1869"/>
                </a:cubicBezTo>
                <a:close/>
                <a:moveTo>
                  <a:pt x="8359" y="1893"/>
                </a:moveTo>
                <a:lnTo>
                  <a:pt x="8376" y="1899"/>
                </a:lnTo>
                <a:lnTo>
                  <a:pt x="8376" y="1899"/>
                </a:lnTo>
                <a:cubicBezTo>
                  <a:pt x="8373" y="1896"/>
                  <a:pt x="8371" y="1893"/>
                  <a:pt x="8359" y="1893"/>
                </a:cubicBezTo>
                <a:close/>
                <a:moveTo>
                  <a:pt x="8376" y="1899"/>
                </a:moveTo>
                <a:cubicBezTo>
                  <a:pt x="8379" y="1902"/>
                  <a:pt x="8382" y="1905"/>
                  <a:pt x="8394" y="1905"/>
                </a:cubicBezTo>
                <a:lnTo>
                  <a:pt x="8376" y="1899"/>
                </a:lnTo>
                <a:close/>
                <a:moveTo>
                  <a:pt x="5733" y="2027"/>
                </a:moveTo>
                <a:cubicBezTo>
                  <a:pt x="5736" y="2035"/>
                  <a:pt x="5740" y="2043"/>
                  <a:pt x="5744" y="2043"/>
                </a:cubicBezTo>
                <a:cubicBezTo>
                  <a:pt x="5746" y="2043"/>
                  <a:pt x="5749" y="2041"/>
                  <a:pt x="5751" y="2036"/>
                </a:cubicBezTo>
                <a:cubicBezTo>
                  <a:pt x="5744" y="2036"/>
                  <a:pt x="5737" y="2032"/>
                  <a:pt x="5733" y="2027"/>
                </a:cubicBezTo>
                <a:close/>
                <a:moveTo>
                  <a:pt x="6549" y="2429"/>
                </a:moveTo>
                <a:cubicBezTo>
                  <a:pt x="6548" y="2429"/>
                  <a:pt x="6547" y="2429"/>
                  <a:pt x="6546" y="2430"/>
                </a:cubicBezTo>
                <a:lnTo>
                  <a:pt x="6546" y="2430"/>
                </a:lnTo>
                <a:cubicBezTo>
                  <a:pt x="6547" y="2429"/>
                  <a:pt x="6548" y="2429"/>
                  <a:pt x="6549" y="2429"/>
                </a:cubicBezTo>
                <a:close/>
                <a:moveTo>
                  <a:pt x="7204" y="2453"/>
                </a:moveTo>
                <a:lnTo>
                  <a:pt x="7180" y="2489"/>
                </a:lnTo>
                <a:lnTo>
                  <a:pt x="7180" y="2489"/>
                </a:lnTo>
                <a:lnTo>
                  <a:pt x="7216" y="2465"/>
                </a:lnTo>
                <a:lnTo>
                  <a:pt x="7204" y="2453"/>
                </a:lnTo>
                <a:close/>
                <a:moveTo>
                  <a:pt x="6245" y="2822"/>
                </a:moveTo>
                <a:lnTo>
                  <a:pt x="6245" y="2822"/>
                </a:lnTo>
                <a:cubicBezTo>
                  <a:pt x="6246" y="2822"/>
                  <a:pt x="6247" y="2822"/>
                  <a:pt x="6248" y="2822"/>
                </a:cubicBezTo>
                <a:cubicBezTo>
                  <a:pt x="6249" y="2822"/>
                  <a:pt x="6250" y="2822"/>
                  <a:pt x="6251" y="2822"/>
                </a:cubicBezTo>
                <a:cubicBezTo>
                  <a:pt x="6249" y="2822"/>
                  <a:pt x="6247" y="2822"/>
                  <a:pt x="6245" y="2822"/>
                </a:cubicBezTo>
                <a:close/>
                <a:moveTo>
                  <a:pt x="7049" y="3072"/>
                </a:moveTo>
                <a:cubicBezTo>
                  <a:pt x="7054" y="3074"/>
                  <a:pt x="7059" y="3075"/>
                  <a:pt x="7063" y="3076"/>
                </a:cubicBezTo>
                <a:lnTo>
                  <a:pt x="7063" y="3076"/>
                </a:lnTo>
                <a:cubicBezTo>
                  <a:pt x="7060" y="3075"/>
                  <a:pt x="7055" y="3073"/>
                  <a:pt x="7049" y="3072"/>
                </a:cubicBezTo>
                <a:close/>
                <a:moveTo>
                  <a:pt x="7918" y="3429"/>
                </a:moveTo>
                <a:cubicBezTo>
                  <a:pt x="7907" y="3429"/>
                  <a:pt x="7896" y="3439"/>
                  <a:pt x="7885" y="3441"/>
                </a:cubicBezTo>
                <a:lnTo>
                  <a:pt x="7885" y="3441"/>
                </a:lnTo>
                <a:cubicBezTo>
                  <a:pt x="7903" y="3440"/>
                  <a:pt x="7927" y="3438"/>
                  <a:pt x="7918" y="3429"/>
                </a:cubicBezTo>
                <a:close/>
                <a:moveTo>
                  <a:pt x="7885" y="3441"/>
                </a:moveTo>
                <a:cubicBezTo>
                  <a:pt x="7884" y="3441"/>
                  <a:pt x="7883" y="3441"/>
                  <a:pt x="7883" y="3441"/>
                </a:cubicBezTo>
                <a:lnTo>
                  <a:pt x="7883" y="3441"/>
                </a:lnTo>
                <a:cubicBezTo>
                  <a:pt x="7883" y="3441"/>
                  <a:pt x="7882" y="3441"/>
                  <a:pt x="7882" y="3441"/>
                </a:cubicBezTo>
                <a:cubicBezTo>
                  <a:pt x="7883" y="3441"/>
                  <a:pt x="7884" y="3441"/>
                  <a:pt x="7885" y="3441"/>
                </a:cubicBezTo>
                <a:close/>
                <a:moveTo>
                  <a:pt x="7426" y="3902"/>
                </a:moveTo>
                <a:lnTo>
                  <a:pt x="7426" y="3902"/>
                </a:lnTo>
                <a:cubicBezTo>
                  <a:pt x="7425" y="3902"/>
                  <a:pt x="7423" y="3903"/>
                  <a:pt x="7418" y="3905"/>
                </a:cubicBezTo>
                <a:cubicBezTo>
                  <a:pt x="7418" y="3906"/>
                  <a:pt x="7418" y="3906"/>
                  <a:pt x="7418" y="3906"/>
                </a:cubicBezTo>
                <a:lnTo>
                  <a:pt x="7418" y="3906"/>
                </a:lnTo>
                <a:cubicBezTo>
                  <a:pt x="7423" y="3904"/>
                  <a:pt x="7427" y="3902"/>
                  <a:pt x="7426" y="3902"/>
                </a:cubicBezTo>
                <a:close/>
                <a:moveTo>
                  <a:pt x="7394" y="3906"/>
                </a:moveTo>
                <a:lnTo>
                  <a:pt x="7394" y="3906"/>
                </a:lnTo>
                <a:cubicBezTo>
                  <a:pt x="7397" y="3908"/>
                  <a:pt x="7400" y="3909"/>
                  <a:pt x="7403" y="3909"/>
                </a:cubicBezTo>
                <a:lnTo>
                  <a:pt x="7403" y="3909"/>
                </a:lnTo>
                <a:cubicBezTo>
                  <a:pt x="7400" y="3908"/>
                  <a:pt x="7397" y="3907"/>
                  <a:pt x="7394" y="3906"/>
                </a:cubicBezTo>
                <a:close/>
                <a:moveTo>
                  <a:pt x="7418" y="3906"/>
                </a:moveTo>
                <a:cubicBezTo>
                  <a:pt x="7414" y="3907"/>
                  <a:pt x="7409" y="3909"/>
                  <a:pt x="7404" y="3909"/>
                </a:cubicBezTo>
                <a:cubicBezTo>
                  <a:pt x="7404" y="3909"/>
                  <a:pt x="7404" y="3909"/>
                  <a:pt x="7403" y="3909"/>
                </a:cubicBezTo>
                <a:lnTo>
                  <a:pt x="7403" y="3909"/>
                </a:lnTo>
                <a:cubicBezTo>
                  <a:pt x="7407" y="3910"/>
                  <a:pt x="7411" y="3910"/>
                  <a:pt x="7414" y="3910"/>
                </a:cubicBezTo>
                <a:cubicBezTo>
                  <a:pt x="7419" y="3910"/>
                  <a:pt x="7421" y="3909"/>
                  <a:pt x="7418" y="3906"/>
                </a:cubicBezTo>
                <a:close/>
                <a:moveTo>
                  <a:pt x="7382" y="3953"/>
                </a:moveTo>
                <a:lnTo>
                  <a:pt x="7385" y="3956"/>
                </a:lnTo>
                <a:lnTo>
                  <a:pt x="7385" y="3956"/>
                </a:lnTo>
                <a:cubicBezTo>
                  <a:pt x="7386" y="3954"/>
                  <a:pt x="7392" y="3953"/>
                  <a:pt x="7406" y="3953"/>
                </a:cubicBezTo>
                <a:close/>
                <a:moveTo>
                  <a:pt x="7385" y="3956"/>
                </a:moveTo>
                <a:lnTo>
                  <a:pt x="7385" y="3956"/>
                </a:lnTo>
                <a:cubicBezTo>
                  <a:pt x="7383" y="3957"/>
                  <a:pt x="7387" y="3959"/>
                  <a:pt x="7390" y="3961"/>
                </a:cubicBezTo>
                <a:lnTo>
                  <a:pt x="7390" y="3961"/>
                </a:lnTo>
                <a:lnTo>
                  <a:pt x="7385" y="3956"/>
                </a:lnTo>
                <a:close/>
                <a:moveTo>
                  <a:pt x="7390" y="3961"/>
                </a:moveTo>
                <a:lnTo>
                  <a:pt x="7394" y="3965"/>
                </a:lnTo>
                <a:cubicBezTo>
                  <a:pt x="7399" y="3965"/>
                  <a:pt x="7394" y="3963"/>
                  <a:pt x="7390" y="3961"/>
                </a:cubicBezTo>
                <a:close/>
                <a:moveTo>
                  <a:pt x="4822" y="4048"/>
                </a:moveTo>
                <a:cubicBezTo>
                  <a:pt x="4821" y="4051"/>
                  <a:pt x="4820" y="4054"/>
                  <a:pt x="4820" y="4055"/>
                </a:cubicBezTo>
                <a:lnTo>
                  <a:pt x="4820" y="4055"/>
                </a:lnTo>
                <a:cubicBezTo>
                  <a:pt x="4821" y="4053"/>
                  <a:pt x="4822" y="4051"/>
                  <a:pt x="4822" y="4048"/>
                </a:cubicBezTo>
                <a:close/>
                <a:moveTo>
                  <a:pt x="5904" y="7189"/>
                </a:moveTo>
                <a:lnTo>
                  <a:pt x="5904" y="7189"/>
                </a:lnTo>
                <a:cubicBezTo>
                  <a:pt x="5904" y="7190"/>
                  <a:pt x="5905" y="7191"/>
                  <a:pt x="5906" y="7192"/>
                </a:cubicBezTo>
                <a:cubicBezTo>
                  <a:pt x="5910" y="7194"/>
                  <a:pt x="5915" y="7195"/>
                  <a:pt x="5919" y="7196"/>
                </a:cubicBezTo>
                <a:lnTo>
                  <a:pt x="5919" y="7196"/>
                </a:lnTo>
                <a:cubicBezTo>
                  <a:pt x="5914" y="7193"/>
                  <a:pt x="5909" y="7191"/>
                  <a:pt x="5904" y="7189"/>
                </a:cubicBezTo>
                <a:close/>
                <a:moveTo>
                  <a:pt x="822" y="7215"/>
                </a:moveTo>
                <a:cubicBezTo>
                  <a:pt x="824" y="7218"/>
                  <a:pt x="826" y="7220"/>
                  <a:pt x="828" y="7222"/>
                </a:cubicBezTo>
                <a:lnTo>
                  <a:pt x="828" y="7222"/>
                </a:lnTo>
                <a:cubicBezTo>
                  <a:pt x="827" y="7220"/>
                  <a:pt x="825" y="7217"/>
                  <a:pt x="822" y="7215"/>
                </a:cubicBezTo>
                <a:close/>
                <a:moveTo>
                  <a:pt x="5919" y="7196"/>
                </a:moveTo>
                <a:cubicBezTo>
                  <a:pt x="5940" y="7207"/>
                  <a:pt x="5958" y="7220"/>
                  <a:pt x="5965" y="7239"/>
                </a:cubicBezTo>
                <a:cubicBezTo>
                  <a:pt x="5965" y="7200"/>
                  <a:pt x="5941" y="7201"/>
                  <a:pt x="5919" y="7196"/>
                </a:cubicBezTo>
                <a:close/>
                <a:moveTo>
                  <a:pt x="4370" y="7358"/>
                </a:moveTo>
                <a:cubicBezTo>
                  <a:pt x="4370" y="7358"/>
                  <a:pt x="4370" y="7358"/>
                  <a:pt x="4370" y="7358"/>
                </a:cubicBezTo>
                <a:cubicBezTo>
                  <a:pt x="4370" y="7358"/>
                  <a:pt x="4370" y="7358"/>
                  <a:pt x="4370" y="7358"/>
                </a:cubicBezTo>
                <a:close/>
                <a:moveTo>
                  <a:pt x="4458" y="8155"/>
                </a:moveTo>
                <a:cubicBezTo>
                  <a:pt x="4456" y="8155"/>
                  <a:pt x="4454" y="8156"/>
                  <a:pt x="4452" y="8156"/>
                </a:cubicBezTo>
                <a:lnTo>
                  <a:pt x="4452" y="8156"/>
                </a:lnTo>
                <a:cubicBezTo>
                  <a:pt x="4454" y="8158"/>
                  <a:pt x="4456" y="8159"/>
                  <a:pt x="4459" y="8159"/>
                </a:cubicBezTo>
                <a:cubicBezTo>
                  <a:pt x="4461" y="8159"/>
                  <a:pt x="4463" y="8158"/>
                  <a:pt x="4465" y="8156"/>
                </a:cubicBezTo>
                <a:cubicBezTo>
                  <a:pt x="4463" y="8155"/>
                  <a:pt x="4460" y="8155"/>
                  <a:pt x="4458" y="8155"/>
                </a:cubicBezTo>
                <a:close/>
                <a:moveTo>
                  <a:pt x="7936" y="8635"/>
                </a:moveTo>
                <a:lnTo>
                  <a:pt x="7936" y="8635"/>
                </a:lnTo>
                <a:cubicBezTo>
                  <a:pt x="7938" y="8638"/>
                  <a:pt x="7940" y="8641"/>
                  <a:pt x="7942" y="8644"/>
                </a:cubicBezTo>
                <a:cubicBezTo>
                  <a:pt x="7939" y="8639"/>
                  <a:pt x="7937" y="8636"/>
                  <a:pt x="7936" y="8635"/>
                </a:cubicBezTo>
                <a:close/>
                <a:moveTo>
                  <a:pt x="4358" y="6525"/>
                </a:moveTo>
                <a:cubicBezTo>
                  <a:pt x="4346" y="6584"/>
                  <a:pt x="4537" y="6561"/>
                  <a:pt x="4584" y="6596"/>
                </a:cubicBezTo>
                <a:cubicBezTo>
                  <a:pt x="4597" y="6594"/>
                  <a:pt x="4611" y="6593"/>
                  <a:pt x="4628" y="6593"/>
                </a:cubicBezTo>
                <a:cubicBezTo>
                  <a:pt x="4708" y="6593"/>
                  <a:pt x="4831" y="6616"/>
                  <a:pt x="4930" y="6656"/>
                </a:cubicBezTo>
                <a:cubicBezTo>
                  <a:pt x="4930" y="6668"/>
                  <a:pt x="4977" y="6691"/>
                  <a:pt x="5025" y="6715"/>
                </a:cubicBezTo>
                <a:cubicBezTo>
                  <a:pt x="5061" y="6739"/>
                  <a:pt x="5120" y="6763"/>
                  <a:pt x="5156" y="6787"/>
                </a:cubicBezTo>
                <a:cubicBezTo>
                  <a:pt x="5251" y="6822"/>
                  <a:pt x="5346" y="6858"/>
                  <a:pt x="5453" y="6918"/>
                </a:cubicBezTo>
                <a:cubicBezTo>
                  <a:pt x="5561" y="6965"/>
                  <a:pt x="5668" y="7025"/>
                  <a:pt x="5751" y="7108"/>
                </a:cubicBezTo>
                <a:lnTo>
                  <a:pt x="5775" y="7072"/>
                </a:lnTo>
                <a:lnTo>
                  <a:pt x="5834" y="7096"/>
                </a:lnTo>
                <a:cubicBezTo>
                  <a:pt x="5823" y="7108"/>
                  <a:pt x="5823" y="7120"/>
                  <a:pt x="5811" y="7120"/>
                </a:cubicBezTo>
                <a:cubicBezTo>
                  <a:pt x="5818" y="7156"/>
                  <a:pt x="5863" y="7170"/>
                  <a:pt x="5904" y="7189"/>
                </a:cubicBezTo>
                <a:lnTo>
                  <a:pt x="5904" y="7189"/>
                </a:lnTo>
                <a:cubicBezTo>
                  <a:pt x="5888" y="7165"/>
                  <a:pt x="5899" y="7151"/>
                  <a:pt x="5918" y="7151"/>
                </a:cubicBezTo>
                <a:cubicBezTo>
                  <a:pt x="5936" y="7151"/>
                  <a:pt x="5960" y="7163"/>
                  <a:pt x="5977" y="7192"/>
                </a:cubicBezTo>
                <a:lnTo>
                  <a:pt x="5977" y="7203"/>
                </a:lnTo>
                <a:lnTo>
                  <a:pt x="6025" y="7215"/>
                </a:lnTo>
                <a:cubicBezTo>
                  <a:pt x="6001" y="7251"/>
                  <a:pt x="6025" y="7287"/>
                  <a:pt x="6013" y="7311"/>
                </a:cubicBezTo>
                <a:cubicBezTo>
                  <a:pt x="6168" y="7442"/>
                  <a:pt x="6323" y="7501"/>
                  <a:pt x="6454" y="7680"/>
                </a:cubicBezTo>
                <a:cubicBezTo>
                  <a:pt x="6406" y="7680"/>
                  <a:pt x="6561" y="7787"/>
                  <a:pt x="6477" y="7799"/>
                </a:cubicBezTo>
                <a:cubicBezTo>
                  <a:pt x="6502" y="7815"/>
                  <a:pt x="6518" y="7822"/>
                  <a:pt x="6527" y="7822"/>
                </a:cubicBezTo>
                <a:cubicBezTo>
                  <a:pt x="6557" y="7822"/>
                  <a:pt x="6533" y="7762"/>
                  <a:pt x="6575" y="7762"/>
                </a:cubicBezTo>
                <a:cubicBezTo>
                  <a:pt x="6578" y="7762"/>
                  <a:pt x="6581" y="7762"/>
                  <a:pt x="6585" y="7763"/>
                </a:cubicBezTo>
                <a:cubicBezTo>
                  <a:pt x="6608" y="7787"/>
                  <a:pt x="6644" y="7811"/>
                  <a:pt x="6620" y="7823"/>
                </a:cubicBezTo>
                <a:cubicBezTo>
                  <a:pt x="6610" y="7823"/>
                  <a:pt x="6609" y="7860"/>
                  <a:pt x="6592" y="7860"/>
                </a:cubicBezTo>
                <a:cubicBezTo>
                  <a:pt x="6590" y="7860"/>
                  <a:pt x="6587" y="7860"/>
                  <a:pt x="6585" y="7858"/>
                </a:cubicBezTo>
                <a:lnTo>
                  <a:pt x="6585" y="7858"/>
                </a:lnTo>
                <a:lnTo>
                  <a:pt x="6644" y="7918"/>
                </a:lnTo>
                <a:cubicBezTo>
                  <a:pt x="6644" y="7922"/>
                  <a:pt x="6641" y="7923"/>
                  <a:pt x="6638" y="7923"/>
                </a:cubicBezTo>
                <a:cubicBezTo>
                  <a:pt x="6631" y="7923"/>
                  <a:pt x="6620" y="7918"/>
                  <a:pt x="6620" y="7918"/>
                </a:cubicBezTo>
                <a:lnTo>
                  <a:pt x="6620" y="7918"/>
                </a:lnTo>
                <a:cubicBezTo>
                  <a:pt x="6751" y="8025"/>
                  <a:pt x="6739" y="8180"/>
                  <a:pt x="6835" y="8287"/>
                </a:cubicBezTo>
                <a:cubicBezTo>
                  <a:pt x="6858" y="8287"/>
                  <a:pt x="6823" y="8227"/>
                  <a:pt x="6847" y="8227"/>
                </a:cubicBezTo>
                <a:cubicBezTo>
                  <a:pt x="6942" y="8346"/>
                  <a:pt x="6870" y="8358"/>
                  <a:pt x="6942" y="8466"/>
                </a:cubicBezTo>
                <a:lnTo>
                  <a:pt x="6906" y="8454"/>
                </a:lnTo>
                <a:lnTo>
                  <a:pt x="6906" y="8454"/>
                </a:lnTo>
                <a:cubicBezTo>
                  <a:pt x="6930" y="8489"/>
                  <a:pt x="6966" y="8501"/>
                  <a:pt x="6966" y="8573"/>
                </a:cubicBezTo>
                <a:cubicBezTo>
                  <a:pt x="6962" y="8574"/>
                  <a:pt x="6959" y="8574"/>
                  <a:pt x="6957" y="8574"/>
                </a:cubicBezTo>
                <a:cubicBezTo>
                  <a:pt x="6928" y="8574"/>
                  <a:pt x="6916" y="8523"/>
                  <a:pt x="6894" y="8501"/>
                </a:cubicBezTo>
                <a:lnTo>
                  <a:pt x="6894" y="8501"/>
                </a:lnTo>
                <a:cubicBezTo>
                  <a:pt x="6904" y="8532"/>
                  <a:pt x="6932" y="8616"/>
                  <a:pt x="6955" y="8616"/>
                </a:cubicBezTo>
                <a:cubicBezTo>
                  <a:pt x="6959" y="8616"/>
                  <a:pt x="6962" y="8613"/>
                  <a:pt x="6966" y="8608"/>
                </a:cubicBezTo>
                <a:lnTo>
                  <a:pt x="6966" y="8608"/>
                </a:lnTo>
                <a:cubicBezTo>
                  <a:pt x="6989" y="8656"/>
                  <a:pt x="6966" y="8680"/>
                  <a:pt x="6954" y="8716"/>
                </a:cubicBezTo>
                <a:cubicBezTo>
                  <a:pt x="6963" y="8716"/>
                  <a:pt x="6972" y="8680"/>
                  <a:pt x="6987" y="8680"/>
                </a:cubicBezTo>
                <a:cubicBezTo>
                  <a:pt x="6991" y="8680"/>
                  <a:pt x="6996" y="8683"/>
                  <a:pt x="7001" y="8692"/>
                </a:cubicBezTo>
                <a:cubicBezTo>
                  <a:pt x="6989" y="8763"/>
                  <a:pt x="7001" y="8870"/>
                  <a:pt x="7001" y="8954"/>
                </a:cubicBezTo>
                <a:lnTo>
                  <a:pt x="6966" y="8954"/>
                </a:lnTo>
                <a:cubicBezTo>
                  <a:pt x="7025" y="9025"/>
                  <a:pt x="6930" y="9001"/>
                  <a:pt x="6930" y="9097"/>
                </a:cubicBezTo>
                <a:cubicBezTo>
                  <a:pt x="6918" y="9204"/>
                  <a:pt x="6894" y="9335"/>
                  <a:pt x="6835" y="9442"/>
                </a:cubicBezTo>
                <a:cubicBezTo>
                  <a:pt x="6775" y="9561"/>
                  <a:pt x="6680" y="9656"/>
                  <a:pt x="6585" y="9716"/>
                </a:cubicBezTo>
                <a:cubicBezTo>
                  <a:pt x="6585" y="9751"/>
                  <a:pt x="6561" y="9775"/>
                  <a:pt x="6537" y="9799"/>
                </a:cubicBezTo>
                <a:cubicBezTo>
                  <a:pt x="6501" y="9823"/>
                  <a:pt x="6477" y="9847"/>
                  <a:pt x="6442" y="9859"/>
                </a:cubicBezTo>
                <a:lnTo>
                  <a:pt x="6406" y="9799"/>
                </a:lnTo>
                <a:cubicBezTo>
                  <a:pt x="6406" y="9799"/>
                  <a:pt x="6368" y="9837"/>
                  <a:pt x="6360" y="9837"/>
                </a:cubicBezTo>
                <a:cubicBezTo>
                  <a:pt x="6359" y="9837"/>
                  <a:pt x="6358" y="9836"/>
                  <a:pt x="6358" y="9835"/>
                </a:cubicBezTo>
                <a:cubicBezTo>
                  <a:pt x="6335" y="9823"/>
                  <a:pt x="6394" y="9811"/>
                  <a:pt x="6346" y="9799"/>
                </a:cubicBezTo>
                <a:lnTo>
                  <a:pt x="6346" y="9799"/>
                </a:lnTo>
                <a:lnTo>
                  <a:pt x="6335" y="9847"/>
                </a:lnTo>
                <a:cubicBezTo>
                  <a:pt x="6335" y="9823"/>
                  <a:pt x="6192" y="9859"/>
                  <a:pt x="6275" y="9799"/>
                </a:cubicBezTo>
                <a:lnTo>
                  <a:pt x="6275" y="9799"/>
                </a:lnTo>
                <a:cubicBezTo>
                  <a:pt x="6275" y="9799"/>
                  <a:pt x="6215" y="9799"/>
                  <a:pt x="6168" y="9811"/>
                </a:cubicBezTo>
                <a:lnTo>
                  <a:pt x="6061" y="9811"/>
                </a:lnTo>
                <a:cubicBezTo>
                  <a:pt x="6055" y="9810"/>
                  <a:pt x="6050" y="9809"/>
                  <a:pt x="6046" y="9809"/>
                </a:cubicBezTo>
                <a:cubicBezTo>
                  <a:pt x="6013" y="9809"/>
                  <a:pt x="6016" y="9840"/>
                  <a:pt x="5989" y="9840"/>
                </a:cubicBezTo>
                <a:cubicBezTo>
                  <a:pt x="5983" y="9840"/>
                  <a:pt x="5976" y="9839"/>
                  <a:pt x="5965" y="9835"/>
                </a:cubicBezTo>
                <a:cubicBezTo>
                  <a:pt x="5954" y="9811"/>
                  <a:pt x="5989" y="9823"/>
                  <a:pt x="5989" y="9799"/>
                </a:cubicBezTo>
                <a:cubicBezTo>
                  <a:pt x="5956" y="9781"/>
                  <a:pt x="5925" y="9775"/>
                  <a:pt x="5897" y="9775"/>
                </a:cubicBezTo>
                <a:cubicBezTo>
                  <a:pt x="5832" y="9775"/>
                  <a:pt x="5777" y="9808"/>
                  <a:pt x="5714" y="9808"/>
                </a:cubicBezTo>
                <a:cubicBezTo>
                  <a:pt x="5678" y="9808"/>
                  <a:pt x="5640" y="9797"/>
                  <a:pt x="5596" y="9763"/>
                </a:cubicBezTo>
                <a:lnTo>
                  <a:pt x="5620" y="9763"/>
                </a:lnTo>
                <a:cubicBezTo>
                  <a:pt x="5584" y="9763"/>
                  <a:pt x="5525" y="9739"/>
                  <a:pt x="5525" y="9739"/>
                </a:cubicBezTo>
                <a:lnTo>
                  <a:pt x="5525" y="9739"/>
                </a:lnTo>
                <a:cubicBezTo>
                  <a:pt x="5517" y="9764"/>
                  <a:pt x="5520" y="9770"/>
                  <a:pt x="5528" y="9770"/>
                </a:cubicBezTo>
                <a:cubicBezTo>
                  <a:pt x="5537" y="9770"/>
                  <a:pt x="5551" y="9764"/>
                  <a:pt x="5565" y="9764"/>
                </a:cubicBezTo>
                <a:cubicBezTo>
                  <a:pt x="5577" y="9764"/>
                  <a:pt x="5589" y="9769"/>
                  <a:pt x="5596" y="9787"/>
                </a:cubicBezTo>
                <a:cubicBezTo>
                  <a:pt x="5588" y="9803"/>
                  <a:pt x="5578" y="9807"/>
                  <a:pt x="5566" y="9807"/>
                </a:cubicBezTo>
                <a:cubicBezTo>
                  <a:pt x="5555" y="9807"/>
                  <a:pt x="5543" y="9803"/>
                  <a:pt x="5531" y="9803"/>
                </a:cubicBezTo>
                <a:cubicBezTo>
                  <a:pt x="5520" y="9803"/>
                  <a:pt x="5509" y="9807"/>
                  <a:pt x="5501" y="9823"/>
                </a:cubicBezTo>
                <a:cubicBezTo>
                  <a:pt x="5465" y="9775"/>
                  <a:pt x="5430" y="9787"/>
                  <a:pt x="5394" y="9763"/>
                </a:cubicBezTo>
                <a:cubicBezTo>
                  <a:pt x="5358" y="9704"/>
                  <a:pt x="5263" y="9644"/>
                  <a:pt x="5251" y="9573"/>
                </a:cubicBezTo>
                <a:cubicBezTo>
                  <a:pt x="5215" y="9573"/>
                  <a:pt x="5156" y="9573"/>
                  <a:pt x="5096" y="9525"/>
                </a:cubicBezTo>
                <a:cubicBezTo>
                  <a:pt x="5084" y="9454"/>
                  <a:pt x="5132" y="9501"/>
                  <a:pt x="5096" y="9430"/>
                </a:cubicBezTo>
                <a:lnTo>
                  <a:pt x="5096" y="9430"/>
                </a:lnTo>
                <a:lnTo>
                  <a:pt x="5061" y="9442"/>
                </a:lnTo>
                <a:cubicBezTo>
                  <a:pt x="5025" y="9394"/>
                  <a:pt x="5037" y="9394"/>
                  <a:pt x="5061" y="9382"/>
                </a:cubicBezTo>
                <a:cubicBezTo>
                  <a:pt x="5013" y="9335"/>
                  <a:pt x="4989" y="9370"/>
                  <a:pt x="4953" y="9287"/>
                </a:cubicBezTo>
                <a:lnTo>
                  <a:pt x="4953" y="9287"/>
                </a:lnTo>
                <a:lnTo>
                  <a:pt x="5001" y="9311"/>
                </a:lnTo>
                <a:cubicBezTo>
                  <a:pt x="4953" y="9263"/>
                  <a:pt x="4942" y="9239"/>
                  <a:pt x="4906" y="9168"/>
                </a:cubicBezTo>
                <a:cubicBezTo>
                  <a:pt x="4907" y="9166"/>
                  <a:pt x="4909" y="9166"/>
                  <a:pt x="4911" y="9166"/>
                </a:cubicBezTo>
                <a:cubicBezTo>
                  <a:pt x="4924" y="9166"/>
                  <a:pt x="4942" y="9195"/>
                  <a:pt x="4942" y="9216"/>
                </a:cubicBezTo>
                <a:cubicBezTo>
                  <a:pt x="4965" y="9144"/>
                  <a:pt x="4882" y="9156"/>
                  <a:pt x="4870" y="9132"/>
                </a:cubicBezTo>
                <a:lnTo>
                  <a:pt x="4870" y="9132"/>
                </a:lnTo>
                <a:cubicBezTo>
                  <a:pt x="4870" y="9143"/>
                  <a:pt x="4890" y="9193"/>
                  <a:pt x="4857" y="9193"/>
                </a:cubicBezTo>
                <a:cubicBezTo>
                  <a:pt x="4854" y="9193"/>
                  <a:pt x="4851" y="9193"/>
                  <a:pt x="4846" y="9192"/>
                </a:cubicBezTo>
                <a:cubicBezTo>
                  <a:pt x="4834" y="9144"/>
                  <a:pt x="4763" y="9132"/>
                  <a:pt x="4775" y="9085"/>
                </a:cubicBezTo>
                <a:lnTo>
                  <a:pt x="4775" y="9085"/>
                </a:lnTo>
                <a:lnTo>
                  <a:pt x="4834" y="9108"/>
                </a:lnTo>
                <a:cubicBezTo>
                  <a:pt x="4763" y="9037"/>
                  <a:pt x="4763" y="9085"/>
                  <a:pt x="4727" y="8989"/>
                </a:cubicBezTo>
                <a:cubicBezTo>
                  <a:pt x="4739" y="8989"/>
                  <a:pt x="4739" y="8977"/>
                  <a:pt x="4751" y="8977"/>
                </a:cubicBezTo>
                <a:cubicBezTo>
                  <a:pt x="4680" y="8942"/>
                  <a:pt x="4668" y="8847"/>
                  <a:pt x="4632" y="8751"/>
                </a:cubicBezTo>
                <a:cubicBezTo>
                  <a:pt x="4608" y="8727"/>
                  <a:pt x="4584" y="8716"/>
                  <a:pt x="4584" y="8692"/>
                </a:cubicBezTo>
                <a:cubicBezTo>
                  <a:pt x="4584" y="8751"/>
                  <a:pt x="4572" y="8751"/>
                  <a:pt x="4549" y="8763"/>
                </a:cubicBezTo>
                <a:cubicBezTo>
                  <a:pt x="4572" y="8668"/>
                  <a:pt x="4441" y="8680"/>
                  <a:pt x="4430" y="8537"/>
                </a:cubicBezTo>
                <a:cubicBezTo>
                  <a:pt x="4441" y="8537"/>
                  <a:pt x="4477" y="8561"/>
                  <a:pt x="4477" y="8596"/>
                </a:cubicBezTo>
                <a:cubicBezTo>
                  <a:pt x="4537" y="8620"/>
                  <a:pt x="4584" y="8608"/>
                  <a:pt x="4632" y="8668"/>
                </a:cubicBezTo>
                <a:cubicBezTo>
                  <a:pt x="4608" y="8632"/>
                  <a:pt x="4584" y="8585"/>
                  <a:pt x="4608" y="8585"/>
                </a:cubicBezTo>
                <a:lnTo>
                  <a:pt x="4549" y="8585"/>
                </a:lnTo>
                <a:cubicBezTo>
                  <a:pt x="4537" y="8561"/>
                  <a:pt x="4537" y="8537"/>
                  <a:pt x="4525" y="8513"/>
                </a:cubicBezTo>
                <a:cubicBezTo>
                  <a:pt x="4498" y="8513"/>
                  <a:pt x="4498" y="8558"/>
                  <a:pt x="4481" y="8558"/>
                </a:cubicBezTo>
                <a:cubicBezTo>
                  <a:pt x="4474" y="8558"/>
                  <a:pt x="4466" y="8553"/>
                  <a:pt x="4453" y="8537"/>
                </a:cubicBezTo>
                <a:cubicBezTo>
                  <a:pt x="4429" y="8489"/>
                  <a:pt x="4454" y="8479"/>
                  <a:pt x="4465" y="8477"/>
                </a:cubicBezTo>
                <a:lnTo>
                  <a:pt x="4465" y="8477"/>
                </a:lnTo>
                <a:cubicBezTo>
                  <a:pt x="4465" y="8477"/>
                  <a:pt x="4465" y="8477"/>
                  <a:pt x="4465" y="8477"/>
                </a:cubicBezTo>
                <a:cubicBezTo>
                  <a:pt x="4471" y="8477"/>
                  <a:pt x="4471" y="8477"/>
                  <a:pt x="4468" y="8477"/>
                </a:cubicBezTo>
                <a:cubicBezTo>
                  <a:pt x="4468" y="8477"/>
                  <a:pt x="4466" y="8477"/>
                  <a:pt x="4465" y="8477"/>
                </a:cubicBezTo>
                <a:lnTo>
                  <a:pt x="4465" y="8477"/>
                </a:lnTo>
                <a:cubicBezTo>
                  <a:pt x="4418" y="8382"/>
                  <a:pt x="4394" y="8453"/>
                  <a:pt x="4382" y="8346"/>
                </a:cubicBezTo>
                <a:lnTo>
                  <a:pt x="4382" y="8346"/>
                </a:lnTo>
                <a:cubicBezTo>
                  <a:pt x="4394" y="8358"/>
                  <a:pt x="4406" y="8370"/>
                  <a:pt x="4406" y="8382"/>
                </a:cubicBezTo>
                <a:cubicBezTo>
                  <a:pt x="4406" y="8311"/>
                  <a:pt x="4358" y="8215"/>
                  <a:pt x="4406" y="8180"/>
                </a:cubicBezTo>
                <a:cubicBezTo>
                  <a:pt x="4430" y="8180"/>
                  <a:pt x="4441" y="8180"/>
                  <a:pt x="4441" y="8215"/>
                </a:cubicBezTo>
                <a:lnTo>
                  <a:pt x="4430" y="8215"/>
                </a:lnTo>
                <a:cubicBezTo>
                  <a:pt x="4443" y="8227"/>
                  <a:pt x="4450" y="8231"/>
                  <a:pt x="4454" y="8231"/>
                </a:cubicBezTo>
                <a:cubicBezTo>
                  <a:pt x="4469" y="8231"/>
                  <a:pt x="4428" y="8165"/>
                  <a:pt x="4452" y="8156"/>
                </a:cubicBezTo>
                <a:lnTo>
                  <a:pt x="4452" y="8156"/>
                </a:lnTo>
                <a:cubicBezTo>
                  <a:pt x="4437" y="8139"/>
                  <a:pt x="4427" y="8063"/>
                  <a:pt x="4418" y="8025"/>
                </a:cubicBezTo>
                <a:lnTo>
                  <a:pt x="4382" y="8049"/>
                </a:lnTo>
                <a:cubicBezTo>
                  <a:pt x="4239" y="7918"/>
                  <a:pt x="4453" y="8049"/>
                  <a:pt x="4418" y="7906"/>
                </a:cubicBezTo>
                <a:cubicBezTo>
                  <a:pt x="4407" y="7879"/>
                  <a:pt x="4402" y="7870"/>
                  <a:pt x="4399" y="7870"/>
                </a:cubicBezTo>
                <a:cubicBezTo>
                  <a:pt x="4394" y="7870"/>
                  <a:pt x="4396" y="7898"/>
                  <a:pt x="4391" y="7898"/>
                </a:cubicBezTo>
                <a:cubicBezTo>
                  <a:pt x="4390" y="7898"/>
                  <a:pt x="4387" y="7894"/>
                  <a:pt x="4382" y="7882"/>
                </a:cubicBezTo>
                <a:cubicBezTo>
                  <a:pt x="4382" y="7823"/>
                  <a:pt x="4418" y="7787"/>
                  <a:pt x="4394" y="7704"/>
                </a:cubicBezTo>
                <a:cubicBezTo>
                  <a:pt x="4406" y="7668"/>
                  <a:pt x="4418" y="7620"/>
                  <a:pt x="4465" y="7608"/>
                </a:cubicBezTo>
                <a:cubicBezTo>
                  <a:pt x="4441" y="7561"/>
                  <a:pt x="4465" y="7442"/>
                  <a:pt x="4430" y="7406"/>
                </a:cubicBezTo>
                <a:lnTo>
                  <a:pt x="4430" y="7406"/>
                </a:lnTo>
                <a:cubicBezTo>
                  <a:pt x="4382" y="7513"/>
                  <a:pt x="4477" y="7501"/>
                  <a:pt x="4430" y="7620"/>
                </a:cubicBezTo>
                <a:lnTo>
                  <a:pt x="4382" y="7596"/>
                </a:lnTo>
                <a:cubicBezTo>
                  <a:pt x="4382" y="7549"/>
                  <a:pt x="4370" y="7501"/>
                  <a:pt x="4370" y="7465"/>
                </a:cubicBezTo>
                <a:cubicBezTo>
                  <a:pt x="4370" y="7418"/>
                  <a:pt x="4370" y="7382"/>
                  <a:pt x="4370" y="7358"/>
                </a:cubicBezTo>
                <a:cubicBezTo>
                  <a:pt x="4370" y="7370"/>
                  <a:pt x="4358" y="7370"/>
                  <a:pt x="4346" y="7370"/>
                </a:cubicBezTo>
                <a:cubicBezTo>
                  <a:pt x="4334" y="7251"/>
                  <a:pt x="4299" y="7215"/>
                  <a:pt x="4310" y="7108"/>
                </a:cubicBezTo>
                <a:cubicBezTo>
                  <a:pt x="4314" y="7107"/>
                  <a:pt x="4316" y="7107"/>
                  <a:pt x="4319" y="7107"/>
                </a:cubicBezTo>
                <a:cubicBezTo>
                  <a:pt x="4346" y="7107"/>
                  <a:pt x="4346" y="7160"/>
                  <a:pt x="4346" y="7203"/>
                </a:cubicBezTo>
                <a:cubicBezTo>
                  <a:pt x="4382" y="7132"/>
                  <a:pt x="4346" y="7132"/>
                  <a:pt x="4370" y="7013"/>
                </a:cubicBezTo>
                <a:cubicBezTo>
                  <a:pt x="4394" y="7013"/>
                  <a:pt x="4358" y="7096"/>
                  <a:pt x="4394" y="7108"/>
                </a:cubicBezTo>
                <a:lnTo>
                  <a:pt x="4382" y="6989"/>
                </a:lnTo>
                <a:lnTo>
                  <a:pt x="4394" y="6989"/>
                </a:lnTo>
                <a:cubicBezTo>
                  <a:pt x="4346" y="6965"/>
                  <a:pt x="4418" y="6894"/>
                  <a:pt x="4406" y="6811"/>
                </a:cubicBezTo>
                <a:cubicBezTo>
                  <a:pt x="4430" y="6668"/>
                  <a:pt x="4382" y="6608"/>
                  <a:pt x="4346" y="6525"/>
                </a:cubicBezTo>
                <a:close/>
                <a:moveTo>
                  <a:pt x="4549" y="10049"/>
                </a:moveTo>
                <a:lnTo>
                  <a:pt x="4558" y="10054"/>
                </a:lnTo>
                <a:lnTo>
                  <a:pt x="4558" y="10054"/>
                </a:lnTo>
                <a:cubicBezTo>
                  <a:pt x="4555" y="10052"/>
                  <a:pt x="4552" y="10050"/>
                  <a:pt x="4549" y="10049"/>
                </a:cubicBezTo>
                <a:close/>
                <a:moveTo>
                  <a:pt x="1108" y="11797"/>
                </a:moveTo>
                <a:lnTo>
                  <a:pt x="1108" y="11797"/>
                </a:lnTo>
                <a:cubicBezTo>
                  <a:pt x="1108" y="11798"/>
                  <a:pt x="1108" y="11798"/>
                  <a:pt x="1108" y="11799"/>
                </a:cubicBezTo>
                <a:cubicBezTo>
                  <a:pt x="1112" y="11803"/>
                  <a:pt x="1114" y="11805"/>
                  <a:pt x="1114" y="11805"/>
                </a:cubicBezTo>
                <a:cubicBezTo>
                  <a:pt x="1115" y="11805"/>
                  <a:pt x="1112" y="11801"/>
                  <a:pt x="1108" y="11797"/>
                </a:cubicBezTo>
                <a:close/>
                <a:moveTo>
                  <a:pt x="1249" y="12368"/>
                </a:moveTo>
                <a:lnTo>
                  <a:pt x="1249" y="12368"/>
                </a:lnTo>
                <a:cubicBezTo>
                  <a:pt x="1250" y="12369"/>
                  <a:pt x="1250" y="12370"/>
                  <a:pt x="1251" y="12371"/>
                </a:cubicBezTo>
                <a:cubicBezTo>
                  <a:pt x="1255" y="12376"/>
                  <a:pt x="1259" y="12380"/>
                  <a:pt x="1262" y="12383"/>
                </a:cubicBezTo>
                <a:lnTo>
                  <a:pt x="1262" y="12383"/>
                </a:lnTo>
                <a:cubicBezTo>
                  <a:pt x="1257" y="12378"/>
                  <a:pt x="1253" y="12373"/>
                  <a:pt x="1249" y="12368"/>
                </a:cubicBezTo>
                <a:close/>
                <a:moveTo>
                  <a:pt x="1281" y="12363"/>
                </a:moveTo>
                <a:cubicBezTo>
                  <a:pt x="1278" y="12363"/>
                  <a:pt x="1280" y="12387"/>
                  <a:pt x="1271" y="12387"/>
                </a:cubicBezTo>
                <a:cubicBezTo>
                  <a:pt x="1268" y="12387"/>
                  <a:pt x="1265" y="12386"/>
                  <a:pt x="1262" y="12383"/>
                </a:cubicBezTo>
                <a:lnTo>
                  <a:pt x="1262" y="12383"/>
                </a:lnTo>
                <a:cubicBezTo>
                  <a:pt x="1281" y="12403"/>
                  <a:pt x="1301" y="12417"/>
                  <a:pt x="1305" y="12417"/>
                </a:cubicBezTo>
                <a:cubicBezTo>
                  <a:pt x="1307" y="12417"/>
                  <a:pt x="1306" y="12414"/>
                  <a:pt x="1298" y="12406"/>
                </a:cubicBezTo>
                <a:cubicBezTo>
                  <a:pt x="1287" y="12373"/>
                  <a:pt x="1283" y="12363"/>
                  <a:pt x="1281" y="12363"/>
                </a:cubicBezTo>
                <a:close/>
                <a:moveTo>
                  <a:pt x="1453" y="12668"/>
                </a:moveTo>
                <a:cubicBezTo>
                  <a:pt x="1449" y="12669"/>
                  <a:pt x="1446" y="12671"/>
                  <a:pt x="1444" y="12672"/>
                </a:cubicBezTo>
                <a:lnTo>
                  <a:pt x="1444" y="12672"/>
                </a:lnTo>
                <a:lnTo>
                  <a:pt x="1453" y="12668"/>
                </a:lnTo>
                <a:close/>
                <a:moveTo>
                  <a:pt x="1461" y="12707"/>
                </a:moveTo>
                <a:lnTo>
                  <a:pt x="1477" y="12728"/>
                </a:lnTo>
                <a:cubicBezTo>
                  <a:pt x="1487" y="12728"/>
                  <a:pt x="1475" y="12719"/>
                  <a:pt x="1461" y="12707"/>
                </a:cubicBezTo>
                <a:close/>
                <a:moveTo>
                  <a:pt x="8466" y="0"/>
                </a:moveTo>
                <a:lnTo>
                  <a:pt x="8466" y="24"/>
                </a:lnTo>
                <a:lnTo>
                  <a:pt x="8478" y="48"/>
                </a:lnTo>
                <a:cubicBezTo>
                  <a:pt x="8454" y="36"/>
                  <a:pt x="8442" y="12"/>
                  <a:pt x="8430" y="12"/>
                </a:cubicBezTo>
                <a:lnTo>
                  <a:pt x="8454" y="48"/>
                </a:lnTo>
                <a:lnTo>
                  <a:pt x="8430" y="36"/>
                </a:lnTo>
                <a:lnTo>
                  <a:pt x="8430" y="36"/>
                </a:lnTo>
                <a:cubicBezTo>
                  <a:pt x="8442" y="48"/>
                  <a:pt x="8442" y="60"/>
                  <a:pt x="8442" y="60"/>
                </a:cubicBezTo>
                <a:lnTo>
                  <a:pt x="8430" y="72"/>
                </a:lnTo>
                <a:cubicBezTo>
                  <a:pt x="8430" y="36"/>
                  <a:pt x="8418" y="60"/>
                  <a:pt x="8406" y="36"/>
                </a:cubicBezTo>
                <a:cubicBezTo>
                  <a:pt x="8406" y="36"/>
                  <a:pt x="8406" y="36"/>
                  <a:pt x="8394" y="60"/>
                </a:cubicBezTo>
                <a:lnTo>
                  <a:pt x="8418" y="72"/>
                </a:lnTo>
                <a:cubicBezTo>
                  <a:pt x="8415" y="80"/>
                  <a:pt x="8412" y="83"/>
                  <a:pt x="8408" y="83"/>
                </a:cubicBezTo>
                <a:cubicBezTo>
                  <a:pt x="8403" y="83"/>
                  <a:pt x="8397" y="77"/>
                  <a:pt x="8391" y="69"/>
                </a:cubicBezTo>
                <a:lnTo>
                  <a:pt x="8391" y="69"/>
                </a:lnTo>
                <a:cubicBezTo>
                  <a:pt x="8392" y="70"/>
                  <a:pt x="8393" y="71"/>
                  <a:pt x="8394" y="72"/>
                </a:cubicBezTo>
                <a:lnTo>
                  <a:pt x="8388" y="66"/>
                </a:lnTo>
                <a:lnTo>
                  <a:pt x="8388" y="66"/>
                </a:lnTo>
                <a:cubicBezTo>
                  <a:pt x="8389" y="67"/>
                  <a:pt x="8390" y="68"/>
                  <a:pt x="8391" y="69"/>
                </a:cubicBezTo>
                <a:lnTo>
                  <a:pt x="8391" y="69"/>
                </a:lnTo>
                <a:cubicBezTo>
                  <a:pt x="8384" y="65"/>
                  <a:pt x="8379" y="63"/>
                  <a:pt x="8376" y="63"/>
                </a:cubicBezTo>
                <a:cubicBezTo>
                  <a:pt x="8359" y="63"/>
                  <a:pt x="8373" y="109"/>
                  <a:pt x="8353" y="109"/>
                </a:cubicBezTo>
                <a:cubicBezTo>
                  <a:pt x="8351" y="109"/>
                  <a:pt x="8349" y="108"/>
                  <a:pt x="8347" y="107"/>
                </a:cubicBezTo>
                <a:cubicBezTo>
                  <a:pt x="8347" y="100"/>
                  <a:pt x="8338" y="85"/>
                  <a:pt x="8334" y="76"/>
                </a:cubicBezTo>
                <a:lnTo>
                  <a:pt x="8334" y="76"/>
                </a:lnTo>
                <a:cubicBezTo>
                  <a:pt x="8330" y="87"/>
                  <a:pt x="8312" y="100"/>
                  <a:pt x="8323" y="131"/>
                </a:cubicBezTo>
                <a:cubicBezTo>
                  <a:pt x="8287" y="95"/>
                  <a:pt x="8275" y="84"/>
                  <a:pt x="8251" y="72"/>
                </a:cubicBezTo>
                <a:lnTo>
                  <a:pt x="8251" y="72"/>
                </a:lnTo>
                <a:cubicBezTo>
                  <a:pt x="8251" y="84"/>
                  <a:pt x="8251" y="84"/>
                  <a:pt x="8263" y="107"/>
                </a:cubicBezTo>
                <a:cubicBezTo>
                  <a:pt x="8247" y="107"/>
                  <a:pt x="8242" y="118"/>
                  <a:pt x="8233" y="118"/>
                </a:cubicBezTo>
                <a:cubicBezTo>
                  <a:pt x="8229" y="118"/>
                  <a:pt x="8224" y="115"/>
                  <a:pt x="8216" y="107"/>
                </a:cubicBezTo>
                <a:lnTo>
                  <a:pt x="8216" y="107"/>
                </a:lnTo>
                <a:cubicBezTo>
                  <a:pt x="8228" y="119"/>
                  <a:pt x="8228" y="119"/>
                  <a:pt x="8225" y="119"/>
                </a:cubicBezTo>
                <a:cubicBezTo>
                  <a:pt x="8223" y="119"/>
                  <a:pt x="8219" y="119"/>
                  <a:pt x="8217" y="123"/>
                </a:cubicBezTo>
                <a:lnTo>
                  <a:pt x="8217" y="123"/>
                </a:lnTo>
                <a:lnTo>
                  <a:pt x="8216" y="119"/>
                </a:lnTo>
                <a:lnTo>
                  <a:pt x="8216" y="131"/>
                </a:lnTo>
                <a:cubicBezTo>
                  <a:pt x="8216" y="127"/>
                  <a:pt x="8216" y="124"/>
                  <a:pt x="8217" y="123"/>
                </a:cubicBezTo>
                <a:lnTo>
                  <a:pt x="8217" y="123"/>
                </a:lnTo>
                <a:lnTo>
                  <a:pt x="8228" y="143"/>
                </a:lnTo>
                <a:cubicBezTo>
                  <a:pt x="8216" y="134"/>
                  <a:pt x="8209" y="131"/>
                  <a:pt x="8205" y="131"/>
                </a:cubicBezTo>
                <a:cubicBezTo>
                  <a:pt x="8191" y="131"/>
                  <a:pt x="8206" y="167"/>
                  <a:pt x="8197" y="167"/>
                </a:cubicBezTo>
                <a:cubicBezTo>
                  <a:pt x="8194" y="167"/>
                  <a:pt x="8189" y="164"/>
                  <a:pt x="8180" y="155"/>
                </a:cubicBezTo>
                <a:lnTo>
                  <a:pt x="8168" y="143"/>
                </a:lnTo>
                <a:lnTo>
                  <a:pt x="8168" y="155"/>
                </a:lnTo>
                <a:cubicBezTo>
                  <a:pt x="8168" y="143"/>
                  <a:pt x="8156" y="143"/>
                  <a:pt x="8156" y="119"/>
                </a:cubicBezTo>
                <a:lnTo>
                  <a:pt x="8120" y="131"/>
                </a:lnTo>
                <a:lnTo>
                  <a:pt x="8132" y="155"/>
                </a:lnTo>
                <a:cubicBezTo>
                  <a:pt x="8132" y="155"/>
                  <a:pt x="8141" y="181"/>
                  <a:pt x="8136" y="181"/>
                </a:cubicBezTo>
                <a:cubicBezTo>
                  <a:pt x="8135" y="181"/>
                  <a:pt x="8134" y="180"/>
                  <a:pt x="8132" y="179"/>
                </a:cubicBezTo>
                <a:cubicBezTo>
                  <a:pt x="8124" y="161"/>
                  <a:pt x="8120" y="157"/>
                  <a:pt x="8117" y="157"/>
                </a:cubicBezTo>
                <a:cubicBezTo>
                  <a:pt x="8114" y="157"/>
                  <a:pt x="8113" y="162"/>
                  <a:pt x="8108" y="162"/>
                </a:cubicBezTo>
                <a:cubicBezTo>
                  <a:pt x="8106" y="162"/>
                  <a:pt x="8103" y="161"/>
                  <a:pt x="8099" y="157"/>
                </a:cubicBezTo>
                <a:lnTo>
                  <a:pt x="8099" y="157"/>
                </a:lnTo>
                <a:cubicBezTo>
                  <a:pt x="8101" y="160"/>
                  <a:pt x="8105" y="163"/>
                  <a:pt x="8109" y="167"/>
                </a:cubicBezTo>
                <a:cubicBezTo>
                  <a:pt x="8107" y="170"/>
                  <a:pt x="8105" y="172"/>
                  <a:pt x="8102" y="172"/>
                </a:cubicBezTo>
                <a:cubicBezTo>
                  <a:pt x="8099" y="172"/>
                  <a:pt x="8096" y="170"/>
                  <a:pt x="8092" y="167"/>
                </a:cubicBezTo>
                <a:lnTo>
                  <a:pt x="8092" y="167"/>
                </a:lnTo>
                <a:cubicBezTo>
                  <a:pt x="8097" y="179"/>
                  <a:pt x="8097" y="194"/>
                  <a:pt x="8097" y="203"/>
                </a:cubicBezTo>
                <a:cubicBezTo>
                  <a:pt x="8097" y="191"/>
                  <a:pt x="8085" y="191"/>
                  <a:pt x="8085" y="179"/>
                </a:cubicBezTo>
                <a:cubicBezTo>
                  <a:pt x="8085" y="191"/>
                  <a:pt x="8061" y="191"/>
                  <a:pt x="8061" y="203"/>
                </a:cubicBezTo>
                <a:cubicBezTo>
                  <a:pt x="8049" y="203"/>
                  <a:pt x="8037" y="179"/>
                  <a:pt x="8037" y="167"/>
                </a:cubicBezTo>
                <a:cubicBezTo>
                  <a:pt x="8037" y="185"/>
                  <a:pt x="8034" y="185"/>
                  <a:pt x="8031" y="185"/>
                </a:cubicBezTo>
                <a:cubicBezTo>
                  <a:pt x="8028" y="185"/>
                  <a:pt x="8025" y="185"/>
                  <a:pt x="8025" y="203"/>
                </a:cubicBezTo>
                <a:lnTo>
                  <a:pt x="8013" y="191"/>
                </a:lnTo>
                <a:lnTo>
                  <a:pt x="8013" y="214"/>
                </a:lnTo>
                <a:lnTo>
                  <a:pt x="7990" y="179"/>
                </a:lnTo>
                <a:lnTo>
                  <a:pt x="8001" y="203"/>
                </a:lnTo>
                <a:cubicBezTo>
                  <a:pt x="8001" y="203"/>
                  <a:pt x="8001" y="218"/>
                  <a:pt x="7995" y="218"/>
                </a:cubicBezTo>
                <a:cubicBezTo>
                  <a:pt x="7994" y="218"/>
                  <a:pt x="7992" y="217"/>
                  <a:pt x="7990" y="214"/>
                </a:cubicBezTo>
                <a:lnTo>
                  <a:pt x="7978" y="191"/>
                </a:lnTo>
                <a:cubicBezTo>
                  <a:pt x="7975" y="196"/>
                  <a:pt x="7971" y="198"/>
                  <a:pt x="7967" y="198"/>
                </a:cubicBezTo>
                <a:cubicBezTo>
                  <a:pt x="7958" y="198"/>
                  <a:pt x="7946" y="189"/>
                  <a:pt x="7938" y="189"/>
                </a:cubicBezTo>
                <a:cubicBezTo>
                  <a:pt x="7933" y="189"/>
                  <a:pt x="7930" y="192"/>
                  <a:pt x="7930" y="203"/>
                </a:cubicBezTo>
                <a:cubicBezTo>
                  <a:pt x="7930" y="203"/>
                  <a:pt x="7930" y="191"/>
                  <a:pt x="7930" y="191"/>
                </a:cubicBezTo>
                <a:cubicBezTo>
                  <a:pt x="7930" y="202"/>
                  <a:pt x="7928" y="206"/>
                  <a:pt x="7925" y="206"/>
                </a:cubicBezTo>
                <a:cubicBezTo>
                  <a:pt x="7919" y="206"/>
                  <a:pt x="7910" y="192"/>
                  <a:pt x="7906" y="192"/>
                </a:cubicBezTo>
                <a:cubicBezTo>
                  <a:pt x="7903" y="192"/>
                  <a:pt x="7903" y="197"/>
                  <a:pt x="7906" y="214"/>
                </a:cubicBezTo>
                <a:cubicBezTo>
                  <a:pt x="7894" y="203"/>
                  <a:pt x="7894" y="191"/>
                  <a:pt x="7882" y="191"/>
                </a:cubicBezTo>
                <a:lnTo>
                  <a:pt x="7870" y="179"/>
                </a:lnTo>
                <a:lnTo>
                  <a:pt x="7894" y="226"/>
                </a:lnTo>
                <a:lnTo>
                  <a:pt x="7870" y="191"/>
                </a:lnTo>
                <a:lnTo>
                  <a:pt x="7870" y="214"/>
                </a:lnTo>
                <a:cubicBezTo>
                  <a:pt x="7853" y="185"/>
                  <a:pt x="7847" y="182"/>
                  <a:pt x="7841" y="182"/>
                </a:cubicBezTo>
                <a:cubicBezTo>
                  <a:pt x="7839" y="182"/>
                  <a:pt x="7838" y="182"/>
                  <a:pt x="7836" y="182"/>
                </a:cubicBezTo>
                <a:cubicBezTo>
                  <a:pt x="7831" y="182"/>
                  <a:pt x="7824" y="180"/>
                  <a:pt x="7811" y="167"/>
                </a:cubicBezTo>
                <a:lnTo>
                  <a:pt x="7811" y="167"/>
                </a:lnTo>
                <a:lnTo>
                  <a:pt x="7835" y="203"/>
                </a:lnTo>
                <a:cubicBezTo>
                  <a:pt x="7843" y="239"/>
                  <a:pt x="7836" y="249"/>
                  <a:pt x="7822" y="249"/>
                </a:cubicBezTo>
                <a:cubicBezTo>
                  <a:pt x="7805" y="249"/>
                  <a:pt x="7778" y="233"/>
                  <a:pt x="7759" y="233"/>
                </a:cubicBezTo>
                <a:cubicBezTo>
                  <a:pt x="7750" y="233"/>
                  <a:pt x="7742" y="237"/>
                  <a:pt x="7739" y="250"/>
                </a:cubicBezTo>
                <a:lnTo>
                  <a:pt x="7716" y="226"/>
                </a:lnTo>
                <a:lnTo>
                  <a:pt x="7728" y="274"/>
                </a:lnTo>
                <a:cubicBezTo>
                  <a:pt x="7704" y="250"/>
                  <a:pt x="7716" y="238"/>
                  <a:pt x="7704" y="226"/>
                </a:cubicBezTo>
                <a:lnTo>
                  <a:pt x="7704" y="226"/>
                </a:lnTo>
                <a:cubicBezTo>
                  <a:pt x="7704" y="250"/>
                  <a:pt x="7728" y="274"/>
                  <a:pt x="7716" y="298"/>
                </a:cubicBezTo>
                <a:cubicBezTo>
                  <a:pt x="7692" y="274"/>
                  <a:pt x="7704" y="274"/>
                  <a:pt x="7704" y="250"/>
                </a:cubicBezTo>
                <a:lnTo>
                  <a:pt x="7704" y="250"/>
                </a:lnTo>
                <a:cubicBezTo>
                  <a:pt x="7694" y="280"/>
                  <a:pt x="7684" y="301"/>
                  <a:pt x="7668" y="301"/>
                </a:cubicBezTo>
                <a:cubicBezTo>
                  <a:pt x="7667" y="301"/>
                  <a:pt x="7665" y="301"/>
                  <a:pt x="7664" y="301"/>
                </a:cubicBezTo>
                <a:lnTo>
                  <a:pt x="7664" y="301"/>
                </a:lnTo>
                <a:cubicBezTo>
                  <a:pt x="7668" y="304"/>
                  <a:pt x="7668" y="310"/>
                  <a:pt x="7668" y="310"/>
                </a:cubicBezTo>
                <a:cubicBezTo>
                  <a:pt x="7668" y="334"/>
                  <a:pt x="7644" y="322"/>
                  <a:pt x="7632" y="334"/>
                </a:cubicBezTo>
                <a:cubicBezTo>
                  <a:pt x="7620" y="322"/>
                  <a:pt x="7620" y="310"/>
                  <a:pt x="7632" y="310"/>
                </a:cubicBezTo>
                <a:cubicBezTo>
                  <a:pt x="7626" y="310"/>
                  <a:pt x="7620" y="307"/>
                  <a:pt x="7617" y="307"/>
                </a:cubicBezTo>
                <a:cubicBezTo>
                  <a:pt x="7617" y="307"/>
                  <a:pt x="7616" y="307"/>
                  <a:pt x="7616" y="308"/>
                </a:cubicBezTo>
                <a:lnTo>
                  <a:pt x="7616" y="308"/>
                </a:lnTo>
                <a:lnTo>
                  <a:pt x="7609" y="286"/>
                </a:lnTo>
                <a:cubicBezTo>
                  <a:pt x="7593" y="286"/>
                  <a:pt x="7587" y="302"/>
                  <a:pt x="7582" y="302"/>
                </a:cubicBezTo>
                <a:cubicBezTo>
                  <a:pt x="7579" y="302"/>
                  <a:pt x="7577" y="298"/>
                  <a:pt x="7573" y="286"/>
                </a:cubicBezTo>
                <a:lnTo>
                  <a:pt x="7573" y="286"/>
                </a:lnTo>
                <a:cubicBezTo>
                  <a:pt x="7573" y="298"/>
                  <a:pt x="7585" y="322"/>
                  <a:pt x="7585" y="334"/>
                </a:cubicBezTo>
                <a:cubicBezTo>
                  <a:pt x="7576" y="321"/>
                  <a:pt x="7570" y="317"/>
                  <a:pt x="7567" y="317"/>
                </a:cubicBezTo>
                <a:cubicBezTo>
                  <a:pt x="7559" y="317"/>
                  <a:pt x="7565" y="347"/>
                  <a:pt x="7554" y="347"/>
                </a:cubicBezTo>
                <a:cubicBezTo>
                  <a:pt x="7552" y="347"/>
                  <a:pt x="7551" y="346"/>
                  <a:pt x="7549" y="345"/>
                </a:cubicBezTo>
                <a:cubicBezTo>
                  <a:pt x="7537" y="334"/>
                  <a:pt x="7549" y="322"/>
                  <a:pt x="7549" y="322"/>
                </a:cubicBezTo>
                <a:cubicBezTo>
                  <a:pt x="7546" y="320"/>
                  <a:pt x="7543" y="319"/>
                  <a:pt x="7541" y="319"/>
                </a:cubicBezTo>
                <a:cubicBezTo>
                  <a:pt x="7528" y="319"/>
                  <a:pt x="7537" y="347"/>
                  <a:pt x="7537" y="357"/>
                </a:cubicBezTo>
                <a:lnTo>
                  <a:pt x="7525" y="334"/>
                </a:lnTo>
                <a:lnTo>
                  <a:pt x="7513" y="381"/>
                </a:lnTo>
                <a:cubicBezTo>
                  <a:pt x="7507" y="368"/>
                  <a:pt x="7502" y="364"/>
                  <a:pt x="7499" y="364"/>
                </a:cubicBezTo>
                <a:cubicBezTo>
                  <a:pt x="7493" y="364"/>
                  <a:pt x="7489" y="375"/>
                  <a:pt x="7486" y="379"/>
                </a:cubicBezTo>
                <a:lnTo>
                  <a:pt x="7486" y="379"/>
                </a:lnTo>
                <a:cubicBezTo>
                  <a:pt x="7484" y="377"/>
                  <a:pt x="7481" y="375"/>
                  <a:pt x="7479" y="374"/>
                </a:cubicBezTo>
                <a:lnTo>
                  <a:pt x="7479" y="374"/>
                </a:lnTo>
                <a:cubicBezTo>
                  <a:pt x="7481" y="378"/>
                  <a:pt x="7483" y="380"/>
                  <a:pt x="7484" y="380"/>
                </a:cubicBezTo>
                <a:cubicBezTo>
                  <a:pt x="7485" y="380"/>
                  <a:pt x="7485" y="379"/>
                  <a:pt x="7486" y="379"/>
                </a:cubicBezTo>
                <a:lnTo>
                  <a:pt x="7486" y="379"/>
                </a:lnTo>
                <a:cubicBezTo>
                  <a:pt x="7491" y="383"/>
                  <a:pt x="7495" y="388"/>
                  <a:pt x="7489" y="393"/>
                </a:cubicBezTo>
                <a:cubicBezTo>
                  <a:pt x="7488" y="391"/>
                  <a:pt x="7486" y="391"/>
                  <a:pt x="7485" y="391"/>
                </a:cubicBezTo>
                <a:cubicBezTo>
                  <a:pt x="7480" y="391"/>
                  <a:pt x="7478" y="398"/>
                  <a:pt x="7475" y="398"/>
                </a:cubicBezTo>
                <a:cubicBezTo>
                  <a:pt x="7473" y="398"/>
                  <a:pt x="7470" y="394"/>
                  <a:pt x="7466" y="381"/>
                </a:cubicBezTo>
                <a:lnTo>
                  <a:pt x="7454" y="381"/>
                </a:lnTo>
                <a:lnTo>
                  <a:pt x="7442" y="345"/>
                </a:lnTo>
                <a:lnTo>
                  <a:pt x="7442" y="345"/>
                </a:lnTo>
                <a:cubicBezTo>
                  <a:pt x="7442" y="357"/>
                  <a:pt x="7454" y="393"/>
                  <a:pt x="7466" y="417"/>
                </a:cubicBezTo>
                <a:cubicBezTo>
                  <a:pt x="7460" y="414"/>
                  <a:pt x="7455" y="413"/>
                  <a:pt x="7452" y="413"/>
                </a:cubicBezTo>
                <a:cubicBezTo>
                  <a:pt x="7448" y="413"/>
                  <a:pt x="7446" y="414"/>
                  <a:pt x="7443" y="414"/>
                </a:cubicBezTo>
                <a:cubicBezTo>
                  <a:pt x="7439" y="414"/>
                  <a:pt x="7436" y="411"/>
                  <a:pt x="7430" y="393"/>
                </a:cubicBezTo>
                <a:lnTo>
                  <a:pt x="7418" y="393"/>
                </a:lnTo>
                <a:cubicBezTo>
                  <a:pt x="7417" y="396"/>
                  <a:pt x="7414" y="397"/>
                  <a:pt x="7412" y="397"/>
                </a:cubicBezTo>
                <a:cubicBezTo>
                  <a:pt x="7397" y="397"/>
                  <a:pt x="7365" y="361"/>
                  <a:pt x="7356" y="361"/>
                </a:cubicBezTo>
                <a:cubicBezTo>
                  <a:pt x="7353" y="361"/>
                  <a:pt x="7353" y="367"/>
                  <a:pt x="7358" y="381"/>
                </a:cubicBezTo>
                <a:cubicBezTo>
                  <a:pt x="7347" y="381"/>
                  <a:pt x="7347" y="369"/>
                  <a:pt x="7347" y="369"/>
                </a:cubicBezTo>
                <a:lnTo>
                  <a:pt x="7335" y="369"/>
                </a:lnTo>
                <a:lnTo>
                  <a:pt x="7323" y="345"/>
                </a:lnTo>
                <a:lnTo>
                  <a:pt x="7323" y="393"/>
                </a:lnTo>
                <a:lnTo>
                  <a:pt x="7311" y="381"/>
                </a:lnTo>
                <a:cubicBezTo>
                  <a:pt x="7299" y="381"/>
                  <a:pt x="7275" y="405"/>
                  <a:pt x="7263" y="417"/>
                </a:cubicBezTo>
                <a:lnTo>
                  <a:pt x="7263" y="405"/>
                </a:lnTo>
                <a:cubicBezTo>
                  <a:pt x="7259" y="419"/>
                  <a:pt x="7254" y="422"/>
                  <a:pt x="7249" y="422"/>
                </a:cubicBezTo>
                <a:cubicBezTo>
                  <a:pt x="7246" y="422"/>
                  <a:pt x="7242" y="420"/>
                  <a:pt x="7238" y="420"/>
                </a:cubicBezTo>
                <a:cubicBezTo>
                  <a:pt x="7235" y="420"/>
                  <a:pt x="7231" y="422"/>
                  <a:pt x="7228" y="429"/>
                </a:cubicBezTo>
                <a:cubicBezTo>
                  <a:pt x="7228" y="429"/>
                  <a:pt x="7228" y="429"/>
                  <a:pt x="7228" y="417"/>
                </a:cubicBezTo>
                <a:lnTo>
                  <a:pt x="7216" y="429"/>
                </a:lnTo>
                <a:lnTo>
                  <a:pt x="7216" y="417"/>
                </a:lnTo>
                <a:cubicBezTo>
                  <a:pt x="7216" y="424"/>
                  <a:pt x="7213" y="427"/>
                  <a:pt x="7209" y="427"/>
                </a:cubicBezTo>
                <a:cubicBezTo>
                  <a:pt x="7201" y="427"/>
                  <a:pt x="7188" y="415"/>
                  <a:pt x="7180" y="407"/>
                </a:cubicBezTo>
                <a:lnTo>
                  <a:pt x="7180" y="407"/>
                </a:lnTo>
                <a:cubicBezTo>
                  <a:pt x="7180" y="430"/>
                  <a:pt x="7180" y="453"/>
                  <a:pt x="7192" y="476"/>
                </a:cubicBezTo>
                <a:cubicBezTo>
                  <a:pt x="7180" y="476"/>
                  <a:pt x="7180" y="453"/>
                  <a:pt x="7156" y="441"/>
                </a:cubicBezTo>
                <a:lnTo>
                  <a:pt x="7156" y="441"/>
                </a:lnTo>
                <a:cubicBezTo>
                  <a:pt x="7156" y="450"/>
                  <a:pt x="7164" y="468"/>
                  <a:pt x="7154" y="468"/>
                </a:cubicBezTo>
                <a:cubicBezTo>
                  <a:pt x="7152" y="468"/>
                  <a:pt x="7149" y="467"/>
                  <a:pt x="7144" y="465"/>
                </a:cubicBezTo>
                <a:lnTo>
                  <a:pt x="7132" y="453"/>
                </a:lnTo>
                <a:cubicBezTo>
                  <a:pt x="7132" y="453"/>
                  <a:pt x="7132" y="476"/>
                  <a:pt x="7120" y="476"/>
                </a:cubicBezTo>
                <a:lnTo>
                  <a:pt x="7120" y="465"/>
                </a:lnTo>
                <a:cubicBezTo>
                  <a:pt x="7120" y="477"/>
                  <a:pt x="7117" y="480"/>
                  <a:pt x="7113" y="480"/>
                </a:cubicBezTo>
                <a:cubicBezTo>
                  <a:pt x="7107" y="480"/>
                  <a:pt x="7100" y="473"/>
                  <a:pt x="7097" y="473"/>
                </a:cubicBezTo>
                <a:cubicBezTo>
                  <a:pt x="7093" y="473"/>
                  <a:pt x="7095" y="481"/>
                  <a:pt x="7108" y="512"/>
                </a:cubicBezTo>
                <a:cubicBezTo>
                  <a:pt x="7085" y="500"/>
                  <a:pt x="7085" y="512"/>
                  <a:pt x="7061" y="476"/>
                </a:cubicBezTo>
                <a:cubicBezTo>
                  <a:pt x="7061" y="512"/>
                  <a:pt x="7049" y="536"/>
                  <a:pt x="7037" y="548"/>
                </a:cubicBezTo>
                <a:cubicBezTo>
                  <a:pt x="7026" y="533"/>
                  <a:pt x="7022" y="529"/>
                  <a:pt x="7021" y="529"/>
                </a:cubicBezTo>
                <a:lnTo>
                  <a:pt x="7021" y="529"/>
                </a:lnTo>
                <a:cubicBezTo>
                  <a:pt x="7018" y="529"/>
                  <a:pt x="7024" y="542"/>
                  <a:pt x="7021" y="542"/>
                </a:cubicBezTo>
                <a:cubicBezTo>
                  <a:pt x="7020" y="542"/>
                  <a:pt x="7017" y="540"/>
                  <a:pt x="7013" y="536"/>
                </a:cubicBezTo>
                <a:lnTo>
                  <a:pt x="7013" y="536"/>
                </a:lnTo>
                <a:lnTo>
                  <a:pt x="7025" y="560"/>
                </a:lnTo>
                <a:cubicBezTo>
                  <a:pt x="7021" y="564"/>
                  <a:pt x="7015" y="566"/>
                  <a:pt x="7009" y="566"/>
                </a:cubicBezTo>
                <a:cubicBezTo>
                  <a:pt x="6984" y="566"/>
                  <a:pt x="6947" y="542"/>
                  <a:pt x="6922" y="542"/>
                </a:cubicBezTo>
                <a:cubicBezTo>
                  <a:pt x="6916" y="542"/>
                  <a:pt x="6910" y="544"/>
                  <a:pt x="6906" y="548"/>
                </a:cubicBezTo>
                <a:lnTo>
                  <a:pt x="6894" y="524"/>
                </a:lnTo>
                <a:lnTo>
                  <a:pt x="6906" y="560"/>
                </a:lnTo>
                <a:cubicBezTo>
                  <a:pt x="6870" y="560"/>
                  <a:pt x="6823" y="560"/>
                  <a:pt x="6799" y="572"/>
                </a:cubicBezTo>
                <a:cubicBezTo>
                  <a:pt x="6799" y="593"/>
                  <a:pt x="6799" y="633"/>
                  <a:pt x="6782" y="633"/>
                </a:cubicBezTo>
                <a:cubicBezTo>
                  <a:pt x="6780" y="633"/>
                  <a:pt x="6778" y="633"/>
                  <a:pt x="6775" y="631"/>
                </a:cubicBezTo>
                <a:cubicBezTo>
                  <a:pt x="6763" y="655"/>
                  <a:pt x="6751" y="679"/>
                  <a:pt x="6716" y="679"/>
                </a:cubicBezTo>
                <a:cubicBezTo>
                  <a:pt x="6716" y="671"/>
                  <a:pt x="6710" y="663"/>
                  <a:pt x="6707" y="655"/>
                </a:cubicBezTo>
                <a:lnTo>
                  <a:pt x="6707" y="655"/>
                </a:lnTo>
                <a:cubicBezTo>
                  <a:pt x="6707" y="661"/>
                  <a:pt x="6706" y="663"/>
                  <a:pt x="6703" y="663"/>
                </a:cubicBezTo>
                <a:cubicBezTo>
                  <a:pt x="6697" y="663"/>
                  <a:pt x="6687" y="655"/>
                  <a:pt x="6680" y="655"/>
                </a:cubicBezTo>
                <a:lnTo>
                  <a:pt x="6704" y="679"/>
                </a:lnTo>
                <a:cubicBezTo>
                  <a:pt x="6704" y="692"/>
                  <a:pt x="6700" y="697"/>
                  <a:pt x="6696" y="697"/>
                </a:cubicBezTo>
                <a:cubicBezTo>
                  <a:pt x="6688" y="697"/>
                  <a:pt x="6675" y="682"/>
                  <a:pt x="6668" y="667"/>
                </a:cubicBezTo>
                <a:lnTo>
                  <a:pt x="6668" y="667"/>
                </a:lnTo>
                <a:lnTo>
                  <a:pt x="6680" y="703"/>
                </a:lnTo>
                <a:cubicBezTo>
                  <a:pt x="6668" y="703"/>
                  <a:pt x="6668" y="703"/>
                  <a:pt x="6668" y="691"/>
                </a:cubicBezTo>
                <a:lnTo>
                  <a:pt x="6668" y="715"/>
                </a:lnTo>
                <a:lnTo>
                  <a:pt x="6644" y="679"/>
                </a:lnTo>
                <a:lnTo>
                  <a:pt x="6644" y="679"/>
                </a:lnTo>
                <a:cubicBezTo>
                  <a:pt x="6644" y="679"/>
                  <a:pt x="6632" y="703"/>
                  <a:pt x="6656" y="738"/>
                </a:cubicBezTo>
                <a:cubicBezTo>
                  <a:pt x="6644" y="726"/>
                  <a:pt x="6632" y="726"/>
                  <a:pt x="6632" y="715"/>
                </a:cubicBezTo>
                <a:lnTo>
                  <a:pt x="6585" y="715"/>
                </a:lnTo>
                <a:lnTo>
                  <a:pt x="6596" y="726"/>
                </a:lnTo>
                <a:cubicBezTo>
                  <a:pt x="6616" y="756"/>
                  <a:pt x="6611" y="777"/>
                  <a:pt x="6603" y="777"/>
                </a:cubicBezTo>
                <a:cubicBezTo>
                  <a:pt x="6601" y="777"/>
                  <a:pt x="6599" y="776"/>
                  <a:pt x="6596" y="774"/>
                </a:cubicBezTo>
                <a:cubicBezTo>
                  <a:pt x="6596" y="750"/>
                  <a:pt x="6573" y="726"/>
                  <a:pt x="6561" y="715"/>
                </a:cubicBezTo>
                <a:lnTo>
                  <a:pt x="6561" y="715"/>
                </a:lnTo>
                <a:cubicBezTo>
                  <a:pt x="6561" y="726"/>
                  <a:pt x="6585" y="738"/>
                  <a:pt x="6585" y="750"/>
                </a:cubicBezTo>
                <a:cubicBezTo>
                  <a:pt x="6585" y="770"/>
                  <a:pt x="6585" y="789"/>
                  <a:pt x="6578" y="789"/>
                </a:cubicBezTo>
                <a:cubicBezTo>
                  <a:pt x="6577" y="789"/>
                  <a:pt x="6575" y="788"/>
                  <a:pt x="6573" y="786"/>
                </a:cubicBezTo>
                <a:lnTo>
                  <a:pt x="6573" y="762"/>
                </a:lnTo>
                <a:cubicBezTo>
                  <a:pt x="6571" y="766"/>
                  <a:pt x="6568" y="768"/>
                  <a:pt x="6566" y="768"/>
                </a:cubicBezTo>
                <a:cubicBezTo>
                  <a:pt x="6554" y="768"/>
                  <a:pt x="6539" y="737"/>
                  <a:pt x="6529" y="737"/>
                </a:cubicBezTo>
                <a:cubicBezTo>
                  <a:pt x="6527" y="737"/>
                  <a:pt x="6526" y="737"/>
                  <a:pt x="6525" y="738"/>
                </a:cubicBezTo>
                <a:cubicBezTo>
                  <a:pt x="6525" y="762"/>
                  <a:pt x="6513" y="750"/>
                  <a:pt x="6537" y="798"/>
                </a:cubicBezTo>
                <a:cubicBezTo>
                  <a:pt x="6536" y="799"/>
                  <a:pt x="6534" y="800"/>
                  <a:pt x="6533" y="800"/>
                </a:cubicBezTo>
                <a:cubicBezTo>
                  <a:pt x="6523" y="800"/>
                  <a:pt x="6513" y="762"/>
                  <a:pt x="6513" y="762"/>
                </a:cubicBezTo>
                <a:cubicBezTo>
                  <a:pt x="6513" y="774"/>
                  <a:pt x="6507" y="780"/>
                  <a:pt x="6500" y="780"/>
                </a:cubicBezTo>
                <a:cubicBezTo>
                  <a:pt x="6492" y="780"/>
                  <a:pt x="6483" y="774"/>
                  <a:pt x="6477" y="762"/>
                </a:cubicBezTo>
                <a:lnTo>
                  <a:pt x="6477" y="762"/>
                </a:lnTo>
                <a:cubicBezTo>
                  <a:pt x="6486" y="787"/>
                  <a:pt x="6482" y="793"/>
                  <a:pt x="6476" y="793"/>
                </a:cubicBezTo>
                <a:cubicBezTo>
                  <a:pt x="6469" y="793"/>
                  <a:pt x="6459" y="787"/>
                  <a:pt x="6453" y="787"/>
                </a:cubicBezTo>
                <a:cubicBezTo>
                  <a:pt x="6448" y="787"/>
                  <a:pt x="6446" y="792"/>
                  <a:pt x="6454" y="810"/>
                </a:cubicBezTo>
                <a:lnTo>
                  <a:pt x="6430" y="774"/>
                </a:lnTo>
                <a:lnTo>
                  <a:pt x="6430" y="774"/>
                </a:lnTo>
                <a:cubicBezTo>
                  <a:pt x="6442" y="798"/>
                  <a:pt x="6454" y="834"/>
                  <a:pt x="6454" y="846"/>
                </a:cubicBezTo>
                <a:cubicBezTo>
                  <a:pt x="6430" y="834"/>
                  <a:pt x="6418" y="798"/>
                  <a:pt x="6406" y="786"/>
                </a:cubicBezTo>
                <a:lnTo>
                  <a:pt x="6406" y="786"/>
                </a:lnTo>
                <a:lnTo>
                  <a:pt x="6442" y="846"/>
                </a:lnTo>
                <a:cubicBezTo>
                  <a:pt x="6420" y="833"/>
                  <a:pt x="6401" y="829"/>
                  <a:pt x="6385" y="829"/>
                </a:cubicBezTo>
                <a:cubicBezTo>
                  <a:pt x="6347" y="829"/>
                  <a:pt x="6318" y="851"/>
                  <a:pt x="6281" y="851"/>
                </a:cubicBezTo>
                <a:cubicBezTo>
                  <a:pt x="6272" y="851"/>
                  <a:pt x="6262" y="849"/>
                  <a:pt x="6251" y="846"/>
                </a:cubicBezTo>
                <a:cubicBezTo>
                  <a:pt x="6227" y="869"/>
                  <a:pt x="6215" y="905"/>
                  <a:pt x="6192" y="905"/>
                </a:cubicBezTo>
                <a:lnTo>
                  <a:pt x="6156" y="893"/>
                </a:lnTo>
                <a:lnTo>
                  <a:pt x="6156" y="893"/>
                </a:lnTo>
                <a:lnTo>
                  <a:pt x="6192" y="917"/>
                </a:lnTo>
                <a:cubicBezTo>
                  <a:pt x="6180" y="929"/>
                  <a:pt x="6192" y="941"/>
                  <a:pt x="6180" y="941"/>
                </a:cubicBezTo>
                <a:cubicBezTo>
                  <a:pt x="6160" y="934"/>
                  <a:pt x="6134" y="924"/>
                  <a:pt x="6111" y="924"/>
                </a:cubicBezTo>
                <a:cubicBezTo>
                  <a:pt x="6093" y="924"/>
                  <a:pt x="6078" y="931"/>
                  <a:pt x="6073" y="953"/>
                </a:cubicBezTo>
                <a:cubicBezTo>
                  <a:pt x="6075" y="973"/>
                  <a:pt x="6074" y="980"/>
                  <a:pt x="6071" y="980"/>
                </a:cubicBezTo>
                <a:cubicBezTo>
                  <a:pt x="6062" y="980"/>
                  <a:pt x="6042" y="944"/>
                  <a:pt x="6032" y="944"/>
                </a:cubicBezTo>
                <a:cubicBezTo>
                  <a:pt x="6028" y="944"/>
                  <a:pt x="6025" y="949"/>
                  <a:pt x="6025" y="965"/>
                </a:cubicBezTo>
                <a:cubicBezTo>
                  <a:pt x="6025" y="953"/>
                  <a:pt x="6025" y="941"/>
                  <a:pt x="6025" y="929"/>
                </a:cubicBezTo>
                <a:cubicBezTo>
                  <a:pt x="6013" y="965"/>
                  <a:pt x="6001" y="988"/>
                  <a:pt x="6001" y="1036"/>
                </a:cubicBezTo>
                <a:cubicBezTo>
                  <a:pt x="5990" y="1013"/>
                  <a:pt x="5983" y="1006"/>
                  <a:pt x="5979" y="1006"/>
                </a:cubicBezTo>
                <a:cubicBezTo>
                  <a:pt x="5973" y="1006"/>
                  <a:pt x="5973" y="1022"/>
                  <a:pt x="5970" y="1022"/>
                </a:cubicBezTo>
                <a:cubicBezTo>
                  <a:pt x="5970" y="1022"/>
                  <a:pt x="5970" y="1022"/>
                  <a:pt x="5970" y="1022"/>
                </a:cubicBezTo>
                <a:lnTo>
                  <a:pt x="5970" y="1022"/>
                </a:lnTo>
                <a:lnTo>
                  <a:pt x="5977" y="1036"/>
                </a:lnTo>
                <a:cubicBezTo>
                  <a:pt x="5965" y="1024"/>
                  <a:pt x="5954" y="1024"/>
                  <a:pt x="5942" y="1000"/>
                </a:cubicBezTo>
                <a:lnTo>
                  <a:pt x="5942" y="1000"/>
                </a:lnTo>
                <a:lnTo>
                  <a:pt x="5954" y="1036"/>
                </a:lnTo>
                <a:lnTo>
                  <a:pt x="5954" y="1036"/>
                </a:lnTo>
                <a:lnTo>
                  <a:pt x="5930" y="1012"/>
                </a:lnTo>
                <a:cubicBezTo>
                  <a:pt x="5923" y="1012"/>
                  <a:pt x="5917" y="1023"/>
                  <a:pt x="5906" y="1023"/>
                </a:cubicBezTo>
                <a:cubicBezTo>
                  <a:pt x="5898" y="1023"/>
                  <a:pt x="5886" y="1015"/>
                  <a:pt x="5870" y="988"/>
                </a:cubicBezTo>
                <a:cubicBezTo>
                  <a:pt x="5858" y="1048"/>
                  <a:pt x="5799" y="1060"/>
                  <a:pt x="5751" y="1072"/>
                </a:cubicBezTo>
                <a:cubicBezTo>
                  <a:pt x="5751" y="1096"/>
                  <a:pt x="5739" y="1107"/>
                  <a:pt x="5739" y="1107"/>
                </a:cubicBezTo>
                <a:lnTo>
                  <a:pt x="5715" y="1084"/>
                </a:lnTo>
                <a:cubicBezTo>
                  <a:pt x="5706" y="1093"/>
                  <a:pt x="5712" y="1126"/>
                  <a:pt x="5702" y="1126"/>
                </a:cubicBezTo>
                <a:cubicBezTo>
                  <a:pt x="5700" y="1126"/>
                  <a:pt x="5696" y="1124"/>
                  <a:pt x="5692" y="1119"/>
                </a:cubicBezTo>
                <a:cubicBezTo>
                  <a:pt x="5689" y="1122"/>
                  <a:pt x="5686" y="1123"/>
                  <a:pt x="5683" y="1123"/>
                </a:cubicBezTo>
                <a:cubicBezTo>
                  <a:pt x="5680" y="1123"/>
                  <a:pt x="5677" y="1122"/>
                  <a:pt x="5675" y="1122"/>
                </a:cubicBezTo>
                <a:cubicBezTo>
                  <a:pt x="5671" y="1122"/>
                  <a:pt x="5668" y="1125"/>
                  <a:pt x="5668" y="1143"/>
                </a:cubicBezTo>
                <a:cubicBezTo>
                  <a:pt x="5666" y="1145"/>
                  <a:pt x="5664" y="1146"/>
                  <a:pt x="5661" y="1146"/>
                </a:cubicBezTo>
                <a:cubicBezTo>
                  <a:pt x="5652" y="1146"/>
                  <a:pt x="5642" y="1125"/>
                  <a:pt x="5632" y="1096"/>
                </a:cubicBezTo>
                <a:lnTo>
                  <a:pt x="5632" y="1096"/>
                </a:lnTo>
                <a:cubicBezTo>
                  <a:pt x="5640" y="1119"/>
                  <a:pt x="5640" y="1127"/>
                  <a:pt x="5636" y="1127"/>
                </a:cubicBezTo>
                <a:cubicBezTo>
                  <a:pt x="5629" y="1127"/>
                  <a:pt x="5608" y="1096"/>
                  <a:pt x="5608" y="1096"/>
                </a:cubicBezTo>
                <a:cubicBezTo>
                  <a:pt x="5608" y="1096"/>
                  <a:pt x="5453" y="1119"/>
                  <a:pt x="5299" y="1191"/>
                </a:cubicBezTo>
                <a:cubicBezTo>
                  <a:pt x="5132" y="1250"/>
                  <a:pt x="4977" y="1357"/>
                  <a:pt x="4977" y="1560"/>
                </a:cubicBezTo>
                <a:cubicBezTo>
                  <a:pt x="4977" y="1596"/>
                  <a:pt x="4977" y="1619"/>
                  <a:pt x="4989" y="1655"/>
                </a:cubicBezTo>
                <a:cubicBezTo>
                  <a:pt x="4989" y="1656"/>
                  <a:pt x="4989" y="1657"/>
                  <a:pt x="4989" y="1657"/>
                </a:cubicBezTo>
                <a:cubicBezTo>
                  <a:pt x="4986" y="1657"/>
                  <a:pt x="4974" y="1632"/>
                  <a:pt x="4969" y="1632"/>
                </a:cubicBezTo>
                <a:cubicBezTo>
                  <a:pt x="4967" y="1632"/>
                  <a:pt x="4965" y="1635"/>
                  <a:pt x="4965" y="1643"/>
                </a:cubicBezTo>
                <a:cubicBezTo>
                  <a:pt x="4989" y="1655"/>
                  <a:pt x="4989" y="1727"/>
                  <a:pt x="5025" y="1762"/>
                </a:cubicBezTo>
                <a:lnTo>
                  <a:pt x="5013" y="1774"/>
                </a:lnTo>
                <a:cubicBezTo>
                  <a:pt x="5015" y="1778"/>
                  <a:pt x="5017" y="1780"/>
                  <a:pt x="5018" y="1780"/>
                </a:cubicBezTo>
                <a:cubicBezTo>
                  <a:pt x="5023" y="1780"/>
                  <a:pt x="5025" y="1767"/>
                  <a:pt x="5029" y="1767"/>
                </a:cubicBezTo>
                <a:cubicBezTo>
                  <a:pt x="5029" y="1767"/>
                  <a:pt x="5029" y="1767"/>
                  <a:pt x="5029" y="1767"/>
                </a:cubicBezTo>
                <a:lnTo>
                  <a:pt x="5029" y="1767"/>
                </a:lnTo>
                <a:lnTo>
                  <a:pt x="5013" y="1727"/>
                </a:lnTo>
                <a:cubicBezTo>
                  <a:pt x="5023" y="1727"/>
                  <a:pt x="5033" y="1735"/>
                  <a:pt x="5036" y="1752"/>
                </a:cubicBezTo>
                <a:lnTo>
                  <a:pt x="5036" y="1752"/>
                </a:lnTo>
                <a:cubicBezTo>
                  <a:pt x="5033" y="1725"/>
                  <a:pt x="5021" y="1675"/>
                  <a:pt x="5038" y="1675"/>
                </a:cubicBezTo>
                <a:cubicBezTo>
                  <a:pt x="5041" y="1675"/>
                  <a:pt x="5044" y="1676"/>
                  <a:pt x="5049" y="1679"/>
                </a:cubicBezTo>
                <a:lnTo>
                  <a:pt x="5037" y="1691"/>
                </a:lnTo>
                <a:cubicBezTo>
                  <a:pt x="5038" y="1689"/>
                  <a:pt x="5040" y="1688"/>
                  <a:pt x="5042" y="1688"/>
                </a:cubicBezTo>
                <a:cubicBezTo>
                  <a:pt x="5052" y="1688"/>
                  <a:pt x="5062" y="1716"/>
                  <a:pt x="5072" y="1727"/>
                </a:cubicBezTo>
                <a:lnTo>
                  <a:pt x="5061" y="1727"/>
                </a:lnTo>
                <a:lnTo>
                  <a:pt x="5084" y="1750"/>
                </a:lnTo>
                <a:cubicBezTo>
                  <a:pt x="5083" y="1749"/>
                  <a:pt x="5082" y="1748"/>
                  <a:pt x="5081" y="1748"/>
                </a:cubicBezTo>
                <a:cubicBezTo>
                  <a:pt x="5073" y="1748"/>
                  <a:pt x="5074" y="1786"/>
                  <a:pt x="5084" y="1786"/>
                </a:cubicBezTo>
                <a:cubicBezTo>
                  <a:pt x="5087" y="1788"/>
                  <a:pt x="5088" y="1789"/>
                  <a:pt x="5088" y="1789"/>
                </a:cubicBezTo>
                <a:cubicBezTo>
                  <a:pt x="5088" y="1789"/>
                  <a:pt x="5075" y="1772"/>
                  <a:pt x="5084" y="1762"/>
                </a:cubicBezTo>
                <a:cubicBezTo>
                  <a:pt x="5084" y="1761"/>
                  <a:pt x="5085" y="1760"/>
                  <a:pt x="5085" y="1760"/>
                </a:cubicBezTo>
                <a:cubicBezTo>
                  <a:pt x="5087" y="1760"/>
                  <a:pt x="5096" y="1788"/>
                  <a:pt x="5096" y="1798"/>
                </a:cubicBezTo>
                <a:lnTo>
                  <a:pt x="5108" y="1798"/>
                </a:lnTo>
                <a:cubicBezTo>
                  <a:pt x="5114" y="1810"/>
                  <a:pt x="5114" y="1810"/>
                  <a:pt x="5114" y="1810"/>
                </a:cubicBezTo>
                <a:cubicBezTo>
                  <a:pt x="5114" y="1810"/>
                  <a:pt x="5114" y="1810"/>
                  <a:pt x="5120" y="1822"/>
                </a:cubicBezTo>
                <a:lnTo>
                  <a:pt x="5120" y="1786"/>
                </a:lnTo>
                <a:cubicBezTo>
                  <a:pt x="5130" y="1805"/>
                  <a:pt x="5135" y="1812"/>
                  <a:pt x="5138" y="1812"/>
                </a:cubicBezTo>
                <a:cubicBezTo>
                  <a:pt x="5144" y="1812"/>
                  <a:pt x="5142" y="1791"/>
                  <a:pt x="5145" y="1791"/>
                </a:cubicBezTo>
                <a:cubicBezTo>
                  <a:pt x="5147" y="1791"/>
                  <a:pt x="5150" y="1796"/>
                  <a:pt x="5156" y="1810"/>
                </a:cubicBezTo>
                <a:cubicBezTo>
                  <a:pt x="5156" y="1834"/>
                  <a:pt x="5168" y="1834"/>
                  <a:pt x="5180" y="1858"/>
                </a:cubicBezTo>
                <a:lnTo>
                  <a:pt x="5203" y="1846"/>
                </a:lnTo>
                <a:cubicBezTo>
                  <a:pt x="5212" y="1846"/>
                  <a:pt x="5208" y="1859"/>
                  <a:pt x="5205" y="1861"/>
                </a:cubicBezTo>
                <a:lnTo>
                  <a:pt x="5205" y="1861"/>
                </a:lnTo>
                <a:cubicBezTo>
                  <a:pt x="5205" y="1860"/>
                  <a:pt x="5204" y="1859"/>
                  <a:pt x="5203" y="1858"/>
                </a:cubicBezTo>
                <a:lnTo>
                  <a:pt x="5203" y="1858"/>
                </a:lnTo>
                <a:cubicBezTo>
                  <a:pt x="5203" y="1860"/>
                  <a:pt x="5204" y="1861"/>
                  <a:pt x="5205" y="1861"/>
                </a:cubicBezTo>
                <a:cubicBezTo>
                  <a:pt x="5205" y="1861"/>
                  <a:pt x="5205" y="1861"/>
                  <a:pt x="5205" y="1861"/>
                </a:cubicBezTo>
                <a:lnTo>
                  <a:pt x="5205" y="1861"/>
                </a:lnTo>
                <a:cubicBezTo>
                  <a:pt x="5207" y="1864"/>
                  <a:pt x="5209" y="1866"/>
                  <a:pt x="5210" y="1866"/>
                </a:cubicBezTo>
                <a:cubicBezTo>
                  <a:pt x="5215" y="1866"/>
                  <a:pt x="5215" y="1843"/>
                  <a:pt x="5215" y="1834"/>
                </a:cubicBezTo>
                <a:cubicBezTo>
                  <a:pt x="5227" y="1858"/>
                  <a:pt x="5239" y="1834"/>
                  <a:pt x="5251" y="1881"/>
                </a:cubicBezTo>
                <a:cubicBezTo>
                  <a:pt x="5253" y="1882"/>
                  <a:pt x="5254" y="1883"/>
                  <a:pt x="5255" y="1883"/>
                </a:cubicBezTo>
                <a:cubicBezTo>
                  <a:pt x="5268" y="1883"/>
                  <a:pt x="5248" y="1829"/>
                  <a:pt x="5257" y="1829"/>
                </a:cubicBezTo>
                <a:cubicBezTo>
                  <a:pt x="5258" y="1829"/>
                  <a:pt x="5260" y="1831"/>
                  <a:pt x="5263" y="1834"/>
                </a:cubicBezTo>
                <a:cubicBezTo>
                  <a:pt x="5275" y="1858"/>
                  <a:pt x="5251" y="1846"/>
                  <a:pt x="5275" y="1869"/>
                </a:cubicBezTo>
                <a:lnTo>
                  <a:pt x="5287" y="1858"/>
                </a:lnTo>
                <a:cubicBezTo>
                  <a:pt x="5287" y="1867"/>
                  <a:pt x="5294" y="1891"/>
                  <a:pt x="5292" y="1895"/>
                </a:cubicBezTo>
                <a:lnTo>
                  <a:pt x="5292" y="1895"/>
                </a:lnTo>
                <a:cubicBezTo>
                  <a:pt x="5290" y="1894"/>
                  <a:pt x="5288" y="1894"/>
                  <a:pt x="5287" y="1893"/>
                </a:cubicBezTo>
                <a:lnTo>
                  <a:pt x="5287" y="1893"/>
                </a:lnTo>
                <a:cubicBezTo>
                  <a:pt x="5288" y="1895"/>
                  <a:pt x="5290" y="1896"/>
                  <a:pt x="5290" y="1896"/>
                </a:cubicBezTo>
                <a:cubicBezTo>
                  <a:pt x="5291" y="1896"/>
                  <a:pt x="5291" y="1895"/>
                  <a:pt x="5292" y="1895"/>
                </a:cubicBezTo>
                <a:lnTo>
                  <a:pt x="5292" y="1895"/>
                </a:lnTo>
                <a:cubicBezTo>
                  <a:pt x="5348" y="1918"/>
                  <a:pt x="5405" y="2004"/>
                  <a:pt x="5443" y="2004"/>
                </a:cubicBezTo>
                <a:cubicBezTo>
                  <a:pt x="5451" y="2004"/>
                  <a:pt x="5459" y="1999"/>
                  <a:pt x="5465" y="1989"/>
                </a:cubicBezTo>
                <a:cubicBezTo>
                  <a:pt x="5489" y="2024"/>
                  <a:pt x="5477" y="2012"/>
                  <a:pt x="5477" y="2036"/>
                </a:cubicBezTo>
                <a:cubicBezTo>
                  <a:pt x="5480" y="2023"/>
                  <a:pt x="5485" y="2018"/>
                  <a:pt x="5491" y="2018"/>
                </a:cubicBezTo>
                <a:cubicBezTo>
                  <a:pt x="5512" y="2018"/>
                  <a:pt x="5549" y="2073"/>
                  <a:pt x="5568" y="2073"/>
                </a:cubicBezTo>
                <a:cubicBezTo>
                  <a:pt x="5570" y="2073"/>
                  <a:pt x="5571" y="2073"/>
                  <a:pt x="5573" y="2072"/>
                </a:cubicBezTo>
                <a:lnTo>
                  <a:pt x="5573" y="2048"/>
                </a:lnTo>
                <a:cubicBezTo>
                  <a:pt x="5597" y="2073"/>
                  <a:pt x="5616" y="2080"/>
                  <a:pt x="5633" y="2080"/>
                </a:cubicBezTo>
                <a:cubicBezTo>
                  <a:pt x="5661" y="2080"/>
                  <a:pt x="5682" y="2059"/>
                  <a:pt x="5714" y="2059"/>
                </a:cubicBezTo>
                <a:cubicBezTo>
                  <a:pt x="5718" y="2059"/>
                  <a:pt x="5723" y="2059"/>
                  <a:pt x="5727" y="2060"/>
                </a:cubicBezTo>
                <a:lnTo>
                  <a:pt x="5715" y="2048"/>
                </a:lnTo>
                <a:cubicBezTo>
                  <a:pt x="5715" y="2012"/>
                  <a:pt x="5715" y="2012"/>
                  <a:pt x="5727" y="2000"/>
                </a:cubicBezTo>
                <a:cubicBezTo>
                  <a:pt x="5727" y="2003"/>
                  <a:pt x="5728" y="2008"/>
                  <a:pt x="5729" y="2014"/>
                </a:cubicBezTo>
                <a:lnTo>
                  <a:pt x="5729" y="2014"/>
                </a:lnTo>
                <a:cubicBezTo>
                  <a:pt x="5729" y="2013"/>
                  <a:pt x="5728" y="2013"/>
                  <a:pt x="5727" y="2012"/>
                </a:cubicBezTo>
                <a:lnTo>
                  <a:pt x="5727" y="2012"/>
                </a:lnTo>
                <a:cubicBezTo>
                  <a:pt x="5727" y="2017"/>
                  <a:pt x="5729" y="2022"/>
                  <a:pt x="5733" y="2027"/>
                </a:cubicBezTo>
                <a:lnTo>
                  <a:pt x="5733" y="2027"/>
                </a:lnTo>
                <a:cubicBezTo>
                  <a:pt x="5731" y="2022"/>
                  <a:pt x="5730" y="2018"/>
                  <a:pt x="5729" y="2014"/>
                </a:cubicBezTo>
                <a:lnTo>
                  <a:pt x="5729" y="2014"/>
                </a:lnTo>
                <a:cubicBezTo>
                  <a:pt x="5753" y="2029"/>
                  <a:pt x="5778" y="2034"/>
                  <a:pt x="5803" y="2034"/>
                </a:cubicBezTo>
                <a:cubicBezTo>
                  <a:pt x="5841" y="2034"/>
                  <a:pt x="5881" y="2022"/>
                  <a:pt x="5924" y="2022"/>
                </a:cubicBezTo>
                <a:cubicBezTo>
                  <a:pt x="5934" y="2022"/>
                  <a:pt x="5944" y="2023"/>
                  <a:pt x="5954" y="2024"/>
                </a:cubicBezTo>
                <a:cubicBezTo>
                  <a:pt x="6025" y="1965"/>
                  <a:pt x="6144" y="1977"/>
                  <a:pt x="6215" y="1929"/>
                </a:cubicBezTo>
                <a:cubicBezTo>
                  <a:pt x="6204" y="1929"/>
                  <a:pt x="6180" y="1869"/>
                  <a:pt x="6204" y="1869"/>
                </a:cubicBezTo>
                <a:cubicBezTo>
                  <a:pt x="6225" y="1901"/>
                  <a:pt x="6236" y="1911"/>
                  <a:pt x="6244" y="1911"/>
                </a:cubicBezTo>
                <a:cubicBezTo>
                  <a:pt x="6257" y="1911"/>
                  <a:pt x="6258" y="1884"/>
                  <a:pt x="6271" y="1884"/>
                </a:cubicBezTo>
                <a:cubicBezTo>
                  <a:pt x="6277" y="1884"/>
                  <a:pt x="6286" y="1890"/>
                  <a:pt x="6299" y="1905"/>
                </a:cubicBezTo>
                <a:cubicBezTo>
                  <a:pt x="6335" y="1846"/>
                  <a:pt x="6418" y="1917"/>
                  <a:pt x="6430" y="1822"/>
                </a:cubicBezTo>
                <a:lnTo>
                  <a:pt x="6442" y="1846"/>
                </a:lnTo>
                <a:cubicBezTo>
                  <a:pt x="6444" y="1848"/>
                  <a:pt x="6446" y="1849"/>
                  <a:pt x="6446" y="1849"/>
                </a:cubicBezTo>
                <a:cubicBezTo>
                  <a:pt x="6450" y="1849"/>
                  <a:pt x="6444" y="1834"/>
                  <a:pt x="6454" y="1834"/>
                </a:cubicBezTo>
                <a:cubicBezTo>
                  <a:pt x="6456" y="1835"/>
                  <a:pt x="6459" y="1836"/>
                  <a:pt x="6461" y="1836"/>
                </a:cubicBezTo>
                <a:cubicBezTo>
                  <a:pt x="6478" y="1836"/>
                  <a:pt x="6488" y="1808"/>
                  <a:pt x="6497" y="1808"/>
                </a:cubicBezTo>
                <a:cubicBezTo>
                  <a:pt x="6499" y="1808"/>
                  <a:pt x="6500" y="1809"/>
                  <a:pt x="6501" y="1810"/>
                </a:cubicBezTo>
                <a:lnTo>
                  <a:pt x="6489" y="1774"/>
                </a:lnTo>
                <a:lnTo>
                  <a:pt x="6489" y="1774"/>
                </a:lnTo>
                <a:cubicBezTo>
                  <a:pt x="6489" y="1774"/>
                  <a:pt x="6495" y="1785"/>
                  <a:pt x="6498" y="1785"/>
                </a:cubicBezTo>
                <a:cubicBezTo>
                  <a:pt x="6500" y="1785"/>
                  <a:pt x="6501" y="1782"/>
                  <a:pt x="6501" y="1774"/>
                </a:cubicBezTo>
                <a:lnTo>
                  <a:pt x="6513" y="1798"/>
                </a:lnTo>
                <a:lnTo>
                  <a:pt x="6513" y="1762"/>
                </a:lnTo>
                <a:cubicBezTo>
                  <a:pt x="6521" y="1781"/>
                  <a:pt x="6526" y="1787"/>
                  <a:pt x="6530" y="1787"/>
                </a:cubicBezTo>
                <a:cubicBezTo>
                  <a:pt x="6537" y="1787"/>
                  <a:pt x="6542" y="1769"/>
                  <a:pt x="6551" y="1769"/>
                </a:cubicBezTo>
                <a:cubicBezTo>
                  <a:pt x="6554" y="1769"/>
                  <a:pt x="6557" y="1771"/>
                  <a:pt x="6561" y="1774"/>
                </a:cubicBezTo>
                <a:cubicBezTo>
                  <a:pt x="6571" y="1764"/>
                  <a:pt x="6582" y="1725"/>
                  <a:pt x="6601" y="1725"/>
                </a:cubicBezTo>
                <a:cubicBezTo>
                  <a:pt x="6603" y="1725"/>
                  <a:pt x="6606" y="1725"/>
                  <a:pt x="6608" y="1727"/>
                </a:cubicBezTo>
                <a:cubicBezTo>
                  <a:pt x="6620" y="1750"/>
                  <a:pt x="6644" y="1738"/>
                  <a:pt x="6668" y="1750"/>
                </a:cubicBezTo>
                <a:cubicBezTo>
                  <a:pt x="6692" y="1727"/>
                  <a:pt x="6739" y="1703"/>
                  <a:pt x="6775" y="1691"/>
                </a:cubicBezTo>
                <a:lnTo>
                  <a:pt x="6763" y="1655"/>
                </a:lnTo>
                <a:lnTo>
                  <a:pt x="6763" y="1643"/>
                </a:lnTo>
                <a:cubicBezTo>
                  <a:pt x="6775" y="1655"/>
                  <a:pt x="6775" y="1655"/>
                  <a:pt x="6775" y="1667"/>
                </a:cubicBezTo>
                <a:cubicBezTo>
                  <a:pt x="6781" y="1676"/>
                  <a:pt x="6785" y="1679"/>
                  <a:pt x="6787" y="1679"/>
                </a:cubicBezTo>
                <a:cubicBezTo>
                  <a:pt x="6792" y="1679"/>
                  <a:pt x="6793" y="1669"/>
                  <a:pt x="6796" y="1664"/>
                </a:cubicBezTo>
                <a:lnTo>
                  <a:pt x="6796" y="1664"/>
                </a:lnTo>
                <a:cubicBezTo>
                  <a:pt x="6797" y="1665"/>
                  <a:pt x="6798" y="1666"/>
                  <a:pt x="6799" y="1667"/>
                </a:cubicBezTo>
                <a:cubicBezTo>
                  <a:pt x="6799" y="1666"/>
                  <a:pt x="6799" y="1664"/>
                  <a:pt x="6798" y="1662"/>
                </a:cubicBezTo>
                <a:lnTo>
                  <a:pt x="6798" y="1662"/>
                </a:lnTo>
                <a:cubicBezTo>
                  <a:pt x="6798" y="1663"/>
                  <a:pt x="6797" y="1663"/>
                  <a:pt x="6796" y="1664"/>
                </a:cubicBezTo>
                <a:lnTo>
                  <a:pt x="6796" y="1664"/>
                </a:lnTo>
                <a:cubicBezTo>
                  <a:pt x="6778" y="1644"/>
                  <a:pt x="6776" y="1617"/>
                  <a:pt x="6783" y="1617"/>
                </a:cubicBezTo>
                <a:cubicBezTo>
                  <a:pt x="6784" y="1617"/>
                  <a:pt x="6785" y="1618"/>
                  <a:pt x="6787" y="1619"/>
                </a:cubicBezTo>
                <a:lnTo>
                  <a:pt x="6799" y="1631"/>
                </a:lnTo>
                <a:lnTo>
                  <a:pt x="6787" y="1608"/>
                </a:lnTo>
                <a:lnTo>
                  <a:pt x="6787" y="1608"/>
                </a:lnTo>
                <a:cubicBezTo>
                  <a:pt x="6811" y="1631"/>
                  <a:pt x="6823" y="1643"/>
                  <a:pt x="6835" y="1679"/>
                </a:cubicBezTo>
                <a:cubicBezTo>
                  <a:pt x="6858" y="1655"/>
                  <a:pt x="6858" y="1596"/>
                  <a:pt x="6906" y="1596"/>
                </a:cubicBezTo>
                <a:cubicBezTo>
                  <a:pt x="6909" y="1605"/>
                  <a:pt x="6912" y="1608"/>
                  <a:pt x="6914" y="1608"/>
                </a:cubicBezTo>
                <a:cubicBezTo>
                  <a:pt x="6917" y="1608"/>
                  <a:pt x="6919" y="1603"/>
                  <a:pt x="6923" y="1603"/>
                </a:cubicBezTo>
                <a:cubicBezTo>
                  <a:pt x="6927" y="1603"/>
                  <a:pt x="6933" y="1609"/>
                  <a:pt x="6942" y="1631"/>
                </a:cubicBezTo>
                <a:cubicBezTo>
                  <a:pt x="6954" y="1596"/>
                  <a:pt x="6918" y="1584"/>
                  <a:pt x="6906" y="1536"/>
                </a:cubicBezTo>
                <a:cubicBezTo>
                  <a:pt x="6914" y="1536"/>
                  <a:pt x="6911" y="1531"/>
                  <a:pt x="6912" y="1531"/>
                </a:cubicBezTo>
                <a:lnTo>
                  <a:pt x="6912" y="1531"/>
                </a:lnTo>
                <a:cubicBezTo>
                  <a:pt x="6913" y="1531"/>
                  <a:pt x="6914" y="1532"/>
                  <a:pt x="6918" y="1536"/>
                </a:cubicBezTo>
                <a:cubicBezTo>
                  <a:pt x="6930" y="1560"/>
                  <a:pt x="6942" y="1572"/>
                  <a:pt x="6942" y="1584"/>
                </a:cubicBezTo>
                <a:lnTo>
                  <a:pt x="6954" y="1572"/>
                </a:lnTo>
                <a:cubicBezTo>
                  <a:pt x="6954" y="1572"/>
                  <a:pt x="6954" y="1584"/>
                  <a:pt x="6954" y="1584"/>
                </a:cubicBezTo>
                <a:cubicBezTo>
                  <a:pt x="6960" y="1572"/>
                  <a:pt x="6969" y="1569"/>
                  <a:pt x="6977" y="1569"/>
                </a:cubicBezTo>
                <a:cubicBezTo>
                  <a:pt x="6986" y="1569"/>
                  <a:pt x="6995" y="1572"/>
                  <a:pt x="7001" y="1572"/>
                </a:cubicBezTo>
                <a:cubicBezTo>
                  <a:pt x="6942" y="1655"/>
                  <a:pt x="6894" y="1691"/>
                  <a:pt x="6811" y="1798"/>
                </a:cubicBezTo>
                <a:cubicBezTo>
                  <a:pt x="6827" y="1766"/>
                  <a:pt x="6823" y="1755"/>
                  <a:pt x="6810" y="1755"/>
                </a:cubicBezTo>
                <a:cubicBezTo>
                  <a:pt x="6788" y="1755"/>
                  <a:pt x="6740" y="1786"/>
                  <a:pt x="6729" y="1786"/>
                </a:cubicBezTo>
                <a:cubicBezTo>
                  <a:pt x="6723" y="1786"/>
                  <a:pt x="6727" y="1777"/>
                  <a:pt x="6751" y="1750"/>
                </a:cubicBezTo>
                <a:lnTo>
                  <a:pt x="6751" y="1750"/>
                </a:lnTo>
                <a:cubicBezTo>
                  <a:pt x="6680" y="1786"/>
                  <a:pt x="6692" y="1834"/>
                  <a:pt x="6656" y="1881"/>
                </a:cubicBezTo>
                <a:cubicBezTo>
                  <a:pt x="6646" y="1889"/>
                  <a:pt x="6637" y="1892"/>
                  <a:pt x="6630" y="1892"/>
                </a:cubicBezTo>
                <a:cubicBezTo>
                  <a:pt x="6605" y="1892"/>
                  <a:pt x="6595" y="1857"/>
                  <a:pt x="6611" y="1817"/>
                </a:cubicBezTo>
                <a:lnTo>
                  <a:pt x="6611" y="1817"/>
                </a:lnTo>
                <a:lnTo>
                  <a:pt x="6585" y="1869"/>
                </a:lnTo>
                <a:lnTo>
                  <a:pt x="6573" y="1858"/>
                </a:lnTo>
                <a:lnTo>
                  <a:pt x="6549" y="1929"/>
                </a:lnTo>
                <a:cubicBezTo>
                  <a:pt x="6533" y="1938"/>
                  <a:pt x="6524" y="1941"/>
                  <a:pt x="6517" y="1941"/>
                </a:cubicBezTo>
                <a:cubicBezTo>
                  <a:pt x="6505" y="1941"/>
                  <a:pt x="6500" y="1933"/>
                  <a:pt x="6490" y="1933"/>
                </a:cubicBezTo>
                <a:cubicBezTo>
                  <a:pt x="6483" y="1933"/>
                  <a:pt x="6472" y="1938"/>
                  <a:pt x="6454" y="1953"/>
                </a:cubicBezTo>
                <a:lnTo>
                  <a:pt x="6477" y="1989"/>
                </a:lnTo>
                <a:lnTo>
                  <a:pt x="6418" y="2012"/>
                </a:lnTo>
                <a:cubicBezTo>
                  <a:pt x="6454" y="2012"/>
                  <a:pt x="6430" y="2048"/>
                  <a:pt x="6394" y="2084"/>
                </a:cubicBezTo>
                <a:lnTo>
                  <a:pt x="6382" y="2072"/>
                </a:lnTo>
                <a:lnTo>
                  <a:pt x="6346" y="2131"/>
                </a:lnTo>
                <a:cubicBezTo>
                  <a:pt x="6353" y="2116"/>
                  <a:pt x="6352" y="2111"/>
                  <a:pt x="6349" y="2111"/>
                </a:cubicBezTo>
                <a:cubicBezTo>
                  <a:pt x="6341" y="2111"/>
                  <a:pt x="6319" y="2133"/>
                  <a:pt x="6307" y="2133"/>
                </a:cubicBezTo>
                <a:cubicBezTo>
                  <a:pt x="6302" y="2133"/>
                  <a:pt x="6299" y="2130"/>
                  <a:pt x="6299" y="2119"/>
                </a:cubicBezTo>
                <a:cubicBezTo>
                  <a:pt x="6263" y="2155"/>
                  <a:pt x="6263" y="2167"/>
                  <a:pt x="6204" y="2239"/>
                </a:cubicBezTo>
                <a:lnTo>
                  <a:pt x="6239" y="2250"/>
                </a:lnTo>
                <a:cubicBezTo>
                  <a:pt x="6218" y="2283"/>
                  <a:pt x="6206" y="2292"/>
                  <a:pt x="6198" y="2292"/>
                </a:cubicBezTo>
                <a:cubicBezTo>
                  <a:pt x="6186" y="2292"/>
                  <a:pt x="6183" y="2271"/>
                  <a:pt x="6169" y="2271"/>
                </a:cubicBezTo>
                <a:cubicBezTo>
                  <a:pt x="6161" y="2271"/>
                  <a:pt x="6150" y="2277"/>
                  <a:pt x="6132" y="2298"/>
                </a:cubicBezTo>
                <a:lnTo>
                  <a:pt x="6156" y="2310"/>
                </a:lnTo>
                <a:cubicBezTo>
                  <a:pt x="6025" y="2393"/>
                  <a:pt x="6013" y="2524"/>
                  <a:pt x="5918" y="2584"/>
                </a:cubicBezTo>
                <a:cubicBezTo>
                  <a:pt x="5946" y="2538"/>
                  <a:pt x="5930" y="2520"/>
                  <a:pt x="5922" y="2520"/>
                </a:cubicBezTo>
                <a:cubicBezTo>
                  <a:pt x="5920" y="2520"/>
                  <a:pt x="5918" y="2522"/>
                  <a:pt x="5918" y="2524"/>
                </a:cubicBezTo>
                <a:cubicBezTo>
                  <a:pt x="5870" y="2608"/>
                  <a:pt x="5775" y="2715"/>
                  <a:pt x="5739" y="2822"/>
                </a:cubicBezTo>
                <a:cubicBezTo>
                  <a:pt x="5724" y="2822"/>
                  <a:pt x="5712" y="2821"/>
                  <a:pt x="5702" y="2821"/>
                </a:cubicBezTo>
                <a:cubicBezTo>
                  <a:pt x="5669" y="2821"/>
                  <a:pt x="5647" y="2828"/>
                  <a:pt x="5584" y="2881"/>
                </a:cubicBezTo>
                <a:cubicBezTo>
                  <a:pt x="5549" y="2941"/>
                  <a:pt x="5549" y="2953"/>
                  <a:pt x="5549" y="2989"/>
                </a:cubicBezTo>
                <a:cubicBezTo>
                  <a:pt x="5503" y="3034"/>
                  <a:pt x="5447" y="3144"/>
                  <a:pt x="5411" y="3144"/>
                </a:cubicBezTo>
                <a:cubicBezTo>
                  <a:pt x="5409" y="3144"/>
                  <a:pt x="5408" y="3144"/>
                  <a:pt x="5406" y="3143"/>
                </a:cubicBezTo>
                <a:lnTo>
                  <a:pt x="5406" y="3143"/>
                </a:lnTo>
                <a:cubicBezTo>
                  <a:pt x="5430" y="3167"/>
                  <a:pt x="5370" y="3191"/>
                  <a:pt x="5370" y="3239"/>
                </a:cubicBezTo>
                <a:lnTo>
                  <a:pt x="5346" y="3227"/>
                </a:lnTo>
                <a:lnTo>
                  <a:pt x="5382" y="3251"/>
                </a:lnTo>
                <a:cubicBezTo>
                  <a:pt x="5251" y="3310"/>
                  <a:pt x="5299" y="3441"/>
                  <a:pt x="5180" y="3513"/>
                </a:cubicBezTo>
                <a:lnTo>
                  <a:pt x="5180" y="3489"/>
                </a:lnTo>
                <a:lnTo>
                  <a:pt x="5156" y="3536"/>
                </a:lnTo>
                <a:cubicBezTo>
                  <a:pt x="5144" y="3536"/>
                  <a:pt x="5144" y="3513"/>
                  <a:pt x="5132" y="3501"/>
                </a:cubicBezTo>
                <a:lnTo>
                  <a:pt x="5001" y="3715"/>
                </a:lnTo>
                <a:lnTo>
                  <a:pt x="5049" y="3679"/>
                </a:lnTo>
                <a:lnTo>
                  <a:pt x="5049" y="3679"/>
                </a:lnTo>
                <a:cubicBezTo>
                  <a:pt x="5025" y="3727"/>
                  <a:pt x="5025" y="3774"/>
                  <a:pt x="4977" y="3810"/>
                </a:cubicBezTo>
                <a:cubicBezTo>
                  <a:pt x="4980" y="3785"/>
                  <a:pt x="4979" y="3776"/>
                  <a:pt x="4975" y="3776"/>
                </a:cubicBezTo>
                <a:cubicBezTo>
                  <a:pt x="4963" y="3776"/>
                  <a:pt x="4921" y="3882"/>
                  <a:pt x="4894" y="3882"/>
                </a:cubicBezTo>
                <a:lnTo>
                  <a:pt x="4906" y="3822"/>
                </a:lnTo>
                <a:lnTo>
                  <a:pt x="4906" y="3822"/>
                </a:lnTo>
                <a:cubicBezTo>
                  <a:pt x="4882" y="3894"/>
                  <a:pt x="4882" y="3894"/>
                  <a:pt x="4906" y="3905"/>
                </a:cubicBezTo>
                <a:cubicBezTo>
                  <a:pt x="4870" y="3989"/>
                  <a:pt x="4822" y="3929"/>
                  <a:pt x="4811" y="4024"/>
                </a:cubicBezTo>
                <a:lnTo>
                  <a:pt x="4846" y="3965"/>
                </a:lnTo>
                <a:cubicBezTo>
                  <a:pt x="4870" y="3965"/>
                  <a:pt x="4870" y="4013"/>
                  <a:pt x="4846" y="4048"/>
                </a:cubicBezTo>
                <a:cubicBezTo>
                  <a:pt x="4838" y="4048"/>
                  <a:pt x="4825" y="4059"/>
                  <a:pt x="4821" y="4059"/>
                </a:cubicBezTo>
                <a:cubicBezTo>
                  <a:pt x="4819" y="4059"/>
                  <a:pt x="4819" y="4058"/>
                  <a:pt x="4820" y="4055"/>
                </a:cubicBezTo>
                <a:lnTo>
                  <a:pt x="4820" y="4055"/>
                </a:lnTo>
                <a:cubicBezTo>
                  <a:pt x="4793" y="4115"/>
                  <a:pt x="4727" y="4204"/>
                  <a:pt x="4727" y="4239"/>
                </a:cubicBezTo>
                <a:cubicBezTo>
                  <a:pt x="4716" y="4246"/>
                  <a:pt x="4707" y="4249"/>
                  <a:pt x="4700" y="4249"/>
                </a:cubicBezTo>
                <a:cubicBezTo>
                  <a:pt x="4685" y="4249"/>
                  <a:pt x="4680" y="4235"/>
                  <a:pt x="4680" y="4227"/>
                </a:cubicBezTo>
                <a:cubicBezTo>
                  <a:pt x="4632" y="4370"/>
                  <a:pt x="4644" y="4286"/>
                  <a:pt x="4596" y="4441"/>
                </a:cubicBezTo>
                <a:lnTo>
                  <a:pt x="4584" y="4429"/>
                </a:lnTo>
                <a:lnTo>
                  <a:pt x="4584" y="4489"/>
                </a:lnTo>
                <a:lnTo>
                  <a:pt x="4513" y="4536"/>
                </a:lnTo>
                <a:lnTo>
                  <a:pt x="4513" y="4536"/>
                </a:lnTo>
                <a:lnTo>
                  <a:pt x="4549" y="4525"/>
                </a:lnTo>
                <a:lnTo>
                  <a:pt x="4549" y="4525"/>
                </a:lnTo>
                <a:cubicBezTo>
                  <a:pt x="4525" y="4572"/>
                  <a:pt x="4525" y="4608"/>
                  <a:pt x="4489" y="4656"/>
                </a:cubicBezTo>
                <a:lnTo>
                  <a:pt x="4477" y="4620"/>
                </a:lnTo>
                <a:cubicBezTo>
                  <a:pt x="4418" y="4763"/>
                  <a:pt x="4346" y="4751"/>
                  <a:pt x="4334" y="4906"/>
                </a:cubicBezTo>
                <a:cubicBezTo>
                  <a:pt x="4322" y="4906"/>
                  <a:pt x="4322" y="4882"/>
                  <a:pt x="4322" y="4870"/>
                </a:cubicBezTo>
                <a:cubicBezTo>
                  <a:pt x="4322" y="5013"/>
                  <a:pt x="4239" y="4941"/>
                  <a:pt x="4239" y="5084"/>
                </a:cubicBezTo>
                <a:cubicBezTo>
                  <a:pt x="4239" y="5080"/>
                  <a:pt x="4238" y="5079"/>
                  <a:pt x="4236" y="5079"/>
                </a:cubicBezTo>
                <a:cubicBezTo>
                  <a:pt x="4231" y="5079"/>
                  <a:pt x="4223" y="5084"/>
                  <a:pt x="4215" y="5084"/>
                </a:cubicBezTo>
                <a:lnTo>
                  <a:pt x="4215" y="5144"/>
                </a:lnTo>
                <a:lnTo>
                  <a:pt x="4180" y="5120"/>
                </a:lnTo>
                <a:lnTo>
                  <a:pt x="4215" y="5191"/>
                </a:lnTo>
                <a:lnTo>
                  <a:pt x="4156" y="5215"/>
                </a:lnTo>
                <a:lnTo>
                  <a:pt x="4168" y="5239"/>
                </a:lnTo>
                <a:cubicBezTo>
                  <a:pt x="4072" y="5275"/>
                  <a:pt x="4096" y="5382"/>
                  <a:pt x="4025" y="5441"/>
                </a:cubicBezTo>
                <a:lnTo>
                  <a:pt x="4072" y="5441"/>
                </a:lnTo>
                <a:cubicBezTo>
                  <a:pt x="4072" y="5489"/>
                  <a:pt x="4072" y="5537"/>
                  <a:pt x="4060" y="5584"/>
                </a:cubicBezTo>
                <a:cubicBezTo>
                  <a:pt x="3989" y="5584"/>
                  <a:pt x="3929" y="5584"/>
                  <a:pt x="3870" y="5596"/>
                </a:cubicBezTo>
                <a:cubicBezTo>
                  <a:pt x="3828" y="5619"/>
                  <a:pt x="3798" y="5627"/>
                  <a:pt x="3775" y="5627"/>
                </a:cubicBezTo>
                <a:cubicBezTo>
                  <a:pt x="3722" y="5627"/>
                  <a:pt x="3706" y="5584"/>
                  <a:pt x="3654" y="5584"/>
                </a:cubicBezTo>
                <a:cubicBezTo>
                  <a:pt x="3634" y="5584"/>
                  <a:pt x="3608" y="5590"/>
                  <a:pt x="3572" y="5608"/>
                </a:cubicBezTo>
                <a:cubicBezTo>
                  <a:pt x="3584" y="5596"/>
                  <a:pt x="3584" y="5584"/>
                  <a:pt x="3596" y="5572"/>
                </a:cubicBezTo>
                <a:lnTo>
                  <a:pt x="3596" y="5572"/>
                </a:lnTo>
                <a:cubicBezTo>
                  <a:pt x="3406" y="5632"/>
                  <a:pt x="3310" y="5656"/>
                  <a:pt x="3132" y="5751"/>
                </a:cubicBezTo>
                <a:cubicBezTo>
                  <a:pt x="3132" y="5728"/>
                  <a:pt x="3123" y="5720"/>
                  <a:pt x="3110" y="5720"/>
                </a:cubicBezTo>
                <a:cubicBezTo>
                  <a:pt x="3084" y="5720"/>
                  <a:pt x="3042" y="5751"/>
                  <a:pt x="3023" y="5751"/>
                </a:cubicBezTo>
                <a:cubicBezTo>
                  <a:pt x="3016" y="5751"/>
                  <a:pt x="3013" y="5747"/>
                  <a:pt x="3013" y="5739"/>
                </a:cubicBezTo>
                <a:lnTo>
                  <a:pt x="3013" y="5775"/>
                </a:lnTo>
                <a:cubicBezTo>
                  <a:pt x="3002" y="5772"/>
                  <a:pt x="2988" y="5771"/>
                  <a:pt x="2973" y="5771"/>
                </a:cubicBezTo>
                <a:cubicBezTo>
                  <a:pt x="2947" y="5771"/>
                  <a:pt x="2917" y="5774"/>
                  <a:pt x="2896" y="5774"/>
                </a:cubicBezTo>
                <a:cubicBezTo>
                  <a:pt x="2877" y="5774"/>
                  <a:pt x="2865" y="5772"/>
                  <a:pt x="2870" y="5763"/>
                </a:cubicBezTo>
                <a:lnTo>
                  <a:pt x="2870" y="5763"/>
                </a:lnTo>
                <a:lnTo>
                  <a:pt x="2798" y="5822"/>
                </a:lnTo>
                <a:lnTo>
                  <a:pt x="2775" y="5787"/>
                </a:lnTo>
                <a:cubicBezTo>
                  <a:pt x="2684" y="5817"/>
                  <a:pt x="2515" y="5916"/>
                  <a:pt x="2416" y="5916"/>
                </a:cubicBezTo>
                <a:cubicBezTo>
                  <a:pt x="2398" y="5916"/>
                  <a:pt x="2382" y="5913"/>
                  <a:pt x="2370" y="5906"/>
                </a:cubicBezTo>
                <a:cubicBezTo>
                  <a:pt x="2251" y="5989"/>
                  <a:pt x="2108" y="6096"/>
                  <a:pt x="1929" y="6180"/>
                </a:cubicBezTo>
                <a:cubicBezTo>
                  <a:pt x="1786" y="6299"/>
                  <a:pt x="1608" y="6406"/>
                  <a:pt x="1477" y="6525"/>
                </a:cubicBezTo>
                <a:cubicBezTo>
                  <a:pt x="1453" y="6572"/>
                  <a:pt x="1382" y="6644"/>
                  <a:pt x="1322" y="6703"/>
                </a:cubicBezTo>
                <a:lnTo>
                  <a:pt x="1239" y="6727"/>
                </a:lnTo>
                <a:cubicBezTo>
                  <a:pt x="1179" y="6799"/>
                  <a:pt x="1167" y="6906"/>
                  <a:pt x="1096" y="6942"/>
                </a:cubicBezTo>
                <a:cubicBezTo>
                  <a:pt x="1096" y="6942"/>
                  <a:pt x="1096" y="6930"/>
                  <a:pt x="1096" y="6930"/>
                </a:cubicBezTo>
                <a:cubicBezTo>
                  <a:pt x="1048" y="7001"/>
                  <a:pt x="977" y="7037"/>
                  <a:pt x="965" y="7120"/>
                </a:cubicBezTo>
                <a:cubicBezTo>
                  <a:pt x="918" y="7177"/>
                  <a:pt x="870" y="7226"/>
                  <a:pt x="841" y="7226"/>
                </a:cubicBezTo>
                <a:cubicBezTo>
                  <a:pt x="836" y="7226"/>
                  <a:pt x="832" y="7225"/>
                  <a:pt x="828" y="7222"/>
                </a:cubicBezTo>
                <a:lnTo>
                  <a:pt x="828" y="7222"/>
                </a:lnTo>
                <a:cubicBezTo>
                  <a:pt x="853" y="7263"/>
                  <a:pt x="715" y="7358"/>
                  <a:pt x="715" y="7358"/>
                </a:cubicBezTo>
                <a:cubicBezTo>
                  <a:pt x="715" y="7358"/>
                  <a:pt x="667" y="7418"/>
                  <a:pt x="596" y="7525"/>
                </a:cubicBezTo>
                <a:cubicBezTo>
                  <a:pt x="524" y="7644"/>
                  <a:pt x="417" y="7799"/>
                  <a:pt x="334" y="8025"/>
                </a:cubicBezTo>
                <a:cubicBezTo>
                  <a:pt x="143" y="8454"/>
                  <a:pt x="0" y="9085"/>
                  <a:pt x="24" y="9739"/>
                </a:cubicBezTo>
                <a:cubicBezTo>
                  <a:pt x="36" y="10382"/>
                  <a:pt x="191" y="11049"/>
                  <a:pt x="429" y="11573"/>
                </a:cubicBezTo>
                <a:cubicBezTo>
                  <a:pt x="655" y="12109"/>
                  <a:pt x="953" y="12502"/>
                  <a:pt x="1179" y="12680"/>
                </a:cubicBezTo>
                <a:cubicBezTo>
                  <a:pt x="1214" y="12689"/>
                  <a:pt x="1260" y="12722"/>
                  <a:pt x="1288" y="12722"/>
                </a:cubicBezTo>
                <a:cubicBezTo>
                  <a:pt x="1299" y="12722"/>
                  <a:pt x="1307" y="12717"/>
                  <a:pt x="1310" y="12704"/>
                </a:cubicBezTo>
                <a:cubicBezTo>
                  <a:pt x="1364" y="12758"/>
                  <a:pt x="1339" y="12813"/>
                  <a:pt x="1362" y="12813"/>
                </a:cubicBezTo>
                <a:cubicBezTo>
                  <a:pt x="1364" y="12813"/>
                  <a:pt x="1367" y="12812"/>
                  <a:pt x="1370" y="12811"/>
                </a:cubicBezTo>
                <a:cubicBezTo>
                  <a:pt x="1335" y="12718"/>
                  <a:pt x="1448" y="12785"/>
                  <a:pt x="1442" y="12687"/>
                </a:cubicBezTo>
                <a:lnTo>
                  <a:pt x="1442" y="12687"/>
                </a:lnTo>
                <a:cubicBezTo>
                  <a:pt x="1445" y="12693"/>
                  <a:pt x="1453" y="12701"/>
                  <a:pt x="1461" y="12707"/>
                </a:cubicBezTo>
                <a:lnTo>
                  <a:pt x="1461" y="12707"/>
                </a:lnTo>
                <a:lnTo>
                  <a:pt x="1441" y="12680"/>
                </a:lnTo>
                <a:lnTo>
                  <a:pt x="1441" y="12680"/>
                </a:lnTo>
                <a:cubicBezTo>
                  <a:pt x="1441" y="12682"/>
                  <a:pt x="1441" y="12685"/>
                  <a:pt x="1442" y="12687"/>
                </a:cubicBezTo>
                <a:lnTo>
                  <a:pt x="1442" y="12687"/>
                </a:lnTo>
                <a:cubicBezTo>
                  <a:pt x="1438" y="12681"/>
                  <a:pt x="1438" y="12676"/>
                  <a:pt x="1444" y="12672"/>
                </a:cubicBezTo>
                <a:lnTo>
                  <a:pt x="1444" y="12672"/>
                </a:lnTo>
                <a:lnTo>
                  <a:pt x="1393" y="12692"/>
                </a:lnTo>
                <a:cubicBezTo>
                  <a:pt x="1370" y="12645"/>
                  <a:pt x="1370" y="12609"/>
                  <a:pt x="1370" y="12585"/>
                </a:cubicBezTo>
                <a:cubicBezTo>
                  <a:pt x="1322" y="12549"/>
                  <a:pt x="1239" y="12573"/>
                  <a:pt x="1203" y="12454"/>
                </a:cubicBezTo>
                <a:lnTo>
                  <a:pt x="1203" y="12454"/>
                </a:lnTo>
                <a:lnTo>
                  <a:pt x="1227" y="12478"/>
                </a:lnTo>
                <a:cubicBezTo>
                  <a:pt x="1179" y="12406"/>
                  <a:pt x="1227" y="12406"/>
                  <a:pt x="1227" y="12395"/>
                </a:cubicBezTo>
                <a:lnTo>
                  <a:pt x="1239" y="12406"/>
                </a:lnTo>
                <a:lnTo>
                  <a:pt x="1227" y="12323"/>
                </a:lnTo>
                <a:lnTo>
                  <a:pt x="1227" y="12323"/>
                </a:lnTo>
                <a:cubicBezTo>
                  <a:pt x="1230" y="12339"/>
                  <a:pt x="1239" y="12354"/>
                  <a:pt x="1249" y="12368"/>
                </a:cubicBezTo>
                <a:lnTo>
                  <a:pt x="1249" y="12368"/>
                </a:lnTo>
                <a:cubicBezTo>
                  <a:pt x="1228" y="12323"/>
                  <a:pt x="1263" y="12323"/>
                  <a:pt x="1274" y="12311"/>
                </a:cubicBezTo>
                <a:lnTo>
                  <a:pt x="1227" y="12240"/>
                </a:lnTo>
                <a:cubicBezTo>
                  <a:pt x="1229" y="12239"/>
                  <a:pt x="1231" y="12238"/>
                  <a:pt x="1233" y="12238"/>
                </a:cubicBezTo>
                <a:cubicBezTo>
                  <a:pt x="1246" y="12238"/>
                  <a:pt x="1255" y="12259"/>
                  <a:pt x="1259" y="12259"/>
                </a:cubicBezTo>
                <a:cubicBezTo>
                  <a:pt x="1261" y="12259"/>
                  <a:pt x="1262" y="12254"/>
                  <a:pt x="1262" y="12240"/>
                </a:cubicBezTo>
                <a:lnTo>
                  <a:pt x="1179" y="12156"/>
                </a:lnTo>
                <a:cubicBezTo>
                  <a:pt x="1239" y="12097"/>
                  <a:pt x="1096" y="12061"/>
                  <a:pt x="1132" y="11978"/>
                </a:cubicBezTo>
                <a:lnTo>
                  <a:pt x="1132" y="11978"/>
                </a:lnTo>
                <a:cubicBezTo>
                  <a:pt x="1146" y="11999"/>
                  <a:pt x="1153" y="12007"/>
                  <a:pt x="1156" y="12007"/>
                </a:cubicBezTo>
                <a:cubicBezTo>
                  <a:pt x="1164" y="12007"/>
                  <a:pt x="1154" y="11966"/>
                  <a:pt x="1179" y="11966"/>
                </a:cubicBezTo>
                <a:cubicBezTo>
                  <a:pt x="1179" y="11966"/>
                  <a:pt x="1155" y="11918"/>
                  <a:pt x="1132" y="11871"/>
                </a:cubicBezTo>
                <a:cubicBezTo>
                  <a:pt x="1108" y="11835"/>
                  <a:pt x="1084" y="11787"/>
                  <a:pt x="1084" y="11787"/>
                </a:cubicBezTo>
                <a:cubicBezTo>
                  <a:pt x="1084" y="11783"/>
                  <a:pt x="1085" y="11782"/>
                  <a:pt x="1088" y="11782"/>
                </a:cubicBezTo>
                <a:cubicBezTo>
                  <a:pt x="1093" y="11782"/>
                  <a:pt x="1102" y="11790"/>
                  <a:pt x="1108" y="11797"/>
                </a:cubicBezTo>
                <a:lnTo>
                  <a:pt x="1108" y="11797"/>
                </a:lnTo>
                <a:cubicBezTo>
                  <a:pt x="1118" y="11752"/>
                  <a:pt x="1072" y="11751"/>
                  <a:pt x="1060" y="11728"/>
                </a:cubicBezTo>
                <a:cubicBezTo>
                  <a:pt x="1072" y="11704"/>
                  <a:pt x="1001" y="11597"/>
                  <a:pt x="1048" y="11573"/>
                </a:cubicBezTo>
                <a:cubicBezTo>
                  <a:pt x="1024" y="11442"/>
                  <a:pt x="977" y="11549"/>
                  <a:pt x="953" y="11418"/>
                </a:cubicBezTo>
                <a:cubicBezTo>
                  <a:pt x="955" y="11416"/>
                  <a:pt x="957" y="11415"/>
                  <a:pt x="959" y="11415"/>
                </a:cubicBezTo>
                <a:cubicBezTo>
                  <a:pt x="974" y="11415"/>
                  <a:pt x="984" y="11465"/>
                  <a:pt x="992" y="11465"/>
                </a:cubicBezTo>
                <a:cubicBezTo>
                  <a:pt x="995" y="11465"/>
                  <a:pt x="998" y="11459"/>
                  <a:pt x="1001" y="11442"/>
                </a:cubicBezTo>
                <a:lnTo>
                  <a:pt x="953" y="11323"/>
                </a:lnTo>
                <a:lnTo>
                  <a:pt x="953" y="11323"/>
                </a:lnTo>
                <a:cubicBezTo>
                  <a:pt x="965" y="11335"/>
                  <a:pt x="1001" y="11335"/>
                  <a:pt x="1012" y="11383"/>
                </a:cubicBezTo>
                <a:cubicBezTo>
                  <a:pt x="929" y="11037"/>
                  <a:pt x="1036" y="10823"/>
                  <a:pt x="929" y="10525"/>
                </a:cubicBezTo>
                <a:cubicBezTo>
                  <a:pt x="935" y="10514"/>
                  <a:pt x="939" y="10509"/>
                  <a:pt x="943" y="10509"/>
                </a:cubicBezTo>
                <a:cubicBezTo>
                  <a:pt x="955" y="10509"/>
                  <a:pt x="961" y="10555"/>
                  <a:pt x="989" y="10573"/>
                </a:cubicBezTo>
                <a:cubicBezTo>
                  <a:pt x="893" y="10371"/>
                  <a:pt x="1001" y="10251"/>
                  <a:pt x="977" y="10073"/>
                </a:cubicBezTo>
                <a:lnTo>
                  <a:pt x="953" y="10073"/>
                </a:lnTo>
                <a:cubicBezTo>
                  <a:pt x="1001" y="9799"/>
                  <a:pt x="953" y="9501"/>
                  <a:pt x="1012" y="9216"/>
                </a:cubicBezTo>
                <a:lnTo>
                  <a:pt x="1012" y="9216"/>
                </a:lnTo>
                <a:lnTo>
                  <a:pt x="989" y="9251"/>
                </a:lnTo>
                <a:cubicBezTo>
                  <a:pt x="977" y="9204"/>
                  <a:pt x="977" y="9144"/>
                  <a:pt x="965" y="9097"/>
                </a:cubicBezTo>
                <a:cubicBezTo>
                  <a:pt x="968" y="9095"/>
                  <a:pt x="971" y="9094"/>
                  <a:pt x="974" y="9094"/>
                </a:cubicBezTo>
                <a:cubicBezTo>
                  <a:pt x="984" y="9094"/>
                  <a:pt x="995" y="9100"/>
                  <a:pt x="1004" y="9100"/>
                </a:cubicBezTo>
                <a:cubicBezTo>
                  <a:pt x="1015" y="9100"/>
                  <a:pt x="1024" y="9091"/>
                  <a:pt x="1024" y="9049"/>
                </a:cubicBezTo>
                <a:lnTo>
                  <a:pt x="1024" y="9049"/>
                </a:lnTo>
                <a:cubicBezTo>
                  <a:pt x="1014" y="9059"/>
                  <a:pt x="1004" y="9087"/>
                  <a:pt x="994" y="9087"/>
                </a:cubicBezTo>
                <a:cubicBezTo>
                  <a:pt x="992" y="9087"/>
                  <a:pt x="990" y="9086"/>
                  <a:pt x="989" y="9085"/>
                </a:cubicBezTo>
                <a:cubicBezTo>
                  <a:pt x="1084" y="8847"/>
                  <a:pt x="1191" y="8358"/>
                  <a:pt x="1429" y="8049"/>
                </a:cubicBezTo>
                <a:cubicBezTo>
                  <a:pt x="1679" y="7561"/>
                  <a:pt x="2132" y="7192"/>
                  <a:pt x="2572" y="6930"/>
                </a:cubicBezTo>
                <a:lnTo>
                  <a:pt x="2572" y="6930"/>
                </a:lnTo>
                <a:cubicBezTo>
                  <a:pt x="2558" y="6937"/>
                  <a:pt x="2547" y="6939"/>
                  <a:pt x="2539" y="6939"/>
                </a:cubicBezTo>
                <a:cubicBezTo>
                  <a:pt x="2503" y="6939"/>
                  <a:pt x="2512" y="6889"/>
                  <a:pt x="2560" y="6870"/>
                </a:cubicBezTo>
                <a:cubicBezTo>
                  <a:pt x="2578" y="6875"/>
                  <a:pt x="2595" y="6876"/>
                  <a:pt x="2610" y="6876"/>
                </a:cubicBezTo>
                <a:cubicBezTo>
                  <a:pt x="2678" y="6876"/>
                  <a:pt x="2726" y="6840"/>
                  <a:pt x="2775" y="6811"/>
                </a:cubicBezTo>
                <a:cubicBezTo>
                  <a:pt x="2834" y="6775"/>
                  <a:pt x="2894" y="6739"/>
                  <a:pt x="2989" y="6739"/>
                </a:cubicBezTo>
                <a:cubicBezTo>
                  <a:pt x="3120" y="6668"/>
                  <a:pt x="3263" y="6656"/>
                  <a:pt x="3394" y="6620"/>
                </a:cubicBezTo>
                <a:cubicBezTo>
                  <a:pt x="3525" y="6620"/>
                  <a:pt x="3644" y="6584"/>
                  <a:pt x="3775" y="6537"/>
                </a:cubicBezTo>
                <a:lnTo>
                  <a:pt x="3775" y="6537"/>
                </a:lnTo>
                <a:cubicBezTo>
                  <a:pt x="3763" y="6644"/>
                  <a:pt x="3751" y="6763"/>
                  <a:pt x="3727" y="6822"/>
                </a:cubicBezTo>
                <a:cubicBezTo>
                  <a:pt x="3735" y="6822"/>
                  <a:pt x="3738" y="6828"/>
                  <a:pt x="3742" y="6828"/>
                </a:cubicBezTo>
                <a:cubicBezTo>
                  <a:pt x="3744" y="6828"/>
                  <a:pt x="3747" y="6826"/>
                  <a:pt x="3751" y="6822"/>
                </a:cubicBezTo>
                <a:lnTo>
                  <a:pt x="3751" y="6822"/>
                </a:lnTo>
                <a:cubicBezTo>
                  <a:pt x="3751" y="6918"/>
                  <a:pt x="3727" y="7037"/>
                  <a:pt x="3727" y="7132"/>
                </a:cubicBezTo>
                <a:cubicBezTo>
                  <a:pt x="3703" y="7120"/>
                  <a:pt x="3703" y="7096"/>
                  <a:pt x="3703" y="7072"/>
                </a:cubicBezTo>
                <a:cubicBezTo>
                  <a:pt x="3703" y="7108"/>
                  <a:pt x="3691" y="7156"/>
                  <a:pt x="3703" y="7192"/>
                </a:cubicBezTo>
                <a:lnTo>
                  <a:pt x="3668" y="7156"/>
                </a:lnTo>
                <a:lnTo>
                  <a:pt x="3668" y="7156"/>
                </a:lnTo>
                <a:cubicBezTo>
                  <a:pt x="3668" y="7227"/>
                  <a:pt x="3691" y="7370"/>
                  <a:pt x="3644" y="7394"/>
                </a:cubicBezTo>
                <a:cubicBezTo>
                  <a:pt x="3651" y="7391"/>
                  <a:pt x="3658" y="7388"/>
                  <a:pt x="3664" y="7388"/>
                </a:cubicBezTo>
                <a:cubicBezTo>
                  <a:pt x="3679" y="7388"/>
                  <a:pt x="3691" y="7403"/>
                  <a:pt x="3691" y="7453"/>
                </a:cubicBezTo>
                <a:cubicBezTo>
                  <a:pt x="3620" y="7489"/>
                  <a:pt x="3727" y="7632"/>
                  <a:pt x="3703" y="7727"/>
                </a:cubicBezTo>
                <a:cubicBezTo>
                  <a:pt x="3683" y="7717"/>
                  <a:pt x="3680" y="7663"/>
                  <a:pt x="3680" y="7663"/>
                </a:cubicBezTo>
                <a:cubicBezTo>
                  <a:pt x="3679" y="7663"/>
                  <a:pt x="3679" y="7664"/>
                  <a:pt x="3679" y="7668"/>
                </a:cubicBezTo>
                <a:cubicBezTo>
                  <a:pt x="3668" y="7715"/>
                  <a:pt x="3691" y="7763"/>
                  <a:pt x="3715" y="7811"/>
                </a:cubicBezTo>
                <a:lnTo>
                  <a:pt x="3691" y="7799"/>
                </a:lnTo>
                <a:lnTo>
                  <a:pt x="3691" y="7799"/>
                </a:lnTo>
                <a:cubicBezTo>
                  <a:pt x="3691" y="7799"/>
                  <a:pt x="3703" y="7858"/>
                  <a:pt x="3715" y="7918"/>
                </a:cubicBezTo>
                <a:cubicBezTo>
                  <a:pt x="3727" y="7977"/>
                  <a:pt x="3751" y="8037"/>
                  <a:pt x="3751" y="8037"/>
                </a:cubicBezTo>
                <a:cubicBezTo>
                  <a:pt x="3691" y="8085"/>
                  <a:pt x="3799" y="8263"/>
                  <a:pt x="3763" y="8263"/>
                </a:cubicBezTo>
                <a:cubicBezTo>
                  <a:pt x="3765" y="8281"/>
                  <a:pt x="3767" y="8287"/>
                  <a:pt x="3768" y="8287"/>
                </a:cubicBezTo>
                <a:cubicBezTo>
                  <a:pt x="3770" y="8287"/>
                  <a:pt x="3771" y="8250"/>
                  <a:pt x="3779" y="8250"/>
                </a:cubicBezTo>
                <a:cubicBezTo>
                  <a:pt x="3783" y="8250"/>
                  <a:pt x="3789" y="8259"/>
                  <a:pt x="3799" y="8287"/>
                </a:cubicBezTo>
                <a:cubicBezTo>
                  <a:pt x="3787" y="8323"/>
                  <a:pt x="3834" y="8382"/>
                  <a:pt x="3799" y="8382"/>
                </a:cubicBezTo>
                <a:lnTo>
                  <a:pt x="3787" y="8382"/>
                </a:lnTo>
                <a:lnTo>
                  <a:pt x="3810" y="8454"/>
                </a:lnTo>
                <a:lnTo>
                  <a:pt x="3763" y="8418"/>
                </a:lnTo>
                <a:lnTo>
                  <a:pt x="3763" y="8418"/>
                </a:lnTo>
                <a:cubicBezTo>
                  <a:pt x="3787" y="8477"/>
                  <a:pt x="3834" y="8513"/>
                  <a:pt x="3858" y="8513"/>
                </a:cubicBezTo>
                <a:cubicBezTo>
                  <a:pt x="3846" y="8585"/>
                  <a:pt x="3906" y="8656"/>
                  <a:pt x="3882" y="8692"/>
                </a:cubicBezTo>
                <a:lnTo>
                  <a:pt x="3858" y="8680"/>
                </a:lnTo>
                <a:lnTo>
                  <a:pt x="3858" y="8680"/>
                </a:lnTo>
                <a:cubicBezTo>
                  <a:pt x="3941" y="8847"/>
                  <a:pt x="3870" y="9001"/>
                  <a:pt x="3989" y="9108"/>
                </a:cubicBezTo>
                <a:cubicBezTo>
                  <a:pt x="3989" y="9114"/>
                  <a:pt x="3986" y="9117"/>
                  <a:pt x="3982" y="9117"/>
                </a:cubicBezTo>
                <a:cubicBezTo>
                  <a:pt x="3977" y="9117"/>
                  <a:pt x="3971" y="9114"/>
                  <a:pt x="3965" y="9108"/>
                </a:cubicBezTo>
                <a:lnTo>
                  <a:pt x="3965" y="9108"/>
                </a:lnTo>
                <a:lnTo>
                  <a:pt x="4013" y="9204"/>
                </a:lnTo>
                <a:lnTo>
                  <a:pt x="4013" y="9204"/>
                </a:lnTo>
                <a:lnTo>
                  <a:pt x="3977" y="9192"/>
                </a:lnTo>
                <a:lnTo>
                  <a:pt x="4096" y="9335"/>
                </a:lnTo>
                <a:lnTo>
                  <a:pt x="4084" y="9347"/>
                </a:lnTo>
                <a:cubicBezTo>
                  <a:pt x="4132" y="9454"/>
                  <a:pt x="4239" y="9620"/>
                  <a:pt x="4346" y="9751"/>
                </a:cubicBezTo>
                <a:lnTo>
                  <a:pt x="4322" y="9739"/>
                </a:lnTo>
                <a:lnTo>
                  <a:pt x="4322" y="9739"/>
                </a:lnTo>
                <a:cubicBezTo>
                  <a:pt x="4453" y="9859"/>
                  <a:pt x="4406" y="9882"/>
                  <a:pt x="4513" y="9978"/>
                </a:cubicBezTo>
                <a:cubicBezTo>
                  <a:pt x="4501" y="9978"/>
                  <a:pt x="4501" y="9966"/>
                  <a:pt x="4489" y="9966"/>
                </a:cubicBezTo>
                <a:lnTo>
                  <a:pt x="4572" y="10061"/>
                </a:lnTo>
                <a:lnTo>
                  <a:pt x="4558" y="10054"/>
                </a:lnTo>
                <a:lnTo>
                  <a:pt x="4558" y="10054"/>
                </a:lnTo>
                <a:cubicBezTo>
                  <a:pt x="4624" y="10091"/>
                  <a:pt x="4672" y="10220"/>
                  <a:pt x="4673" y="10220"/>
                </a:cubicBezTo>
                <a:cubicBezTo>
                  <a:pt x="4673" y="10220"/>
                  <a:pt x="4671" y="10215"/>
                  <a:pt x="4668" y="10204"/>
                </a:cubicBezTo>
                <a:lnTo>
                  <a:pt x="4668" y="10204"/>
                </a:lnTo>
                <a:cubicBezTo>
                  <a:pt x="4721" y="10225"/>
                  <a:pt x="4783" y="10265"/>
                  <a:pt x="4822" y="10265"/>
                </a:cubicBezTo>
                <a:cubicBezTo>
                  <a:pt x="4826" y="10265"/>
                  <a:pt x="4830" y="10265"/>
                  <a:pt x="4834" y="10263"/>
                </a:cubicBezTo>
                <a:cubicBezTo>
                  <a:pt x="4930" y="10347"/>
                  <a:pt x="4834" y="10299"/>
                  <a:pt x="4894" y="10371"/>
                </a:cubicBezTo>
                <a:cubicBezTo>
                  <a:pt x="4977" y="10430"/>
                  <a:pt x="5001" y="10418"/>
                  <a:pt x="5108" y="10501"/>
                </a:cubicBezTo>
                <a:lnTo>
                  <a:pt x="5096" y="10513"/>
                </a:lnTo>
                <a:cubicBezTo>
                  <a:pt x="5156" y="10537"/>
                  <a:pt x="5203" y="10549"/>
                  <a:pt x="5275" y="10585"/>
                </a:cubicBezTo>
                <a:lnTo>
                  <a:pt x="5251" y="10585"/>
                </a:lnTo>
                <a:cubicBezTo>
                  <a:pt x="5374" y="10605"/>
                  <a:pt x="5391" y="10687"/>
                  <a:pt x="5484" y="10687"/>
                </a:cubicBezTo>
                <a:cubicBezTo>
                  <a:pt x="5499" y="10687"/>
                  <a:pt x="5517" y="10685"/>
                  <a:pt x="5537" y="10680"/>
                </a:cubicBezTo>
                <a:cubicBezTo>
                  <a:pt x="5596" y="10704"/>
                  <a:pt x="5704" y="10728"/>
                  <a:pt x="5692" y="10763"/>
                </a:cubicBezTo>
                <a:cubicBezTo>
                  <a:pt x="5771" y="10768"/>
                  <a:pt x="5843" y="10771"/>
                  <a:pt x="5914" y="10771"/>
                </a:cubicBezTo>
                <a:cubicBezTo>
                  <a:pt x="6014" y="10771"/>
                  <a:pt x="6111" y="10765"/>
                  <a:pt x="6215" y="10752"/>
                </a:cubicBezTo>
                <a:cubicBezTo>
                  <a:pt x="6228" y="10773"/>
                  <a:pt x="6237" y="10779"/>
                  <a:pt x="6247" y="10779"/>
                </a:cubicBezTo>
                <a:cubicBezTo>
                  <a:pt x="6261" y="10779"/>
                  <a:pt x="6279" y="10769"/>
                  <a:pt x="6316" y="10769"/>
                </a:cubicBezTo>
                <a:cubicBezTo>
                  <a:pt x="6330" y="10769"/>
                  <a:pt x="6348" y="10771"/>
                  <a:pt x="6370" y="10775"/>
                </a:cubicBezTo>
                <a:lnTo>
                  <a:pt x="6358" y="10740"/>
                </a:lnTo>
                <a:cubicBezTo>
                  <a:pt x="6620" y="10704"/>
                  <a:pt x="6942" y="10668"/>
                  <a:pt x="7180" y="10478"/>
                </a:cubicBezTo>
                <a:lnTo>
                  <a:pt x="7216" y="10501"/>
                </a:lnTo>
                <a:cubicBezTo>
                  <a:pt x="7216" y="10501"/>
                  <a:pt x="7239" y="10442"/>
                  <a:pt x="7239" y="10442"/>
                </a:cubicBezTo>
                <a:cubicBezTo>
                  <a:pt x="7513" y="10251"/>
                  <a:pt x="7763" y="9906"/>
                  <a:pt x="7847" y="9656"/>
                </a:cubicBezTo>
                <a:cubicBezTo>
                  <a:pt x="7870" y="9573"/>
                  <a:pt x="7870" y="9442"/>
                  <a:pt x="7906" y="9323"/>
                </a:cubicBezTo>
                <a:lnTo>
                  <a:pt x="7906" y="9335"/>
                </a:lnTo>
                <a:cubicBezTo>
                  <a:pt x="7930" y="9108"/>
                  <a:pt x="7930" y="8870"/>
                  <a:pt x="7918" y="8632"/>
                </a:cubicBezTo>
                <a:lnTo>
                  <a:pt x="7918" y="8632"/>
                </a:lnTo>
                <a:cubicBezTo>
                  <a:pt x="7921" y="8635"/>
                  <a:pt x="7923" y="8636"/>
                  <a:pt x="7925" y="8636"/>
                </a:cubicBezTo>
                <a:cubicBezTo>
                  <a:pt x="7928" y="8636"/>
                  <a:pt x="7930" y="8633"/>
                  <a:pt x="7932" y="8633"/>
                </a:cubicBezTo>
                <a:cubicBezTo>
                  <a:pt x="7933" y="8633"/>
                  <a:pt x="7935" y="8633"/>
                  <a:pt x="7936" y="8635"/>
                </a:cubicBezTo>
                <a:lnTo>
                  <a:pt x="7936" y="8635"/>
                </a:lnTo>
                <a:cubicBezTo>
                  <a:pt x="7909" y="8586"/>
                  <a:pt x="7929" y="8510"/>
                  <a:pt x="7918" y="8466"/>
                </a:cubicBezTo>
                <a:lnTo>
                  <a:pt x="7918" y="8466"/>
                </a:lnTo>
                <a:lnTo>
                  <a:pt x="7906" y="8525"/>
                </a:lnTo>
                <a:cubicBezTo>
                  <a:pt x="7859" y="8466"/>
                  <a:pt x="7870" y="8370"/>
                  <a:pt x="7882" y="8323"/>
                </a:cubicBezTo>
                <a:cubicBezTo>
                  <a:pt x="7882" y="8323"/>
                  <a:pt x="7811" y="8239"/>
                  <a:pt x="7811" y="8239"/>
                </a:cubicBezTo>
                <a:cubicBezTo>
                  <a:pt x="7823" y="8227"/>
                  <a:pt x="7823" y="8215"/>
                  <a:pt x="7823" y="8215"/>
                </a:cubicBezTo>
                <a:lnTo>
                  <a:pt x="7799" y="8204"/>
                </a:lnTo>
                <a:lnTo>
                  <a:pt x="7823" y="8132"/>
                </a:lnTo>
                <a:cubicBezTo>
                  <a:pt x="7811" y="8120"/>
                  <a:pt x="7751" y="7989"/>
                  <a:pt x="7692" y="7977"/>
                </a:cubicBezTo>
                <a:cubicBezTo>
                  <a:pt x="7701" y="7960"/>
                  <a:pt x="7683" y="7909"/>
                  <a:pt x="7688" y="7909"/>
                </a:cubicBezTo>
                <a:cubicBezTo>
                  <a:pt x="7690" y="7909"/>
                  <a:pt x="7695" y="7915"/>
                  <a:pt x="7704" y="7930"/>
                </a:cubicBezTo>
                <a:cubicBezTo>
                  <a:pt x="7704" y="7930"/>
                  <a:pt x="7680" y="7846"/>
                  <a:pt x="7632" y="7763"/>
                </a:cubicBezTo>
                <a:cubicBezTo>
                  <a:pt x="7597" y="7680"/>
                  <a:pt x="7549" y="7608"/>
                  <a:pt x="7549" y="7608"/>
                </a:cubicBezTo>
                <a:lnTo>
                  <a:pt x="7549" y="7608"/>
                </a:lnTo>
                <a:lnTo>
                  <a:pt x="7561" y="7656"/>
                </a:lnTo>
                <a:cubicBezTo>
                  <a:pt x="7558" y="7659"/>
                  <a:pt x="7554" y="7660"/>
                  <a:pt x="7550" y="7660"/>
                </a:cubicBezTo>
                <a:cubicBezTo>
                  <a:pt x="7521" y="7660"/>
                  <a:pt x="7464" y="7591"/>
                  <a:pt x="7454" y="7549"/>
                </a:cubicBezTo>
                <a:lnTo>
                  <a:pt x="7454" y="7549"/>
                </a:lnTo>
                <a:cubicBezTo>
                  <a:pt x="7468" y="7560"/>
                  <a:pt x="7477" y="7565"/>
                  <a:pt x="7484" y="7565"/>
                </a:cubicBezTo>
                <a:cubicBezTo>
                  <a:pt x="7504" y="7565"/>
                  <a:pt x="7492" y="7516"/>
                  <a:pt x="7501" y="7489"/>
                </a:cubicBezTo>
                <a:cubicBezTo>
                  <a:pt x="7493" y="7483"/>
                  <a:pt x="7487" y="7480"/>
                  <a:pt x="7484" y="7480"/>
                </a:cubicBezTo>
                <a:cubicBezTo>
                  <a:pt x="7469" y="7480"/>
                  <a:pt x="7491" y="7526"/>
                  <a:pt x="7472" y="7526"/>
                </a:cubicBezTo>
                <a:cubicBezTo>
                  <a:pt x="7470" y="7526"/>
                  <a:pt x="7468" y="7526"/>
                  <a:pt x="7466" y="7525"/>
                </a:cubicBezTo>
                <a:cubicBezTo>
                  <a:pt x="7406" y="7489"/>
                  <a:pt x="7335" y="7394"/>
                  <a:pt x="7323" y="7358"/>
                </a:cubicBezTo>
                <a:lnTo>
                  <a:pt x="7323" y="7358"/>
                </a:lnTo>
                <a:lnTo>
                  <a:pt x="7358" y="7382"/>
                </a:lnTo>
                <a:cubicBezTo>
                  <a:pt x="7299" y="7323"/>
                  <a:pt x="7323" y="7251"/>
                  <a:pt x="7263" y="7192"/>
                </a:cubicBezTo>
                <a:cubicBezTo>
                  <a:pt x="7222" y="7167"/>
                  <a:pt x="7198" y="7131"/>
                  <a:pt x="7175" y="7131"/>
                </a:cubicBezTo>
                <a:cubicBezTo>
                  <a:pt x="7165" y="7131"/>
                  <a:pt x="7155" y="7138"/>
                  <a:pt x="7144" y="7156"/>
                </a:cubicBezTo>
                <a:cubicBezTo>
                  <a:pt x="7073" y="7084"/>
                  <a:pt x="7156" y="7096"/>
                  <a:pt x="7132" y="7061"/>
                </a:cubicBezTo>
                <a:cubicBezTo>
                  <a:pt x="7085" y="7037"/>
                  <a:pt x="7001" y="6930"/>
                  <a:pt x="7001" y="6906"/>
                </a:cubicBezTo>
                <a:cubicBezTo>
                  <a:pt x="6999" y="6906"/>
                  <a:pt x="6996" y="6906"/>
                  <a:pt x="6994" y="6906"/>
                </a:cubicBezTo>
                <a:cubicBezTo>
                  <a:pt x="6909" y="6906"/>
                  <a:pt x="6843" y="6723"/>
                  <a:pt x="6779" y="6723"/>
                </a:cubicBezTo>
                <a:cubicBezTo>
                  <a:pt x="6774" y="6723"/>
                  <a:pt x="6768" y="6725"/>
                  <a:pt x="6763" y="6727"/>
                </a:cubicBezTo>
                <a:lnTo>
                  <a:pt x="6739" y="6644"/>
                </a:lnTo>
                <a:cubicBezTo>
                  <a:pt x="6726" y="6650"/>
                  <a:pt x="6710" y="6660"/>
                  <a:pt x="6688" y="6660"/>
                </a:cubicBezTo>
                <a:cubicBezTo>
                  <a:pt x="6669" y="6660"/>
                  <a:pt x="6647" y="6654"/>
                  <a:pt x="6620" y="6632"/>
                </a:cubicBezTo>
                <a:cubicBezTo>
                  <a:pt x="6585" y="6572"/>
                  <a:pt x="6620" y="6561"/>
                  <a:pt x="6620" y="6537"/>
                </a:cubicBezTo>
                <a:lnTo>
                  <a:pt x="6620" y="6537"/>
                </a:lnTo>
                <a:lnTo>
                  <a:pt x="6537" y="6561"/>
                </a:lnTo>
                <a:cubicBezTo>
                  <a:pt x="6299" y="6263"/>
                  <a:pt x="5846" y="6037"/>
                  <a:pt x="5489" y="5834"/>
                </a:cubicBezTo>
                <a:cubicBezTo>
                  <a:pt x="5394" y="5810"/>
                  <a:pt x="5299" y="5787"/>
                  <a:pt x="5192" y="5763"/>
                </a:cubicBezTo>
                <a:cubicBezTo>
                  <a:pt x="5084" y="5751"/>
                  <a:pt x="4977" y="5715"/>
                  <a:pt x="4870" y="5691"/>
                </a:cubicBezTo>
                <a:lnTo>
                  <a:pt x="4894" y="5679"/>
                </a:lnTo>
                <a:lnTo>
                  <a:pt x="4680" y="5632"/>
                </a:lnTo>
                <a:lnTo>
                  <a:pt x="4834" y="5691"/>
                </a:lnTo>
                <a:cubicBezTo>
                  <a:pt x="4787" y="5691"/>
                  <a:pt x="4751" y="5691"/>
                  <a:pt x="4703" y="5679"/>
                </a:cubicBezTo>
                <a:cubicBezTo>
                  <a:pt x="4668" y="5679"/>
                  <a:pt x="4632" y="5668"/>
                  <a:pt x="4596" y="5656"/>
                </a:cubicBezTo>
                <a:cubicBezTo>
                  <a:pt x="4608" y="5632"/>
                  <a:pt x="4620" y="5620"/>
                  <a:pt x="4632" y="5620"/>
                </a:cubicBezTo>
                <a:cubicBezTo>
                  <a:pt x="4638" y="5602"/>
                  <a:pt x="4632" y="5599"/>
                  <a:pt x="4623" y="5599"/>
                </a:cubicBezTo>
                <a:cubicBezTo>
                  <a:pt x="4619" y="5599"/>
                  <a:pt x="4613" y="5600"/>
                  <a:pt x="4609" y="5600"/>
                </a:cubicBezTo>
                <a:cubicBezTo>
                  <a:pt x="4604" y="5600"/>
                  <a:pt x="4599" y="5599"/>
                  <a:pt x="4596" y="5596"/>
                </a:cubicBezTo>
                <a:cubicBezTo>
                  <a:pt x="4596" y="5596"/>
                  <a:pt x="4644" y="5465"/>
                  <a:pt x="4644" y="5465"/>
                </a:cubicBezTo>
                <a:cubicBezTo>
                  <a:pt x="4668" y="5465"/>
                  <a:pt x="4739" y="5477"/>
                  <a:pt x="4739" y="5501"/>
                </a:cubicBezTo>
                <a:cubicBezTo>
                  <a:pt x="4739" y="5441"/>
                  <a:pt x="4680" y="5453"/>
                  <a:pt x="4715" y="5394"/>
                </a:cubicBezTo>
                <a:lnTo>
                  <a:pt x="4715" y="5394"/>
                </a:lnTo>
                <a:cubicBezTo>
                  <a:pt x="4719" y="5401"/>
                  <a:pt x="4724" y="5404"/>
                  <a:pt x="4728" y="5404"/>
                </a:cubicBezTo>
                <a:cubicBezTo>
                  <a:pt x="4747" y="5404"/>
                  <a:pt x="4772" y="5360"/>
                  <a:pt x="4792" y="5360"/>
                </a:cubicBezTo>
                <a:cubicBezTo>
                  <a:pt x="4799" y="5360"/>
                  <a:pt x="4805" y="5366"/>
                  <a:pt x="4811" y="5382"/>
                </a:cubicBezTo>
                <a:cubicBezTo>
                  <a:pt x="4858" y="5358"/>
                  <a:pt x="4906" y="5239"/>
                  <a:pt x="4918" y="5167"/>
                </a:cubicBezTo>
                <a:cubicBezTo>
                  <a:pt x="4916" y="5159"/>
                  <a:pt x="4913" y="5156"/>
                  <a:pt x="4910" y="5156"/>
                </a:cubicBezTo>
                <a:cubicBezTo>
                  <a:pt x="4895" y="5156"/>
                  <a:pt x="4870" y="5218"/>
                  <a:pt x="4844" y="5218"/>
                </a:cubicBezTo>
                <a:cubicBezTo>
                  <a:pt x="4841" y="5218"/>
                  <a:pt x="4838" y="5217"/>
                  <a:pt x="4834" y="5215"/>
                </a:cubicBezTo>
                <a:cubicBezTo>
                  <a:pt x="4894" y="5025"/>
                  <a:pt x="4811" y="4977"/>
                  <a:pt x="4894" y="4846"/>
                </a:cubicBezTo>
                <a:lnTo>
                  <a:pt x="4894" y="4846"/>
                </a:lnTo>
                <a:lnTo>
                  <a:pt x="4870" y="4882"/>
                </a:lnTo>
                <a:cubicBezTo>
                  <a:pt x="4882" y="4786"/>
                  <a:pt x="4882" y="4798"/>
                  <a:pt x="4882" y="4739"/>
                </a:cubicBezTo>
                <a:cubicBezTo>
                  <a:pt x="4889" y="4748"/>
                  <a:pt x="4899" y="4752"/>
                  <a:pt x="4911" y="4752"/>
                </a:cubicBezTo>
                <a:cubicBezTo>
                  <a:pt x="4961" y="4752"/>
                  <a:pt x="5048" y="4676"/>
                  <a:pt x="5096" y="4560"/>
                </a:cubicBezTo>
                <a:cubicBezTo>
                  <a:pt x="5095" y="4559"/>
                  <a:pt x="5094" y="4559"/>
                  <a:pt x="5092" y="4559"/>
                </a:cubicBezTo>
                <a:cubicBezTo>
                  <a:pt x="5078" y="4559"/>
                  <a:pt x="5037" y="4594"/>
                  <a:pt x="5015" y="4594"/>
                </a:cubicBezTo>
                <a:cubicBezTo>
                  <a:pt x="5008" y="4594"/>
                  <a:pt x="5003" y="4591"/>
                  <a:pt x="5001" y="4584"/>
                </a:cubicBezTo>
                <a:lnTo>
                  <a:pt x="5037" y="4489"/>
                </a:lnTo>
                <a:cubicBezTo>
                  <a:pt x="5037" y="4489"/>
                  <a:pt x="5037" y="4501"/>
                  <a:pt x="5037" y="4513"/>
                </a:cubicBezTo>
                <a:cubicBezTo>
                  <a:pt x="5072" y="4429"/>
                  <a:pt x="5180" y="4394"/>
                  <a:pt x="5144" y="4346"/>
                </a:cubicBezTo>
                <a:lnTo>
                  <a:pt x="5202" y="4317"/>
                </a:lnTo>
                <a:lnTo>
                  <a:pt x="5202" y="4317"/>
                </a:lnTo>
                <a:cubicBezTo>
                  <a:pt x="5202" y="4319"/>
                  <a:pt x="5203" y="4321"/>
                  <a:pt x="5203" y="4322"/>
                </a:cubicBezTo>
                <a:lnTo>
                  <a:pt x="5239" y="4298"/>
                </a:lnTo>
                <a:lnTo>
                  <a:pt x="5202" y="4317"/>
                </a:lnTo>
                <a:lnTo>
                  <a:pt x="5202" y="4317"/>
                </a:lnTo>
                <a:cubicBezTo>
                  <a:pt x="5196" y="4287"/>
                  <a:pt x="5227" y="4202"/>
                  <a:pt x="5227" y="4179"/>
                </a:cubicBezTo>
                <a:cubicBezTo>
                  <a:pt x="5263" y="4084"/>
                  <a:pt x="5299" y="4060"/>
                  <a:pt x="5346" y="4024"/>
                </a:cubicBezTo>
                <a:cubicBezTo>
                  <a:pt x="5337" y="4024"/>
                  <a:pt x="5322" y="4028"/>
                  <a:pt x="5309" y="4028"/>
                </a:cubicBezTo>
                <a:cubicBezTo>
                  <a:pt x="5290" y="4028"/>
                  <a:pt x="5277" y="4020"/>
                  <a:pt x="5299" y="3977"/>
                </a:cubicBezTo>
                <a:lnTo>
                  <a:pt x="5299" y="3977"/>
                </a:lnTo>
                <a:cubicBezTo>
                  <a:pt x="5304" y="3980"/>
                  <a:pt x="5310" y="3982"/>
                  <a:pt x="5316" y="3982"/>
                </a:cubicBezTo>
                <a:cubicBezTo>
                  <a:pt x="5366" y="3982"/>
                  <a:pt x="5413" y="3867"/>
                  <a:pt x="5436" y="3867"/>
                </a:cubicBezTo>
                <a:cubicBezTo>
                  <a:pt x="5438" y="3867"/>
                  <a:pt x="5440" y="3868"/>
                  <a:pt x="5442" y="3870"/>
                </a:cubicBezTo>
                <a:cubicBezTo>
                  <a:pt x="5465" y="3846"/>
                  <a:pt x="5513" y="3810"/>
                  <a:pt x="5489" y="3786"/>
                </a:cubicBezTo>
                <a:lnTo>
                  <a:pt x="5489" y="3786"/>
                </a:lnTo>
                <a:lnTo>
                  <a:pt x="5525" y="3810"/>
                </a:lnTo>
                <a:cubicBezTo>
                  <a:pt x="5477" y="3774"/>
                  <a:pt x="5537" y="3679"/>
                  <a:pt x="5584" y="3596"/>
                </a:cubicBezTo>
                <a:cubicBezTo>
                  <a:pt x="5594" y="3606"/>
                  <a:pt x="5602" y="3610"/>
                  <a:pt x="5609" y="3610"/>
                </a:cubicBezTo>
                <a:cubicBezTo>
                  <a:pt x="5640" y="3610"/>
                  <a:pt x="5645" y="3522"/>
                  <a:pt x="5699" y="3522"/>
                </a:cubicBezTo>
                <a:cubicBezTo>
                  <a:pt x="5704" y="3522"/>
                  <a:pt x="5709" y="3523"/>
                  <a:pt x="5715" y="3524"/>
                </a:cubicBezTo>
                <a:cubicBezTo>
                  <a:pt x="5680" y="3477"/>
                  <a:pt x="5799" y="3370"/>
                  <a:pt x="5763" y="3334"/>
                </a:cubicBezTo>
                <a:cubicBezTo>
                  <a:pt x="5779" y="3307"/>
                  <a:pt x="5798" y="3299"/>
                  <a:pt x="5816" y="3299"/>
                </a:cubicBezTo>
                <a:cubicBezTo>
                  <a:pt x="5837" y="3299"/>
                  <a:pt x="5857" y="3310"/>
                  <a:pt x="5870" y="3310"/>
                </a:cubicBezTo>
                <a:lnTo>
                  <a:pt x="5870" y="3274"/>
                </a:lnTo>
                <a:cubicBezTo>
                  <a:pt x="5906" y="3262"/>
                  <a:pt x="5989" y="3155"/>
                  <a:pt x="6049" y="3108"/>
                </a:cubicBezTo>
                <a:lnTo>
                  <a:pt x="6061" y="3012"/>
                </a:lnTo>
                <a:lnTo>
                  <a:pt x="6096" y="3012"/>
                </a:lnTo>
                <a:cubicBezTo>
                  <a:pt x="6086" y="3003"/>
                  <a:pt x="6110" y="2959"/>
                  <a:pt x="6097" y="2959"/>
                </a:cubicBezTo>
                <a:cubicBezTo>
                  <a:pt x="6094" y="2959"/>
                  <a:pt x="6090" y="2961"/>
                  <a:pt x="6085" y="2965"/>
                </a:cubicBezTo>
                <a:lnTo>
                  <a:pt x="6108" y="2929"/>
                </a:lnTo>
                <a:cubicBezTo>
                  <a:pt x="6061" y="2893"/>
                  <a:pt x="6132" y="2881"/>
                  <a:pt x="6156" y="2798"/>
                </a:cubicBezTo>
                <a:cubicBezTo>
                  <a:pt x="6160" y="2796"/>
                  <a:pt x="6164" y="2795"/>
                  <a:pt x="6167" y="2795"/>
                </a:cubicBezTo>
                <a:cubicBezTo>
                  <a:pt x="6180" y="2795"/>
                  <a:pt x="6180" y="2812"/>
                  <a:pt x="6180" y="2822"/>
                </a:cubicBezTo>
                <a:cubicBezTo>
                  <a:pt x="6188" y="2814"/>
                  <a:pt x="6194" y="2811"/>
                  <a:pt x="6201" y="2811"/>
                </a:cubicBezTo>
                <a:cubicBezTo>
                  <a:pt x="6213" y="2811"/>
                  <a:pt x="6225" y="2820"/>
                  <a:pt x="6245" y="2822"/>
                </a:cubicBezTo>
                <a:lnTo>
                  <a:pt x="6245" y="2822"/>
                </a:lnTo>
                <a:cubicBezTo>
                  <a:pt x="6223" y="2811"/>
                  <a:pt x="6239" y="2691"/>
                  <a:pt x="6196" y="2691"/>
                </a:cubicBezTo>
                <a:cubicBezTo>
                  <a:pt x="6188" y="2691"/>
                  <a:pt x="6179" y="2695"/>
                  <a:pt x="6168" y="2703"/>
                </a:cubicBezTo>
                <a:cubicBezTo>
                  <a:pt x="6144" y="2703"/>
                  <a:pt x="6168" y="2643"/>
                  <a:pt x="6204" y="2620"/>
                </a:cubicBezTo>
                <a:lnTo>
                  <a:pt x="6263" y="2631"/>
                </a:lnTo>
                <a:lnTo>
                  <a:pt x="6263" y="2631"/>
                </a:lnTo>
                <a:lnTo>
                  <a:pt x="6251" y="2560"/>
                </a:lnTo>
                <a:cubicBezTo>
                  <a:pt x="6287" y="2512"/>
                  <a:pt x="6323" y="2512"/>
                  <a:pt x="6358" y="2489"/>
                </a:cubicBezTo>
                <a:lnTo>
                  <a:pt x="6358" y="2489"/>
                </a:lnTo>
                <a:cubicBezTo>
                  <a:pt x="6342" y="2514"/>
                  <a:pt x="6354" y="2575"/>
                  <a:pt x="6393" y="2575"/>
                </a:cubicBezTo>
                <a:cubicBezTo>
                  <a:pt x="6409" y="2575"/>
                  <a:pt x="6429" y="2564"/>
                  <a:pt x="6454" y="2536"/>
                </a:cubicBezTo>
                <a:lnTo>
                  <a:pt x="6454" y="2536"/>
                </a:lnTo>
                <a:cubicBezTo>
                  <a:pt x="6406" y="2596"/>
                  <a:pt x="6406" y="2631"/>
                  <a:pt x="6394" y="2667"/>
                </a:cubicBezTo>
                <a:cubicBezTo>
                  <a:pt x="6405" y="2662"/>
                  <a:pt x="6413" y="2657"/>
                  <a:pt x="6418" y="2657"/>
                </a:cubicBezTo>
                <a:cubicBezTo>
                  <a:pt x="6424" y="2657"/>
                  <a:pt x="6424" y="2665"/>
                  <a:pt x="6418" y="2691"/>
                </a:cubicBezTo>
                <a:cubicBezTo>
                  <a:pt x="6466" y="2608"/>
                  <a:pt x="6418" y="2643"/>
                  <a:pt x="6477" y="2560"/>
                </a:cubicBezTo>
                <a:cubicBezTo>
                  <a:pt x="6487" y="2574"/>
                  <a:pt x="6498" y="2581"/>
                  <a:pt x="6513" y="2581"/>
                </a:cubicBezTo>
                <a:cubicBezTo>
                  <a:pt x="6535" y="2581"/>
                  <a:pt x="6565" y="2565"/>
                  <a:pt x="6608" y="2536"/>
                </a:cubicBezTo>
                <a:lnTo>
                  <a:pt x="6608" y="2536"/>
                </a:lnTo>
                <a:lnTo>
                  <a:pt x="6537" y="2560"/>
                </a:lnTo>
                <a:cubicBezTo>
                  <a:pt x="6537" y="2560"/>
                  <a:pt x="6537" y="2548"/>
                  <a:pt x="6537" y="2548"/>
                </a:cubicBezTo>
                <a:cubicBezTo>
                  <a:pt x="6525" y="2554"/>
                  <a:pt x="6516" y="2557"/>
                  <a:pt x="6509" y="2557"/>
                </a:cubicBezTo>
                <a:cubicBezTo>
                  <a:pt x="6501" y="2557"/>
                  <a:pt x="6495" y="2554"/>
                  <a:pt x="6489" y="2548"/>
                </a:cubicBezTo>
                <a:cubicBezTo>
                  <a:pt x="6501" y="2537"/>
                  <a:pt x="6523" y="2438"/>
                  <a:pt x="6546" y="2430"/>
                </a:cubicBezTo>
                <a:lnTo>
                  <a:pt x="6546" y="2430"/>
                </a:lnTo>
                <a:cubicBezTo>
                  <a:pt x="6540" y="2431"/>
                  <a:pt x="6535" y="2431"/>
                  <a:pt x="6531" y="2431"/>
                </a:cubicBezTo>
                <a:cubicBezTo>
                  <a:pt x="6458" y="2431"/>
                  <a:pt x="6606" y="2284"/>
                  <a:pt x="6561" y="2284"/>
                </a:cubicBezTo>
                <a:cubicBezTo>
                  <a:pt x="6558" y="2284"/>
                  <a:pt x="6554" y="2285"/>
                  <a:pt x="6549" y="2286"/>
                </a:cubicBezTo>
                <a:cubicBezTo>
                  <a:pt x="6549" y="2265"/>
                  <a:pt x="6587" y="2225"/>
                  <a:pt x="6612" y="2225"/>
                </a:cubicBezTo>
                <a:cubicBezTo>
                  <a:pt x="6615" y="2225"/>
                  <a:pt x="6618" y="2225"/>
                  <a:pt x="6620" y="2227"/>
                </a:cubicBezTo>
                <a:cubicBezTo>
                  <a:pt x="6609" y="2254"/>
                  <a:pt x="6613" y="2262"/>
                  <a:pt x="6625" y="2262"/>
                </a:cubicBezTo>
                <a:cubicBezTo>
                  <a:pt x="6644" y="2262"/>
                  <a:pt x="6681" y="2242"/>
                  <a:pt x="6701" y="2242"/>
                </a:cubicBezTo>
                <a:cubicBezTo>
                  <a:pt x="6708" y="2242"/>
                  <a:pt x="6714" y="2244"/>
                  <a:pt x="6716" y="2250"/>
                </a:cubicBezTo>
                <a:cubicBezTo>
                  <a:pt x="6719" y="2241"/>
                  <a:pt x="6715" y="2238"/>
                  <a:pt x="6709" y="2238"/>
                </a:cubicBezTo>
                <a:cubicBezTo>
                  <a:pt x="6699" y="2238"/>
                  <a:pt x="6681" y="2246"/>
                  <a:pt x="6671" y="2246"/>
                </a:cubicBezTo>
                <a:cubicBezTo>
                  <a:pt x="6664" y="2246"/>
                  <a:pt x="6660" y="2242"/>
                  <a:pt x="6668" y="2227"/>
                </a:cubicBezTo>
                <a:cubicBezTo>
                  <a:pt x="6692" y="2191"/>
                  <a:pt x="6739" y="2191"/>
                  <a:pt x="6775" y="2179"/>
                </a:cubicBezTo>
                <a:lnTo>
                  <a:pt x="6775" y="2179"/>
                </a:lnTo>
                <a:lnTo>
                  <a:pt x="6763" y="2203"/>
                </a:lnTo>
                <a:lnTo>
                  <a:pt x="6763" y="2203"/>
                </a:lnTo>
                <a:lnTo>
                  <a:pt x="6835" y="2155"/>
                </a:lnTo>
                <a:cubicBezTo>
                  <a:pt x="6832" y="2150"/>
                  <a:pt x="6826" y="2148"/>
                  <a:pt x="6818" y="2148"/>
                </a:cubicBezTo>
                <a:cubicBezTo>
                  <a:pt x="6808" y="2148"/>
                  <a:pt x="6796" y="2151"/>
                  <a:pt x="6788" y="2151"/>
                </a:cubicBezTo>
                <a:cubicBezTo>
                  <a:pt x="6776" y="2151"/>
                  <a:pt x="6771" y="2145"/>
                  <a:pt x="6787" y="2119"/>
                </a:cubicBezTo>
                <a:cubicBezTo>
                  <a:pt x="6809" y="2119"/>
                  <a:pt x="6850" y="2070"/>
                  <a:pt x="6866" y="2070"/>
                </a:cubicBezTo>
                <a:cubicBezTo>
                  <a:pt x="6868" y="2070"/>
                  <a:pt x="6869" y="2071"/>
                  <a:pt x="6870" y="2072"/>
                </a:cubicBezTo>
                <a:cubicBezTo>
                  <a:pt x="6858" y="2119"/>
                  <a:pt x="6906" y="2131"/>
                  <a:pt x="6870" y="2179"/>
                </a:cubicBezTo>
                <a:cubicBezTo>
                  <a:pt x="6904" y="2145"/>
                  <a:pt x="7002" y="2047"/>
                  <a:pt x="6952" y="2047"/>
                </a:cubicBezTo>
                <a:cubicBezTo>
                  <a:pt x="6949" y="2047"/>
                  <a:pt x="6945" y="2047"/>
                  <a:pt x="6942" y="2048"/>
                </a:cubicBezTo>
                <a:lnTo>
                  <a:pt x="6989" y="2012"/>
                </a:lnTo>
                <a:cubicBezTo>
                  <a:pt x="6964" y="2012"/>
                  <a:pt x="6925" y="2026"/>
                  <a:pt x="6907" y="2026"/>
                </a:cubicBezTo>
                <a:cubicBezTo>
                  <a:pt x="6891" y="2026"/>
                  <a:pt x="6891" y="2016"/>
                  <a:pt x="6930" y="1977"/>
                </a:cubicBezTo>
                <a:lnTo>
                  <a:pt x="6930" y="1989"/>
                </a:lnTo>
                <a:lnTo>
                  <a:pt x="6966" y="1905"/>
                </a:lnTo>
                <a:lnTo>
                  <a:pt x="7013" y="1893"/>
                </a:lnTo>
                <a:cubicBezTo>
                  <a:pt x="7001" y="1893"/>
                  <a:pt x="7001" y="1869"/>
                  <a:pt x="7025" y="1858"/>
                </a:cubicBezTo>
                <a:cubicBezTo>
                  <a:pt x="7033" y="1858"/>
                  <a:pt x="7052" y="1852"/>
                  <a:pt x="7063" y="1852"/>
                </a:cubicBezTo>
                <a:cubicBezTo>
                  <a:pt x="7069" y="1852"/>
                  <a:pt x="7073" y="1854"/>
                  <a:pt x="7073" y="1858"/>
                </a:cubicBezTo>
                <a:cubicBezTo>
                  <a:pt x="7144" y="1798"/>
                  <a:pt x="7120" y="1786"/>
                  <a:pt x="7120" y="1762"/>
                </a:cubicBezTo>
                <a:cubicBezTo>
                  <a:pt x="7138" y="1744"/>
                  <a:pt x="7153" y="1736"/>
                  <a:pt x="7164" y="1736"/>
                </a:cubicBezTo>
                <a:cubicBezTo>
                  <a:pt x="7174" y="1736"/>
                  <a:pt x="7180" y="1744"/>
                  <a:pt x="7180" y="1762"/>
                </a:cubicBezTo>
                <a:cubicBezTo>
                  <a:pt x="7228" y="1727"/>
                  <a:pt x="7323" y="1643"/>
                  <a:pt x="7370" y="1631"/>
                </a:cubicBezTo>
                <a:cubicBezTo>
                  <a:pt x="7394" y="1598"/>
                  <a:pt x="7397" y="1592"/>
                  <a:pt x="7394" y="1592"/>
                </a:cubicBezTo>
                <a:cubicBezTo>
                  <a:pt x="7391" y="1592"/>
                  <a:pt x="7385" y="1595"/>
                  <a:pt x="7381" y="1595"/>
                </a:cubicBezTo>
                <a:cubicBezTo>
                  <a:pt x="7377" y="1595"/>
                  <a:pt x="7375" y="1591"/>
                  <a:pt x="7382" y="1572"/>
                </a:cubicBezTo>
                <a:cubicBezTo>
                  <a:pt x="7389" y="1573"/>
                  <a:pt x="7395" y="1574"/>
                  <a:pt x="7401" y="1574"/>
                </a:cubicBezTo>
                <a:cubicBezTo>
                  <a:pt x="7443" y="1574"/>
                  <a:pt x="7484" y="1543"/>
                  <a:pt x="7525" y="1512"/>
                </a:cubicBezTo>
                <a:cubicBezTo>
                  <a:pt x="7537" y="1524"/>
                  <a:pt x="7537" y="1536"/>
                  <a:pt x="7537" y="1548"/>
                </a:cubicBezTo>
                <a:cubicBezTo>
                  <a:pt x="7525" y="1546"/>
                  <a:pt x="7518" y="1545"/>
                  <a:pt x="7514" y="1545"/>
                </a:cubicBezTo>
                <a:cubicBezTo>
                  <a:pt x="7498" y="1545"/>
                  <a:pt x="7530" y="1560"/>
                  <a:pt x="7501" y="1560"/>
                </a:cubicBezTo>
                <a:lnTo>
                  <a:pt x="7537" y="1572"/>
                </a:lnTo>
                <a:cubicBezTo>
                  <a:pt x="7525" y="1596"/>
                  <a:pt x="7442" y="1608"/>
                  <a:pt x="7442" y="1643"/>
                </a:cubicBezTo>
                <a:lnTo>
                  <a:pt x="7406" y="1631"/>
                </a:lnTo>
                <a:lnTo>
                  <a:pt x="7442" y="1655"/>
                </a:lnTo>
                <a:cubicBezTo>
                  <a:pt x="7418" y="1679"/>
                  <a:pt x="7382" y="1727"/>
                  <a:pt x="7382" y="1750"/>
                </a:cubicBezTo>
                <a:cubicBezTo>
                  <a:pt x="7394" y="1762"/>
                  <a:pt x="7430" y="1798"/>
                  <a:pt x="7406" y="1798"/>
                </a:cubicBezTo>
                <a:cubicBezTo>
                  <a:pt x="7418" y="1834"/>
                  <a:pt x="7418" y="1858"/>
                  <a:pt x="7394" y="1881"/>
                </a:cubicBezTo>
                <a:cubicBezTo>
                  <a:pt x="7385" y="1881"/>
                  <a:pt x="7377" y="1881"/>
                  <a:pt x="7368" y="1877"/>
                </a:cubicBezTo>
                <a:lnTo>
                  <a:pt x="7368" y="1877"/>
                </a:lnTo>
                <a:cubicBezTo>
                  <a:pt x="7387" y="1893"/>
                  <a:pt x="7358" y="1893"/>
                  <a:pt x="7358" y="1893"/>
                </a:cubicBezTo>
                <a:lnTo>
                  <a:pt x="7382" y="1893"/>
                </a:lnTo>
                <a:cubicBezTo>
                  <a:pt x="7406" y="1917"/>
                  <a:pt x="7382" y="1917"/>
                  <a:pt x="7347" y="1917"/>
                </a:cubicBezTo>
                <a:lnTo>
                  <a:pt x="7382" y="1941"/>
                </a:lnTo>
                <a:lnTo>
                  <a:pt x="7335" y="1929"/>
                </a:lnTo>
                <a:lnTo>
                  <a:pt x="7335" y="1929"/>
                </a:lnTo>
                <a:cubicBezTo>
                  <a:pt x="7347" y="1941"/>
                  <a:pt x="7358" y="1965"/>
                  <a:pt x="7394" y="1977"/>
                </a:cubicBezTo>
                <a:cubicBezTo>
                  <a:pt x="7386" y="1977"/>
                  <a:pt x="7373" y="1982"/>
                  <a:pt x="7365" y="1982"/>
                </a:cubicBezTo>
                <a:cubicBezTo>
                  <a:pt x="7361" y="1982"/>
                  <a:pt x="7358" y="1981"/>
                  <a:pt x="7358" y="1977"/>
                </a:cubicBezTo>
                <a:lnTo>
                  <a:pt x="7335" y="2012"/>
                </a:lnTo>
                <a:lnTo>
                  <a:pt x="7347" y="2012"/>
                </a:lnTo>
                <a:cubicBezTo>
                  <a:pt x="7382" y="2024"/>
                  <a:pt x="7394" y="2036"/>
                  <a:pt x="7382" y="2048"/>
                </a:cubicBezTo>
                <a:cubicBezTo>
                  <a:pt x="7358" y="2024"/>
                  <a:pt x="7335" y="2024"/>
                  <a:pt x="7311" y="2024"/>
                </a:cubicBezTo>
                <a:cubicBezTo>
                  <a:pt x="7317" y="2030"/>
                  <a:pt x="7323" y="2030"/>
                  <a:pt x="7330" y="2030"/>
                </a:cubicBezTo>
                <a:cubicBezTo>
                  <a:pt x="7338" y="2030"/>
                  <a:pt x="7347" y="2030"/>
                  <a:pt x="7358" y="2036"/>
                </a:cubicBezTo>
                <a:cubicBezTo>
                  <a:pt x="7370" y="2048"/>
                  <a:pt x="7382" y="2072"/>
                  <a:pt x="7370" y="2072"/>
                </a:cubicBezTo>
                <a:lnTo>
                  <a:pt x="7358" y="2060"/>
                </a:lnTo>
                <a:cubicBezTo>
                  <a:pt x="7358" y="2066"/>
                  <a:pt x="7347" y="2066"/>
                  <a:pt x="7335" y="2066"/>
                </a:cubicBezTo>
                <a:cubicBezTo>
                  <a:pt x="7323" y="2066"/>
                  <a:pt x="7311" y="2066"/>
                  <a:pt x="7311" y="2072"/>
                </a:cubicBezTo>
                <a:cubicBezTo>
                  <a:pt x="7335" y="2096"/>
                  <a:pt x="7299" y="2096"/>
                  <a:pt x="7358" y="2108"/>
                </a:cubicBezTo>
                <a:cubicBezTo>
                  <a:pt x="7362" y="2112"/>
                  <a:pt x="7360" y="2113"/>
                  <a:pt x="7354" y="2113"/>
                </a:cubicBezTo>
                <a:cubicBezTo>
                  <a:pt x="7343" y="2113"/>
                  <a:pt x="7319" y="2108"/>
                  <a:pt x="7311" y="2108"/>
                </a:cubicBezTo>
                <a:cubicBezTo>
                  <a:pt x="7335" y="2119"/>
                  <a:pt x="7311" y="2131"/>
                  <a:pt x="7287" y="2131"/>
                </a:cubicBezTo>
                <a:cubicBezTo>
                  <a:pt x="7370" y="2155"/>
                  <a:pt x="7251" y="2155"/>
                  <a:pt x="7311" y="2179"/>
                </a:cubicBezTo>
                <a:lnTo>
                  <a:pt x="7275" y="2179"/>
                </a:lnTo>
                <a:cubicBezTo>
                  <a:pt x="7287" y="2179"/>
                  <a:pt x="7335" y="2203"/>
                  <a:pt x="7335" y="2203"/>
                </a:cubicBezTo>
                <a:cubicBezTo>
                  <a:pt x="7327" y="2207"/>
                  <a:pt x="7319" y="2208"/>
                  <a:pt x="7311" y="2208"/>
                </a:cubicBezTo>
                <a:cubicBezTo>
                  <a:pt x="7295" y="2208"/>
                  <a:pt x="7279" y="2203"/>
                  <a:pt x="7263" y="2203"/>
                </a:cubicBezTo>
                <a:lnTo>
                  <a:pt x="7323" y="2227"/>
                </a:lnTo>
                <a:cubicBezTo>
                  <a:pt x="7239" y="2250"/>
                  <a:pt x="7275" y="2334"/>
                  <a:pt x="7204" y="2370"/>
                </a:cubicBezTo>
                <a:cubicBezTo>
                  <a:pt x="7204" y="2393"/>
                  <a:pt x="7228" y="2441"/>
                  <a:pt x="7216" y="2465"/>
                </a:cubicBezTo>
                <a:cubicBezTo>
                  <a:pt x="7228" y="2477"/>
                  <a:pt x="7239" y="2489"/>
                  <a:pt x="7228" y="2489"/>
                </a:cubicBezTo>
                <a:cubicBezTo>
                  <a:pt x="7192" y="2512"/>
                  <a:pt x="7156" y="2548"/>
                  <a:pt x="7180" y="2596"/>
                </a:cubicBezTo>
                <a:cubicBezTo>
                  <a:pt x="7208" y="2615"/>
                  <a:pt x="7203" y="2619"/>
                  <a:pt x="7189" y="2619"/>
                </a:cubicBezTo>
                <a:cubicBezTo>
                  <a:pt x="7179" y="2619"/>
                  <a:pt x="7166" y="2617"/>
                  <a:pt x="7157" y="2617"/>
                </a:cubicBezTo>
                <a:cubicBezTo>
                  <a:pt x="7145" y="2617"/>
                  <a:pt x="7140" y="2620"/>
                  <a:pt x="7156" y="2631"/>
                </a:cubicBezTo>
                <a:cubicBezTo>
                  <a:pt x="7144" y="2631"/>
                  <a:pt x="7144" y="2631"/>
                  <a:pt x="7132" y="2620"/>
                </a:cubicBezTo>
                <a:lnTo>
                  <a:pt x="7132" y="2620"/>
                </a:lnTo>
                <a:cubicBezTo>
                  <a:pt x="7156" y="2655"/>
                  <a:pt x="7156" y="2679"/>
                  <a:pt x="7204" y="2703"/>
                </a:cubicBezTo>
                <a:cubicBezTo>
                  <a:pt x="7191" y="2701"/>
                  <a:pt x="7183" y="2700"/>
                  <a:pt x="7177" y="2700"/>
                </a:cubicBezTo>
                <a:cubicBezTo>
                  <a:pt x="7148" y="2700"/>
                  <a:pt x="7181" y="2717"/>
                  <a:pt x="7169" y="2717"/>
                </a:cubicBezTo>
                <a:cubicBezTo>
                  <a:pt x="7167" y="2717"/>
                  <a:pt x="7163" y="2717"/>
                  <a:pt x="7156" y="2715"/>
                </a:cubicBezTo>
                <a:lnTo>
                  <a:pt x="7156" y="2715"/>
                </a:lnTo>
                <a:lnTo>
                  <a:pt x="7192" y="2727"/>
                </a:lnTo>
                <a:cubicBezTo>
                  <a:pt x="7176" y="2727"/>
                  <a:pt x="7165" y="2732"/>
                  <a:pt x="7153" y="2732"/>
                </a:cubicBezTo>
                <a:cubicBezTo>
                  <a:pt x="7147" y="2732"/>
                  <a:pt x="7140" y="2731"/>
                  <a:pt x="7132" y="2727"/>
                </a:cubicBezTo>
                <a:lnTo>
                  <a:pt x="7132" y="2727"/>
                </a:lnTo>
                <a:lnTo>
                  <a:pt x="7180" y="2751"/>
                </a:lnTo>
                <a:lnTo>
                  <a:pt x="7144" y="2739"/>
                </a:lnTo>
                <a:lnTo>
                  <a:pt x="7144" y="2739"/>
                </a:lnTo>
                <a:cubicBezTo>
                  <a:pt x="7132" y="2762"/>
                  <a:pt x="7156" y="2798"/>
                  <a:pt x="7085" y="2798"/>
                </a:cubicBezTo>
                <a:cubicBezTo>
                  <a:pt x="7132" y="2846"/>
                  <a:pt x="7108" y="2893"/>
                  <a:pt x="7085" y="2941"/>
                </a:cubicBezTo>
                <a:cubicBezTo>
                  <a:pt x="7108" y="2953"/>
                  <a:pt x="7108" y="2965"/>
                  <a:pt x="7108" y="2977"/>
                </a:cubicBezTo>
                <a:lnTo>
                  <a:pt x="7073" y="2989"/>
                </a:lnTo>
                <a:cubicBezTo>
                  <a:pt x="7073" y="3001"/>
                  <a:pt x="7120" y="3024"/>
                  <a:pt x="7097" y="3024"/>
                </a:cubicBezTo>
                <a:lnTo>
                  <a:pt x="7085" y="3024"/>
                </a:lnTo>
                <a:cubicBezTo>
                  <a:pt x="7097" y="3036"/>
                  <a:pt x="7073" y="3048"/>
                  <a:pt x="7108" y="3060"/>
                </a:cubicBezTo>
                <a:cubicBezTo>
                  <a:pt x="7100" y="3069"/>
                  <a:pt x="7092" y="3077"/>
                  <a:pt x="7075" y="3077"/>
                </a:cubicBezTo>
                <a:cubicBezTo>
                  <a:pt x="7071" y="3077"/>
                  <a:pt x="7068" y="3077"/>
                  <a:pt x="7063" y="3076"/>
                </a:cubicBezTo>
                <a:lnTo>
                  <a:pt x="7063" y="3076"/>
                </a:lnTo>
                <a:cubicBezTo>
                  <a:pt x="7091" y="3086"/>
                  <a:pt x="7025" y="3096"/>
                  <a:pt x="7025" y="3096"/>
                </a:cubicBezTo>
                <a:cubicBezTo>
                  <a:pt x="7025" y="3096"/>
                  <a:pt x="6966" y="3251"/>
                  <a:pt x="6954" y="3441"/>
                </a:cubicBezTo>
                <a:cubicBezTo>
                  <a:pt x="6930" y="3632"/>
                  <a:pt x="6989" y="3882"/>
                  <a:pt x="7180" y="3953"/>
                </a:cubicBezTo>
                <a:cubicBezTo>
                  <a:pt x="7204" y="3953"/>
                  <a:pt x="7228" y="3965"/>
                  <a:pt x="7263" y="3965"/>
                </a:cubicBezTo>
                <a:cubicBezTo>
                  <a:pt x="7275" y="3965"/>
                  <a:pt x="7228" y="3977"/>
                  <a:pt x="7251" y="3977"/>
                </a:cubicBezTo>
                <a:cubicBezTo>
                  <a:pt x="7275" y="3965"/>
                  <a:pt x="7335" y="3977"/>
                  <a:pt x="7382" y="3953"/>
                </a:cubicBezTo>
                <a:lnTo>
                  <a:pt x="7347" y="3953"/>
                </a:lnTo>
                <a:cubicBezTo>
                  <a:pt x="7347" y="3953"/>
                  <a:pt x="7358" y="3941"/>
                  <a:pt x="7382" y="3941"/>
                </a:cubicBezTo>
                <a:cubicBezTo>
                  <a:pt x="7358" y="3929"/>
                  <a:pt x="7275" y="3929"/>
                  <a:pt x="7311" y="3917"/>
                </a:cubicBezTo>
                <a:cubicBezTo>
                  <a:pt x="7311" y="3905"/>
                  <a:pt x="7358" y="3905"/>
                  <a:pt x="7370" y="3905"/>
                </a:cubicBezTo>
                <a:lnTo>
                  <a:pt x="7394" y="3894"/>
                </a:lnTo>
                <a:lnTo>
                  <a:pt x="7394" y="3894"/>
                </a:lnTo>
                <a:cubicBezTo>
                  <a:pt x="7385" y="3898"/>
                  <a:pt x="7388" y="3902"/>
                  <a:pt x="7394" y="3906"/>
                </a:cubicBezTo>
                <a:lnTo>
                  <a:pt x="7394" y="3906"/>
                </a:lnTo>
                <a:cubicBezTo>
                  <a:pt x="7394" y="3906"/>
                  <a:pt x="7394" y="3906"/>
                  <a:pt x="7394" y="3905"/>
                </a:cubicBezTo>
                <a:cubicBezTo>
                  <a:pt x="7394" y="3894"/>
                  <a:pt x="7430" y="3894"/>
                  <a:pt x="7442" y="3894"/>
                </a:cubicBezTo>
                <a:lnTo>
                  <a:pt x="7442" y="3882"/>
                </a:lnTo>
                <a:cubicBezTo>
                  <a:pt x="7458" y="3882"/>
                  <a:pt x="7452" y="3887"/>
                  <a:pt x="7454" y="3887"/>
                </a:cubicBezTo>
                <a:cubicBezTo>
                  <a:pt x="7455" y="3887"/>
                  <a:pt x="7458" y="3886"/>
                  <a:pt x="7466" y="3882"/>
                </a:cubicBezTo>
                <a:lnTo>
                  <a:pt x="7442" y="3870"/>
                </a:lnTo>
                <a:cubicBezTo>
                  <a:pt x="7513" y="3858"/>
                  <a:pt x="7406" y="3846"/>
                  <a:pt x="7478" y="3834"/>
                </a:cubicBezTo>
                <a:lnTo>
                  <a:pt x="7478" y="3834"/>
                </a:lnTo>
                <a:cubicBezTo>
                  <a:pt x="7482" y="3838"/>
                  <a:pt x="7485" y="3839"/>
                  <a:pt x="7490" y="3839"/>
                </a:cubicBezTo>
                <a:cubicBezTo>
                  <a:pt x="7499" y="3839"/>
                  <a:pt x="7509" y="3834"/>
                  <a:pt x="7525" y="3834"/>
                </a:cubicBezTo>
                <a:lnTo>
                  <a:pt x="7513" y="3810"/>
                </a:lnTo>
                <a:lnTo>
                  <a:pt x="7537" y="3810"/>
                </a:lnTo>
                <a:cubicBezTo>
                  <a:pt x="7549" y="3810"/>
                  <a:pt x="7513" y="3798"/>
                  <a:pt x="7513" y="3798"/>
                </a:cubicBezTo>
                <a:cubicBezTo>
                  <a:pt x="7537" y="3798"/>
                  <a:pt x="7513" y="3774"/>
                  <a:pt x="7561" y="3774"/>
                </a:cubicBezTo>
                <a:cubicBezTo>
                  <a:pt x="7597" y="3763"/>
                  <a:pt x="7501" y="3774"/>
                  <a:pt x="7525" y="3751"/>
                </a:cubicBezTo>
                <a:cubicBezTo>
                  <a:pt x="7561" y="3751"/>
                  <a:pt x="7537" y="3763"/>
                  <a:pt x="7561" y="3763"/>
                </a:cubicBezTo>
                <a:lnTo>
                  <a:pt x="7549" y="3739"/>
                </a:lnTo>
                <a:cubicBezTo>
                  <a:pt x="7573" y="3739"/>
                  <a:pt x="7597" y="3739"/>
                  <a:pt x="7597" y="3751"/>
                </a:cubicBezTo>
                <a:cubicBezTo>
                  <a:pt x="7632" y="3703"/>
                  <a:pt x="7787" y="3679"/>
                  <a:pt x="7751" y="3632"/>
                </a:cubicBezTo>
                <a:cubicBezTo>
                  <a:pt x="7787" y="3632"/>
                  <a:pt x="7775" y="3643"/>
                  <a:pt x="7799" y="3643"/>
                </a:cubicBezTo>
                <a:cubicBezTo>
                  <a:pt x="7751" y="3608"/>
                  <a:pt x="7870" y="3608"/>
                  <a:pt x="7870" y="3584"/>
                </a:cubicBezTo>
                <a:lnTo>
                  <a:pt x="7847" y="3572"/>
                </a:lnTo>
                <a:cubicBezTo>
                  <a:pt x="7930" y="3548"/>
                  <a:pt x="7882" y="3501"/>
                  <a:pt x="7930" y="3453"/>
                </a:cubicBezTo>
                <a:lnTo>
                  <a:pt x="7930" y="3453"/>
                </a:lnTo>
                <a:lnTo>
                  <a:pt x="7906" y="3465"/>
                </a:lnTo>
                <a:cubicBezTo>
                  <a:pt x="7882" y="3453"/>
                  <a:pt x="7882" y="3441"/>
                  <a:pt x="7870" y="3441"/>
                </a:cubicBezTo>
                <a:cubicBezTo>
                  <a:pt x="7873" y="3441"/>
                  <a:pt x="7877" y="3441"/>
                  <a:pt x="7883" y="3441"/>
                </a:cubicBezTo>
                <a:lnTo>
                  <a:pt x="7883" y="3441"/>
                </a:lnTo>
                <a:cubicBezTo>
                  <a:pt x="7954" y="3405"/>
                  <a:pt x="7954" y="3334"/>
                  <a:pt x="7990" y="3274"/>
                </a:cubicBezTo>
                <a:cubicBezTo>
                  <a:pt x="7978" y="3191"/>
                  <a:pt x="8061" y="3108"/>
                  <a:pt x="8049" y="3024"/>
                </a:cubicBezTo>
                <a:lnTo>
                  <a:pt x="8049" y="3024"/>
                </a:lnTo>
                <a:cubicBezTo>
                  <a:pt x="8049" y="3028"/>
                  <a:pt x="8044" y="3029"/>
                  <a:pt x="8037" y="3029"/>
                </a:cubicBezTo>
                <a:cubicBezTo>
                  <a:pt x="8020" y="3029"/>
                  <a:pt x="7993" y="3021"/>
                  <a:pt x="8001" y="3012"/>
                </a:cubicBezTo>
                <a:cubicBezTo>
                  <a:pt x="8120" y="3012"/>
                  <a:pt x="7990" y="2965"/>
                  <a:pt x="8073" y="2953"/>
                </a:cubicBezTo>
                <a:cubicBezTo>
                  <a:pt x="8049" y="2905"/>
                  <a:pt x="8156" y="2881"/>
                  <a:pt x="8085" y="2822"/>
                </a:cubicBezTo>
                <a:lnTo>
                  <a:pt x="8109" y="2822"/>
                </a:lnTo>
                <a:cubicBezTo>
                  <a:pt x="8132" y="2822"/>
                  <a:pt x="8109" y="2822"/>
                  <a:pt x="8109" y="2810"/>
                </a:cubicBezTo>
                <a:lnTo>
                  <a:pt x="8120" y="2810"/>
                </a:lnTo>
                <a:cubicBezTo>
                  <a:pt x="8132" y="2798"/>
                  <a:pt x="8097" y="2774"/>
                  <a:pt x="8120" y="2762"/>
                </a:cubicBezTo>
                <a:lnTo>
                  <a:pt x="8085" y="2762"/>
                </a:lnTo>
                <a:cubicBezTo>
                  <a:pt x="8085" y="2751"/>
                  <a:pt x="8109" y="2762"/>
                  <a:pt x="8097" y="2739"/>
                </a:cubicBezTo>
                <a:lnTo>
                  <a:pt x="8097" y="2739"/>
                </a:lnTo>
                <a:lnTo>
                  <a:pt x="8085" y="2727"/>
                </a:lnTo>
                <a:lnTo>
                  <a:pt x="8085" y="2727"/>
                </a:lnTo>
                <a:cubicBezTo>
                  <a:pt x="8093" y="2728"/>
                  <a:pt x="8100" y="2729"/>
                  <a:pt x="8104" y="2729"/>
                </a:cubicBezTo>
                <a:cubicBezTo>
                  <a:pt x="8132" y="2729"/>
                  <a:pt x="8100" y="2703"/>
                  <a:pt x="8120" y="2703"/>
                </a:cubicBezTo>
                <a:cubicBezTo>
                  <a:pt x="8109" y="2691"/>
                  <a:pt x="8097" y="2655"/>
                  <a:pt x="8109" y="2643"/>
                </a:cubicBezTo>
                <a:cubicBezTo>
                  <a:pt x="8144" y="2643"/>
                  <a:pt x="8144" y="2620"/>
                  <a:pt x="8168" y="2608"/>
                </a:cubicBezTo>
                <a:cubicBezTo>
                  <a:pt x="8168" y="2584"/>
                  <a:pt x="8168" y="2536"/>
                  <a:pt x="8192" y="2500"/>
                </a:cubicBezTo>
                <a:lnTo>
                  <a:pt x="8144" y="2500"/>
                </a:lnTo>
                <a:lnTo>
                  <a:pt x="8144" y="2489"/>
                </a:lnTo>
                <a:lnTo>
                  <a:pt x="8168" y="2489"/>
                </a:lnTo>
                <a:cubicBezTo>
                  <a:pt x="8175" y="2490"/>
                  <a:pt x="8180" y="2491"/>
                  <a:pt x="8183" y="2491"/>
                </a:cubicBezTo>
                <a:cubicBezTo>
                  <a:pt x="8201" y="2491"/>
                  <a:pt x="8161" y="2465"/>
                  <a:pt x="8192" y="2465"/>
                </a:cubicBezTo>
                <a:cubicBezTo>
                  <a:pt x="8181" y="2461"/>
                  <a:pt x="8176" y="2460"/>
                  <a:pt x="8174" y="2460"/>
                </a:cubicBezTo>
                <a:cubicBezTo>
                  <a:pt x="8168" y="2460"/>
                  <a:pt x="8180" y="2468"/>
                  <a:pt x="8180" y="2477"/>
                </a:cubicBezTo>
                <a:cubicBezTo>
                  <a:pt x="8156" y="2477"/>
                  <a:pt x="8120" y="2453"/>
                  <a:pt x="8144" y="2453"/>
                </a:cubicBezTo>
                <a:lnTo>
                  <a:pt x="8156" y="2453"/>
                </a:lnTo>
                <a:lnTo>
                  <a:pt x="8132" y="2441"/>
                </a:lnTo>
                <a:lnTo>
                  <a:pt x="8132" y="2441"/>
                </a:lnTo>
                <a:cubicBezTo>
                  <a:pt x="8168" y="2453"/>
                  <a:pt x="8180" y="2453"/>
                  <a:pt x="8216" y="2453"/>
                </a:cubicBezTo>
                <a:cubicBezTo>
                  <a:pt x="8216" y="2429"/>
                  <a:pt x="8168" y="2381"/>
                  <a:pt x="8192" y="2358"/>
                </a:cubicBezTo>
                <a:lnTo>
                  <a:pt x="8192" y="2358"/>
                </a:lnTo>
                <a:cubicBezTo>
                  <a:pt x="8197" y="2359"/>
                  <a:pt x="8201" y="2360"/>
                  <a:pt x="8204" y="2360"/>
                </a:cubicBezTo>
                <a:cubicBezTo>
                  <a:pt x="8214" y="2360"/>
                  <a:pt x="8209" y="2349"/>
                  <a:pt x="8221" y="2349"/>
                </a:cubicBezTo>
                <a:cubicBezTo>
                  <a:pt x="8227" y="2349"/>
                  <a:pt x="8236" y="2351"/>
                  <a:pt x="8251" y="2358"/>
                </a:cubicBezTo>
                <a:cubicBezTo>
                  <a:pt x="8228" y="2334"/>
                  <a:pt x="8192" y="2346"/>
                  <a:pt x="8156" y="2322"/>
                </a:cubicBezTo>
                <a:cubicBezTo>
                  <a:pt x="8156" y="2322"/>
                  <a:pt x="8144" y="2310"/>
                  <a:pt x="8168" y="2310"/>
                </a:cubicBezTo>
                <a:cubicBezTo>
                  <a:pt x="8180" y="2322"/>
                  <a:pt x="8204" y="2322"/>
                  <a:pt x="8204" y="2322"/>
                </a:cubicBezTo>
                <a:lnTo>
                  <a:pt x="8204" y="2310"/>
                </a:lnTo>
                <a:cubicBezTo>
                  <a:pt x="8216" y="2310"/>
                  <a:pt x="8228" y="2322"/>
                  <a:pt x="8228" y="2322"/>
                </a:cubicBezTo>
                <a:cubicBezTo>
                  <a:pt x="8192" y="2286"/>
                  <a:pt x="8275" y="2286"/>
                  <a:pt x="8251" y="2250"/>
                </a:cubicBezTo>
                <a:cubicBezTo>
                  <a:pt x="8246" y="2248"/>
                  <a:pt x="8243" y="2247"/>
                  <a:pt x="8240" y="2247"/>
                </a:cubicBezTo>
                <a:cubicBezTo>
                  <a:pt x="8234" y="2247"/>
                  <a:pt x="8234" y="2254"/>
                  <a:pt x="8227" y="2254"/>
                </a:cubicBezTo>
                <a:cubicBezTo>
                  <a:pt x="8224" y="2254"/>
                  <a:pt x="8221" y="2253"/>
                  <a:pt x="8216" y="2250"/>
                </a:cubicBezTo>
                <a:cubicBezTo>
                  <a:pt x="8180" y="2215"/>
                  <a:pt x="8263" y="2239"/>
                  <a:pt x="8240" y="2215"/>
                </a:cubicBezTo>
                <a:lnTo>
                  <a:pt x="8240" y="2215"/>
                </a:lnTo>
                <a:lnTo>
                  <a:pt x="8275" y="2227"/>
                </a:lnTo>
                <a:cubicBezTo>
                  <a:pt x="8251" y="2215"/>
                  <a:pt x="8228" y="2203"/>
                  <a:pt x="8251" y="2203"/>
                </a:cubicBezTo>
                <a:cubicBezTo>
                  <a:pt x="8287" y="2203"/>
                  <a:pt x="8275" y="2215"/>
                  <a:pt x="8299" y="2227"/>
                </a:cubicBezTo>
                <a:cubicBezTo>
                  <a:pt x="8299" y="2215"/>
                  <a:pt x="8299" y="2191"/>
                  <a:pt x="8263" y="2191"/>
                </a:cubicBezTo>
                <a:cubicBezTo>
                  <a:pt x="8257" y="2185"/>
                  <a:pt x="8263" y="2185"/>
                  <a:pt x="8272" y="2185"/>
                </a:cubicBezTo>
                <a:cubicBezTo>
                  <a:pt x="8281" y="2185"/>
                  <a:pt x="8293" y="2185"/>
                  <a:pt x="8299" y="2179"/>
                </a:cubicBezTo>
                <a:lnTo>
                  <a:pt x="8251" y="2179"/>
                </a:lnTo>
                <a:cubicBezTo>
                  <a:pt x="8275" y="2167"/>
                  <a:pt x="8287" y="2143"/>
                  <a:pt x="8299" y="2131"/>
                </a:cubicBezTo>
                <a:cubicBezTo>
                  <a:pt x="8299" y="2131"/>
                  <a:pt x="8311" y="2143"/>
                  <a:pt x="8323" y="2143"/>
                </a:cubicBezTo>
                <a:cubicBezTo>
                  <a:pt x="8304" y="2129"/>
                  <a:pt x="8306" y="2126"/>
                  <a:pt x="8314" y="2126"/>
                </a:cubicBezTo>
                <a:cubicBezTo>
                  <a:pt x="8321" y="2126"/>
                  <a:pt x="8333" y="2128"/>
                  <a:pt x="8342" y="2128"/>
                </a:cubicBezTo>
                <a:cubicBezTo>
                  <a:pt x="8351" y="2128"/>
                  <a:pt x="8359" y="2127"/>
                  <a:pt x="8359" y="2119"/>
                </a:cubicBezTo>
                <a:cubicBezTo>
                  <a:pt x="8359" y="2072"/>
                  <a:pt x="8335" y="1989"/>
                  <a:pt x="8359" y="1953"/>
                </a:cubicBezTo>
                <a:cubicBezTo>
                  <a:pt x="8311" y="1929"/>
                  <a:pt x="8323" y="1905"/>
                  <a:pt x="8311" y="1893"/>
                </a:cubicBezTo>
                <a:lnTo>
                  <a:pt x="8311" y="1893"/>
                </a:lnTo>
                <a:lnTo>
                  <a:pt x="8371" y="1917"/>
                </a:lnTo>
                <a:lnTo>
                  <a:pt x="8371" y="1917"/>
                </a:lnTo>
                <a:lnTo>
                  <a:pt x="8359" y="1893"/>
                </a:lnTo>
                <a:cubicBezTo>
                  <a:pt x="8374" y="1893"/>
                  <a:pt x="8380" y="1877"/>
                  <a:pt x="8392" y="1877"/>
                </a:cubicBezTo>
                <a:cubicBezTo>
                  <a:pt x="8398" y="1877"/>
                  <a:pt x="8406" y="1881"/>
                  <a:pt x="8418" y="1893"/>
                </a:cubicBezTo>
                <a:lnTo>
                  <a:pt x="8442" y="1858"/>
                </a:lnTo>
                <a:cubicBezTo>
                  <a:pt x="8442" y="1846"/>
                  <a:pt x="8394" y="1822"/>
                  <a:pt x="8406" y="1822"/>
                </a:cubicBezTo>
                <a:cubicBezTo>
                  <a:pt x="8430" y="1822"/>
                  <a:pt x="8418" y="1834"/>
                  <a:pt x="8442" y="1834"/>
                </a:cubicBezTo>
                <a:cubicBezTo>
                  <a:pt x="8498" y="1823"/>
                  <a:pt x="8353" y="1758"/>
                  <a:pt x="8376" y="1731"/>
                </a:cubicBezTo>
                <a:lnTo>
                  <a:pt x="8376" y="1731"/>
                </a:lnTo>
                <a:cubicBezTo>
                  <a:pt x="8371" y="1722"/>
                  <a:pt x="8371" y="1715"/>
                  <a:pt x="8371" y="1715"/>
                </a:cubicBezTo>
                <a:cubicBezTo>
                  <a:pt x="8353" y="1709"/>
                  <a:pt x="8345" y="1706"/>
                  <a:pt x="8344" y="1706"/>
                </a:cubicBezTo>
                <a:cubicBezTo>
                  <a:pt x="8339" y="1706"/>
                  <a:pt x="8385" y="1727"/>
                  <a:pt x="8359" y="1727"/>
                </a:cubicBezTo>
                <a:cubicBezTo>
                  <a:pt x="8311" y="1703"/>
                  <a:pt x="8335" y="1703"/>
                  <a:pt x="8299" y="1691"/>
                </a:cubicBezTo>
                <a:cubicBezTo>
                  <a:pt x="8311" y="1691"/>
                  <a:pt x="8287" y="1667"/>
                  <a:pt x="8287" y="1667"/>
                </a:cubicBezTo>
                <a:cubicBezTo>
                  <a:pt x="8323" y="1667"/>
                  <a:pt x="8311" y="1643"/>
                  <a:pt x="8347" y="1643"/>
                </a:cubicBezTo>
                <a:cubicBezTo>
                  <a:pt x="8335" y="1631"/>
                  <a:pt x="8287" y="1608"/>
                  <a:pt x="8287" y="1596"/>
                </a:cubicBezTo>
                <a:lnTo>
                  <a:pt x="8287" y="1596"/>
                </a:lnTo>
                <a:cubicBezTo>
                  <a:pt x="8321" y="1604"/>
                  <a:pt x="8331" y="1612"/>
                  <a:pt x="8338" y="1612"/>
                </a:cubicBezTo>
                <a:cubicBezTo>
                  <a:pt x="8341" y="1612"/>
                  <a:pt x="8343" y="1611"/>
                  <a:pt x="8347" y="1608"/>
                </a:cubicBezTo>
                <a:lnTo>
                  <a:pt x="8323" y="1596"/>
                </a:lnTo>
                <a:cubicBezTo>
                  <a:pt x="8323" y="1592"/>
                  <a:pt x="8324" y="1590"/>
                  <a:pt x="8326" y="1590"/>
                </a:cubicBezTo>
                <a:cubicBezTo>
                  <a:pt x="8331" y="1590"/>
                  <a:pt x="8339" y="1596"/>
                  <a:pt x="8347" y="1596"/>
                </a:cubicBezTo>
                <a:cubicBezTo>
                  <a:pt x="8359" y="1584"/>
                  <a:pt x="8311" y="1572"/>
                  <a:pt x="8335" y="1572"/>
                </a:cubicBezTo>
                <a:lnTo>
                  <a:pt x="8359" y="1584"/>
                </a:lnTo>
                <a:cubicBezTo>
                  <a:pt x="8359" y="1572"/>
                  <a:pt x="8359" y="1572"/>
                  <a:pt x="8371" y="1560"/>
                </a:cubicBezTo>
                <a:cubicBezTo>
                  <a:pt x="8382" y="1572"/>
                  <a:pt x="8382" y="1572"/>
                  <a:pt x="8382" y="1572"/>
                </a:cubicBezTo>
                <a:cubicBezTo>
                  <a:pt x="8389" y="1574"/>
                  <a:pt x="8394" y="1574"/>
                  <a:pt x="8396" y="1574"/>
                </a:cubicBezTo>
                <a:cubicBezTo>
                  <a:pt x="8411" y="1574"/>
                  <a:pt x="8360" y="1548"/>
                  <a:pt x="8371" y="1548"/>
                </a:cubicBezTo>
                <a:cubicBezTo>
                  <a:pt x="8359" y="1548"/>
                  <a:pt x="8347" y="1548"/>
                  <a:pt x="8311" y="1536"/>
                </a:cubicBezTo>
                <a:cubicBezTo>
                  <a:pt x="8321" y="1536"/>
                  <a:pt x="8296" y="1510"/>
                  <a:pt x="8312" y="1510"/>
                </a:cubicBezTo>
                <a:cubicBezTo>
                  <a:pt x="8314" y="1510"/>
                  <a:pt x="8317" y="1510"/>
                  <a:pt x="8322" y="1512"/>
                </a:cubicBezTo>
                <a:lnTo>
                  <a:pt x="8322" y="1512"/>
                </a:lnTo>
                <a:cubicBezTo>
                  <a:pt x="8321" y="1509"/>
                  <a:pt x="8324" y="1506"/>
                  <a:pt x="8333" y="1501"/>
                </a:cubicBezTo>
                <a:lnTo>
                  <a:pt x="8333" y="1501"/>
                </a:lnTo>
                <a:cubicBezTo>
                  <a:pt x="8336" y="1504"/>
                  <a:pt x="8340" y="1508"/>
                  <a:pt x="8347" y="1512"/>
                </a:cubicBezTo>
                <a:cubicBezTo>
                  <a:pt x="8335" y="1500"/>
                  <a:pt x="8335" y="1500"/>
                  <a:pt x="8335" y="1500"/>
                </a:cubicBezTo>
                <a:lnTo>
                  <a:pt x="8335" y="1500"/>
                </a:lnTo>
                <a:cubicBezTo>
                  <a:pt x="8334" y="1501"/>
                  <a:pt x="8334" y="1501"/>
                  <a:pt x="8333" y="1501"/>
                </a:cubicBezTo>
                <a:lnTo>
                  <a:pt x="8333" y="1501"/>
                </a:lnTo>
                <a:cubicBezTo>
                  <a:pt x="8324" y="1488"/>
                  <a:pt x="8349" y="1486"/>
                  <a:pt x="8359" y="1477"/>
                </a:cubicBezTo>
                <a:cubicBezTo>
                  <a:pt x="8347" y="1465"/>
                  <a:pt x="8335" y="1453"/>
                  <a:pt x="8335" y="1453"/>
                </a:cubicBezTo>
                <a:cubicBezTo>
                  <a:pt x="8311" y="1453"/>
                  <a:pt x="8311" y="1441"/>
                  <a:pt x="8275" y="1429"/>
                </a:cubicBezTo>
                <a:lnTo>
                  <a:pt x="8275" y="1429"/>
                </a:lnTo>
                <a:cubicBezTo>
                  <a:pt x="8282" y="1430"/>
                  <a:pt x="8286" y="1431"/>
                  <a:pt x="8289" y="1431"/>
                </a:cubicBezTo>
                <a:cubicBezTo>
                  <a:pt x="8313" y="1431"/>
                  <a:pt x="8232" y="1393"/>
                  <a:pt x="8263" y="1393"/>
                </a:cubicBezTo>
                <a:cubicBezTo>
                  <a:pt x="8274" y="1393"/>
                  <a:pt x="8283" y="1396"/>
                  <a:pt x="8286" y="1399"/>
                </a:cubicBezTo>
                <a:lnTo>
                  <a:pt x="8286" y="1399"/>
                </a:lnTo>
                <a:cubicBezTo>
                  <a:pt x="8287" y="1397"/>
                  <a:pt x="8289" y="1397"/>
                  <a:pt x="8292" y="1397"/>
                </a:cubicBezTo>
                <a:cubicBezTo>
                  <a:pt x="8303" y="1397"/>
                  <a:pt x="8327" y="1408"/>
                  <a:pt x="8328" y="1408"/>
                </a:cubicBezTo>
                <a:cubicBezTo>
                  <a:pt x="8328" y="1408"/>
                  <a:pt x="8326" y="1407"/>
                  <a:pt x="8323" y="1405"/>
                </a:cubicBezTo>
                <a:cubicBezTo>
                  <a:pt x="8311" y="1381"/>
                  <a:pt x="8275" y="1381"/>
                  <a:pt x="8299" y="1369"/>
                </a:cubicBezTo>
                <a:lnTo>
                  <a:pt x="8299" y="1369"/>
                </a:lnTo>
                <a:cubicBezTo>
                  <a:pt x="8299" y="1369"/>
                  <a:pt x="8299" y="1381"/>
                  <a:pt x="8299" y="1381"/>
                </a:cubicBezTo>
                <a:cubicBezTo>
                  <a:pt x="8315" y="1373"/>
                  <a:pt x="8309" y="1359"/>
                  <a:pt x="8323" y="1359"/>
                </a:cubicBezTo>
                <a:cubicBezTo>
                  <a:pt x="8330" y="1359"/>
                  <a:pt x="8340" y="1362"/>
                  <a:pt x="8359" y="1369"/>
                </a:cubicBezTo>
                <a:cubicBezTo>
                  <a:pt x="8371" y="1381"/>
                  <a:pt x="8394" y="1381"/>
                  <a:pt x="8382" y="1381"/>
                </a:cubicBezTo>
                <a:lnTo>
                  <a:pt x="8371" y="1381"/>
                </a:lnTo>
                <a:cubicBezTo>
                  <a:pt x="8381" y="1392"/>
                  <a:pt x="8385" y="1395"/>
                  <a:pt x="8387" y="1395"/>
                </a:cubicBezTo>
                <a:cubicBezTo>
                  <a:pt x="8391" y="1395"/>
                  <a:pt x="8388" y="1386"/>
                  <a:pt x="8397" y="1386"/>
                </a:cubicBezTo>
                <a:cubicBezTo>
                  <a:pt x="8399" y="1386"/>
                  <a:pt x="8401" y="1387"/>
                  <a:pt x="8404" y="1387"/>
                </a:cubicBezTo>
                <a:lnTo>
                  <a:pt x="8404" y="1387"/>
                </a:lnTo>
                <a:cubicBezTo>
                  <a:pt x="8386" y="1378"/>
                  <a:pt x="8396" y="1369"/>
                  <a:pt x="8406" y="1369"/>
                </a:cubicBezTo>
                <a:lnTo>
                  <a:pt x="8371" y="1357"/>
                </a:lnTo>
                <a:cubicBezTo>
                  <a:pt x="8344" y="1337"/>
                  <a:pt x="8338" y="1330"/>
                  <a:pt x="8343" y="1330"/>
                </a:cubicBezTo>
                <a:cubicBezTo>
                  <a:pt x="8353" y="1330"/>
                  <a:pt x="8413" y="1361"/>
                  <a:pt x="8428" y="1361"/>
                </a:cubicBezTo>
                <a:cubicBezTo>
                  <a:pt x="8430" y="1361"/>
                  <a:pt x="8431" y="1360"/>
                  <a:pt x="8430" y="1357"/>
                </a:cubicBezTo>
                <a:cubicBezTo>
                  <a:pt x="8426" y="1349"/>
                  <a:pt x="8423" y="1346"/>
                  <a:pt x="8421" y="1346"/>
                </a:cubicBezTo>
                <a:cubicBezTo>
                  <a:pt x="8418" y="1346"/>
                  <a:pt x="8416" y="1349"/>
                  <a:pt x="8413" y="1349"/>
                </a:cubicBezTo>
                <a:cubicBezTo>
                  <a:pt x="8411" y="1349"/>
                  <a:pt x="8409" y="1348"/>
                  <a:pt x="8406" y="1346"/>
                </a:cubicBezTo>
                <a:cubicBezTo>
                  <a:pt x="8418" y="1334"/>
                  <a:pt x="8442" y="1346"/>
                  <a:pt x="8430" y="1322"/>
                </a:cubicBezTo>
                <a:cubicBezTo>
                  <a:pt x="8444" y="1322"/>
                  <a:pt x="8458" y="1326"/>
                  <a:pt x="8475" y="1332"/>
                </a:cubicBezTo>
                <a:lnTo>
                  <a:pt x="8475" y="1332"/>
                </a:lnTo>
                <a:lnTo>
                  <a:pt x="8442" y="1310"/>
                </a:lnTo>
                <a:cubicBezTo>
                  <a:pt x="8454" y="1298"/>
                  <a:pt x="8442" y="1274"/>
                  <a:pt x="8454" y="1274"/>
                </a:cubicBezTo>
                <a:cubicBezTo>
                  <a:pt x="8454" y="1274"/>
                  <a:pt x="8442" y="1274"/>
                  <a:pt x="8430" y="1262"/>
                </a:cubicBezTo>
                <a:cubicBezTo>
                  <a:pt x="8430" y="1238"/>
                  <a:pt x="8394" y="1227"/>
                  <a:pt x="8406" y="1215"/>
                </a:cubicBezTo>
                <a:lnTo>
                  <a:pt x="8406" y="1215"/>
                </a:lnTo>
                <a:cubicBezTo>
                  <a:pt x="8442" y="1227"/>
                  <a:pt x="8430" y="1238"/>
                  <a:pt x="8430" y="1238"/>
                </a:cubicBezTo>
                <a:cubicBezTo>
                  <a:pt x="8466" y="1238"/>
                  <a:pt x="8442" y="1227"/>
                  <a:pt x="8454" y="1227"/>
                </a:cubicBezTo>
                <a:cubicBezTo>
                  <a:pt x="8490" y="1238"/>
                  <a:pt x="8454" y="1227"/>
                  <a:pt x="8478" y="1250"/>
                </a:cubicBezTo>
                <a:lnTo>
                  <a:pt x="8478" y="1227"/>
                </a:lnTo>
                <a:lnTo>
                  <a:pt x="8490" y="1227"/>
                </a:lnTo>
                <a:cubicBezTo>
                  <a:pt x="8430" y="1203"/>
                  <a:pt x="8490" y="1215"/>
                  <a:pt x="8490" y="1203"/>
                </a:cubicBezTo>
                <a:cubicBezTo>
                  <a:pt x="8501" y="1179"/>
                  <a:pt x="8430" y="1143"/>
                  <a:pt x="8394" y="1107"/>
                </a:cubicBezTo>
                <a:cubicBezTo>
                  <a:pt x="8418" y="1107"/>
                  <a:pt x="8430" y="1119"/>
                  <a:pt x="8442" y="1119"/>
                </a:cubicBezTo>
                <a:cubicBezTo>
                  <a:pt x="8418" y="1119"/>
                  <a:pt x="8430" y="1131"/>
                  <a:pt x="8442" y="1131"/>
                </a:cubicBezTo>
                <a:cubicBezTo>
                  <a:pt x="8442" y="1129"/>
                  <a:pt x="8444" y="1128"/>
                  <a:pt x="8448" y="1128"/>
                </a:cubicBezTo>
                <a:cubicBezTo>
                  <a:pt x="8463" y="1128"/>
                  <a:pt x="8506" y="1145"/>
                  <a:pt x="8525" y="1155"/>
                </a:cubicBezTo>
                <a:cubicBezTo>
                  <a:pt x="8513" y="1131"/>
                  <a:pt x="8490" y="1143"/>
                  <a:pt x="8478" y="1131"/>
                </a:cubicBezTo>
                <a:lnTo>
                  <a:pt x="8490" y="1119"/>
                </a:lnTo>
                <a:cubicBezTo>
                  <a:pt x="8466" y="1107"/>
                  <a:pt x="8454" y="1107"/>
                  <a:pt x="8442" y="1084"/>
                </a:cubicBezTo>
                <a:cubicBezTo>
                  <a:pt x="8442" y="1084"/>
                  <a:pt x="8442" y="1072"/>
                  <a:pt x="8454" y="1072"/>
                </a:cubicBezTo>
                <a:cubicBezTo>
                  <a:pt x="8466" y="1072"/>
                  <a:pt x="8490" y="1084"/>
                  <a:pt x="8490" y="1096"/>
                </a:cubicBezTo>
                <a:cubicBezTo>
                  <a:pt x="8501" y="1096"/>
                  <a:pt x="8501" y="1084"/>
                  <a:pt x="8478" y="1072"/>
                </a:cubicBezTo>
                <a:cubicBezTo>
                  <a:pt x="8454" y="1072"/>
                  <a:pt x="8466" y="1036"/>
                  <a:pt x="8418" y="1024"/>
                </a:cubicBezTo>
                <a:lnTo>
                  <a:pt x="8454" y="1024"/>
                </a:lnTo>
                <a:cubicBezTo>
                  <a:pt x="8462" y="1024"/>
                  <a:pt x="8464" y="1019"/>
                  <a:pt x="8472" y="1019"/>
                </a:cubicBezTo>
                <a:cubicBezTo>
                  <a:pt x="8476" y="1019"/>
                  <a:pt x="8482" y="1020"/>
                  <a:pt x="8490" y="1024"/>
                </a:cubicBezTo>
                <a:cubicBezTo>
                  <a:pt x="8481" y="1016"/>
                  <a:pt x="8485" y="1007"/>
                  <a:pt x="8496" y="1007"/>
                </a:cubicBezTo>
                <a:cubicBezTo>
                  <a:pt x="8500" y="1007"/>
                  <a:pt x="8506" y="1009"/>
                  <a:pt x="8513" y="1012"/>
                </a:cubicBezTo>
                <a:cubicBezTo>
                  <a:pt x="8501" y="1000"/>
                  <a:pt x="8490" y="1000"/>
                  <a:pt x="8478" y="988"/>
                </a:cubicBezTo>
                <a:lnTo>
                  <a:pt x="8490" y="976"/>
                </a:lnTo>
                <a:cubicBezTo>
                  <a:pt x="8501" y="982"/>
                  <a:pt x="8522" y="991"/>
                  <a:pt x="8540" y="1000"/>
                </a:cubicBezTo>
                <a:cubicBezTo>
                  <a:pt x="8528" y="991"/>
                  <a:pt x="8519" y="982"/>
                  <a:pt x="8525" y="976"/>
                </a:cubicBezTo>
                <a:lnTo>
                  <a:pt x="8525" y="976"/>
                </a:lnTo>
                <a:cubicBezTo>
                  <a:pt x="8561" y="1012"/>
                  <a:pt x="8561" y="988"/>
                  <a:pt x="8609" y="1024"/>
                </a:cubicBezTo>
                <a:cubicBezTo>
                  <a:pt x="8632" y="1024"/>
                  <a:pt x="8644" y="1012"/>
                  <a:pt x="8632" y="1000"/>
                </a:cubicBezTo>
                <a:cubicBezTo>
                  <a:pt x="8621" y="988"/>
                  <a:pt x="8618" y="988"/>
                  <a:pt x="8613" y="988"/>
                </a:cubicBezTo>
                <a:cubicBezTo>
                  <a:pt x="8609" y="988"/>
                  <a:pt x="8603" y="988"/>
                  <a:pt x="8585" y="976"/>
                </a:cubicBezTo>
                <a:cubicBezTo>
                  <a:pt x="8585" y="953"/>
                  <a:pt x="8490" y="893"/>
                  <a:pt x="8513" y="893"/>
                </a:cubicBezTo>
                <a:lnTo>
                  <a:pt x="8501" y="881"/>
                </a:lnTo>
                <a:cubicBezTo>
                  <a:pt x="8490" y="869"/>
                  <a:pt x="8501" y="869"/>
                  <a:pt x="8478" y="846"/>
                </a:cubicBezTo>
                <a:lnTo>
                  <a:pt x="8478" y="846"/>
                </a:lnTo>
                <a:cubicBezTo>
                  <a:pt x="8503" y="862"/>
                  <a:pt x="8546" y="879"/>
                  <a:pt x="8573" y="879"/>
                </a:cubicBezTo>
                <a:cubicBezTo>
                  <a:pt x="8585" y="879"/>
                  <a:pt x="8593" y="876"/>
                  <a:pt x="8597" y="869"/>
                </a:cubicBezTo>
                <a:cubicBezTo>
                  <a:pt x="8573" y="857"/>
                  <a:pt x="8549" y="857"/>
                  <a:pt x="8513" y="834"/>
                </a:cubicBezTo>
                <a:lnTo>
                  <a:pt x="8513" y="822"/>
                </a:lnTo>
                <a:cubicBezTo>
                  <a:pt x="8525" y="822"/>
                  <a:pt x="8525" y="834"/>
                  <a:pt x="8525" y="834"/>
                </a:cubicBezTo>
                <a:cubicBezTo>
                  <a:pt x="8525" y="827"/>
                  <a:pt x="8532" y="825"/>
                  <a:pt x="8539" y="825"/>
                </a:cubicBezTo>
                <a:cubicBezTo>
                  <a:pt x="8547" y="825"/>
                  <a:pt x="8557" y="827"/>
                  <a:pt x="8562" y="827"/>
                </a:cubicBezTo>
                <a:cubicBezTo>
                  <a:pt x="8568" y="827"/>
                  <a:pt x="8568" y="824"/>
                  <a:pt x="8549" y="810"/>
                </a:cubicBezTo>
                <a:lnTo>
                  <a:pt x="8549" y="810"/>
                </a:lnTo>
                <a:lnTo>
                  <a:pt x="8585" y="822"/>
                </a:lnTo>
                <a:cubicBezTo>
                  <a:pt x="8573" y="810"/>
                  <a:pt x="8573" y="798"/>
                  <a:pt x="8561" y="786"/>
                </a:cubicBezTo>
                <a:cubicBezTo>
                  <a:pt x="8555" y="774"/>
                  <a:pt x="8558" y="771"/>
                  <a:pt x="8565" y="771"/>
                </a:cubicBezTo>
                <a:cubicBezTo>
                  <a:pt x="8573" y="771"/>
                  <a:pt x="8585" y="774"/>
                  <a:pt x="8597" y="774"/>
                </a:cubicBezTo>
                <a:cubicBezTo>
                  <a:pt x="8585" y="774"/>
                  <a:pt x="8537" y="750"/>
                  <a:pt x="8537" y="738"/>
                </a:cubicBezTo>
                <a:lnTo>
                  <a:pt x="8537" y="738"/>
                </a:lnTo>
                <a:cubicBezTo>
                  <a:pt x="8563" y="751"/>
                  <a:pt x="8574" y="755"/>
                  <a:pt x="8581" y="755"/>
                </a:cubicBezTo>
                <a:cubicBezTo>
                  <a:pt x="8590" y="755"/>
                  <a:pt x="8588" y="748"/>
                  <a:pt x="8597" y="748"/>
                </a:cubicBezTo>
                <a:cubicBezTo>
                  <a:pt x="8599" y="748"/>
                  <a:pt x="8603" y="748"/>
                  <a:pt x="8609" y="750"/>
                </a:cubicBezTo>
                <a:cubicBezTo>
                  <a:pt x="8609" y="750"/>
                  <a:pt x="8623" y="750"/>
                  <a:pt x="8618" y="745"/>
                </a:cubicBezTo>
                <a:lnTo>
                  <a:pt x="8618" y="745"/>
                </a:lnTo>
                <a:lnTo>
                  <a:pt x="8644" y="762"/>
                </a:lnTo>
                <a:cubicBezTo>
                  <a:pt x="8597" y="726"/>
                  <a:pt x="8609" y="715"/>
                  <a:pt x="8597" y="703"/>
                </a:cubicBezTo>
                <a:lnTo>
                  <a:pt x="8597" y="703"/>
                </a:lnTo>
                <a:cubicBezTo>
                  <a:pt x="8620" y="716"/>
                  <a:pt x="8631" y="720"/>
                  <a:pt x="8637" y="720"/>
                </a:cubicBezTo>
                <a:cubicBezTo>
                  <a:pt x="8646" y="720"/>
                  <a:pt x="8640" y="709"/>
                  <a:pt x="8647" y="709"/>
                </a:cubicBezTo>
                <a:cubicBezTo>
                  <a:pt x="8650" y="709"/>
                  <a:pt x="8656" y="712"/>
                  <a:pt x="8668" y="719"/>
                </a:cubicBezTo>
                <a:lnTo>
                  <a:pt x="8668" y="719"/>
                </a:lnTo>
                <a:cubicBezTo>
                  <a:pt x="8628" y="691"/>
                  <a:pt x="8664" y="688"/>
                  <a:pt x="8621" y="655"/>
                </a:cubicBezTo>
                <a:cubicBezTo>
                  <a:pt x="8632" y="655"/>
                  <a:pt x="8668" y="679"/>
                  <a:pt x="8692" y="691"/>
                </a:cubicBezTo>
                <a:lnTo>
                  <a:pt x="8680" y="679"/>
                </a:lnTo>
                <a:lnTo>
                  <a:pt x="8680" y="679"/>
                </a:lnTo>
                <a:cubicBezTo>
                  <a:pt x="8685" y="681"/>
                  <a:pt x="8690" y="682"/>
                  <a:pt x="8694" y="682"/>
                </a:cubicBezTo>
                <a:cubicBezTo>
                  <a:pt x="8705" y="682"/>
                  <a:pt x="8714" y="675"/>
                  <a:pt x="8726" y="675"/>
                </a:cubicBezTo>
                <a:cubicBezTo>
                  <a:pt x="8730" y="675"/>
                  <a:pt x="8735" y="676"/>
                  <a:pt x="8740" y="679"/>
                </a:cubicBezTo>
                <a:lnTo>
                  <a:pt x="8692" y="631"/>
                </a:lnTo>
                <a:lnTo>
                  <a:pt x="8716" y="643"/>
                </a:lnTo>
                <a:cubicBezTo>
                  <a:pt x="8704" y="631"/>
                  <a:pt x="8704" y="631"/>
                  <a:pt x="8692" y="619"/>
                </a:cubicBezTo>
                <a:cubicBezTo>
                  <a:pt x="8644" y="584"/>
                  <a:pt x="8680" y="595"/>
                  <a:pt x="8668" y="572"/>
                </a:cubicBezTo>
                <a:lnTo>
                  <a:pt x="8668" y="572"/>
                </a:lnTo>
                <a:cubicBezTo>
                  <a:pt x="8680" y="584"/>
                  <a:pt x="8692" y="584"/>
                  <a:pt x="8692" y="595"/>
                </a:cubicBezTo>
                <a:cubicBezTo>
                  <a:pt x="8704" y="595"/>
                  <a:pt x="8728" y="607"/>
                  <a:pt x="8740" y="619"/>
                </a:cubicBezTo>
                <a:cubicBezTo>
                  <a:pt x="8728" y="607"/>
                  <a:pt x="8668" y="548"/>
                  <a:pt x="8632" y="536"/>
                </a:cubicBezTo>
                <a:cubicBezTo>
                  <a:pt x="8609" y="524"/>
                  <a:pt x="8609" y="512"/>
                  <a:pt x="8621" y="512"/>
                </a:cubicBezTo>
                <a:lnTo>
                  <a:pt x="8656" y="536"/>
                </a:lnTo>
                <a:lnTo>
                  <a:pt x="8656" y="536"/>
                </a:lnTo>
                <a:lnTo>
                  <a:pt x="8621" y="500"/>
                </a:lnTo>
                <a:cubicBezTo>
                  <a:pt x="8621" y="498"/>
                  <a:pt x="8622" y="497"/>
                  <a:pt x="8623" y="497"/>
                </a:cubicBezTo>
                <a:cubicBezTo>
                  <a:pt x="8628" y="497"/>
                  <a:pt x="8639" y="504"/>
                  <a:pt x="8647" y="504"/>
                </a:cubicBezTo>
                <a:cubicBezTo>
                  <a:pt x="8651" y="504"/>
                  <a:pt x="8654" y="503"/>
                  <a:pt x="8656" y="500"/>
                </a:cubicBezTo>
                <a:cubicBezTo>
                  <a:pt x="8656" y="511"/>
                  <a:pt x="8715" y="561"/>
                  <a:pt x="8735" y="561"/>
                </a:cubicBezTo>
                <a:cubicBezTo>
                  <a:pt x="8737" y="561"/>
                  <a:pt x="8739" y="561"/>
                  <a:pt x="8740" y="560"/>
                </a:cubicBezTo>
                <a:cubicBezTo>
                  <a:pt x="8740" y="572"/>
                  <a:pt x="8763" y="595"/>
                  <a:pt x="8763" y="607"/>
                </a:cubicBezTo>
                <a:cubicBezTo>
                  <a:pt x="8767" y="604"/>
                  <a:pt x="8769" y="602"/>
                  <a:pt x="8771" y="602"/>
                </a:cubicBezTo>
                <a:cubicBezTo>
                  <a:pt x="8776" y="602"/>
                  <a:pt x="8779" y="611"/>
                  <a:pt x="8787" y="619"/>
                </a:cubicBezTo>
                <a:cubicBezTo>
                  <a:pt x="8787" y="595"/>
                  <a:pt x="8763" y="595"/>
                  <a:pt x="8775" y="584"/>
                </a:cubicBezTo>
                <a:cubicBezTo>
                  <a:pt x="8775" y="584"/>
                  <a:pt x="8747" y="546"/>
                  <a:pt x="8758" y="546"/>
                </a:cubicBezTo>
                <a:cubicBezTo>
                  <a:pt x="8759" y="546"/>
                  <a:pt x="8761" y="547"/>
                  <a:pt x="8763" y="548"/>
                </a:cubicBezTo>
                <a:cubicBezTo>
                  <a:pt x="8692" y="512"/>
                  <a:pt x="8728" y="500"/>
                  <a:pt x="8692" y="476"/>
                </a:cubicBezTo>
                <a:cubicBezTo>
                  <a:pt x="8686" y="470"/>
                  <a:pt x="8683" y="468"/>
                  <a:pt x="8685" y="468"/>
                </a:cubicBezTo>
                <a:lnTo>
                  <a:pt x="8685" y="468"/>
                </a:lnTo>
                <a:cubicBezTo>
                  <a:pt x="8686" y="468"/>
                  <a:pt x="8692" y="470"/>
                  <a:pt x="8704" y="476"/>
                </a:cubicBezTo>
                <a:cubicBezTo>
                  <a:pt x="8717" y="489"/>
                  <a:pt x="8730" y="495"/>
                  <a:pt x="8743" y="500"/>
                </a:cubicBezTo>
                <a:lnTo>
                  <a:pt x="8743" y="500"/>
                </a:lnTo>
                <a:cubicBezTo>
                  <a:pt x="8737" y="496"/>
                  <a:pt x="8732" y="492"/>
                  <a:pt x="8728" y="488"/>
                </a:cubicBezTo>
                <a:cubicBezTo>
                  <a:pt x="8728" y="486"/>
                  <a:pt x="8729" y="485"/>
                  <a:pt x="8730" y="485"/>
                </a:cubicBezTo>
                <a:cubicBezTo>
                  <a:pt x="8737" y="485"/>
                  <a:pt x="8756" y="500"/>
                  <a:pt x="8775" y="500"/>
                </a:cubicBezTo>
                <a:lnTo>
                  <a:pt x="8775" y="512"/>
                </a:lnTo>
                <a:lnTo>
                  <a:pt x="8799" y="512"/>
                </a:lnTo>
                <a:cubicBezTo>
                  <a:pt x="8788" y="501"/>
                  <a:pt x="8766" y="500"/>
                  <a:pt x="8764" y="480"/>
                </a:cubicBezTo>
                <a:lnTo>
                  <a:pt x="8764" y="480"/>
                </a:lnTo>
                <a:cubicBezTo>
                  <a:pt x="8764" y="479"/>
                  <a:pt x="8765" y="473"/>
                  <a:pt x="8769" y="473"/>
                </a:cubicBezTo>
                <a:cubicBezTo>
                  <a:pt x="8771" y="473"/>
                  <a:pt x="8773" y="474"/>
                  <a:pt x="8775" y="476"/>
                </a:cubicBezTo>
                <a:cubicBezTo>
                  <a:pt x="8799" y="500"/>
                  <a:pt x="8835" y="524"/>
                  <a:pt x="8835" y="536"/>
                </a:cubicBezTo>
                <a:cubicBezTo>
                  <a:pt x="8835" y="536"/>
                  <a:pt x="8847" y="512"/>
                  <a:pt x="8811" y="488"/>
                </a:cubicBezTo>
                <a:cubicBezTo>
                  <a:pt x="8799" y="476"/>
                  <a:pt x="8763" y="465"/>
                  <a:pt x="8763" y="453"/>
                </a:cubicBezTo>
                <a:lnTo>
                  <a:pt x="8775" y="453"/>
                </a:lnTo>
                <a:lnTo>
                  <a:pt x="8752" y="429"/>
                </a:lnTo>
                <a:lnTo>
                  <a:pt x="8752" y="429"/>
                </a:lnTo>
                <a:lnTo>
                  <a:pt x="8775" y="441"/>
                </a:lnTo>
                <a:cubicBezTo>
                  <a:pt x="8763" y="429"/>
                  <a:pt x="8752" y="417"/>
                  <a:pt x="8763" y="417"/>
                </a:cubicBezTo>
                <a:cubicBezTo>
                  <a:pt x="8775" y="429"/>
                  <a:pt x="8775" y="429"/>
                  <a:pt x="8787" y="441"/>
                </a:cubicBezTo>
                <a:cubicBezTo>
                  <a:pt x="8799" y="429"/>
                  <a:pt x="8775" y="417"/>
                  <a:pt x="8763" y="405"/>
                </a:cubicBezTo>
                <a:cubicBezTo>
                  <a:pt x="8763" y="402"/>
                  <a:pt x="8764" y="400"/>
                  <a:pt x="8766" y="400"/>
                </a:cubicBezTo>
                <a:cubicBezTo>
                  <a:pt x="8771" y="400"/>
                  <a:pt x="8782" y="408"/>
                  <a:pt x="8799" y="417"/>
                </a:cubicBezTo>
                <a:cubicBezTo>
                  <a:pt x="8811" y="417"/>
                  <a:pt x="8811" y="405"/>
                  <a:pt x="8835" y="405"/>
                </a:cubicBezTo>
                <a:cubicBezTo>
                  <a:pt x="8835" y="393"/>
                  <a:pt x="8823" y="405"/>
                  <a:pt x="8811" y="381"/>
                </a:cubicBezTo>
                <a:lnTo>
                  <a:pt x="8811" y="381"/>
                </a:lnTo>
                <a:cubicBezTo>
                  <a:pt x="8830" y="394"/>
                  <a:pt x="8843" y="399"/>
                  <a:pt x="8851" y="399"/>
                </a:cubicBezTo>
                <a:cubicBezTo>
                  <a:pt x="8872" y="399"/>
                  <a:pt x="8862" y="363"/>
                  <a:pt x="8871" y="345"/>
                </a:cubicBezTo>
                <a:cubicBezTo>
                  <a:pt x="8811" y="310"/>
                  <a:pt x="8859" y="345"/>
                  <a:pt x="8823" y="298"/>
                </a:cubicBezTo>
                <a:lnTo>
                  <a:pt x="8823" y="298"/>
                </a:lnTo>
                <a:cubicBezTo>
                  <a:pt x="8835" y="310"/>
                  <a:pt x="8871" y="322"/>
                  <a:pt x="8871" y="345"/>
                </a:cubicBezTo>
                <a:lnTo>
                  <a:pt x="8882" y="334"/>
                </a:lnTo>
                <a:cubicBezTo>
                  <a:pt x="8906" y="345"/>
                  <a:pt x="8882" y="357"/>
                  <a:pt x="8930" y="393"/>
                </a:cubicBezTo>
                <a:cubicBezTo>
                  <a:pt x="8941" y="382"/>
                  <a:pt x="8893" y="332"/>
                  <a:pt x="8911" y="332"/>
                </a:cubicBezTo>
                <a:cubicBezTo>
                  <a:pt x="8913" y="332"/>
                  <a:pt x="8915" y="332"/>
                  <a:pt x="8918" y="334"/>
                </a:cubicBezTo>
                <a:cubicBezTo>
                  <a:pt x="8927" y="342"/>
                  <a:pt x="8931" y="345"/>
                  <a:pt x="8932" y="345"/>
                </a:cubicBezTo>
                <a:cubicBezTo>
                  <a:pt x="8935" y="345"/>
                  <a:pt x="8928" y="334"/>
                  <a:pt x="8933" y="334"/>
                </a:cubicBezTo>
                <a:cubicBezTo>
                  <a:pt x="8935" y="334"/>
                  <a:pt x="8938" y="335"/>
                  <a:pt x="8943" y="338"/>
                </a:cubicBezTo>
                <a:lnTo>
                  <a:pt x="8943" y="338"/>
                </a:lnTo>
                <a:cubicBezTo>
                  <a:pt x="8930" y="325"/>
                  <a:pt x="8915" y="312"/>
                  <a:pt x="8906" y="298"/>
                </a:cubicBezTo>
                <a:cubicBezTo>
                  <a:pt x="8909" y="292"/>
                  <a:pt x="8912" y="290"/>
                  <a:pt x="8916" y="290"/>
                </a:cubicBezTo>
                <a:cubicBezTo>
                  <a:pt x="8929" y="290"/>
                  <a:pt x="8948" y="315"/>
                  <a:pt x="8966" y="334"/>
                </a:cubicBezTo>
                <a:cubicBezTo>
                  <a:pt x="8978" y="334"/>
                  <a:pt x="8978" y="322"/>
                  <a:pt x="8966" y="310"/>
                </a:cubicBezTo>
                <a:lnTo>
                  <a:pt x="8966" y="310"/>
                </a:lnTo>
                <a:cubicBezTo>
                  <a:pt x="8969" y="315"/>
                  <a:pt x="8968" y="318"/>
                  <a:pt x="8966" y="318"/>
                </a:cubicBezTo>
                <a:cubicBezTo>
                  <a:pt x="8958" y="318"/>
                  <a:pt x="8927" y="292"/>
                  <a:pt x="8918" y="274"/>
                </a:cubicBezTo>
                <a:lnTo>
                  <a:pt x="8918" y="274"/>
                </a:lnTo>
                <a:cubicBezTo>
                  <a:pt x="8927" y="283"/>
                  <a:pt x="8933" y="287"/>
                  <a:pt x="8935" y="287"/>
                </a:cubicBezTo>
                <a:cubicBezTo>
                  <a:pt x="8942" y="287"/>
                  <a:pt x="8927" y="256"/>
                  <a:pt x="8918" y="238"/>
                </a:cubicBezTo>
                <a:cubicBezTo>
                  <a:pt x="8906" y="234"/>
                  <a:pt x="8898" y="233"/>
                  <a:pt x="8893" y="233"/>
                </a:cubicBezTo>
                <a:cubicBezTo>
                  <a:pt x="8882" y="233"/>
                  <a:pt x="8882" y="238"/>
                  <a:pt x="8882" y="238"/>
                </a:cubicBezTo>
                <a:cubicBezTo>
                  <a:pt x="8882" y="217"/>
                  <a:pt x="8853" y="165"/>
                  <a:pt x="8866" y="165"/>
                </a:cubicBezTo>
                <a:cubicBezTo>
                  <a:pt x="8867" y="165"/>
                  <a:pt x="8868" y="166"/>
                  <a:pt x="8871" y="167"/>
                </a:cubicBezTo>
                <a:cubicBezTo>
                  <a:pt x="8882" y="183"/>
                  <a:pt x="8888" y="187"/>
                  <a:pt x="8890" y="187"/>
                </a:cubicBezTo>
                <a:cubicBezTo>
                  <a:pt x="8893" y="187"/>
                  <a:pt x="8893" y="183"/>
                  <a:pt x="8894" y="183"/>
                </a:cubicBezTo>
                <a:cubicBezTo>
                  <a:pt x="8896" y="183"/>
                  <a:pt x="8898" y="187"/>
                  <a:pt x="8906" y="203"/>
                </a:cubicBezTo>
                <a:cubicBezTo>
                  <a:pt x="8918" y="214"/>
                  <a:pt x="8906" y="214"/>
                  <a:pt x="8906" y="214"/>
                </a:cubicBezTo>
                <a:lnTo>
                  <a:pt x="8918" y="226"/>
                </a:lnTo>
                <a:cubicBezTo>
                  <a:pt x="8954" y="214"/>
                  <a:pt x="8882" y="167"/>
                  <a:pt x="8882" y="131"/>
                </a:cubicBezTo>
                <a:cubicBezTo>
                  <a:pt x="8884" y="130"/>
                  <a:pt x="8886" y="129"/>
                  <a:pt x="8888" y="129"/>
                </a:cubicBezTo>
                <a:cubicBezTo>
                  <a:pt x="8889" y="129"/>
                  <a:pt x="8891" y="129"/>
                  <a:pt x="8893" y="130"/>
                </a:cubicBezTo>
                <a:lnTo>
                  <a:pt x="8893" y="130"/>
                </a:lnTo>
                <a:cubicBezTo>
                  <a:pt x="8889" y="126"/>
                  <a:pt x="8886" y="122"/>
                  <a:pt x="8882" y="119"/>
                </a:cubicBezTo>
                <a:lnTo>
                  <a:pt x="8882" y="119"/>
                </a:lnTo>
                <a:cubicBezTo>
                  <a:pt x="8895" y="128"/>
                  <a:pt x="8902" y="132"/>
                  <a:pt x="8907" y="132"/>
                </a:cubicBezTo>
                <a:cubicBezTo>
                  <a:pt x="8919" y="132"/>
                  <a:pt x="8906" y="101"/>
                  <a:pt x="8906" y="84"/>
                </a:cubicBezTo>
                <a:cubicBezTo>
                  <a:pt x="8877" y="66"/>
                  <a:pt x="8871" y="66"/>
                  <a:pt x="8865" y="66"/>
                </a:cubicBezTo>
                <a:cubicBezTo>
                  <a:pt x="8859" y="66"/>
                  <a:pt x="8853" y="66"/>
                  <a:pt x="8823" y="48"/>
                </a:cubicBezTo>
                <a:lnTo>
                  <a:pt x="8823" y="48"/>
                </a:lnTo>
                <a:cubicBezTo>
                  <a:pt x="8833" y="68"/>
                  <a:pt x="8861" y="98"/>
                  <a:pt x="8846" y="98"/>
                </a:cubicBezTo>
                <a:cubicBezTo>
                  <a:pt x="8843" y="98"/>
                  <a:pt x="8840" y="97"/>
                  <a:pt x="8835" y="95"/>
                </a:cubicBezTo>
                <a:cubicBezTo>
                  <a:pt x="8835" y="72"/>
                  <a:pt x="8823" y="72"/>
                  <a:pt x="8811" y="72"/>
                </a:cubicBezTo>
                <a:cubicBezTo>
                  <a:pt x="8835" y="95"/>
                  <a:pt x="8811" y="84"/>
                  <a:pt x="8823" y="95"/>
                </a:cubicBezTo>
                <a:cubicBezTo>
                  <a:pt x="8799" y="84"/>
                  <a:pt x="8787" y="36"/>
                  <a:pt x="8763" y="36"/>
                </a:cubicBezTo>
                <a:lnTo>
                  <a:pt x="8799" y="95"/>
                </a:lnTo>
                <a:cubicBezTo>
                  <a:pt x="8789" y="95"/>
                  <a:pt x="8779" y="69"/>
                  <a:pt x="8776" y="69"/>
                </a:cubicBezTo>
                <a:cubicBezTo>
                  <a:pt x="8776" y="69"/>
                  <a:pt x="8775" y="70"/>
                  <a:pt x="8775" y="72"/>
                </a:cubicBezTo>
                <a:cubicBezTo>
                  <a:pt x="8752" y="36"/>
                  <a:pt x="8740" y="36"/>
                  <a:pt x="8740" y="12"/>
                </a:cubicBezTo>
                <a:cubicBezTo>
                  <a:pt x="8731" y="6"/>
                  <a:pt x="8726" y="3"/>
                  <a:pt x="8723" y="3"/>
                </a:cubicBezTo>
                <a:cubicBezTo>
                  <a:pt x="8707" y="3"/>
                  <a:pt x="8740" y="64"/>
                  <a:pt x="8740" y="84"/>
                </a:cubicBezTo>
                <a:lnTo>
                  <a:pt x="8740" y="84"/>
                </a:lnTo>
                <a:cubicBezTo>
                  <a:pt x="8740" y="83"/>
                  <a:pt x="8740" y="72"/>
                  <a:pt x="8728" y="72"/>
                </a:cubicBezTo>
                <a:cubicBezTo>
                  <a:pt x="8740" y="84"/>
                  <a:pt x="8740" y="84"/>
                  <a:pt x="8740" y="95"/>
                </a:cubicBezTo>
                <a:cubicBezTo>
                  <a:pt x="8716" y="84"/>
                  <a:pt x="8728" y="60"/>
                  <a:pt x="8704" y="48"/>
                </a:cubicBezTo>
                <a:lnTo>
                  <a:pt x="8692" y="60"/>
                </a:lnTo>
                <a:cubicBezTo>
                  <a:pt x="8692" y="66"/>
                  <a:pt x="8692" y="69"/>
                  <a:pt x="8690" y="69"/>
                </a:cubicBezTo>
                <a:cubicBezTo>
                  <a:pt x="8689" y="69"/>
                  <a:pt x="8686" y="66"/>
                  <a:pt x="8680" y="60"/>
                </a:cubicBezTo>
                <a:cubicBezTo>
                  <a:pt x="8674" y="48"/>
                  <a:pt x="8668" y="39"/>
                  <a:pt x="8664" y="30"/>
                </a:cubicBezTo>
                <a:lnTo>
                  <a:pt x="8664" y="30"/>
                </a:lnTo>
                <a:lnTo>
                  <a:pt x="8668" y="48"/>
                </a:lnTo>
                <a:cubicBezTo>
                  <a:pt x="8656" y="36"/>
                  <a:pt x="8632" y="24"/>
                  <a:pt x="8632" y="12"/>
                </a:cubicBezTo>
                <a:lnTo>
                  <a:pt x="8621" y="36"/>
                </a:lnTo>
                <a:lnTo>
                  <a:pt x="8597" y="12"/>
                </a:lnTo>
                <a:lnTo>
                  <a:pt x="8597" y="12"/>
                </a:lnTo>
                <a:cubicBezTo>
                  <a:pt x="8588" y="12"/>
                  <a:pt x="8603" y="58"/>
                  <a:pt x="8597" y="58"/>
                </a:cubicBezTo>
                <a:cubicBezTo>
                  <a:pt x="8594" y="58"/>
                  <a:pt x="8587" y="49"/>
                  <a:pt x="8573" y="24"/>
                </a:cubicBezTo>
                <a:cubicBezTo>
                  <a:pt x="8573" y="72"/>
                  <a:pt x="8561" y="60"/>
                  <a:pt x="8549" y="95"/>
                </a:cubicBezTo>
                <a:cubicBezTo>
                  <a:pt x="8549" y="48"/>
                  <a:pt x="8501" y="60"/>
                  <a:pt x="8513" y="36"/>
                </a:cubicBezTo>
                <a:cubicBezTo>
                  <a:pt x="8510" y="34"/>
                  <a:pt x="8508" y="34"/>
                  <a:pt x="8506" y="34"/>
                </a:cubicBezTo>
                <a:cubicBezTo>
                  <a:pt x="8496" y="34"/>
                  <a:pt x="8513" y="61"/>
                  <a:pt x="8513" y="72"/>
                </a:cubicBezTo>
                <a:cubicBezTo>
                  <a:pt x="8490" y="60"/>
                  <a:pt x="8466" y="24"/>
                  <a:pt x="8466" y="0"/>
                </a:cubicBezTo>
                <a:close/>
              </a:path>
            </a:pathLst>
          </a:custGeom>
          <a:solidFill>
            <a:schemeClr val="dk2"/>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408" name="Google Shape;1408;p29"/>
          <p:cNvSpPr/>
          <p:nvPr/>
        </p:nvSpPr>
        <p:spPr>
          <a:xfrm rot="-8999870">
            <a:off x="9130846" y="5063633"/>
            <a:ext cx="1327431" cy="402671"/>
          </a:xfrm>
          <a:custGeom>
            <a:avLst/>
            <a:gdLst/>
            <a:ahLst/>
            <a:cxnLst/>
            <a:rect l="l" t="t" r="r" b="b"/>
            <a:pathLst>
              <a:path w="26600" h="8069" extrusionOk="0">
                <a:moveTo>
                  <a:pt x="12445" y="1399"/>
                </a:moveTo>
                <a:cubicBezTo>
                  <a:pt x="12424" y="1406"/>
                  <a:pt x="12415" y="1414"/>
                  <a:pt x="12405" y="1422"/>
                </a:cubicBezTo>
                <a:lnTo>
                  <a:pt x="12405" y="1422"/>
                </a:lnTo>
                <a:cubicBezTo>
                  <a:pt x="12406" y="1422"/>
                  <a:pt x="12406" y="1422"/>
                  <a:pt x="12407" y="1421"/>
                </a:cubicBezTo>
                <a:cubicBezTo>
                  <a:pt x="12421" y="1414"/>
                  <a:pt x="12434" y="1407"/>
                  <a:pt x="12445" y="1399"/>
                </a:cubicBezTo>
                <a:close/>
                <a:moveTo>
                  <a:pt x="12405" y="1422"/>
                </a:moveTo>
                <a:cubicBezTo>
                  <a:pt x="12358" y="1445"/>
                  <a:pt x="12324" y="1457"/>
                  <a:pt x="12324" y="1457"/>
                </a:cubicBezTo>
                <a:cubicBezTo>
                  <a:pt x="12375" y="1447"/>
                  <a:pt x="12391" y="1434"/>
                  <a:pt x="12405" y="1422"/>
                </a:cubicBezTo>
                <a:close/>
                <a:moveTo>
                  <a:pt x="22134" y="1493"/>
                </a:moveTo>
                <a:lnTo>
                  <a:pt x="22134" y="1493"/>
                </a:lnTo>
                <a:cubicBezTo>
                  <a:pt x="22130" y="1497"/>
                  <a:pt x="22128" y="1502"/>
                  <a:pt x="22126" y="1508"/>
                </a:cubicBezTo>
                <a:lnTo>
                  <a:pt x="22126" y="1508"/>
                </a:lnTo>
                <a:cubicBezTo>
                  <a:pt x="22129" y="1504"/>
                  <a:pt x="22132" y="1499"/>
                  <a:pt x="22134" y="1493"/>
                </a:cubicBezTo>
                <a:close/>
                <a:moveTo>
                  <a:pt x="12199" y="1537"/>
                </a:moveTo>
                <a:lnTo>
                  <a:pt x="12199" y="1537"/>
                </a:lnTo>
                <a:cubicBezTo>
                  <a:pt x="12195" y="1538"/>
                  <a:pt x="12189" y="1539"/>
                  <a:pt x="12181" y="1540"/>
                </a:cubicBezTo>
                <a:cubicBezTo>
                  <a:pt x="12187" y="1539"/>
                  <a:pt x="12193" y="1538"/>
                  <a:pt x="12199" y="1537"/>
                </a:cubicBezTo>
                <a:close/>
                <a:moveTo>
                  <a:pt x="21194" y="1588"/>
                </a:moveTo>
                <a:lnTo>
                  <a:pt x="21194" y="1588"/>
                </a:lnTo>
                <a:cubicBezTo>
                  <a:pt x="21193" y="1597"/>
                  <a:pt x="21192" y="1605"/>
                  <a:pt x="21192" y="1613"/>
                </a:cubicBezTo>
                <a:lnTo>
                  <a:pt x="21192" y="1613"/>
                </a:lnTo>
                <a:cubicBezTo>
                  <a:pt x="21193" y="1603"/>
                  <a:pt x="21194" y="1595"/>
                  <a:pt x="21194" y="1588"/>
                </a:cubicBezTo>
                <a:close/>
                <a:moveTo>
                  <a:pt x="6834" y="1622"/>
                </a:moveTo>
                <a:lnTo>
                  <a:pt x="6834" y="1622"/>
                </a:lnTo>
                <a:cubicBezTo>
                  <a:pt x="6834" y="1622"/>
                  <a:pt x="6835" y="1623"/>
                  <a:pt x="6835" y="1624"/>
                </a:cubicBezTo>
                <a:cubicBezTo>
                  <a:pt x="6836" y="1623"/>
                  <a:pt x="6836" y="1622"/>
                  <a:pt x="6834" y="1622"/>
                </a:cubicBezTo>
                <a:close/>
                <a:moveTo>
                  <a:pt x="6069" y="1689"/>
                </a:moveTo>
                <a:cubicBezTo>
                  <a:pt x="6089" y="1689"/>
                  <a:pt x="6101" y="1704"/>
                  <a:pt x="6109" y="1719"/>
                </a:cubicBezTo>
                <a:cubicBezTo>
                  <a:pt x="6085" y="1731"/>
                  <a:pt x="6073" y="1743"/>
                  <a:pt x="6037" y="1767"/>
                </a:cubicBezTo>
                <a:cubicBezTo>
                  <a:pt x="6037" y="1779"/>
                  <a:pt x="6037" y="1779"/>
                  <a:pt x="6037" y="1790"/>
                </a:cubicBezTo>
                <a:cubicBezTo>
                  <a:pt x="6037" y="1755"/>
                  <a:pt x="6025" y="1731"/>
                  <a:pt x="6025" y="1707"/>
                </a:cubicBezTo>
                <a:cubicBezTo>
                  <a:pt x="6043" y="1694"/>
                  <a:pt x="6057" y="1689"/>
                  <a:pt x="6069" y="1689"/>
                </a:cubicBezTo>
                <a:close/>
                <a:moveTo>
                  <a:pt x="19138" y="2085"/>
                </a:moveTo>
                <a:cubicBezTo>
                  <a:pt x="19141" y="2094"/>
                  <a:pt x="19143" y="2100"/>
                  <a:pt x="19146" y="2100"/>
                </a:cubicBezTo>
                <a:lnTo>
                  <a:pt x="19138" y="2085"/>
                </a:lnTo>
                <a:close/>
                <a:moveTo>
                  <a:pt x="19545" y="2287"/>
                </a:moveTo>
                <a:cubicBezTo>
                  <a:pt x="19546" y="2290"/>
                  <a:pt x="19547" y="2293"/>
                  <a:pt x="19548" y="2296"/>
                </a:cubicBezTo>
                <a:lnTo>
                  <a:pt x="19548" y="2296"/>
                </a:lnTo>
                <a:cubicBezTo>
                  <a:pt x="19547" y="2292"/>
                  <a:pt x="19546" y="2289"/>
                  <a:pt x="19545" y="2287"/>
                </a:cubicBezTo>
                <a:close/>
                <a:moveTo>
                  <a:pt x="19548" y="2296"/>
                </a:moveTo>
                <a:cubicBezTo>
                  <a:pt x="19553" y="2315"/>
                  <a:pt x="19558" y="2347"/>
                  <a:pt x="19563" y="2398"/>
                </a:cubicBezTo>
                <a:cubicBezTo>
                  <a:pt x="19563" y="2339"/>
                  <a:pt x="19554" y="2315"/>
                  <a:pt x="19548" y="2296"/>
                </a:cubicBezTo>
                <a:close/>
                <a:moveTo>
                  <a:pt x="6859" y="2374"/>
                </a:moveTo>
                <a:cubicBezTo>
                  <a:pt x="6847" y="2410"/>
                  <a:pt x="6930" y="2410"/>
                  <a:pt x="6978" y="2445"/>
                </a:cubicBezTo>
                <a:cubicBezTo>
                  <a:pt x="6942" y="2445"/>
                  <a:pt x="6906" y="2457"/>
                  <a:pt x="6859" y="2481"/>
                </a:cubicBezTo>
                <a:cubicBezTo>
                  <a:pt x="6835" y="2433"/>
                  <a:pt x="6823" y="2386"/>
                  <a:pt x="6859" y="2374"/>
                </a:cubicBezTo>
                <a:close/>
                <a:moveTo>
                  <a:pt x="21261" y="2494"/>
                </a:moveTo>
                <a:cubicBezTo>
                  <a:pt x="21260" y="2496"/>
                  <a:pt x="21259" y="2498"/>
                  <a:pt x="21259" y="2501"/>
                </a:cubicBezTo>
                <a:lnTo>
                  <a:pt x="21259" y="2501"/>
                </a:lnTo>
                <a:cubicBezTo>
                  <a:pt x="21259" y="2499"/>
                  <a:pt x="21260" y="2497"/>
                  <a:pt x="21261" y="2494"/>
                </a:cubicBezTo>
                <a:close/>
                <a:moveTo>
                  <a:pt x="25742" y="2517"/>
                </a:moveTo>
                <a:cubicBezTo>
                  <a:pt x="25742" y="2517"/>
                  <a:pt x="25742" y="2517"/>
                  <a:pt x="25742" y="2517"/>
                </a:cubicBezTo>
                <a:cubicBezTo>
                  <a:pt x="25742" y="2517"/>
                  <a:pt x="25742" y="2517"/>
                  <a:pt x="25742" y="2517"/>
                </a:cubicBezTo>
                <a:close/>
                <a:moveTo>
                  <a:pt x="21259" y="2501"/>
                </a:moveTo>
                <a:lnTo>
                  <a:pt x="21259" y="2501"/>
                </a:lnTo>
                <a:cubicBezTo>
                  <a:pt x="21253" y="2518"/>
                  <a:pt x="21246" y="2514"/>
                  <a:pt x="21253" y="2529"/>
                </a:cubicBezTo>
                <a:cubicBezTo>
                  <a:pt x="21255" y="2517"/>
                  <a:pt x="21257" y="2508"/>
                  <a:pt x="21259" y="2501"/>
                </a:cubicBezTo>
                <a:close/>
                <a:moveTo>
                  <a:pt x="6704" y="2552"/>
                </a:moveTo>
                <a:cubicBezTo>
                  <a:pt x="6680" y="2564"/>
                  <a:pt x="6656" y="2576"/>
                  <a:pt x="6632" y="2588"/>
                </a:cubicBezTo>
                <a:cubicBezTo>
                  <a:pt x="6656" y="2576"/>
                  <a:pt x="6668" y="2564"/>
                  <a:pt x="6704" y="2552"/>
                </a:cubicBezTo>
                <a:close/>
                <a:moveTo>
                  <a:pt x="26153" y="2598"/>
                </a:moveTo>
                <a:cubicBezTo>
                  <a:pt x="26141" y="2598"/>
                  <a:pt x="26120" y="2623"/>
                  <a:pt x="26095" y="2659"/>
                </a:cubicBezTo>
                <a:lnTo>
                  <a:pt x="26095" y="2659"/>
                </a:lnTo>
                <a:cubicBezTo>
                  <a:pt x="26125" y="2624"/>
                  <a:pt x="26159" y="2600"/>
                  <a:pt x="26159" y="2600"/>
                </a:cubicBezTo>
                <a:cubicBezTo>
                  <a:pt x="26157" y="2599"/>
                  <a:pt x="26155" y="2598"/>
                  <a:pt x="26153" y="2598"/>
                </a:cubicBezTo>
                <a:close/>
                <a:moveTo>
                  <a:pt x="25206" y="2576"/>
                </a:moveTo>
                <a:cubicBezTo>
                  <a:pt x="25206" y="2588"/>
                  <a:pt x="25218" y="2588"/>
                  <a:pt x="25230" y="2600"/>
                </a:cubicBezTo>
                <a:cubicBezTo>
                  <a:pt x="25209" y="2643"/>
                  <a:pt x="25187" y="2685"/>
                  <a:pt x="25183" y="2685"/>
                </a:cubicBezTo>
                <a:cubicBezTo>
                  <a:pt x="25183" y="2685"/>
                  <a:pt x="25182" y="2685"/>
                  <a:pt x="25182" y="2683"/>
                </a:cubicBezTo>
                <a:cubicBezTo>
                  <a:pt x="25194" y="2660"/>
                  <a:pt x="25194" y="2624"/>
                  <a:pt x="25206" y="2576"/>
                </a:cubicBezTo>
                <a:close/>
                <a:moveTo>
                  <a:pt x="26095" y="2659"/>
                </a:moveTo>
                <a:cubicBezTo>
                  <a:pt x="26082" y="2674"/>
                  <a:pt x="26070" y="2691"/>
                  <a:pt x="26060" y="2710"/>
                </a:cubicBezTo>
                <a:lnTo>
                  <a:pt x="26060" y="2710"/>
                </a:lnTo>
                <a:cubicBezTo>
                  <a:pt x="26072" y="2692"/>
                  <a:pt x="26084" y="2675"/>
                  <a:pt x="26095" y="2659"/>
                </a:cubicBezTo>
                <a:close/>
                <a:moveTo>
                  <a:pt x="25745" y="2799"/>
                </a:moveTo>
                <a:lnTo>
                  <a:pt x="25745" y="2799"/>
                </a:lnTo>
                <a:cubicBezTo>
                  <a:pt x="25744" y="2800"/>
                  <a:pt x="25743" y="2801"/>
                  <a:pt x="25742" y="2802"/>
                </a:cubicBezTo>
                <a:cubicBezTo>
                  <a:pt x="25743" y="2801"/>
                  <a:pt x="25744" y="2800"/>
                  <a:pt x="25745" y="2799"/>
                </a:cubicBezTo>
                <a:close/>
                <a:moveTo>
                  <a:pt x="21090" y="2835"/>
                </a:moveTo>
                <a:lnTo>
                  <a:pt x="21090" y="2835"/>
                </a:lnTo>
                <a:cubicBezTo>
                  <a:pt x="21089" y="2836"/>
                  <a:pt x="21088" y="2837"/>
                  <a:pt x="21087" y="2838"/>
                </a:cubicBezTo>
                <a:cubicBezTo>
                  <a:pt x="21088" y="2837"/>
                  <a:pt x="21089" y="2836"/>
                  <a:pt x="21090" y="2835"/>
                </a:cubicBezTo>
                <a:close/>
                <a:moveTo>
                  <a:pt x="21051" y="2898"/>
                </a:moveTo>
                <a:lnTo>
                  <a:pt x="21027" y="2945"/>
                </a:lnTo>
                <a:cubicBezTo>
                  <a:pt x="21039" y="2922"/>
                  <a:pt x="21051" y="2922"/>
                  <a:pt x="21051" y="2922"/>
                </a:cubicBezTo>
                <a:lnTo>
                  <a:pt x="21051" y="2898"/>
                </a:lnTo>
                <a:close/>
                <a:moveTo>
                  <a:pt x="25599" y="2993"/>
                </a:moveTo>
                <a:cubicBezTo>
                  <a:pt x="25599" y="2993"/>
                  <a:pt x="25611" y="3005"/>
                  <a:pt x="25611" y="3005"/>
                </a:cubicBezTo>
                <a:cubicBezTo>
                  <a:pt x="25611" y="2993"/>
                  <a:pt x="25611" y="2993"/>
                  <a:pt x="25599" y="2993"/>
                </a:cubicBezTo>
                <a:close/>
                <a:moveTo>
                  <a:pt x="26492" y="3160"/>
                </a:moveTo>
                <a:lnTo>
                  <a:pt x="26492" y="3160"/>
                </a:lnTo>
                <a:cubicBezTo>
                  <a:pt x="26485" y="3162"/>
                  <a:pt x="26479" y="3165"/>
                  <a:pt x="26472" y="3168"/>
                </a:cubicBezTo>
                <a:lnTo>
                  <a:pt x="26472" y="3168"/>
                </a:lnTo>
                <a:cubicBezTo>
                  <a:pt x="26478" y="3166"/>
                  <a:pt x="26485" y="3163"/>
                  <a:pt x="26492" y="3160"/>
                </a:cubicBezTo>
                <a:close/>
                <a:moveTo>
                  <a:pt x="25222" y="3311"/>
                </a:moveTo>
                <a:cubicBezTo>
                  <a:pt x="25226" y="3311"/>
                  <a:pt x="25216" y="3331"/>
                  <a:pt x="25206" y="3350"/>
                </a:cubicBezTo>
                <a:cubicBezTo>
                  <a:pt x="25206" y="3350"/>
                  <a:pt x="25206" y="3350"/>
                  <a:pt x="25194" y="3338"/>
                </a:cubicBezTo>
                <a:cubicBezTo>
                  <a:pt x="25206" y="3326"/>
                  <a:pt x="25206" y="3326"/>
                  <a:pt x="25218" y="3314"/>
                </a:cubicBezTo>
                <a:cubicBezTo>
                  <a:pt x="25220" y="3312"/>
                  <a:pt x="25222" y="3311"/>
                  <a:pt x="25222" y="3311"/>
                </a:cubicBezTo>
                <a:close/>
                <a:moveTo>
                  <a:pt x="24992" y="3362"/>
                </a:moveTo>
                <a:cubicBezTo>
                  <a:pt x="24992" y="3362"/>
                  <a:pt x="24992" y="3362"/>
                  <a:pt x="24992" y="3362"/>
                </a:cubicBezTo>
                <a:cubicBezTo>
                  <a:pt x="24992" y="3362"/>
                  <a:pt x="24992" y="3362"/>
                  <a:pt x="24992" y="3362"/>
                </a:cubicBezTo>
                <a:close/>
                <a:moveTo>
                  <a:pt x="24992" y="3338"/>
                </a:moveTo>
                <a:lnTo>
                  <a:pt x="24980" y="3374"/>
                </a:lnTo>
                <a:cubicBezTo>
                  <a:pt x="24992" y="3362"/>
                  <a:pt x="24992" y="3350"/>
                  <a:pt x="24992" y="3338"/>
                </a:cubicBezTo>
                <a:close/>
                <a:moveTo>
                  <a:pt x="25254" y="3374"/>
                </a:moveTo>
                <a:cubicBezTo>
                  <a:pt x="25254" y="3386"/>
                  <a:pt x="25254" y="3386"/>
                  <a:pt x="25266" y="3398"/>
                </a:cubicBezTo>
                <a:cubicBezTo>
                  <a:pt x="25254" y="3398"/>
                  <a:pt x="25254" y="3410"/>
                  <a:pt x="25242" y="3422"/>
                </a:cubicBezTo>
                <a:cubicBezTo>
                  <a:pt x="25242" y="3410"/>
                  <a:pt x="25242" y="3410"/>
                  <a:pt x="25230" y="3398"/>
                </a:cubicBezTo>
                <a:cubicBezTo>
                  <a:pt x="25242" y="3398"/>
                  <a:pt x="25242" y="3386"/>
                  <a:pt x="25254" y="3374"/>
                </a:cubicBezTo>
                <a:close/>
                <a:moveTo>
                  <a:pt x="25170" y="3374"/>
                </a:moveTo>
                <a:cubicBezTo>
                  <a:pt x="25182" y="3386"/>
                  <a:pt x="25182" y="3398"/>
                  <a:pt x="25182" y="3398"/>
                </a:cubicBezTo>
                <a:cubicBezTo>
                  <a:pt x="25182" y="3410"/>
                  <a:pt x="25170" y="3422"/>
                  <a:pt x="25170" y="3433"/>
                </a:cubicBezTo>
                <a:lnTo>
                  <a:pt x="25159" y="3398"/>
                </a:lnTo>
                <a:cubicBezTo>
                  <a:pt x="25159" y="3386"/>
                  <a:pt x="25170" y="3386"/>
                  <a:pt x="25170" y="3374"/>
                </a:cubicBezTo>
                <a:close/>
                <a:moveTo>
                  <a:pt x="25111" y="3136"/>
                </a:moveTo>
                <a:lnTo>
                  <a:pt x="25111" y="3136"/>
                </a:lnTo>
                <a:cubicBezTo>
                  <a:pt x="25087" y="3207"/>
                  <a:pt x="25075" y="3255"/>
                  <a:pt x="25051" y="3303"/>
                </a:cubicBezTo>
                <a:cubicBezTo>
                  <a:pt x="25051" y="3303"/>
                  <a:pt x="25051" y="3314"/>
                  <a:pt x="25051" y="3314"/>
                </a:cubicBezTo>
                <a:cubicBezTo>
                  <a:pt x="25039" y="3362"/>
                  <a:pt x="25028" y="3398"/>
                  <a:pt x="25016" y="3445"/>
                </a:cubicBezTo>
                <a:cubicBezTo>
                  <a:pt x="25004" y="3422"/>
                  <a:pt x="24992" y="3410"/>
                  <a:pt x="24992" y="3398"/>
                </a:cubicBezTo>
                <a:cubicBezTo>
                  <a:pt x="24992" y="3386"/>
                  <a:pt x="24992" y="3374"/>
                  <a:pt x="24992" y="3362"/>
                </a:cubicBezTo>
                <a:cubicBezTo>
                  <a:pt x="24992" y="3374"/>
                  <a:pt x="24992" y="3374"/>
                  <a:pt x="24980" y="3386"/>
                </a:cubicBezTo>
                <a:cubicBezTo>
                  <a:pt x="24980" y="3374"/>
                  <a:pt x="24980" y="3374"/>
                  <a:pt x="24980" y="3374"/>
                </a:cubicBezTo>
                <a:cubicBezTo>
                  <a:pt x="24980" y="3374"/>
                  <a:pt x="24980" y="3374"/>
                  <a:pt x="24968" y="3362"/>
                </a:cubicBezTo>
                <a:cubicBezTo>
                  <a:pt x="24968" y="3374"/>
                  <a:pt x="24968" y="3374"/>
                  <a:pt x="24968" y="3386"/>
                </a:cubicBezTo>
                <a:lnTo>
                  <a:pt x="24944" y="3386"/>
                </a:lnTo>
                <a:cubicBezTo>
                  <a:pt x="24967" y="3339"/>
                  <a:pt x="24991" y="3303"/>
                  <a:pt x="24998" y="3303"/>
                </a:cubicBezTo>
                <a:lnTo>
                  <a:pt x="24998" y="3303"/>
                </a:lnTo>
                <a:cubicBezTo>
                  <a:pt x="25001" y="3303"/>
                  <a:pt x="25000" y="3313"/>
                  <a:pt x="24992" y="3338"/>
                </a:cubicBezTo>
                <a:cubicBezTo>
                  <a:pt x="25039" y="3267"/>
                  <a:pt x="25087" y="3172"/>
                  <a:pt x="25111" y="3136"/>
                </a:cubicBezTo>
                <a:close/>
                <a:moveTo>
                  <a:pt x="25147" y="3410"/>
                </a:moveTo>
                <a:cubicBezTo>
                  <a:pt x="25147" y="3433"/>
                  <a:pt x="25147" y="3433"/>
                  <a:pt x="25159" y="3445"/>
                </a:cubicBezTo>
                <a:cubicBezTo>
                  <a:pt x="25147" y="3445"/>
                  <a:pt x="25147" y="3457"/>
                  <a:pt x="25147" y="3457"/>
                </a:cubicBezTo>
                <a:lnTo>
                  <a:pt x="25159" y="3457"/>
                </a:lnTo>
                <a:cubicBezTo>
                  <a:pt x="25159" y="3463"/>
                  <a:pt x="25159" y="3466"/>
                  <a:pt x="25157" y="3466"/>
                </a:cubicBezTo>
                <a:cubicBezTo>
                  <a:pt x="25156" y="3466"/>
                  <a:pt x="25153" y="3463"/>
                  <a:pt x="25147" y="3457"/>
                </a:cubicBezTo>
                <a:cubicBezTo>
                  <a:pt x="25135" y="3457"/>
                  <a:pt x="25135" y="3445"/>
                  <a:pt x="25135" y="3445"/>
                </a:cubicBezTo>
                <a:cubicBezTo>
                  <a:pt x="25135" y="3433"/>
                  <a:pt x="25135" y="3433"/>
                  <a:pt x="25123" y="3433"/>
                </a:cubicBezTo>
                <a:cubicBezTo>
                  <a:pt x="25135" y="3457"/>
                  <a:pt x="25135" y="3469"/>
                  <a:pt x="25135" y="3469"/>
                </a:cubicBezTo>
                <a:lnTo>
                  <a:pt x="25123" y="3445"/>
                </a:lnTo>
                <a:cubicBezTo>
                  <a:pt x="25123" y="3445"/>
                  <a:pt x="25123" y="3445"/>
                  <a:pt x="25123" y="3433"/>
                </a:cubicBezTo>
                <a:cubicBezTo>
                  <a:pt x="25135" y="3433"/>
                  <a:pt x="25135" y="3422"/>
                  <a:pt x="25147" y="3410"/>
                </a:cubicBezTo>
                <a:close/>
                <a:moveTo>
                  <a:pt x="25194" y="3433"/>
                </a:moveTo>
                <a:cubicBezTo>
                  <a:pt x="25209" y="3471"/>
                  <a:pt x="25215" y="3495"/>
                  <a:pt x="25208" y="3495"/>
                </a:cubicBezTo>
                <a:cubicBezTo>
                  <a:pt x="25204" y="3495"/>
                  <a:pt x="25195" y="3487"/>
                  <a:pt x="25182" y="3469"/>
                </a:cubicBezTo>
                <a:lnTo>
                  <a:pt x="25182" y="3445"/>
                </a:lnTo>
                <a:cubicBezTo>
                  <a:pt x="25182" y="3445"/>
                  <a:pt x="25194" y="3445"/>
                  <a:pt x="25194" y="3433"/>
                </a:cubicBezTo>
                <a:close/>
                <a:moveTo>
                  <a:pt x="24837" y="3457"/>
                </a:moveTo>
                <a:cubicBezTo>
                  <a:pt x="24837" y="3469"/>
                  <a:pt x="24849" y="3493"/>
                  <a:pt x="24849" y="3505"/>
                </a:cubicBezTo>
                <a:cubicBezTo>
                  <a:pt x="24849" y="3507"/>
                  <a:pt x="24849" y="3508"/>
                  <a:pt x="24848" y="3508"/>
                </a:cubicBezTo>
                <a:cubicBezTo>
                  <a:pt x="24845" y="3508"/>
                  <a:pt x="24835" y="3489"/>
                  <a:pt x="24825" y="3469"/>
                </a:cubicBezTo>
                <a:cubicBezTo>
                  <a:pt x="24825" y="3457"/>
                  <a:pt x="24837" y="3457"/>
                  <a:pt x="24837" y="3457"/>
                </a:cubicBezTo>
                <a:close/>
                <a:moveTo>
                  <a:pt x="25361" y="3457"/>
                </a:moveTo>
                <a:cubicBezTo>
                  <a:pt x="25371" y="3496"/>
                  <a:pt x="25380" y="3535"/>
                  <a:pt x="25371" y="3535"/>
                </a:cubicBezTo>
                <a:cubicBezTo>
                  <a:pt x="25368" y="3535"/>
                  <a:pt x="25365" y="3533"/>
                  <a:pt x="25361" y="3529"/>
                </a:cubicBezTo>
                <a:cubicBezTo>
                  <a:pt x="25349" y="3505"/>
                  <a:pt x="25349" y="3493"/>
                  <a:pt x="25337" y="3481"/>
                </a:cubicBezTo>
                <a:cubicBezTo>
                  <a:pt x="25349" y="3469"/>
                  <a:pt x="25361" y="3457"/>
                  <a:pt x="25361" y="3457"/>
                </a:cubicBezTo>
                <a:close/>
                <a:moveTo>
                  <a:pt x="4373" y="3525"/>
                </a:moveTo>
                <a:cubicBezTo>
                  <a:pt x="4380" y="3535"/>
                  <a:pt x="4387" y="3544"/>
                  <a:pt x="4394" y="3553"/>
                </a:cubicBezTo>
                <a:cubicBezTo>
                  <a:pt x="4394" y="3543"/>
                  <a:pt x="4387" y="3534"/>
                  <a:pt x="4373" y="3525"/>
                </a:cubicBezTo>
                <a:close/>
                <a:moveTo>
                  <a:pt x="25385" y="3433"/>
                </a:moveTo>
                <a:cubicBezTo>
                  <a:pt x="25397" y="3457"/>
                  <a:pt x="25409" y="3481"/>
                  <a:pt x="25420" y="3505"/>
                </a:cubicBezTo>
                <a:cubicBezTo>
                  <a:pt x="25420" y="3515"/>
                  <a:pt x="25420" y="3517"/>
                  <a:pt x="25420" y="3525"/>
                </a:cubicBezTo>
                <a:lnTo>
                  <a:pt x="25420" y="3525"/>
                </a:lnTo>
                <a:cubicBezTo>
                  <a:pt x="25416" y="3514"/>
                  <a:pt x="25412" y="3503"/>
                  <a:pt x="25409" y="3493"/>
                </a:cubicBezTo>
                <a:lnTo>
                  <a:pt x="25409" y="3493"/>
                </a:lnTo>
                <a:lnTo>
                  <a:pt x="25420" y="3553"/>
                </a:lnTo>
                <a:cubicBezTo>
                  <a:pt x="25373" y="3469"/>
                  <a:pt x="25373" y="3457"/>
                  <a:pt x="25373" y="3445"/>
                </a:cubicBezTo>
                <a:cubicBezTo>
                  <a:pt x="25373" y="3445"/>
                  <a:pt x="25385" y="3433"/>
                  <a:pt x="25385" y="3433"/>
                </a:cubicBezTo>
                <a:close/>
                <a:moveTo>
                  <a:pt x="25063" y="3553"/>
                </a:moveTo>
                <a:cubicBezTo>
                  <a:pt x="25063" y="3553"/>
                  <a:pt x="25063" y="3553"/>
                  <a:pt x="25063" y="3564"/>
                </a:cubicBezTo>
                <a:lnTo>
                  <a:pt x="25051" y="3564"/>
                </a:lnTo>
                <a:cubicBezTo>
                  <a:pt x="25063" y="3553"/>
                  <a:pt x="25063" y="3553"/>
                  <a:pt x="25063" y="3553"/>
                </a:cubicBezTo>
                <a:close/>
                <a:moveTo>
                  <a:pt x="24813" y="3481"/>
                </a:moveTo>
                <a:cubicBezTo>
                  <a:pt x="24813" y="3541"/>
                  <a:pt x="24807" y="3589"/>
                  <a:pt x="24786" y="3589"/>
                </a:cubicBezTo>
                <a:cubicBezTo>
                  <a:pt x="24778" y="3589"/>
                  <a:pt x="24767" y="3581"/>
                  <a:pt x="24754" y="3564"/>
                </a:cubicBezTo>
                <a:cubicBezTo>
                  <a:pt x="24778" y="3541"/>
                  <a:pt x="24789" y="3505"/>
                  <a:pt x="24813" y="3481"/>
                </a:cubicBezTo>
                <a:close/>
                <a:moveTo>
                  <a:pt x="25432" y="3517"/>
                </a:moveTo>
                <a:cubicBezTo>
                  <a:pt x="25432" y="3529"/>
                  <a:pt x="25444" y="3553"/>
                  <a:pt x="25456" y="3576"/>
                </a:cubicBezTo>
                <a:cubicBezTo>
                  <a:pt x="25448" y="3576"/>
                  <a:pt x="25467" y="3624"/>
                  <a:pt x="25462" y="3624"/>
                </a:cubicBezTo>
                <a:cubicBezTo>
                  <a:pt x="25460" y="3624"/>
                  <a:pt x="25452" y="3612"/>
                  <a:pt x="25432" y="3576"/>
                </a:cubicBezTo>
                <a:cubicBezTo>
                  <a:pt x="25441" y="3576"/>
                  <a:pt x="25431" y="3552"/>
                  <a:pt x="25420" y="3525"/>
                </a:cubicBezTo>
                <a:lnTo>
                  <a:pt x="25420" y="3525"/>
                </a:lnTo>
                <a:cubicBezTo>
                  <a:pt x="25421" y="3517"/>
                  <a:pt x="25422" y="3517"/>
                  <a:pt x="25432" y="3517"/>
                </a:cubicBezTo>
                <a:close/>
                <a:moveTo>
                  <a:pt x="25039" y="3576"/>
                </a:moveTo>
                <a:cubicBezTo>
                  <a:pt x="25063" y="3624"/>
                  <a:pt x="25075" y="3672"/>
                  <a:pt x="25075" y="3672"/>
                </a:cubicBezTo>
                <a:cubicBezTo>
                  <a:pt x="25063" y="3636"/>
                  <a:pt x="25039" y="3624"/>
                  <a:pt x="25016" y="3576"/>
                </a:cubicBezTo>
                <a:lnTo>
                  <a:pt x="25016" y="3576"/>
                </a:lnTo>
                <a:cubicBezTo>
                  <a:pt x="25022" y="3582"/>
                  <a:pt x="25025" y="3585"/>
                  <a:pt x="25028" y="3585"/>
                </a:cubicBezTo>
                <a:cubicBezTo>
                  <a:pt x="25031" y="3585"/>
                  <a:pt x="25034" y="3582"/>
                  <a:pt x="25039" y="3576"/>
                </a:cubicBezTo>
                <a:close/>
                <a:moveTo>
                  <a:pt x="20420" y="3660"/>
                </a:moveTo>
                <a:cubicBezTo>
                  <a:pt x="20414" y="3664"/>
                  <a:pt x="20409" y="3670"/>
                  <a:pt x="20406" y="3677"/>
                </a:cubicBezTo>
                <a:lnTo>
                  <a:pt x="20406" y="3677"/>
                </a:lnTo>
                <a:cubicBezTo>
                  <a:pt x="20412" y="3670"/>
                  <a:pt x="20417" y="3663"/>
                  <a:pt x="20420" y="3660"/>
                </a:cubicBezTo>
                <a:close/>
                <a:moveTo>
                  <a:pt x="24218" y="3576"/>
                </a:moveTo>
                <a:cubicBezTo>
                  <a:pt x="24230" y="3612"/>
                  <a:pt x="24254" y="3660"/>
                  <a:pt x="24266" y="3684"/>
                </a:cubicBezTo>
                <a:cubicBezTo>
                  <a:pt x="24239" y="3638"/>
                  <a:pt x="24220" y="3621"/>
                  <a:pt x="24206" y="3621"/>
                </a:cubicBezTo>
                <a:cubicBezTo>
                  <a:pt x="24195" y="3621"/>
                  <a:pt x="24188" y="3632"/>
                  <a:pt x="24182" y="3648"/>
                </a:cubicBezTo>
                <a:lnTo>
                  <a:pt x="24170" y="3624"/>
                </a:lnTo>
                <a:cubicBezTo>
                  <a:pt x="24182" y="3600"/>
                  <a:pt x="24194" y="3588"/>
                  <a:pt x="24218" y="3576"/>
                </a:cubicBezTo>
                <a:close/>
                <a:moveTo>
                  <a:pt x="24111" y="3803"/>
                </a:moveTo>
                <a:lnTo>
                  <a:pt x="24137" y="3863"/>
                </a:lnTo>
                <a:lnTo>
                  <a:pt x="24137" y="3863"/>
                </a:lnTo>
                <a:cubicBezTo>
                  <a:pt x="24128" y="3831"/>
                  <a:pt x="24119" y="3820"/>
                  <a:pt x="24111" y="3803"/>
                </a:cubicBezTo>
                <a:close/>
                <a:moveTo>
                  <a:pt x="24123" y="3803"/>
                </a:moveTo>
                <a:cubicBezTo>
                  <a:pt x="24135" y="3838"/>
                  <a:pt x="24147" y="3874"/>
                  <a:pt x="24147" y="3886"/>
                </a:cubicBezTo>
                <a:lnTo>
                  <a:pt x="24137" y="3863"/>
                </a:lnTo>
                <a:lnTo>
                  <a:pt x="24137" y="3863"/>
                </a:lnTo>
                <a:cubicBezTo>
                  <a:pt x="24140" y="3875"/>
                  <a:pt x="24143" y="3890"/>
                  <a:pt x="24147" y="3910"/>
                </a:cubicBezTo>
                <a:cubicBezTo>
                  <a:pt x="24135" y="3898"/>
                  <a:pt x="24123" y="3850"/>
                  <a:pt x="24099" y="3803"/>
                </a:cubicBezTo>
                <a:close/>
                <a:moveTo>
                  <a:pt x="23742" y="3957"/>
                </a:moveTo>
                <a:lnTo>
                  <a:pt x="23742" y="3969"/>
                </a:lnTo>
                <a:cubicBezTo>
                  <a:pt x="23742" y="3970"/>
                  <a:pt x="23743" y="3971"/>
                  <a:pt x="23743" y="3973"/>
                </a:cubicBezTo>
                <a:lnTo>
                  <a:pt x="23743" y="3973"/>
                </a:lnTo>
                <a:cubicBezTo>
                  <a:pt x="23743" y="3968"/>
                  <a:pt x="23742" y="3963"/>
                  <a:pt x="23742" y="3957"/>
                </a:cubicBezTo>
                <a:close/>
                <a:moveTo>
                  <a:pt x="25754" y="3993"/>
                </a:moveTo>
                <a:cubicBezTo>
                  <a:pt x="25754" y="4005"/>
                  <a:pt x="25766" y="4017"/>
                  <a:pt x="25778" y="4029"/>
                </a:cubicBezTo>
                <a:cubicBezTo>
                  <a:pt x="25766" y="4017"/>
                  <a:pt x="25766" y="4005"/>
                  <a:pt x="25754" y="3993"/>
                </a:cubicBezTo>
                <a:close/>
                <a:moveTo>
                  <a:pt x="22968" y="3779"/>
                </a:moveTo>
                <a:cubicBezTo>
                  <a:pt x="23070" y="3779"/>
                  <a:pt x="23182" y="3877"/>
                  <a:pt x="23313" y="3886"/>
                </a:cubicBezTo>
                <a:cubicBezTo>
                  <a:pt x="23299" y="3907"/>
                  <a:pt x="23289" y="3940"/>
                  <a:pt x="23269" y="3940"/>
                </a:cubicBezTo>
                <a:cubicBezTo>
                  <a:pt x="23255" y="3940"/>
                  <a:pt x="23236" y="3923"/>
                  <a:pt x="23206" y="3874"/>
                </a:cubicBezTo>
                <a:lnTo>
                  <a:pt x="23206" y="3874"/>
                </a:lnTo>
                <a:lnTo>
                  <a:pt x="23242" y="3957"/>
                </a:lnTo>
                <a:cubicBezTo>
                  <a:pt x="23248" y="3981"/>
                  <a:pt x="23249" y="3990"/>
                  <a:pt x="23248" y="3990"/>
                </a:cubicBezTo>
                <a:cubicBezTo>
                  <a:pt x="23243" y="3990"/>
                  <a:pt x="23212" y="3907"/>
                  <a:pt x="23194" y="3898"/>
                </a:cubicBezTo>
                <a:lnTo>
                  <a:pt x="23194" y="3898"/>
                </a:lnTo>
                <a:cubicBezTo>
                  <a:pt x="23230" y="3969"/>
                  <a:pt x="23242" y="3969"/>
                  <a:pt x="23254" y="4017"/>
                </a:cubicBezTo>
                <a:cubicBezTo>
                  <a:pt x="23244" y="4055"/>
                  <a:pt x="23225" y="4069"/>
                  <a:pt x="23199" y="4069"/>
                </a:cubicBezTo>
                <a:cubicBezTo>
                  <a:pt x="23128" y="4069"/>
                  <a:pt x="23008" y="3957"/>
                  <a:pt x="22920" y="3922"/>
                </a:cubicBezTo>
                <a:cubicBezTo>
                  <a:pt x="22896" y="3898"/>
                  <a:pt x="22861" y="3862"/>
                  <a:pt x="22861" y="3826"/>
                </a:cubicBezTo>
                <a:cubicBezTo>
                  <a:pt x="22895" y="3792"/>
                  <a:pt x="22931" y="3779"/>
                  <a:pt x="22968" y="3779"/>
                </a:cubicBezTo>
                <a:close/>
                <a:moveTo>
                  <a:pt x="24004" y="3553"/>
                </a:moveTo>
                <a:cubicBezTo>
                  <a:pt x="24016" y="3576"/>
                  <a:pt x="24016" y="3600"/>
                  <a:pt x="24016" y="3624"/>
                </a:cubicBezTo>
                <a:cubicBezTo>
                  <a:pt x="24001" y="3603"/>
                  <a:pt x="23979" y="3565"/>
                  <a:pt x="23970" y="3565"/>
                </a:cubicBezTo>
                <a:cubicBezTo>
                  <a:pt x="23965" y="3565"/>
                  <a:pt x="23965" y="3583"/>
                  <a:pt x="23980" y="3636"/>
                </a:cubicBezTo>
                <a:lnTo>
                  <a:pt x="23956" y="3588"/>
                </a:lnTo>
                <a:cubicBezTo>
                  <a:pt x="23920" y="3600"/>
                  <a:pt x="23920" y="3660"/>
                  <a:pt x="23896" y="3684"/>
                </a:cubicBezTo>
                <a:cubicBezTo>
                  <a:pt x="23944" y="3814"/>
                  <a:pt x="23920" y="3791"/>
                  <a:pt x="23956" y="3910"/>
                </a:cubicBezTo>
                <a:cubicBezTo>
                  <a:pt x="23913" y="3878"/>
                  <a:pt x="23860" y="3787"/>
                  <a:pt x="23833" y="3787"/>
                </a:cubicBezTo>
                <a:cubicBezTo>
                  <a:pt x="23830" y="3787"/>
                  <a:pt x="23827" y="3788"/>
                  <a:pt x="23825" y="3791"/>
                </a:cubicBezTo>
                <a:cubicBezTo>
                  <a:pt x="23825" y="3854"/>
                  <a:pt x="23853" y="3899"/>
                  <a:pt x="23868" y="3959"/>
                </a:cubicBezTo>
                <a:lnTo>
                  <a:pt x="23868" y="3959"/>
                </a:lnTo>
                <a:cubicBezTo>
                  <a:pt x="23835" y="3886"/>
                  <a:pt x="23812" y="3882"/>
                  <a:pt x="23789" y="3803"/>
                </a:cubicBezTo>
                <a:cubicBezTo>
                  <a:pt x="23766" y="3838"/>
                  <a:pt x="23754" y="3838"/>
                  <a:pt x="23754" y="3957"/>
                </a:cubicBezTo>
                <a:cubicBezTo>
                  <a:pt x="23777" y="4005"/>
                  <a:pt x="23789" y="4029"/>
                  <a:pt x="23801" y="4076"/>
                </a:cubicBezTo>
                <a:cubicBezTo>
                  <a:pt x="23801" y="4080"/>
                  <a:pt x="23801" y="4081"/>
                  <a:pt x="23799" y="4081"/>
                </a:cubicBezTo>
                <a:cubicBezTo>
                  <a:pt x="23792" y="4081"/>
                  <a:pt x="23764" y="4023"/>
                  <a:pt x="23743" y="3973"/>
                </a:cubicBezTo>
                <a:lnTo>
                  <a:pt x="23743" y="3973"/>
                </a:lnTo>
                <a:cubicBezTo>
                  <a:pt x="23744" y="3996"/>
                  <a:pt x="23740" y="4005"/>
                  <a:pt x="23731" y="4005"/>
                </a:cubicBezTo>
                <a:cubicBezTo>
                  <a:pt x="23695" y="4005"/>
                  <a:pt x="23587" y="3829"/>
                  <a:pt x="23553" y="3829"/>
                </a:cubicBezTo>
                <a:cubicBezTo>
                  <a:pt x="23541" y="3829"/>
                  <a:pt x="23538" y="3850"/>
                  <a:pt x="23551" y="3910"/>
                </a:cubicBezTo>
                <a:lnTo>
                  <a:pt x="23551" y="3898"/>
                </a:lnTo>
                <a:lnTo>
                  <a:pt x="23563" y="4041"/>
                </a:lnTo>
                <a:cubicBezTo>
                  <a:pt x="23539" y="4029"/>
                  <a:pt x="23539" y="3945"/>
                  <a:pt x="23492" y="3874"/>
                </a:cubicBezTo>
                <a:lnTo>
                  <a:pt x="23492" y="3874"/>
                </a:lnTo>
                <a:cubicBezTo>
                  <a:pt x="23506" y="3962"/>
                  <a:pt x="23496" y="3982"/>
                  <a:pt x="23480" y="3982"/>
                </a:cubicBezTo>
                <a:cubicBezTo>
                  <a:pt x="23468" y="3982"/>
                  <a:pt x="23453" y="3970"/>
                  <a:pt x="23442" y="3970"/>
                </a:cubicBezTo>
                <a:cubicBezTo>
                  <a:pt x="23431" y="3970"/>
                  <a:pt x="23425" y="3982"/>
                  <a:pt x="23432" y="4029"/>
                </a:cubicBezTo>
                <a:cubicBezTo>
                  <a:pt x="23396" y="3945"/>
                  <a:pt x="23361" y="3910"/>
                  <a:pt x="23349" y="3886"/>
                </a:cubicBezTo>
                <a:cubicBezTo>
                  <a:pt x="23396" y="3886"/>
                  <a:pt x="23444" y="3874"/>
                  <a:pt x="23504" y="3826"/>
                </a:cubicBezTo>
                <a:cubicBezTo>
                  <a:pt x="23718" y="3755"/>
                  <a:pt x="23789" y="3588"/>
                  <a:pt x="24004" y="3553"/>
                </a:cubicBezTo>
                <a:close/>
                <a:moveTo>
                  <a:pt x="22634" y="4148"/>
                </a:moveTo>
                <a:cubicBezTo>
                  <a:pt x="22634" y="4153"/>
                  <a:pt x="22637" y="4161"/>
                  <a:pt x="22640" y="4169"/>
                </a:cubicBezTo>
                <a:lnTo>
                  <a:pt x="22640" y="4169"/>
                </a:lnTo>
                <a:cubicBezTo>
                  <a:pt x="22640" y="4164"/>
                  <a:pt x="22638" y="4157"/>
                  <a:pt x="22634" y="4148"/>
                </a:cubicBezTo>
                <a:close/>
                <a:moveTo>
                  <a:pt x="25444" y="4267"/>
                </a:moveTo>
                <a:cubicBezTo>
                  <a:pt x="25447" y="4273"/>
                  <a:pt x="25450" y="4278"/>
                  <a:pt x="25453" y="4283"/>
                </a:cubicBezTo>
                <a:lnTo>
                  <a:pt x="25453" y="4283"/>
                </a:lnTo>
                <a:cubicBezTo>
                  <a:pt x="25453" y="4278"/>
                  <a:pt x="25450" y="4272"/>
                  <a:pt x="25444" y="4267"/>
                </a:cubicBezTo>
                <a:close/>
                <a:moveTo>
                  <a:pt x="25325" y="4338"/>
                </a:moveTo>
                <a:cubicBezTo>
                  <a:pt x="25325" y="4340"/>
                  <a:pt x="25326" y="4342"/>
                  <a:pt x="25327" y="4344"/>
                </a:cubicBezTo>
                <a:lnTo>
                  <a:pt x="25327" y="4344"/>
                </a:lnTo>
                <a:cubicBezTo>
                  <a:pt x="25327" y="4342"/>
                  <a:pt x="25326" y="4340"/>
                  <a:pt x="25325" y="4338"/>
                </a:cubicBezTo>
                <a:close/>
                <a:moveTo>
                  <a:pt x="25480" y="4410"/>
                </a:moveTo>
                <a:lnTo>
                  <a:pt x="25480" y="4410"/>
                </a:lnTo>
                <a:cubicBezTo>
                  <a:pt x="25482" y="4414"/>
                  <a:pt x="25484" y="4418"/>
                  <a:pt x="25486" y="4422"/>
                </a:cubicBezTo>
                <a:lnTo>
                  <a:pt x="25486" y="4422"/>
                </a:lnTo>
                <a:cubicBezTo>
                  <a:pt x="25483" y="4419"/>
                  <a:pt x="25480" y="4416"/>
                  <a:pt x="25480" y="4410"/>
                </a:cubicBezTo>
                <a:close/>
                <a:moveTo>
                  <a:pt x="2557" y="4456"/>
                </a:moveTo>
                <a:cubicBezTo>
                  <a:pt x="2554" y="4457"/>
                  <a:pt x="2552" y="4457"/>
                  <a:pt x="2549" y="4457"/>
                </a:cubicBezTo>
                <a:cubicBezTo>
                  <a:pt x="2550" y="4459"/>
                  <a:pt x="2551" y="4459"/>
                  <a:pt x="2552" y="4459"/>
                </a:cubicBezTo>
                <a:cubicBezTo>
                  <a:pt x="2554" y="4459"/>
                  <a:pt x="2556" y="4458"/>
                  <a:pt x="2557" y="4456"/>
                </a:cubicBezTo>
                <a:close/>
                <a:moveTo>
                  <a:pt x="24897" y="4434"/>
                </a:moveTo>
                <a:lnTo>
                  <a:pt x="24909" y="4469"/>
                </a:lnTo>
                <a:lnTo>
                  <a:pt x="24897" y="4469"/>
                </a:lnTo>
                <a:cubicBezTo>
                  <a:pt x="24897" y="4457"/>
                  <a:pt x="24897" y="4446"/>
                  <a:pt x="24897" y="4434"/>
                </a:cubicBezTo>
                <a:close/>
                <a:moveTo>
                  <a:pt x="25480" y="4446"/>
                </a:moveTo>
                <a:lnTo>
                  <a:pt x="25480" y="4446"/>
                </a:lnTo>
                <a:cubicBezTo>
                  <a:pt x="25485" y="4459"/>
                  <a:pt x="25491" y="4471"/>
                  <a:pt x="25496" y="4479"/>
                </a:cubicBezTo>
                <a:lnTo>
                  <a:pt x="25496" y="4479"/>
                </a:lnTo>
                <a:cubicBezTo>
                  <a:pt x="25492" y="4471"/>
                  <a:pt x="25486" y="4460"/>
                  <a:pt x="25480" y="4446"/>
                </a:cubicBezTo>
                <a:close/>
                <a:moveTo>
                  <a:pt x="14657" y="4648"/>
                </a:moveTo>
                <a:lnTo>
                  <a:pt x="14643" y="4666"/>
                </a:lnTo>
                <a:lnTo>
                  <a:pt x="14643" y="4666"/>
                </a:lnTo>
                <a:cubicBezTo>
                  <a:pt x="14647" y="4660"/>
                  <a:pt x="14652" y="4654"/>
                  <a:pt x="14657" y="4648"/>
                </a:cubicBezTo>
                <a:close/>
                <a:moveTo>
                  <a:pt x="22027" y="4779"/>
                </a:moveTo>
                <a:cubicBezTo>
                  <a:pt x="22025" y="4781"/>
                  <a:pt x="22024" y="4785"/>
                  <a:pt x="22024" y="4788"/>
                </a:cubicBezTo>
                <a:lnTo>
                  <a:pt x="22024" y="4788"/>
                </a:lnTo>
                <a:cubicBezTo>
                  <a:pt x="22025" y="4784"/>
                  <a:pt x="22026" y="4781"/>
                  <a:pt x="22027" y="4779"/>
                </a:cubicBezTo>
                <a:close/>
                <a:moveTo>
                  <a:pt x="14395" y="4850"/>
                </a:moveTo>
                <a:lnTo>
                  <a:pt x="14395" y="4850"/>
                </a:lnTo>
                <a:cubicBezTo>
                  <a:pt x="14375" y="4861"/>
                  <a:pt x="14362" y="4873"/>
                  <a:pt x="14355" y="4885"/>
                </a:cubicBezTo>
                <a:lnTo>
                  <a:pt x="14355" y="4885"/>
                </a:lnTo>
                <a:cubicBezTo>
                  <a:pt x="14372" y="4878"/>
                  <a:pt x="14385" y="4866"/>
                  <a:pt x="14395" y="4850"/>
                </a:cubicBezTo>
                <a:close/>
                <a:moveTo>
                  <a:pt x="23244" y="4935"/>
                </a:moveTo>
                <a:cubicBezTo>
                  <a:pt x="23260" y="4993"/>
                  <a:pt x="23252" y="4979"/>
                  <a:pt x="23301" y="5077"/>
                </a:cubicBezTo>
                <a:cubicBezTo>
                  <a:pt x="23301" y="5063"/>
                  <a:pt x="23269" y="4996"/>
                  <a:pt x="23244" y="4935"/>
                </a:cubicBezTo>
                <a:close/>
                <a:moveTo>
                  <a:pt x="21789" y="5053"/>
                </a:moveTo>
                <a:cubicBezTo>
                  <a:pt x="21792" y="5058"/>
                  <a:pt x="21797" y="5067"/>
                  <a:pt x="21804" y="5077"/>
                </a:cubicBezTo>
                <a:lnTo>
                  <a:pt x="21804" y="5077"/>
                </a:lnTo>
                <a:lnTo>
                  <a:pt x="21789" y="5053"/>
                </a:lnTo>
                <a:close/>
                <a:moveTo>
                  <a:pt x="22938" y="5281"/>
                </a:moveTo>
                <a:lnTo>
                  <a:pt x="22938" y="5281"/>
                </a:lnTo>
                <a:cubicBezTo>
                  <a:pt x="22940" y="5285"/>
                  <a:pt x="22942" y="5288"/>
                  <a:pt x="22944" y="5291"/>
                </a:cubicBezTo>
                <a:cubicBezTo>
                  <a:pt x="22942" y="5287"/>
                  <a:pt x="22940" y="5284"/>
                  <a:pt x="22938" y="5281"/>
                </a:cubicBezTo>
                <a:close/>
                <a:moveTo>
                  <a:pt x="13740" y="5410"/>
                </a:moveTo>
                <a:lnTo>
                  <a:pt x="13740" y="5410"/>
                </a:lnTo>
                <a:cubicBezTo>
                  <a:pt x="13737" y="5421"/>
                  <a:pt x="13733" y="5431"/>
                  <a:pt x="13728" y="5440"/>
                </a:cubicBezTo>
                <a:lnTo>
                  <a:pt x="13728" y="5440"/>
                </a:lnTo>
                <a:cubicBezTo>
                  <a:pt x="13746" y="5423"/>
                  <a:pt x="13767" y="5417"/>
                  <a:pt x="13740" y="5410"/>
                </a:cubicBezTo>
                <a:close/>
                <a:moveTo>
                  <a:pt x="13728" y="5440"/>
                </a:moveTo>
                <a:cubicBezTo>
                  <a:pt x="13722" y="5445"/>
                  <a:pt x="13716" y="5452"/>
                  <a:pt x="13713" y="5459"/>
                </a:cubicBezTo>
                <a:lnTo>
                  <a:pt x="13713" y="5459"/>
                </a:lnTo>
                <a:cubicBezTo>
                  <a:pt x="13718" y="5454"/>
                  <a:pt x="13723" y="5447"/>
                  <a:pt x="13728" y="5440"/>
                </a:cubicBezTo>
                <a:close/>
                <a:moveTo>
                  <a:pt x="21589" y="5689"/>
                </a:moveTo>
                <a:lnTo>
                  <a:pt x="21589" y="5689"/>
                </a:lnTo>
                <a:cubicBezTo>
                  <a:pt x="21584" y="5690"/>
                  <a:pt x="21601" y="5719"/>
                  <a:pt x="21610" y="5719"/>
                </a:cubicBezTo>
                <a:cubicBezTo>
                  <a:pt x="21607" y="5713"/>
                  <a:pt x="21600" y="5703"/>
                  <a:pt x="21589" y="5689"/>
                </a:cubicBezTo>
                <a:close/>
                <a:moveTo>
                  <a:pt x="22611" y="5736"/>
                </a:moveTo>
                <a:cubicBezTo>
                  <a:pt x="22611" y="5737"/>
                  <a:pt x="22611" y="5740"/>
                  <a:pt x="22611" y="5743"/>
                </a:cubicBezTo>
                <a:cubicBezTo>
                  <a:pt x="22611" y="5741"/>
                  <a:pt x="22611" y="5739"/>
                  <a:pt x="22611" y="5736"/>
                </a:cubicBezTo>
                <a:close/>
                <a:moveTo>
                  <a:pt x="22512" y="5745"/>
                </a:moveTo>
                <a:cubicBezTo>
                  <a:pt x="22513" y="5748"/>
                  <a:pt x="22514" y="5751"/>
                  <a:pt x="22515" y="5755"/>
                </a:cubicBezTo>
                <a:cubicBezTo>
                  <a:pt x="22515" y="5752"/>
                  <a:pt x="22514" y="5749"/>
                  <a:pt x="22512" y="5745"/>
                </a:cubicBezTo>
                <a:close/>
                <a:moveTo>
                  <a:pt x="22605" y="5769"/>
                </a:moveTo>
                <a:cubicBezTo>
                  <a:pt x="22607" y="5772"/>
                  <a:pt x="22609" y="5776"/>
                  <a:pt x="22611" y="5779"/>
                </a:cubicBezTo>
                <a:cubicBezTo>
                  <a:pt x="22609" y="5775"/>
                  <a:pt x="22607" y="5772"/>
                  <a:pt x="22605" y="5769"/>
                </a:cubicBezTo>
                <a:close/>
                <a:moveTo>
                  <a:pt x="15068" y="5807"/>
                </a:moveTo>
                <a:cubicBezTo>
                  <a:pt x="15062" y="5810"/>
                  <a:pt x="15056" y="5812"/>
                  <a:pt x="15050" y="5815"/>
                </a:cubicBezTo>
                <a:cubicBezTo>
                  <a:pt x="15058" y="5813"/>
                  <a:pt x="15064" y="5810"/>
                  <a:pt x="15068" y="5807"/>
                </a:cubicBezTo>
                <a:close/>
                <a:moveTo>
                  <a:pt x="21340" y="5934"/>
                </a:moveTo>
                <a:cubicBezTo>
                  <a:pt x="21342" y="5935"/>
                  <a:pt x="21343" y="5936"/>
                  <a:pt x="21345" y="5937"/>
                </a:cubicBezTo>
                <a:lnTo>
                  <a:pt x="21345" y="5937"/>
                </a:lnTo>
                <a:cubicBezTo>
                  <a:pt x="21343" y="5936"/>
                  <a:pt x="21342" y="5935"/>
                  <a:pt x="21340" y="5934"/>
                </a:cubicBezTo>
                <a:close/>
                <a:moveTo>
                  <a:pt x="20967" y="5975"/>
                </a:moveTo>
                <a:lnTo>
                  <a:pt x="20967" y="5975"/>
                </a:lnTo>
                <a:cubicBezTo>
                  <a:pt x="20972" y="5980"/>
                  <a:pt x="20977" y="5982"/>
                  <a:pt x="20978" y="5982"/>
                </a:cubicBezTo>
                <a:cubicBezTo>
                  <a:pt x="20979" y="5982"/>
                  <a:pt x="20979" y="5982"/>
                  <a:pt x="20979" y="5981"/>
                </a:cubicBezTo>
                <a:lnTo>
                  <a:pt x="20967" y="5975"/>
                </a:lnTo>
                <a:close/>
                <a:moveTo>
                  <a:pt x="21345" y="5937"/>
                </a:moveTo>
                <a:cubicBezTo>
                  <a:pt x="21359" y="5950"/>
                  <a:pt x="21382" y="5974"/>
                  <a:pt x="21420" y="6017"/>
                </a:cubicBezTo>
                <a:cubicBezTo>
                  <a:pt x="21379" y="5962"/>
                  <a:pt x="21361" y="5951"/>
                  <a:pt x="21345" y="5937"/>
                </a:cubicBezTo>
                <a:close/>
                <a:moveTo>
                  <a:pt x="14205" y="6148"/>
                </a:moveTo>
                <a:lnTo>
                  <a:pt x="14169" y="6196"/>
                </a:lnTo>
                <a:cubicBezTo>
                  <a:pt x="14164" y="6191"/>
                  <a:pt x="14160" y="6186"/>
                  <a:pt x="14157" y="6182"/>
                </a:cubicBezTo>
                <a:lnTo>
                  <a:pt x="14157" y="6182"/>
                </a:lnTo>
                <a:cubicBezTo>
                  <a:pt x="14154" y="6205"/>
                  <a:pt x="14142" y="6234"/>
                  <a:pt x="14121" y="6255"/>
                </a:cubicBezTo>
                <a:cubicBezTo>
                  <a:pt x="14169" y="6231"/>
                  <a:pt x="14252" y="6243"/>
                  <a:pt x="14205" y="6148"/>
                </a:cubicBezTo>
                <a:close/>
                <a:moveTo>
                  <a:pt x="10966" y="6517"/>
                </a:moveTo>
                <a:cubicBezTo>
                  <a:pt x="10966" y="6517"/>
                  <a:pt x="10967" y="6520"/>
                  <a:pt x="10969" y="6525"/>
                </a:cubicBezTo>
                <a:lnTo>
                  <a:pt x="10969" y="6525"/>
                </a:lnTo>
                <a:cubicBezTo>
                  <a:pt x="10968" y="6522"/>
                  <a:pt x="10968" y="6520"/>
                  <a:pt x="10966" y="6517"/>
                </a:cubicBezTo>
                <a:close/>
                <a:moveTo>
                  <a:pt x="10085" y="7901"/>
                </a:moveTo>
                <a:lnTo>
                  <a:pt x="10085" y="7901"/>
                </a:lnTo>
                <a:cubicBezTo>
                  <a:pt x="10075" y="7907"/>
                  <a:pt x="10067" y="7914"/>
                  <a:pt x="10061" y="7922"/>
                </a:cubicBezTo>
                <a:cubicBezTo>
                  <a:pt x="10067" y="7917"/>
                  <a:pt x="10076" y="7909"/>
                  <a:pt x="10085" y="7901"/>
                </a:cubicBezTo>
                <a:close/>
                <a:moveTo>
                  <a:pt x="11925" y="0"/>
                </a:moveTo>
                <a:cubicBezTo>
                  <a:pt x="11878" y="0"/>
                  <a:pt x="11830" y="4"/>
                  <a:pt x="11788" y="4"/>
                </a:cubicBezTo>
                <a:lnTo>
                  <a:pt x="11764" y="290"/>
                </a:lnTo>
                <a:cubicBezTo>
                  <a:pt x="11673" y="187"/>
                  <a:pt x="11563" y="152"/>
                  <a:pt x="11452" y="152"/>
                </a:cubicBezTo>
                <a:cubicBezTo>
                  <a:pt x="11345" y="152"/>
                  <a:pt x="11238" y="184"/>
                  <a:pt x="11145" y="219"/>
                </a:cubicBezTo>
                <a:cubicBezTo>
                  <a:pt x="11027" y="261"/>
                  <a:pt x="10921" y="306"/>
                  <a:pt x="10827" y="306"/>
                </a:cubicBezTo>
                <a:cubicBezTo>
                  <a:pt x="10760" y="306"/>
                  <a:pt x="10699" y="283"/>
                  <a:pt x="10645" y="219"/>
                </a:cubicBezTo>
                <a:cubicBezTo>
                  <a:pt x="10585" y="302"/>
                  <a:pt x="10490" y="314"/>
                  <a:pt x="10419" y="409"/>
                </a:cubicBezTo>
                <a:lnTo>
                  <a:pt x="10395" y="255"/>
                </a:lnTo>
                <a:cubicBezTo>
                  <a:pt x="10169" y="278"/>
                  <a:pt x="10050" y="278"/>
                  <a:pt x="9788" y="385"/>
                </a:cubicBezTo>
                <a:lnTo>
                  <a:pt x="9823" y="266"/>
                </a:lnTo>
                <a:lnTo>
                  <a:pt x="9823" y="266"/>
                </a:lnTo>
                <a:cubicBezTo>
                  <a:pt x="9669" y="302"/>
                  <a:pt x="9740" y="731"/>
                  <a:pt x="9609" y="778"/>
                </a:cubicBezTo>
                <a:lnTo>
                  <a:pt x="9514" y="576"/>
                </a:lnTo>
                <a:cubicBezTo>
                  <a:pt x="9252" y="659"/>
                  <a:pt x="8942" y="552"/>
                  <a:pt x="8752" y="826"/>
                </a:cubicBezTo>
                <a:cubicBezTo>
                  <a:pt x="8740" y="790"/>
                  <a:pt x="8728" y="731"/>
                  <a:pt x="8776" y="707"/>
                </a:cubicBezTo>
                <a:lnTo>
                  <a:pt x="8776" y="707"/>
                </a:lnTo>
                <a:cubicBezTo>
                  <a:pt x="8649" y="741"/>
                  <a:pt x="8300" y="709"/>
                  <a:pt x="8395" y="955"/>
                </a:cubicBezTo>
                <a:lnTo>
                  <a:pt x="8395" y="955"/>
                </a:lnTo>
                <a:cubicBezTo>
                  <a:pt x="8381" y="929"/>
                  <a:pt x="8362" y="919"/>
                  <a:pt x="8340" y="919"/>
                </a:cubicBezTo>
                <a:cubicBezTo>
                  <a:pt x="8253" y="919"/>
                  <a:pt x="8118" y="1085"/>
                  <a:pt x="8037" y="1183"/>
                </a:cubicBezTo>
                <a:lnTo>
                  <a:pt x="8014" y="1040"/>
                </a:lnTo>
                <a:cubicBezTo>
                  <a:pt x="7966" y="1255"/>
                  <a:pt x="7978" y="1302"/>
                  <a:pt x="7835" y="1409"/>
                </a:cubicBezTo>
                <a:cubicBezTo>
                  <a:pt x="7794" y="1399"/>
                  <a:pt x="7770" y="1326"/>
                  <a:pt x="7803" y="1322"/>
                </a:cubicBezTo>
                <a:lnTo>
                  <a:pt x="7803" y="1322"/>
                </a:lnTo>
                <a:cubicBezTo>
                  <a:pt x="7809" y="1323"/>
                  <a:pt x="7816" y="1324"/>
                  <a:pt x="7823" y="1326"/>
                </a:cubicBezTo>
                <a:cubicBezTo>
                  <a:pt x="7816" y="1323"/>
                  <a:pt x="7811" y="1322"/>
                  <a:pt x="7806" y="1322"/>
                </a:cubicBezTo>
                <a:cubicBezTo>
                  <a:pt x="7805" y="1322"/>
                  <a:pt x="7804" y="1322"/>
                  <a:pt x="7803" y="1322"/>
                </a:cubicBezTo>
                <a:lnTo>
                  <a:pt x="7803" y="1322"/>
                </a:lnTo>
                <a:cubicBezTo>
                  <a:pt x="7800" y="1322"/>
                  <a:pt x="7796" y="1322"/>
                  <a:pt x="7793" y="1322"/>
                </a:cubicBezTo>
                <a:cubicBezTo>
                  <a:pt x="7700" y="1322"/>
                  <a:pt x="7753" y="1471"/>
                  <a:pt x="7624" y="1471"/>
                </a:cubicBezTo>
                <a:cubicBezTo>
                  <a:pt x="7616" y="1471"/>
                  <a:pt x="7607" y="1470"/>
                  <a:pt x="7597" y="1469"/>
                </a:cubicBezTo>
                <a:lnTo>
                  <a:pt x="7621" y="1362"/>
                </a:lnTo>
                <a:lnTo>
                  <a:pt x="7621" y="1362"/>
                </a:lnTo>
                <a:cubicBezTo>
                  <a:pt x="7490" y="1398"/>
                  <a:pt x="7513" y="1433"/>
                  <a:pt x="7478" y="1564"/>
                </a:cubicBezTo>
                <a:cubicBezTo>
                  <a:pt x="7456" y="1595"/>
                  <a:pt x="7416" y="1610"/>
                  <a:pt x="7371" y="1610"/>
                </a:cubicBezTo>
                <a:cubicBezTo>
                  <a:pt x="7295" y="1610"/>
                  <a:pt x="7206" y="1568"/>
                  <a:pt x="7168" y="1493"/>
                </a:cubicBezTo>
                <a:cubicBezTo>
                  <a:pt x="7168" y="1573"/>
                  <a:pt x="7146" y="1696"/>
                  <a:pt x="7061" y="1696"/>
                </a:cubicBezTo>
                <a:cubicBezTo>
                  <a:pt x="7057" y="1696"/>
                  <a:pt x="7053" y="1696"/>
                  <a:pt x="7049" y="1695"/>
                </a:cubicBezTo>
                <a:cubicBezTo>
                  <a:pt x="7025" y="1648"/>
                  <a:pt x="7037" y="1612"/>
                  <a:pt x="7049" y="1588"/>
                </a:cubicBezTo>
                <a:cubicBezTo>
                  <a:pt x="7044" y="1588"/>
                  <a:pt x="7039" y="1588"/>
                  <a:pt x="7034" y="1588"/>
                </a:cubicBezTo>
                <a:cubicBezTo>
                  <a:pt x="6829" y="1588"/>
                  <a:pt x="6791" y="1794"/>
                  <a:pt x="6662" y="1794"/>
                </a:cubicBezTo>
                <a:cubicBezTo>
                  <a:pt x="6642" y="1794"/>
                  <a:pt x="6621" y="1789"/>
                  <a:pt x="6597" y="1779"/>
                </a:cubicBezTo>
                <a:cubicBezTo>
                  <a:pt x="6573" y="1731"/>
                  <a:pt x="6561" y="1719"/>
                  <a:pt x="6537" y="1707"/>
                </a:cubicBezTo>
                <a:cubicBezTo>
                  <a:pt x="6682" y="1655"/>
                  <a:pt x="6809" y="1621"/>
                  <a:pt x="6832" y="1621"/>
                </a:cubicBezTo>
                <a:cubicBezTo>
                  <a:pt x="6833" y="1621"/>
                  <a:pt x="6834" y="1622"/>
                  <a:pt x="6834" y="1622"/>
                </a:cubicBezTo>
                <a:lnTo>
                  <a:pt x="6834" y="1622"/>
                </a:lnTo>
                <a:cubicBezTo>
                  <a:pt x="6797" y="1493"/>
                  <a:pt x="6645" y="1515"/>
                  <a:pt x="6692" y="1314"/>
                </a:cubicBezTo>
                <a:lnTo>
                  <a:pt x="6692" y="1314"/>
                </a:lnTo>
                <a:cubicBezTo>
                  <a:pt x="6622" y="1442"/>
                  <a:pt x="6506" y="1707"/>
                  <a:pt x="6368" y="1707"/>
                </a:cubicBezTo>
                <a:cubicBezTo>
                  <a:pt x="6365" y="1707"/>
                  <a:pt x="6362" y="1707"/>
                  <a:pt x="6359" y="1707"/>
                </a:cubicBezTo>
                <a:cubicBezTo>
                  <a:pt x="6347" y="1707"/>
                  <a:pt x="6335" y="1695"/>
                  <a:pt x="6323" y="1671"/>
                </a:cubicBezTo>
                <a:lnTo>
                  <a:pt x="6323" y="1659"/>
                </a:lnTo>
                <a:cubicBezTo>
                  <a:pt x="6287" y="1659"/>
                  <a:pt x="6263" y="1671"/>
                  <a:pt x="6251" y="1707"/>
                </a:cubicBezTo>
                <a:cubicBezTo>
                  <a:pt x="6220" y="1707"/>
                  <a:pt x="6193" y="1702"/>
                  <a:pt x="6169" y="1702"/>
                </a:cubicBezTo>
                <a:cubicBezTo>
                  <a:pt x="6156" y="1702"/>
                  <a:pt x="6144" y="1703"/>
                  <a:pt x="6132" y="1707"/>
                </a:cubicBezTo>
                <a:cubicBezTo>
                  <a:pt x="6114" y="1678"/>
                  <a:pt x="6091" y="1668"/>
                  <a:pt x="6065" y="1668"/>
                </a:cubicBezTo>
                <a:cubicBezTo>
                  <a:pt x="6005" y="1668"/>
                  <a:pt x="5932" y="1723"/>
                  <a:pt x="5882" y="1731"/>
                </a:cubicBezTo>
                <a:cubicBezTo>
                  <a:pt x="5942" y="1874"/>
                  <a:pt x="5847" y="1886"/>
                  <a:pt x="5966" y="1969"/>
                </a:cubicBezTo>
                <a:cubicBezTo>
                  <a:pt x="5954" y="1957"/>
                  <a:pt x="5978" y="1945"/>
                  <a:pt x="6013" y="1921"/>
                </a:cubicBezTo>
                <a:cubicBezTo>
                  <a:pt x="6025" y="1909"/>
                  <a:pt x="6037" y="1909"/>
                  <a:pt x="6037" y="1898"/>
                </a:cubicBezTo>
                <a:lnTo>
                  <a:pt x="6037" y="1909"/>
                </a:lnTo>
                <a:cubicBezTo>
                  <a:pt x="6085" y="1886"/>
                  <a:pt x="6144" y="1862"/>
                  <a:pt x="6204" y="1838"/>
                </a:cubicBezTo>
                <a:lnTo>
                  <a:pt x="6204" y="1838"/>
                </a:lnTo>
                <a:cubicBezTo>
                  <a:pt x="6185" y="1905"/>
                  <a:pt x="6158" y="1971"/>
                  <a:pt x="6094" y="1971"/>
                </a:cubicBezTo>
                <a:cubicBezTo>
                  <a:pt x="6078" y="1971"/>
                  <a:pt x="6059" y="1967"/>
                  <a:pt x="6037" y="1957"/>
                </a:cubicBezTo>
                <a:cubicBezTo>
                  <a:pt x="6037" y="2064"/>
                  <a:pt x="6037" y="2171"/>
                  <a:pt x="6025" y="2219"/>
                </a:cubicBezTo>
                <a:cubicBezTo>
                  <a:pt x="5870" y="2064"/>
                  <a:pt x="5644" y="2029"/>
                  <a:pt x="5573" y="1921"/>
                </a:cubicBezTo>
                <a:cubicBezTo>
                  <a:pt x="5394" y="2076"/>
                  <a:pt x="5108" y="2160"/>
                  <a:pt x="5085" y="2457"/>
                </a:cubicBezTo>
                <a:cubicBezTo>
                  <a:pt x="5074" y="2470"/>
                  <a:pt x="5064" y="2475"/>
                  <a:pt x="5054" y="2475"/>
                </a:cubicBezTo>
                <a:cubicBezTo>
                  <a:pt x="5017" y="2475"/>
                  <a:pt x="4979" y="2404"/>
                  <a:pt x="4942" y="2386"/>
                </a:cubicBezTo>
                <a:cubicBezTo>
                  <a:pt x="4966" y="2338"/>
                  <a:pt x="5013" y="2326"/>
                  <a:pt x="5013" y="2290"/>
                </a:cubicBezTo>
                <a:lnTo>
                  <a:pt x="5013" y="2290"/>
                </a:lnTo>
                <a:cubicBezTo>
                  <a:pt x="4918" y="2398"/>
                  <a:pt x="4680" y="2457"/>
                  <a:pt x="4727" y="2648"/>
                </a:cubicBezTo>
                <a:cubicBezTo>
                  <a:pt x="4589" y="2629"/>
                  <a:pt x="4672" y="2518"/>
                  <a:pt x="4628" y="2518"/>
                </a:cubicBezTo>
                <a:cubicBezTo>
                  <a:pt x="4616" y="2518"/>
                  <a:pt x="4592" y="2528"/>
                  <a:pt x="4549" y="2552"/>
                </a:cubicBezTo>
                <a:lnTo>
                  <a:pt x="4561" y="2493"/>
                </a:lnTo>
                <a:cubicBezTo>
                  <a:pt x="4526" y="2485"/>
                  <a:pt x="4495" y="2481"/>
                  <a:pt x="4465" y="2481"/>
                </a:cubicBezTo>
                <a:cubicBezTo>
                  <a:pt x="4097" y="2481"/>
                  <a:pt x="4070" y="3054"/>
                  <a:pt x="3669" y="3054"/>
                </a:cubicBezTo>
                <a:cubicBezTo>
                  <a:pt x="3623" y="3054"/>
                  <a:pt x="3571" y="3046"/>
                  <a:pt x="3513" y="3029"/>
                </a:cubicBezTo>
                <a:lnTo>
                  <a:pt x="3513" y="3029"/>
                </a:lnTo>
                <a:cubicBezTo>
                  <a:pt x="3549" y="3041"/>
                  <a:pt x="3573" y="3041"/>
                  <a:pt x="3596" y="3064"/>
                </a:cubicBezTo>
                <a:cubicBezTo>
                  <a:pt x="3043" y="3111"/>
                  <a:pt x="2668" y="3626"/>
                  <a:pt x="2093" y="3626"/>
                </a:cubicBezTo>
                <a:cubicBezTo>
                  <a:pt x="2075" y="3626"/>
                  <a:pt x="2056" y="3625"/>
                  <a:pt x="2037" y="3624"/>
                </a:cubicBezTo>
                <a:cubicBezTo>
                  <a:pt x="1870" y="3636"/>
                  <a:pt x="1906" y="3755"/>
                  <a:pt x="1858" y="3874"/>
                </a:cubicBezTo>
                <a:lnTo>
                  <a:pt x="1763" y="3743"/>
                </a:lnTo>
                <a:cubicBezTo>
                  <a:pt x="1763" y="3743"/>
                  <a:pt x="1751" y="3803"/>
                  <a:pt x="1727" y="3862"/>
                </a:cubicBezTo>
                <a:cubicBezTo>
                  <a:pt x="1715" y="3922"/>
                  <a:pt x="1703" y="3981"/>
                  <a:pt x="1703" y="3981"/>
                </a:cubicBezTo>
                <a:cubicBezTo>
                  <a:pt x="1672" y="4026"/>
                  <a:pt x="1629" y="4041"/>
                  <a:pt x="1580" y="4041"/>
                </a:cubicBezTo>
                <a:cubicBezTo>
                  <a:pt x="1480" y="4041"/>
                  <a:pt x="1353" y="3978"/>
                  <a:pt x="1241" y="3978"/>
                </a:cubicBezTo>
                <a:cubicBezTo>
                  <a:pt x="1161" y="3978"/>
                  <a:pt x="1087" y="4011"/>
                  <a:pt x="1036" y="4124"/>
                </a:cubicBezTo>
                <a:lnTo>
                  <a:pt x="1108" y="4207"/>
                </a:lnTo>
                <a:cubicBezTo>
                  <a:pt x="1037" y="4225"/>
                  <a:pt x="927" y="4321"/>
                  <a:pt x="861" y="4321"/>
                </a:cubicBezTo>
                <a:cubicBezTo>
                  <a:pt x="837" y="4321"/>
                  <a:pt x="819" y="4310"/>
                  <a:pt x="810" y="4279"/>
                </a:cubicBezTo>
                <a:lnTo>
                  <a:pt x="810" y="4279"/>
                </a:lnTo>
                <a:cubicBezTo>
                  <a:pt x="810" y="4300"/>
                  <a:pt x="819" y="4366"/>
                  <a:pt x="781" y="4366"/>
                </a:cubicBezTo>
                <a:cubicBezTo>
                  <a:pt x="776" y="4366"/>
                  <a:pt x="770" y="4365"/>
                  <a:pt x="763" y="4362"/>
                </a:cubicBezTo>
                <a:lnTo>
                  <a:pt x="727" y="4279"/>
                </a:lnTo>
                <a:lnTo>
                  <a:pt x="560" y="4517"/>
                </a:lnTo>
                <a:cubicBezTo>
                  <a:pt x="550" y="4519"/>
                  <a:pt x="540" y="4520"/>
                  <a:pt x="531" y="4520"/>
                </a:cubicBezTo>
                <a:cubicBezTo>
                  <a:pt x="385" y="4520"/>
                  <a:pt x="418" y="4309"/>
                  <a:pt x="271" y="4309"/>
                </a:cubicBezTo>
                <a:cubicBezTo>
                  <a:pt x="241" y="4309"/>
                  <a:pt x="203" y="4317"/>
                  <a:pt x="155" y="4338"/>
                </a:cubicBezTo>
                <a:cubicBezTo>
                  <a:pt x="132" y="4362"/>
                  <a:pt x="108" y="4398"/>
                  <a:pt x="72" y="4446"/>
                </a:cubicBezTo>
                <a:cubicBezTo>
                  <a:pt x="60" y="4469"/>
                  <a:pt x="36" y="4517"/>
                  <a:pt x="24" y="4541"/>
                </a:cubicBezTo>
                <a:cubicBezTo>
                  <a:pt x="13" y="4565"/>
                  <a:pt x="1" y="4600"/>
                  <a:pt x="24" y="4612"/>
                </a:cubicBezTo>
                <a:cubicBezTo>
                  <a:pt x="60" y="4636"/>
                  <a:pt x="120" y="4648"/>
                  <a:pt x="155" y="4660"/>
                </a:cubicBezTo>
                <a:cubicBezTo>
                  <a:pt x="191" y="4684"/>
                  <a:pt x="203" y="4707"/>
                  <a:pt x="203" y="4719"/>
                </a:cubicBezTo>
                <a:cubicBezTo>
                  <a:pt x="179" y="4719"/>
                  <a:pt x="167" y="4743"/>
                  <a:pt x="155" y="4767"/>
                </a:cubicBezTo>
                <a:cubicBezTo>
                  <a:pt x="155" y="4779"/>
                  <a:pt x="203" y="4767"/>
                  <a:pt x="227" y="4803"/>
                </a:cubicBezTo>
                <a:cubicBezTo>
                  <a:pt x="239" y="4803"/>
                  <a:pt x="203" y="4850"/>
                  <a:pt x="251" y="4850"/>
                </a:cubicBezTo>
                <a:cubicBezTo>
                  <a:pt x="274" y="4862"/>
                  <a:pt x="310" y="4862"/>
                  <a:pt x="310" y="4862"/>
                </a:cubicBezTo>
                <a:cubicBezTo>
                  <a:pt x="346" y="4910"/>
                  <a:pt x="394" y="4957"/>
                  <a:pt x="429" y="5005"/>
                </a:cubicBezTo>
                <a:cubicBezTo>
                  <a:pt x="465" y="5053"/>
                  <a:pt x="501" y="5088"/>
                  <a:pt x="536" y="5136"/>
                </a:cubicBezTo>
                <a:cubicBezTo>
                  <a:pt x="572" y="5172"/>
                  <a:pt x="584" y="5208"/>
                  <a:pt x="608" y="5255"/>
                </a:cubicBezTo>
                <a:cubicBezTo>
                  <a:pt x="620" y="5267"/>
                  <a:pt x="632" y="5291"/>
                  <a:pt x="644" y="5303"/>
                </a:cubicBezTo>
                <a:cubicBezTo>
                  <a:pt x="644" y="5303"/>
                  <a:pt x="655" y="5303"/>
                  <a:pt x="667" y="5315"/>
                </a:cubicBezTo>
                <a:cubicBezTo>
                  <a:pt x="667" y="5303"/>
                  <a:pt x="667" y="5291"/>
                  <a:pt x="667" y="5267"/>
                </a:cubicBezTo>
                <a:cubicBezTo>
                  <a:pt x="667" y="5231"/>
                  <a:pt x="691" y="5172"/>
                  <a:pt x="691" y="5172"/>
                </a:cubicBezTo>
                <a:lnTo>
                  <a:pt x="786" y="5255"/>
                </a:lnTo>
                <a:lnTo>
                  <a:pt x="691" y="5315"/>
                </a:lnTo>
                <a:cubicBezTo>
                  <a:pt x="713" y="5331"/>
                  <a:pt x="730" y="5338"/>
                  <a:pt x="743" y="5338"/>
                </a:cubicBezTo>
                <a:cubicBezTo>
                  <a:pt x="787" y="5338"/>
                  <a:pt x="789" y="5260"/>
                  <a:pt x="798" y="5196"/>
                </a:cubicBezTo>
                <a:cubicBezTo>
                  <a:pt x="834" y="5255"/>
                  <a:pt x="870" y="5279"/>
                  <a:pt x="906" y="5291"/>
                </a:cubicBezTo>
                <a:cubicBezTo>
                  <a:pt x="906" y="5291"/>
                  <a:pt x="917" y="5219"/>
                  <a:pt x="929" y="5148"/>
                </a:cubicBezTo>
                <a:lnTo>
                  <a:pt x="953" y="5017"/>
                </a:lnTo>
                <a:cubicBezTo>
                  <a:pt x="1001" y="5088"/>
                  <a:pt x="965" y="5208"/>
                  <a:pt x="1084" y="5219"/>
                </a:cubicBezTo>
                <a:cubicBezTo>
                  <a:pt x="1096" y="5088"/>
                  <a:pt x="929" y="5053"/>
                  <a:pt x="1013" y="4934"/>
                </a:cubicBezTo>
                <a:lnTo>
                  <a:pt x="1013" y="4934"/>
                </a:lnTo>
                <a:cubicBezTo>
                  <a:pt x="1081" y="4979"/>
                  <a:pt x="1115" y="5035"/>
                  <a:pt x="1141" y="5035"/>
                </a:cubicBezTo>
                <a:cubicBezTo>
                  <a:pt x="1155" y="5035"/>
                  <a:pt x="1166" y="5017"/>
                  <a:pt x="1179" y="4969"/>
                </a:cubicBezTo>
                <a:cubicBezTo>
                  <a:pt x="1215" y="5029"/>
                  <a:pt x="1215" y="5065"/>
                  <a:pt x="1203" y="5112"/>
                </a:cubicBezTo>
                <a:cubicBezTo>
                  <a:pt x="1239" y="5005"/>
                  <a:pt x="1382" y="4993"/>
                  <a:pt x="1358" y="4862"/>
                </a:cubicBezTo>
                <a:lnTo>
                  <a:pt x="1358" y="4862"/>
                </a:lnTo>
                <a:cubicBezTo>
                  <a:pt x="1380" y="4876"/>
                  <a:pt x="1402" y="4882"/>
                  <a:pt x="1422" y="4882"/>
                </a:cubicBezTo>
                <a:cubicBezTo>
                  <a:pt x="1482" y="4882"/>
                  <a:pt x="1537" y="4838"/>
                  <a:pt x="1588" y="4838"/>
                </a:cubicBezTo>
                <a:cubicBezTo>
                  <a:pt x="1624" y="4838"/>
                  <a:pt x="1659" y="4860"/>
                  <a:pt x="1691" y="4934"/>
                </a:cubicBezTo>
                <a:cubicBezTo>
                  <a:pt x="1691" y="4862"/>
                  <a:pt x="1739" y="4707"/>
                  <a:pt x="1810" y="4672"/>
                </a:cubicBezTo>
                <a:lnTo>
                  <a:pt x="1810" y="4672"/>
                </a:lnTo>
                <a:cubicBezTo>
                  <a:pt x="1803" y="4761"/>
                  <a:pt x="1828" y="4785"/>
                  <a:pt x="1868" y="4785"/>
                </a:cubicBezTo>
                <a:cubicBezTo>
                  <a:pt x="1892" y="4785"/>
                  <a:pt x="1922" y="4776"/>
                  <a:pt x="1953" y="4767"/>
                </a:cubicBezTo>
                <a:cubicBezTo>
                  <a:pt x="1982" y="4757"/>
                  <a:pt x="2019" y="4740"/>
                  <a:pt x="2057" y="4740"/>
                </a:cubicBezTo>
                <a:cubicBezTo>
                  <a:pt x="2066" y="4740"/>
                  <a:pt x="2075" y="4741"/>
                  <a:pt x="2084" y="4743"/>
                </a:cubicBezTo>
                <a:cubicBezTo>
                  <a:pt x="2120" y="4743"/>
                  <a:pt x="2156" y="4779"/>
                  <a:pt x="2179" y="4838"/>
                </a:cubicBezTo>
                <a:cubicBezTo>
                  <a:pt x="2168" y="4576"/>
                  <a:pt x="2465" y="4600"/>
                  <a:pt x="2572" y="4398"/>
                </a:cubicBezTo>
                <a:lnTo>
                  <a:pt x="2572" y="4398"/>
                </a:lnTo>
                <a:cubicBezTo>
                  <a:pt x="2572" y="4416"/>
                  <a:pt x="2566" y="4447"/>
                  <a:pt x="2557" y="4456"/>
                </a:cubicBezTo>
                <a:lnTo>
                  <a:pt x="2557" y="4456"/>
                </a:lnTo>
                <a:cubicBezTo>
                  <a:pt x="2565" y="4456"/>
                  <a:pt x="2571" y="4456"/>
                  <a:pt x="2578" y="4456"/>
                </a:cubicBezTo>
                <a:cubicBezTo>
                  <a:pt x="2657" y="4456"/>
                  <a:pt x="2712" y="4496"/>
                  <a:pt x="2787" y="4517"/>
                </a:cubicBezTo>
                <a:cubicBezTo>
                  <a:pt x="2715" y="4326"/>
                  <a:pt x="2834" y="4219"/>
                  <a:pt x="2858" y="4065"/>
                </a:cubicBezTo>
                <a:cubicBezTo>
                  <a:pt x="3049" y="4195"/>
                  <a:pt x="2894" y="4315"/>
                  <a:pt x="3001" y="4469"/>
                </a:cubicBezTo>
                <a:cubicBezTo>
                  <a:pt x="2930" y="4326"/>
                  <a:pt x="3132" y="4231"/>
                  <a:pt x="3037" y="4124"/>
                </a:cubicBezTo>
                <a:lnTo>
                  <a:pt x="3037" y="4124"/>
                </a:lnTo>
                <a:cubicBezTo>
                  <a:pt x="3168" y="4195"/>
                  <a:pt x="3132" y="4148"/>
                  <a:pt x="3251" y="4279"/>
                </a:cubicBezTo>
                <a:cubicBezTo>
                  <a:pt x="3156" y="4041"/>
                  <a:pt x="3311" y="4207"/>
                  <a:pt x="3322" y="4029"/>
                </a:cubicBezTo>
                <a:cubicBezTo>
                  <a:pt x="3440" y="4079"/>
                  <a:pt x="3451" y="4165"/>
                  <a:pt x="3485" y="4165"/>
                </a:cubicBezTo>
                <a:cubicBezTo>
                  <a:pt x="3499" y="4165"/>
                  <a:pt x="3517" y="4151"/>
                  <a:pt x="3549" y="4112"/>
                </a:cubicBezTo>
                <a:cubicBezTo>
                  <a:pt x="3644" y="4148"/>
                  <a:pt x="3561" y="4291"/>
                  <a:pt x="3561" y="4291"/>
                </a:cubicBezTo>
                <a:cubicBezTo>
                  <a:pt x="3703" y="4231"/>
                  <a:pt x="3549" y="4088"/>
                  <a:pt x="3537" y="3969"/>
                </a:cubicBezTo>
                <a:cubicBezTo>
                  <a:pt x="3567" y="3944"/>
                  <a:pt x="3590" y="3934"/>
                  <a:pt x="3609" y="3934"/>
                </a:cubicBezTo>
                <a:cubicBezTo>
                  <a:pt x="3679" y="3934"/>
                  <a:pt x="3688" y="4080"/>
                  <a:pt x="3763" y="4136"/>
                </a:cubicBezTo>
                <a:cubicBezTo>
                  <a:pt x="3846" y="4041"/>
                  <a:pt x="3858" y="3850"/>
                  <a:pt x="3942" y="3826"/>
                </a:cubicBezTo>
                <a:cubicBezTo>
                  <a:pt x="3965" y="3850"/>
                  <a:pt x="3977" y="3850"/>
                  <a:pt x="3977" y="3898"/>
                </a:cubicBezTo>
                <a:cubicBezTo>
                  <a:pt x="4037" y="3707"/>
                  <a:pt x="4311" y="3755"/>
                  <a:pt x="4358" y="3517"/>
                </a:cubicBezTo>
                <a:cubicBezTo>
                  <a:pt x="4364" y="3520"/>
                  <a:pt x="4369" y="3522"/>
                  <a:pt x="4373" y="3525"/>
                </a:cubicBezTo>
                <a:lnTo>
                  <a:pt x="4373" y="3525"/>
                </a:lnTo>
                <a:cubicBezTo>
                  <a:pt x="4326" y="3458"/>
                  <a:pt x="4296" y="3379"/>
                  <a:pt x="4275" y="3326"/>
                </a:cubicBezTo>
                <a:cubicBezTo>
                  <a:pt x="4318" y="3301"/>
                  <a:pt x="4336" y="3225"/>
                  <a:pt x="4370" y="3225"/>
                </a:cubicBezTo>
                <a:cubicBezTo>
                  <a:pt x="4383" y="3225"/>
                  <a:pt x="4398" y="3237"/>
                  <a:pt x="4418" y="3267"/>
                </a:cubicBezTo>
                <a:cubicBezTo>
                  <a:pt x="4382" y="3279"/>
                  <a:pt x="4394" y="3326"/>
                  <a:pt x="4394" y="3374"/>
                </a:cubicBezTo>
                <a:lnTo>
                  <a:pt x="4442" y="3291"/>
                </a:lnTo>
                <a:lnTo>
                  <a:pt x="4442" y="3291"/>
                </a:lnTo>
                <a:cubicBezTo>
                  <a:pt x="4573" y="3433"/>
                  <a:pt x="4370" y="3386"/>
                  <a:pt x="4418" y="3517"/>
                </a:cubicBezTo>
                <a:cubicBezTo>
                  <a:pt x="4525" y="3410"/>
                  <a:pt x="4620" y="3207"/>
                  <a:pt x="4739" y="3207"/>
                </a:cubicBezTo>
                <a:cubicBezTo>
                  <a:pt x="4835" y="3362"/>
                  <a:pt x="4537" y="3362"/>
                  <a:pt x="4727" y="3457"/>
                </a:cubicBezTo>
                <a:lnTo>
                  <a:pt x="4549" y="3457"/>
                </a:lnTo>
                <a:cubicBezTo>
                  <a:pt x="4775" y="3660"/>
                  <a:pt x="4442" y="3469"/>
                  <a:pt x="4668" y="3707"/>
                </a:cubicBezTo>
                <a:cubicBezTo>
                  <a:pt x="4882" y="3672"/>
                  <a:pt x="4858" y="3529"/>
                  <a:pt x="5073" y="3493"/>
                </a:cubicBezTo>
                <a:cubicBezTo>
                  <a:pt x="5085" y="3386"/>
                  <a:pt x="5013" y="3362"/>
                  <a:pt x="5013" y="3255"/>
                </a:cubicBezTo>
                <a:cubicBezTo>
                  <a:pt x="5059" y="3198"/>
                  <a:pt x="5101" y="3176"/>
                  <a:pt x="5142" y="3176"/>
                </a:cubicBezTo>
                <a:cubicBezTo>
                  <a:pt x="5263" y="3176"/>
                  <a:pt x="5364" y="3363"/>
                  <a:pt x="5451" y="3363"/>
                </a:cubicBezTo>
                <a:cubicBezTo>
                  <a:pt x="5481" y="3363"/>
                  <a:pt x="5510" y="3340"/>
                  <a:pt x="5537" y="3279"/>
                </a:cubicBezTo>
                <a:cubicBezTo>
                  <a:pt x="5548" y="3162"/>
                  <a:pt x="5493" y="2971"/>
                  <a:pt x="5621" y="2971"/>
                </a:cubicBezTo>
                <a:cubicBezTo>
                  <a:pt x="5638" y="2971"/>
                  <a:pt x="5657" y="2974"/>
                  <a:pt x="5680" y="2981"/>
                </a:cubicBezTo>
                <a:lnTo>
                  <a:pt x="5704" y="3183"/>
                </a:lnTo>
                <a:cubicBezTo>
                  <a:pt x="5889" y="3129"/>
                  <a:pt x="5736" y="2916"/>
                  <a:pt x="5908" y="2916"/>
                </a:cubicBezTo>
                <a:cubicBezTo>
                  <a:pt x="5924" y="2916"/>
                  <a:pt x="5943" y="2917"/>
                  <a:pt x="5966" y="2922"/>
                </a:cubicBezTo>
                <a:cubicBezTo>
                  <a:pt x="5954" y="3005"/>
                  <a:pt x="5835" y="3041"/>
                  <a:pt x="5870" y="3052"/>
                </a:cubicBezTo>
                <a:cubicBezTo>
                  <a:pt x="5902" y="3068"/>
                  <a:pt x="5924" y="3075"/>
                  <a:pt x="5940" y="3075"/>
                </a:cubicBezTo>
                <a:cubicBezTo>
                  <a:pt x="6021" y="3075"/>
                  <a:pt x="5936" y="2904"/>
                  <a:pt x="6025" y="2874"/>
                </a:cubicBezTo>
                <a:lnTo>
                  <a:pt x="6109" y="3029"/>
                </a:lnTo>
                <a:cubicBezTo>
                  <a:pt x="6311" y="2922"/>
                  <a:pt x="6501" y="2719"/>
                  <a:pt x="6716" y="2588"/>
                </a:cubicBezTo>
                <a:lnTo>
                  <a:pt x="6716" y="2588"/>
                </a:lnTo>
                <a:cubicBezTo>
                  <a:pt x="6728" y="2648"/>
                  <a:pt x="6704" y="2719"/>
                  <a:pt x="6775" y="2743"/>
                </a:cubicBezTo>
                <a:cubicBezTo>
                  <a:pt x="7037" y="2541"/>
                  <a:pt x="7418" y="2541"/>
                  <a:pt x="7728" y="2541"/>
                </a:cubicBezTo>
                <a:lnTo>
                  <a:pt x="7787" y="2362"/>
                </a:lnTo>
                <a:cubicBezTo>
                  <a:pt x="7789" y="2361"/>
                  <a:pt x="7792" y="2360"/>
                  <a:pt x="7794" y="2360"/>
                </a:cubicBezTo>
                <a:cubicBezTo>
                  <a:pt x="7819" y="2360"/>
                  <a:pt x="7858" y="2413"/>
                  <a:pt x="7847" y="2445"/>
                </a:cubicBezTo>
                <a:cubicBezTo>
                  <a:pt x="7858" y="2447"/>
                  <a:pt x="7868" y="2448"/>
                  <a:pt x="7875" y="2448"/>
                </a:cubicBezTo>
                <a:cubicBezTo>
                  <a:pt x="7952" y="2448"/>
                  <a:pt x="7825" y="2344"/>
                  <a:pt x="7847" y="2279"/>
                </a:cubicBezTo>
                <a:cubicBezTo>
                  <a:pt x="7857" y="2273"/>
                  <a:pt x="7867" y="2270"/>
                  <a:pt x="7876" y="2270"/>
                </a:cubicBezTo>
                <a:cubicBezTo>
                  <a:pt x="7924" y="2270"/>
                  <a:pt x="7962" y="2336"/>
                  <a:pt x="7942" y="2386"/>
                </a:cubicBezTo>
                <a:cubicBezTo>
                  <a:pt x="8066" y="2220"/>
                  <a:pt x="8325" y="2001"/>
                  <a:pt x="8563" y="2001"/>
                </a:cubicBezTo>
                <a:cubicBezTo>
                  <a:pt x="8599" y="2001"/>
                  <a:pt x="8634" y="2006"/>
                  <a:pt x="8668" y="2017"/>
                </a:cubicBezTo>
                <a:lnTo>
                  <a:pt x="8645" y="2076"/>
                </a:lnTo>
                <a:cubicBezTo>
                  <a:pt x="8803" y="2076"/>
                  <a:pt x="8746" y="1787"/>
                  <a:pt x="8872" y="1787"/>
                </a:cubicBezTo>
                <a:cubicBezTo>
                  <a:pt x="8888" y="1787"/>
                  <a:pt x="8907" y="1791"/>
                  <a:pt x="8930" y="1802"/>
                </a:cubicBezTo>
                <a:lnTo>
                  <a:pt x="8907" y="1838"/>
                </a:lnTo>
                <a:cubicBezTo>
                  <a:pt x="9196" y="1791"/>
                  <a:pt x="9477" y="1628"/>
                  <a:pt x="9741" y="1628"/>
                </a:cubicBezTo>
                <a:cubicBezTo>
                  <a:pt x="9813" y="1628"/>
                  <a:pt x="9885" y="1640"/>
                  <a:pt x="9954" y="1671"/>
                </a:cubicBezTo>
                <a:cubicBezTo>
                  <a:pt x="9954" y="1445"/>
                  <a:pt x="10323" y="1671"/>
                  <a:pt x="10276" y="1374"/>
                </a:cubicBezTo>
                <a:lnTo>
                  <a:pt x="10276" y="1374"/>
                </a:lnTo>
                <a:cubicBezTo>
                  <a:pt x="10514" y="1469"/>
                  <a:pt x="10466" y="1540"/>
                  <a:pt x="10764" y="1576"/>
                </a:cubicBezTo>
                <a:cubicBezTo>
                  <a:pt x="10847" y="1576"/>
                  <a:pt x="10835" y="1362"/>
                  <a:pt x="10919" y="1314"/>
                </a:cubicBezTo>
                <a:lnTo>
                  <a:pt x="10954" y="1469"/>
                </a:lnTo>
                <a:lnTo>
                  <a:pt x="11050" y="1278"/>
                </a:lnTo>
                <a:lnTo>
                  <a:pt x="11145" y="1457"/>
                </a:lnTo>
                <a:lnTo>
                  <a:pt x="11228" y="1398"/>
                </a:lnTo>
                <a:cubicBezTo>
                  <a:pt x="11193" y="1398"/>
                  <a:pt x="11145" y="1350"/>
                  <a:pt x="11145" y="1302"/>
                </a:cubicBezTo>
                <a:cubicBezTo>
                  <a:pt x="11172" y="1278"/>
                  <a:pt x="11205" y="1267"/>
                  <a:pt x="11239" y="1267"/>
                </a:cubicBezTo>
                <a:cubicBezTo>
                  <a:pt x="11352" y="1267"/>
                  <a:pt x="11481" y="1381"/>
                  <a:pt x="11490" y="1445"/>
                </a:cubicBezTo>
                <a:cubicBezTo>
                  <a:pt x="11490" y="1445"/>
                  <a:pt x="11562" y="1398"/>
                  <a:pt x="11633" y="1362"/>
                </a:cubicBezTo>
                <a:cubicBezTo>
                  <a:pt x="11704" y="1326"/>
                  <a:pt x="11776" y="1290"/>
                  <a:pt x="11776" y="1290"/>
                </a:cubicBezTo>
                <a:lnTo>
                  <a:pt x="11776" y="1290"/>
                </a:lnTo>
                <a:cubicBezTo>
                  <a:pt x="11776" y="1350"/>
                  <a:pt x="11728" y="1374"/>
                  <a:pt x="11693" y="1421"/>
                </a:cubicBezTo>
                <a:cubicBezTo>
                  <a:pt x="11723" y="1383"/>
                  <a:pt x="11743" y="1369"/>
                  <a:pt x="11755" y="1369"/>
                </a:cubicBezTo>
                <a:cubicBezTo>
                  <a:pt x="11789" y="1369"/>
                  <a:pt x="11773" y="1474"/>
                  <a:pt x="11807" y="1474"/>
                </a:cubicBezTo>
                <a:cubicBezTo>
                  <a:pt x="11818" y="1474"/>
                  <a:pt x="11834" y="1463"/>
                  <a:pt x="11859" y="1433"/>
                </a:cubicBezTo>
                <a:cubicBezTo>
                  <a:pt x="11835" y="1398"/>
                  <a:pt x="11871" y="1338"/>
                  <a:pt x="11871" y="1302"/>
                </a:cubicBezTo>
                <a:cubicBezTo>
                  <a:pt x="11911" y="1366"/>
                  <a:pt x="12003" y="1392"/>
                  <a:pt x="12064" y="1392"/>
                </a:cubicBezTo>
                <a:cubicBezTo>
                  <a:pt x="12095" y="1392"/>
                  <a:pt x="12117" y="1386"/>
                  <a:pt x="12121" y="1374"/>
                </a:cubicBezTo>
                <a:lnTo>
                  <a:pt x="12121" y="1374"/>
                </a:lnTo>
                <a:lnTo>
                  <a:pt x="12085" y="1481"/>
                </a:lnTo>
                <a:cubicBezTo>
                  <a:pt x="12089" y="1485"/>
                  <a:pt x="12093" y="1486"/>
                  <a:pt x="12098" y="1486"/>
                </a:cubicBezTo>
                <a:cubicBezTo>
                  <a:pt x="12108" y="1486"/>
                  <a:pt x="12121" y="1481"/>
                  <a:pt x="12145" y="1481"/>
                </a:cubicBezTo>
                <a:cubicBezTo>
                  <a:pt x="12154" y="1476"/>
                  <a:pt x="12166" y="1474"/>
                  <a:pt x="12177" y="1474"/>
                </a:cubicBezTo>
                <a:cubicBezTo>
                  <a:pt x="12197" y="1474"/>
                  <a:pt x="12216" y="1482"/>
                  <a:pt x="12216" y="1505"/>
                </a:cubicBezTo>
                <a:cubicBezTo>
                  <a:pt x="12260" y="1461"/>
                  <a:pt x="12422" y="1359"/>
                  <a:pt x="12477" y="1359"/>
                </a:cubicBezTo>
                <a:cubicBezTo>
                  <a:pt x="12483" y="1359"/>
                  <a:pt x="12487" y="1360"/>
                  <a:pt x="12490" y="1362"/>
                </a:cubicBezTo>
                <a:cubicBezTo>
                  <a:pt x="12490" y="1362"/>
                  <a:pt x="12472" y="1380"/>
                  <a:pt x="12445" y="1399"/>
                </a:cubicBezTo>
                <a:lnTo>
                  <a:pt x="12445" y="1399"/>
                </a:lnTo>
                <a:cubicBezTo>
                  <a:pt x="12462" y="1393"/>
                  <a:pt x="12486" y="1389"/>
                  <a:pt x="12526" y="1386"/>
                </a:cubicBezTo>
                <a:lnTo>
                  <a:pt x="12526" y="1386"/>
                </a:lnTo>
                <a:cubicBezTo>
                  <a:pt x="12526" y="1445"/>
                  <a:pt x="12324" y="1481"/>
                  <a:pt x="12264" y="1493"/>
                </a:cubicBezTo>
                <a:cubicBezTo>
                  <a:pt x="12264" y="1493"/>
                  <a:pt x="12336" y="1505"/>
                  <a:pt x="12336" y="1505"/>
                </a:cubicBezTo>
                <a:cubicBezTo>
                  <a:pt x="12281" y="1526"/>
                  <a:pt x="12257" y="1528"/>
                  <a:pt x="12199" y="1537"/>
                </a:cubicBezTo>
                <a:lnTo>
                  <a:pt x="12199" y="1537"/>
                </a:lnTo>
                <a:cubicBezTo>
                  <a:pt x="12201" y="1537"/>
                  <a:pt x="12203" y="1537"/>
                  <a:pt x="12204" y="1537"/>
                </a:cubicBezTo>
                <a:cubicBezTo>
                  <a:pt x="12222" y="1537"/>
                  <a:pt x="12186" y="1555"/>
                  <a:pt x="12157" y="1564"/>
                </a:cubicBezTo>
                <a:cubicBezTo>
                  <a:pt x="12121" y="1576"/>
                  <a:pt x="12097" y="1576"/>
                  <a:pt x="12193" y="1588"/>
                </a:cubicBezTo>
                <a:lnTo>
                  <a:pt x="12133" y="1588"/>
                </a:lnTo>
                <a:cubicBezTo>
                  <a:pt x="12133" y="1588"/>
                  <a:pt x="12145" y="1600"/>
                  <a:pt x="12157" y="1624"/>
                </a:cubicBezTo>
                <a:cubicBezTo>
                  <a:pt x="12157" y="1636"/>
                  <a:pt x="12169" y="1624"/>
                  <a:pt x="12157" y="1659"/>
                </a:cubicBezTo>
                <a:cubicBezTo>
                  <a:pt x="12145" y="1695"/>
                  <a:pt x="12121" y="1719"/>
                  <a:pt x="12097" y="1755"/>
                </a:cubicBezTo>
                <a:cubicBezTo>
                  <a:pt x="12216" y="1850"/>
                  <a:pt x="12145" y="1886"/>
                  <a:pt x="12193" y="2005"/>
                </a:cubicBezTo>
                <a:cubicBezTo>
                  <a:pt x="12062" y="2088"/>
                  <a:pt x="11871" y="2136"/>
                  <a:pt x="11740" y="2267"/>
                </a:cubicBezTo>
                <a:cubicBezTo>
                  <a:pt x="11693" y="2410"/>
                  <a:pt x="11800" y="2386"/>
                  <a:pt x="11812" y="2493"/>
                </a:cubicBezTo>
                <a:cubicBezTo>
                  <a:pt x="11781" y="2462"/>
                  <a:pt x="11745" y="2455"/>
                  <a:pt x="11711" y="2455"/>
                </a:cubicBezTo>
                <a:cubicBezTo>
                  <a:pt x="11682" y="2455"/>
                  <a:pt x="11654" y="2460"/>
                  <a:pt x="11632" y="2460"/>
                </a:cubicBezTo>
                <a:cubicBezTo>
                  <a:pt x="11600" y="2460"/>
                  <a:pt x="11581" y="2450"/>
                  <a:pt x="11585" y="2398"/>
                </a:cubicBezTo>
                <a:lnTo>
                  <a:pt x="11585" y="2398"/>
                </a:lnTo>
                <a:cubicBezTo>
                  <a:pt x="11431" y="2564"/>
                  <a:pt x="11383" y="2612"/>
                  <a:pt x="11216" y="2874"/>
                </a:cubicBezTo>
                <a:cubicBezTo>
                  <a:pt x="11276" y="2898"/>
                  <a:pt x="11323" y="2898"/>
                  <a:pt x="11335" y="2945"/>
                </a:cubicBezTo>
                <a:cubicBezTo>
                  <a:pt x="11320" y="2965"/>
                  <a:pt x="11295" y="2975"/>
                  <a:pt x="11268" y="2975"/>
                </a:cubicBezTo>
                <a:cubicBezTo>
                  <a:pt x="11231" y="2975"/>
                  <a:pt x="11190" y="2956"/>
                  <a:pt x="11169" y="2922"/>
                </a:cubicBezTo>
                <a:lnTo>
                  <a:pt x="11169" y="2898"/>
                </a:lnTo>
                <a:cubicBezTo>
                  <a:pt x="11014" y="3279"/>
                  <a:pt x="10311" y="3052"/>
                  <a:pt x="10240" y="3433"/>
                </a:cubicBezTo>
                <a:lnTo>
                  <a:pt x="10240" y="3410"/>
                </a:lnTo>
                <a:lnTo>
                  <a:pt x="10085" y="3695"/>
                </a:lnTo>
                <a:cubicBezTo>
                  <a:pt x="10069" y="3703"/>
                  <a:pt x="10058" y="3707"/>
                  <a:pt x="10049" y="3707"/>
                </a:cubicBezTo>
                <a:cubicBezTo>
                  <a:pt x="9997" y="3707"/>
                  <a:pt x="10080" y="3563"/>
                  <a:pt x="9966" y="3553"/>
                </a:cubicBezTo>
                <a:cubicBezTo>
                  <a:pt x="9907" y="3743"/>
                  <a:pt x="9799" y="3803"/>
                  <a:pt x="9680" y="3862"/>
                </a:cubicBezTo>
                <a:cubicBezTo>
                  <a:pt x="9573" y="3910"/>
                  <a:pt x="9466" y="3957"/>
                  <a:pt x="9371" y="4124"/>
                </a:cubicBezTo>
                <a:cubicBezTo>
                  <a:pt x="9352" y="4117"/>
                  <a:pt x="9333" y="4114"/>
                  <a:pt x="9313" y="4114"/>
                </a:cubicBezTo>
                <a:cubicBezTo>
                  <a:pt x="9270" y="4114"/>
                  <a:pt x="9229" y="4128"/>
                  <a:pt x="9204" y="4136"/>
                </a:cubicBezTo>
                <a:cubicBezTo>
                  <a:pt x="9157" y="4136"/>
                  <a:pt x="9121" y="4148"/>
                  <a:pt x="9097" y="4160"/>
                </a:cubicBezTo>
                <a:cubicBezTo>
                  <a:pt x="9026" y="4195"/>
                  <a:pt x="8966" y="4267"/>
                  <a:pt x="8907" y="4338"/>
                </a:cubicBezTo>
                <a:cubicBezTo>
                  <a:pt x="8787" y="4481"/>
                  <a:pt x="8668" y="4660"/>
                  <a:pt x="8478" y="4672"/>
                </a:cubicBezTo>
                <a:lnTo>
                  <a:pt x="8549" y="4719"/>
                </a:lnTo>
                <a:cubicBezTo>
                  <a:pt x="8554" y="4768"/>
                  <a:pt x="8539" y="4781"/>
                  <a:pt x="8516" y="4781"/>
                </a:cubicBezTo>
                <a:cubicBezTo>
                  <a:pt x="8489" y="4781"/>
                  <a:pt x="8450" y="4763"/>
                  <a:pt x="8418" y="4763"/>
                </a:cubicBezTo>
                <a:cubicBezTo>
                  <a:pt x="8410" y="4763"/>
                  <a:pt x="8402" y="4764"/>
                  <a:pt x="8395" y="4767"/>
                </a:cubicBezTo>
                <a:cubicBezTo>
                  <a:pt x="8454" y="4815"/>
                  <a:pt x="8514" y="4779"/>
                  <a:pt x="8514" y="4838"/>
                </a:cubicBezTo>
                <a:cubicBezTo>
                  <a:pt x="8335" y="5100"/>
                  <a:pt x="8085" y="5315"/>
                  <a:pt x="7823" y="5565"/>
                </a:cubicBezTo>
                <a:cubicBezTo>
                  <a:pt x="7787" y="5600"/>
                  <a:pt x="7764" y="5624"/>
                  <a:pt x="7728" y="5672"/>
                </a:cubicBezTo>
                <a:cubicBezTo>
                  <a:pt x="7680" y="5719"/>
                  <a:pt x="7633" y="5779"/>
                  <a:pt x="7597" y="5839"/>
                </a:cubicBezTo>
                <a:cubicBezTo>
                  <a:pt x="7502" y="5946"/>
                  <a:pt x="7418" y="6065"/>
                  <a:pt x="7359" y="6196"/>
                </a:cubicBezTo>
                <a:cubicBezTo>
                  <a:pt x="7216" y="6458"/>
                  <a:pt x="7132" y="6731"/>
                  <a:pt x="7156" y="7005"/>
                </a:cubicBezTo>
                <a:cubicBezTo>
                  <a:pt x="7156" y="7101"/>
                  <a:pt x="7204" y="7160"/>
                  <a:pt x="7252" y="7184"/>
                </a:cubicBezTo>
                <a:cubicBezTo>
                  <a:pt x="7311" y="7208"/>
                  <a:pt x="7371" y="7220"/>
                  <a:pt x="7418" y="7232"/>
                </a:cubicBezTo>
                <a:cubicBezTo>
                  <a:pt x="7537" y="7243"/>
                  <a:pt x="7597" y="7279"/>
                  <a:pt x="7633" y="7505"/>
                </a:cubicBezTo>
                <a:lnTo>
                  <a:pt x="7525" y="7505"/>
                </a:lnTo>
                <a:cubicBezTo>
                  <a:pt x="7478" y="7505"/>
                  <a:pt x="7418" y="7494"/>
                  <a:pt x="7418" y="7493"/>
                </a:cubicBezTo>
                <a:lnTo>
                  <a:pt x="7418" y="7493"/>
                </a:lnTo>
                <a:cubicBezTo>
                  <a:pt x="7716" y="7767"/>
                  <a:pt x="8014" y="7970"/>
                  <a:pt x="8395" y="8029"/>
                </a:cubicBezTo>
                <a:cubicBezTo>
                  <a:pt x="8499" y="8057"/>
                  <a:pt x="8612" y="8069"/>
                  <a:pt x="8728" y="8069"/>
                </a:cubicBezTo>
                <a:cubicBezTo>
                  <a:pt x="8810" y="8069"/>
                  <a:pt x="8894" y="8063"/>
                  <a:pt x="8978" y="8053"/>
                </a:cubicBezTo>
                <a:cubicBezTo>
                  <a:pt x="9026" y="8041"/>
                  <a:pt x="9073" y="8041"/>
                  <a:pt x="9121" y="8029"/>
                </a:cubicBezTo>
                <a:cubicBezTo>
                  <a:pt x="9168" y="8017"/>
                  <a:pt x="9216" y="8005"/>
                  <a:pt x="9252" y="7994"/>
                </a:cubicBezTo>
                <a:cubicBezTo>
                  <a:pt x="9311" y="7982"/>
                  <a:pt x="9359" y="7946"/>
                  <a:pt x="9418" y="7922"/>
                </a:cubicBezTo>
                <a:lnTo>
                  <a:pt x="9418" y="7922"/>
                </a:lnTo>
                <a:cubicBezTo>
                  <a:pt x="9395" y="7958"/>
                  <a:pt x="9407" y="8017"/>
                  <a:pt x="9359" y="8017"/>
                </a:cubicBezTo>
                <a:cubicBezTo>
                  <a:pt x="9388" y="8041"/>
                  <a:pt x="9422" y="8051"/>
                  <a:pt x="9458" y="8051"/>
                </a:cubicBezTo>
                <a:cubicBezTo>
                  <a:pt x="9586" y="8051"/>
                  <a:pt x="9735" y="7925"/>
                  <a:pt x="9716" y="7851"/>
                </a:cubicBezTo>
                <a:cubicBezTo>
                  <a:pt x="9720" y="7850"/>
                  <a:pt x="9724" y="7850"/>
                  <a:pt x="9728" y="7850"/>
                </a:cubicBezTo>
                <a:cubicBezTo>
                  <a:pt x="9784" y="7850"/>
                  <a:pt x="9755" y="7936"/>
                  <a:pt x="9811" y="7970"/>
                </a:cubicBezTo>
                <a:cubicBezTo>
                  <a:pt x="9823" y="7976"/>
                  <a:pt x="9835" y="7978"/>
                  <a:pt x="9846" y="7978"/>
                </a:cubicBezTo>
                <a:cubicBezTo>
                  <a:pt x="9928" y="7978"/>
                  <a:pt x="9993" y="7837"/>
                  <a:pt x="10055" y="7837"/>
                </a:cubicBezTo>
                <a:cubicBezTo>
                  <a:pt x="10069" y="7837"/>
                  <a:pt x="10083" y="7845"/>
                  <a:pt x="10097" y="7863"/>
                </a:cubicBezTo>
                <a:cubicBezTo>
                  <a:pt x="10104" y="7876"/>
                  <a:pt x="10095" y="7889"/>
                  <a:pt x="10085" y="7901"/>
                </a:cubicBezTo>
                <a:lnTo>
                  <a:pt x="10085" y="7901"/>
                </a:lnTo>
                <a:cubicBezTo>
                  <a:pt x="10161" y="7852"/>
                  <a:pt x="10347" y="7848"/>
                  <a:pt x="10252" y="7732"/>
                </a:cubicBezTo>
                <a:lnTo>
                  <a:pt x="10252" y="7732"/>
                </a:lnTo>
                <a:cubicBezTo>
                  <a:pt x="10264" y="7733"/>
                  <a:pt x="10276" y="7734"/>
                  <a:pt x="10287" y="7734"/>
                </a:cubicBezTo>
                <a:cubicBezTo>
                  <a:pt x="10435" y="7734"/>
                  <a:pt x="10532" y="7616"/>
                  <a:pt x="10651" y="7616"/>
                </a:cubicBezTo>
                <a:cubicBezTo>
                  <a:pt x="10668" y="7616"/>
                  <a:pt x="10686" y="7619"/>
                  <a:pt x="10704" y="7624"/>
                </a:cubicBezTo>
                <a:cubicBezTo>
                  <a:pt x="10740" y="7446"/>
                  <a:pt x="11002" y="7601"/>
                  <a:pt x="10954" y="7374"/>
                </a:cubicBezTo>
                <a:lnTo>
                  <a:pt x="10954" y="7374"/>
                </a:lnTo>
                <a:cubicBezTo>
                  <a:pt x="10981" y="7460"/>
                  <a:pt x="11037" y="7493"/>
                  <a:pt x="11100" y="7493"/>
                </a:cubicBezTo>
                <a:cubicBezTo>
                  <a:pt x="11202" y="7493"/>
                  <a:pt x="11322" y="7404"/>
                  <a:pt x="11359" y="7315"/>
                </a:cubicBezTo>
                <a:lnTo>
                  <a:pt x="11359" y="7315"/>
                </a:lnTo>
                <a:cubicBezTo>
                  <a:pt x="11347" y="7398"/>
                  <a:pt x="11478" y="7363"/>
                  <a:pt x="11466" y="7470"/>
                </a:cubicBezTo>
                <a:cubicBezTo>
                  <a:pt x="11585" y="7422"/>
                  <a:pt x="11669" y="7339"/>
                  <a:pt x="11609" y="7232"/>
                </a:cubicBezTo>
                <a:lnTo>
                  <a:pt x="11609" y="7232"/>
                </a:lnTo>
                <a:cubicBezTo>
                  <a:pt x="11656" y="7260"/>
                  <a:pt x="11697" y="7272"/>
                  <a:pt x="11732" y="7272"/>
                </a:cubicBezTo>
                <a:cubicBezTo>
                  <a:pt x="11880" y="7272"/>
                  <a:pt x="11945" y="7071"/>
                  <a:pt x="12056" y="7071"/>
                </a:cubicBezTo>
                <a:cubicBezTo>
                  <a:pt x="12094" y="7071"/>
                  <a:pt x="12138" y="7095"/>
                  <a:pt x="12193" y="7160"/>
                </a:cubicBezTo>
                <a:cubicBezTo>
                  <a:pt x="12478" y="6910"/>
                  <a:pt x="12752" y="6708"/>
                  <a:pt x="13026" y="6541"/>
                </a:cubicBezTo>
                <a:lnTo>
                  <a:pt x="13026" y="6541"/>
                </a:lnTo>
                <a:cubicBezTo>
                  <a:pt x="13109" y="6767"/>
                  <a:pt x="12705" y="6696"/>
                  <a:pt x="12812" y="6922"/>
                </a:cubicBezTo>
                <a:cubicBezTo>
                  <a:pt x="13062" y="6720"/>
                  <a:pt x="13145" y="6458"/>
                  <a:pt x="13443" y="6398"/>
                </a:cubicBezTo>
                <a:cubicBezTo>
                  <a:pt x="13526" y="6398"/>
                  <a:pt x="13443" y="6517"/>
                  <a:pt x="13431" y="6565"/>
                </a:cubicBezTo>
                <a:cubicBezTo>
                  <a:pt x="13550" y="6458"/>
                  <a:pt x="13681" y="6410"/>
                  <a:pt x="13812" y="6362"/>
                </a:cubicBezTo>
                <a:cubicBezTo>
                  <a:pt x="13941" y="6315"/>
                  <a:pt x="14036" y="6280"/>
                  <a:pt x="14153" y="6176"/>
                </a:cubicBezTo>
                <a:lnTo>
                  <a:pt x="14153" y="6176"/>
                </a:lnTo>
                <a:cubicBezTo>
                  <a:pt x="14154" y="6178"/>
                  <a:pt x="14155" y="6180"/>
                  <a:pt x="14157" y="6182"/>
                </a:cubicBezTo>
                <a:lnTo>
                  <a:pt x="14157" y="6182"/>
                </a:lnTo>
                <a:cubicBezTo>
                  <a:pt x="14157" y="6178"/>
                  <a:pt x="14157" y="6175"/>
                  <a:pt x="14157" y="6172"/>
                </a:cubicBezTo>
                <a:lnTo>
                  <a:pt x="14157" y="6172"/>
                </a:lnTo>
                <a:cubicBezTo>
                  <a:pt x="14156" y="6173"/>
                  <a:pt x="14154" y="6175"/>
                  <a:pt x="14153" y="6176"/>
                </a:cubicBezTo>
                <a:lnTo>
                  <a:pt x="14153" y="6176"/>
                </a:lnTo>
                <a:cubicBezTo>
                  <a:pt x="14063" y="6046"/>
                  <a:pt x="14250" y="5827"/>
                  <a:pt x="14253" y="5740"/>
                </a:cubicBezTo>
                <a:lnTo>
                  <a:pt x="14253" y="5740"/>
                </a:lnTo>
                <a:cubicBezTo>
                  <a:pt x="14269" y="6047"/>
                  <a:pt x="14526" y="5723"/>
                  <a:pt x="14514" y="6136"/>
                </a:cubicBezTo>
                <a:cubicBezTo>
                  <a:pt x="14538" y="6100"/>
                  <a:pt x="14562" y="6041"/>
                  <a:pt x="14538" y="5981"/>
                </a:cubicBezTo>
                <a:cubicBezTo>
                  <a:pt x="14586" y="5981"/>
                  <a:pt x="14622" y="6017"/>
                  <a:pt x="14598" y="6112"/>
                </a:cubicBezTo>
                <a:cubicBezTo>
                  <a:pt x="14752" y="5993"/>
                  <a:pt x="14657" y="5910"/>
                  <a:pt x="14824" y="5850"/>
                </a:cubicBezTo>
                <a:lnTo>
                  <a:pt x="14824" y="5850"/>
                </a:lnTo>
                <a:cubicBezTo>
                  <a:pt x="14836" y="5898"/>
                  <a:pt x="14812" y="5934"/>
                  <a:pt x="14812" y="5993"/>
                </a:cubicBezTo>
                <a:cubicBezTo>
                  <a:pt x="14860" y="5874"/>
                  <a:pt x="14907" y="5743"/>
                  <a:pt x="15062" y="5743"/>
                </a:cubicBezTo>
                <a:cubicBezTo>
                  <a:pt x="15062" y="5763"/>
                  <a:pt x="15087" y="5791"/>
                  <a:pt x="15068" y="5807"/>
                </a:cubicBezTo>
                <a:lnTo>
                  <a:pt x="15068" y="5807"/>
                </a:lnTo>
                <a:cubicBezTo>
                  <a:pt x="15277" y="5706"/>
                  <a:pt x="15364" y="5433"/>
                  <a:pt x="15629" y="5433"/>
                </a:cubicBezTo>
                <a:cubicBezTo>
                  <a:pt x="15634" y="5433"/>
                  <a:pt x="15640" y="5433"/>
                  <a:pt x="15645" y="5434"/>
                </a:cubicBezTo>
                <a:cubicBezTo>
                  <a:pt x="15645" y="5672"/>
                  <a:pt x="15765" y="5469"/>
                  <a:pt x="15836" y="5648"/>
                </a:cubicBezTo>
                <a:lnTo>
                  <a:pt x="15955" y="5553"/>
                </a:lnTo>
                <a:lnTo>
                  <a:pt x="15872" y="5481"/>
                </a:lnTo>
                <a:cubicBezTo>
                  <a:pt x="15983" y="5448"/>
                  <a:pt x="16043" y="5289"/>
                  <a:pt x="16158" y="5289"/>
                </a:cubicBezTo>
                <a:cubicBezTo>
                  <a:pt x="16165" y="5289"/>
                  <a:pt x="16173" y="5289"/>
                  <a:pt x="16181" y="5291"/>
                </a:cubicBezTo>
                <a:lnTo>
                  <a:pt x="16122" y="5398"/>
                </a:lnTo>
                <a:lnTo>
                  <a:pt x="16336" y="5291"/>
                </a:lnTo>
                <a:lnTo>
                  <a:pt x="16181" y="5267"/>
                </a:lnTo>
                <a:cubicBezTo>
                  <a:pt x="16265" y="5124"/>
                  <a:pt x="16086" y="5029"/>
                  <a:pt x="16265" y="5029"/>
                </a:cubicBezTo>
                <a:cubicBezTo>
                  <a:pt x="16259" y="5037"/>
                  <a:pt x="16263" y="5040"/>
                  <a:pt x="16273" y="5040"/>
                </a:cubicBezTo>
                <a:cubicBezTo>
                  <a:pt x="16288" y="5040"/>
                  <a:pt x="16318" y="5034"/>
                  <a:pt x="16353" y="5034"/>
                </a:cubicBezTo>
                <a:cubicBezTo>
                  <a:pt x="16396" y="5034"/>
                  <a:pt x="16446" y="5042"/>
                  <a:pt x="16491" y="5077"/>
                </a:cubicBezTo>
                <a:cubicBezTo>
                  <a:pt x="16524" y="5010"/>
                  <a:pt x="16568" y="4933"/>
                  <a:pt x="16651" y="4933"/>
                </a:cubicBezTo>
                <a:cubicBezTo>
                  <a:pt x="16657" y="4933"/>
                  <a:pt x="16663" y="4933"/>
                  <a:pt x="16669" y="4934"/>
                </a:cubicBezTo>
                <a:cubicBezTo>
                  <a:pt x="16717" y="4993"/>
                  <a:pt x="16729" y="5148"/>
                  <a:pt x="16753" y="5184"/>
                </a:cubicBezTo>
                <a:cubicBezTo>
                  <a:pt x="16764" y="5012"/>
                  <a:pt x="17007" y="5049"/>
                  <a:pt x="17036" y="4883"/>
                </a:cubicBezTo>
                <a:lnTo>
                  <a:pt x="17036" y="4883"/>
                </a:lnTo>
                <a:cubicBezTo>
                  <a:pt x="17035" y="4933"/>
                  <a:pt x="17064" y="5007"/>
                  <a:pt x="17074" y="5017"/>
                </a:cubicBezTo>
                <a:lnTo>
                  <a:pt x="17086" y="4874"/>
                </a:lnTo>
                <a:cubicBezTo>
                  <a:pt x="17158" y="4898"/>
                  <a:pt x="17169" y="4922"/>
                  <a:pt x="17181" y="4993"/>
                </a:cubicBezTo>
                <a:cubicBezTo>
                  <a:pt x="17345" y="4971"/>
                  <a:pt x="17100" y="4810"/>
                  <a:pt x="17239" y="4810"/>
                </a:cubicBezTo>
                <a:cubicBezTo>
                  <a:pt x="17252" y="4810"/>
                  <a:pt x="17268" y="4812"/>
                  <a:pt x="17289" y="4815"/>
                </a:cubicBezTo>
                <a:cubicBezTo>
                  <a:pt x="17277" y="4838"/>
                  <a:pt x="17289" y="4850"/>
                  <a:pt x="17265" y="4874"/>
                </a:cubicBezTo>
                <a:cubicBezTo>
                  <a:pt x="17473" y="4874"/>
                  <a:pt x="17625" y="4683"/>
                  <a:pt x="17819" y="4683"/>
                </a:cubicBezTo>
                <a:cubicBezTo>
                  <a:pt x="17825" y="4683"/>
                  <a:pt x="17830" y="4683"/>
                  <a:pt x="17836" y="4684"/>
                </a:cubicBezTo>
                <a:cubicBezTo>
                  <a:pt x="17943" y="4850"/>
                  <a:pt x="17681" y="4779"/>
                  <a:pt x="17800" y="4922"/>
                </a:cubicBezTo>
                <a:cubicBezTo>
                  <a:pt x="18051" y="4803"/>
                  <a:pt x="18289" y="4529"/>
                  <a:pt x="18562" y="4505"/>
                </a:cubicBezTo>
                <a:lnTo>
                  <a:pt x="18503" y="4493"/>
                </a:lnTo>
                <a:cubicBezTo>
                  <a:pt x="18492" y="4409"/>
                  <a:pt x="18510" y="4384"/>
                  <a:pt x="18543" y="4384"/>
                </a:cubicBezTo>
                <a:cubicBezTo>
                  <a:pt x="18596" y="4384"/>
                  <a:pt x="18689" y="4452"/>
                  <a:pt x="18762" y="4452"/>
                </a:cubicBezTo>
                <a:cubicBezTo>
                  <a:pt x="18786" y="4452"/>
                  <a:pt x="18808" y="4444"/>
                  <a:pt x="18826" y="4424"/>
                </a:cubicBezTo>
                <a:lnTo>
                  <a:pt x="18826" y="4424"/>
                </a:lnTo>
                <a:cubicBezTo>
                  <a:pt x="18811" y="4462"/>
                  <a:pt x="18832" y="4544"/>
                  <a:pt x="18836" y="4544"/>
                </a:cubicBezTo>
                <a:cubicBezTo>
                  <a:pt x="18836" y="4544"/>
                  <a:pt x="18836" y="4543"/>
                  <a:pt x="18836" y="4541"/>
                </a:cubicBezTo>
                <a:cubicBezTo>
                  <a:pt x="19027" y="4529"/>
                  <a:pt x="19182" y="4374"/>
                  <a:pt x="19432" y="4219"/>
                </a:cubicBezTo>
                <a:lnTo>
                  <a:pt x="19432" y="4219"/>
                </a:lnTo>
                <a:lnTo>
                  <a:pt x="19408" y="4291"/>
                </a:lnTo>
                <a:cubicBezTo>
                  <a:pt x="19438" y="4299"/>
                  <a:pt x="19470" y="4302"/>
                  <a:pt x="19503" y="4302"/>
                </a:cubicBezTo>
                <a:cubicBezTo>
                  <a:pt x="19613" y="4302"/>
                  <a:pt x="19733" y="4267"/>
                  <a:pt x="19825" y="4267"/>
                </a:cubicBezTo>
                <a:cubicBezTo>
                  <a:pt x="19836" y="4184"/>
                  <a:pt x="19908" y="4184"/>
                  <a:pt x="19848" y="4088"/>
                </a:cubicBezTo>
                <a:lnTo>
                  <a:pt x="19848" y="4088"/>
                </a:lnTo>
                <a:cubicBezTo>
                  <a:pt x="19936" y="4152"/>
                  <a:pt x="20014" y="4177"/>
                  <a:pt x="20086" y="4177"/>
                </a:cubicBezTo>
                <a:cubicBezTo>
                  <a:pt x="20310" y="4177"/>
                  <a:pt x="20470" y="3938"/>
                  <a:pt x="20675" y="3938"/>
                </a:cubicBezTo>
                <a:cubicBezTo>
                  <a:pt x="20733" y="3938"/>
                  <a:pt x="20794" y="3957"/>
                  <a:pt x="20860" y="4005"/>
                </a:cubicBezTo>
                <a:cubicBezTo>
                  <a:pt x="20825" y="4017"/>
                  <a:pt x="20789" y="4076"/>
                  <a:pt x="20813" y="4076"/>
                </a:cubicBezTo>
                <a:lnTo>
                  <a:pt x="21075" y="3957"/>
                </a:lnTo>
                <a:cubicBezTo>
                  <a:pt x="21027" y="3850"/>
                  <a:pt x="21027" y="3898"/>
                  <a:pt x="20944" y="3814"/>
                </a:cubicBezTo>
                <a:cubicBezTo>
                  <a:pt x="20968" y="3743"/>
                  <a:pt x="21039" y="3672"/>
                  <a:pt x="21110" y="3660"/>
                </a:cubicBezTo>
                <a:lnTo>
                  <a:pt x="21110" y="3660"/>
                </a:lnTo>
                <a:cubicBezTo>
                  <a:pt x="20991" y="3755"/>
                  <a:pt x="21134" y="3850"/>
                  <a:pt x="21206" y="3910"/>
                </a:cubicBezTo>
                <a:cubicBezTo>
                  <a:pt x="21182" y="3874"/>
                  <a:pt x="21194" y="3826"/>
                  <a:pt x="21194" y="3791"/>
                </a:cubicBezTo>
                <a:lnTo>
                  <a:pt x="21194" y="3791"/>
                </a:lnTo>
                <a:cubicBezTo>
                  <a:pt x="21225" y="3826"/>
                  <a:pt x="21243" y="3840"/>
                  <a:pt x="21255" y="3840"/>
                </a:cubicBezTo>
                <a:cubicBezTo>
                  <a:pt x="21297" y="3840"/>
                  <a:pt x="21235" y="3642"/>
                  <a:pt x="21334" y="3642"/>
                </a:cubicBezTo>
                <a:cubicBezTo>
                  <a:pt x="21350" y="3642"/>
                  <a:pt x="21370" y="3647"/>
                  <a:pt x="21396" y="3660"/>
                </a:cubicBezTo>
                <a:lnTo>
                  <a:pt x="21384" y="3731"/>
                </a:lnTo>
                <a:cubicBezTo>
                  <a:pt x="21452" y="3686"/>
                  <a:pt x="21508" y="3599"/>
                  <a:pt x="21584" y="3599"/>
                </a:cubicBezTo>
                <a:cubicBezTo>
                  <a:pt x="21589" y="3599"/>
                  <a:pt x="21594" y="3599"/>
                  <a:pt x="21599" y="3600"/>
                </a:cubicBezTo>
                <a:cubicBezTo>
                  <a:pt x="21646" y="3731"/>
                  <a:pt x="21527" y="3672"/>
                  <a:pt x="21539" y="3791"/>
                </a:cubicBezTo>
                <a:cubicBezTo>
                  <a:pt x="21626" y="3771"/>
                  <a:pt x="21689" y="3589"/>
                  <a:pt x="21773" y="3589"/>
                </a:cubicBezTo>
                <a:cubicBezTo>
                  <a:pt x="21793" y="3589"/>
                  <a:pt x="21814" y="3599"/>
                  <a:pt x="21837" y="3624"/>
                </a:cubicBezTo>
                <a:cubicBezTo>
                  <a:pt x="21789" y="3672"/>
                  <a:pt x="21730" y="3672"/>
                  <a:pt x="21682" y="3719"/>
                </a:cubicBezTo>
                <a:cubicBezTo>
                  <a:pt x="21773" y="3827"/>
                  <a:pt x="21806" y="3837"/>
                  <a:pt x="21846" y="3837"/>
                </a:cubicBezTo>
                <a:cubicBezTo>
                  <a:pt x="21855" y="3837"/>
                  <a:pt x="21865" y="3836"/>
                  <a:pt x="21875" y="3836"/>
                </a:cubicBezTo>
                <a:cubicBezTo>
                  <a:pt x="21885" y="3836"/>
                  <a:pt x="21896" y="3837"/>
                  <a:pt x="21908" y="3838"/>
                </a:cubicBezTo>
                <a:lnTo>
                  <a:pt x="21896" y="3838"/>
                </a:lnTo>
                <a:cubicBezTo>
                  <a:pt x="21896" y="3838"/>
                  <a:pt x="21944" y="3850"/>
                  <a:pt x="21991" y="3862"/>
                </a:cubicBezTo>
                <a:cubicBezTo>
                  <a:pt x="22039" y="3886"/>
                  <a:pt x="22087" y="3898"/>
                  <a:pt x="22087" y="3898"/>
                </a:cubicBezTo>
                <a:lnTo>
                  <a:pt x="22039" y="3850"/>
                </a:lnTo>
                <a:cubicBezTo>
                  <a:pt x="22134" y="3481"/>
                  <a:pt x="22301" y="3755"/>
                  <a:pt x="22480" y="3517"/>
                </a:cubicBezTo>
                <a:lnTo>
                  <a:pt x="22480" y="3517"/>
                </a:lnTo>
                <a:cubicBezTo>
                  <a:pt x="22313" y="3755"/>
                  <a:pt x="22456" y="3648"/>
                  <a:pt x="22444" y="3803"/>
                </a:cubicBezTo>
                <a:cubicBezTo>
                  <a:pt x="22503" y="3850"/>
                  <a:pt x="22575" y="3898"/>
                  <a:pt x="22551" y="3945"/>
                </a:cubicBezTo>
                <a:cubicBezTo>
                  <a:pt x="22573" y="3911"/>
                  <a:pt x="22593" y="3900"/>
                  <a:pt x="22614" y="3900"/>
                </a:cubicBezTo>
                <a:cubicBezTo>
                  <a:pt x="22645" y="3900"/>
                  <a:pt x="22676" y="3925"/>
                  <a:pt x="22712" y="3925"/>
                </a:cubicBezTo>
                <a:cubicBezTo>
                  <a:pt x="22741" y="3925"/>
                  <a:pt x="22774" y="3909"/>
                  <a:pt x="22813" y="3850"/>
                </a:cubicBezTo>
                <a:cubicBezTo>
                  <a:pt x="22813" y="3898"/>
                  <a:pt x="22896" y="3850"/>
                  <a:pt x="22884" y="3981"/>
                </a:cubicBezTo>
                <a:cubicBezTo>
                  <a:pt x="22896" y="3969"/>
                  <a:pt x="22908" y="3969"/>
                  <a:pt x="22920" y="3957"/>
                </a:cubicBezTo>
                <a:cubicBezTo>
                  <a:pt x="22939" y="4042"/>
                  <a:pt x="23017" y="4230"/>
                  <a:pt x="22997" y="4230"/>
                </a:cubicBezTo>
                <a:cubicBezTo>
                  <a:pt x="22991" y="4230"/>
                  <a:pt x="22979" y="4216"/>
                  <a:pt x="22956" y="4184"/>
                </a:cubicBezTo>
                <a:lnTo>
                  <a:pt x="22908" y="4017"/>
                </a:lnTo>
                <a:lnTo>
                  <a:pt x="22908" y="4017"/>
                </a:lnTo>
                <a:cubicBezTo>
                  <a:pt x="22920" y="4231"/>
                  <a:pt x="22765" y="4065"/>
                  <a:pt x="22777" y="4255"/>
                </a:cubicBezTo>
                <a:cubicBezTo>
                  <a:pt x="22765" y="4219"/>
                  <a:pt x="22742" y="4172"/>
                  <a:pt x="22753" y="4172"/>
                </a:cubicBezTo>
                <a:cubicBezTo>
                  <a:pt x="22737" y="4142"/>
                  <a:pt x="22726" y="4129"/>
                  <a:pt x="22719" y="4129"/>
                </a:cubicBezTo>
                <a:cubicBezTo>
                  <a:pt x="22702" y="4129"/>
                  <a:pt x="22716" y="4210"/>
                  <a:pt x="22742" y="4279"/>
                </a:cubicBezTo>
                <a:cubicBezTo>
                  <a:pt x="22730" y="4279"/>
                  <a:pt x="22706" y="4195"/>
                  <a:pt x="22682" y="4148"/>
                </a:cubicBezTo>
                <a:cubicBezTo>
                  <a:pt x="22676" y="4141"/>
                  <a:pt x="22672" y="4138"/>
                  <a:pt x="22670" y="4138"/>
                </a:cubicBezTo>
                <a:cubicBezTo>
                  <a:pt x="22655" y="4138"/>
                  <a:pt x="22679" y="4231"/>
                  <a:pt x="22669" y="4231"/>
                </a:cubicBezTo>
                <a:cubicBezTo>
                  <a:pt x="22666" y="4231"/>
                  <a:pt x="22659" y="4221"/>
                  <a:pt x="22646" y="4195"/>
                </a:cubicBezTo>
                <a:cubicBezTo>
                  <a:pt x="22646" y="4189"/>
                  <a:pt x="22643" y="4179"/>
                  <a:pt x="22640" y="4169"/>
                </a:cubicBezTo>
                <a:lnTo>
                  <a:pt x="22640" y="4169"/>
                </a:lnTo>
                <a:cubicBezTo>
                  <a:pt x="22639" y="4197"/>
                  <a:pt x="22598" y="4179"/>
                  <a:pt x="22658" y="4279"/>
                </a:cubicBezTo>
                <a:cubicBezTo>
                  <a:pt x="22651" y="4271"/>
                  <a:pt x="22645" y="4268"/>
                  <a:pt x="22641" y="4268"/>
                </a:cubicBezTo>
                <a:cubicBezTo>
                  <a:pt x="22625" y="4268"/>
                  <a:pt x="22630" y="4313"/>
                  <a:pt x="22614" y="4313"/>
                </a:cubicBezTo>
                <a:cubicBezTo>
                  <a:pt x="22609" y="4313"/>
                  <a:pt x="22600" y="4307"/>
                  <a:pt x="22587" y="4291"/>
                </a:cubicBezTo>
                <a:lnTo>
                  <a:pt x="22587" y="4291"/>
                </a:lnTo>
                <a:cubicBezTo>
                  <a:pt x="22607" y="4343"/>
                  <a:pt x="22605" y="4355"/>
                  <a:pt x="22598" y="4355"/>
                </a:cubicBezTo>
                <a:cubicBezTo>
                  <a:pt x="22592" y="4355"/>
                  <a:pt x="22583" y="4348"/>
                  <a:pt x="22578" y="4348"/>
                </a:cubicBezTo>
                <a:cubicBezTo>
                  <a:pt x="22572" y="4348"/>
                  <a:pt x="22572" y="4360"/>
                  <a:pt x="22596" y="4413"/>
                </a:cubicBezTo>
                <a:lnTo>
                  <a:pt x="22596" y="4413"/>
                </a:lnTo>
                <a:cubicBezTo>
                  <a:pt x="22559" y="4336"/>
                  <a:pt x="22535" y="4307"/>
                  <a:pt x="22521" y="4307"/>
                </a:cubicBezTo>
                <a:cubicBezTo>
                  <a:pt x="22503" y="4307"/>
                  <a:pt x="22503" y="4353"/>
                  <a:pt x="22515" y="4410"/>
                </a:cubicBezTo>
                <a:cubicBezTo>
                  <a:pt x="22492" y="4338"/>
                  <a:pt x="22480" y="4338"/>
                  <a:pt x="22444" y="4255"/>
                </a:cubicBezTo>
                <a:lnTo>
                  <a:pt x="22444" y="4255"/>
                </a:lnTo>
                <a:cubicBezTo>
                  <a:pt x="22420" y="4267"/>
                  <a:pt x="22432" y="4315"/>
                  <a:pt x="22480" y="4422"/>
                </a:cubicBezTo>
                <a:cubicBezTo>
                  <a:pt x="22445" y="4369"/>
                  <a:pt x="22429" y="4351"/>
                  <a:pt x="22421" y="4351"/>
                </a:cubicBezTo>
                <a:cubicBezTo>
                  <a:pt x="22405" y="4351"/>
                  <a:pt x="22438" y="4449"/>
                  <a:pt x="22424" y="4449"/>
                </a:cubicBezTo>
                <a:cubicBezTo>
                  <a:pt x="22417" y="4449"/>
                  <a:pt x="22397" y="4422"/>
                  <a:pt x="22349" y="4338"/>
                </a:cubicBezTo>
                <a:cubicBezTo>
                  <a:pt x="22349" y="4469"/>
                  <a:pt x="22349" y="4576"/>
                  <a:pt x="22325" y="4648"/>
                </a:cubicBezTo>
                <a:cubicBezTo>
                  <a:pt x="22218" y="4434"/>
                  <a:pt x="22361" y="4600"/>
                  <a:pt x="22253" y="4374"/>
                </a:cubicBezTo>
                <a:lnTo>
                  <a:pt x="22253" y="4374"/>
                </a:lnTo>
                <a:cubicBezTo>
                  <a:pt x="22253" y="4475"/>
                  <a:pt x="22317" y="4650"/>
                  <a:pt x="22264" y="4650"/>
                </a:cubicBezTo>
                <a:cubicBezTo>
                  <a:pt x="22261" y="4650"/>
                  <a:pt x="22258" y="4649"/>
                  <a:pt x="22253" y="4648"/>
                </a:cubicBezTo>
                <a:cubicBezTo>
                  <a:pt x="22230" y="4624"/>
                  <a:pt x="22218" y="4553"/>
                  <a:pt x="22194" y="4517"/>
                </a:cubicBezTo>
                <a:lnTo>
                  <a:pt x="22194" y="4517"/>
                </a:lnTo>
                <a:cubicBezTo>
                  <a:pt x="22206" y="4624"/>
                  <a:pt x="22111" y="4541"/>
                  <a:pt x="22134" y="4672"/>
                </a:cubicBezTo>
                <a:cubicBezTo>
                  <a:pt x="22122" y="4660"/>
                  <a:pt x="22111" y="4636"/>
                  <a:pt x="22111" y="4612"/>
                </a:cubicBezTo>
                <a:cubicBezTo>
                  <a:pt x="22111" y="4615"/>
                  <a:pt x="22109" y="4615"/>
                  <a:pt x="22107" y="4615"/>
                </a:cubicBezTo>
                <a:cubicBezTo>
                  <a:pt x="22106" y="4615"/>
                  <a:pt x="22105" y="4615"/>
                  <a:pt x="22103" y="4615"/>
                </a:cubicBezTo>
                <a:cubicBezTo>
                  <a:pt x="22097" y="4615"/>
                  <a:pt x="22095" y="4620"/>
                  <a:pt x="22134" y="4684"/>
                </a:cubicBezTo>
                <a:lnTo>
                  <a:pt x="22122" y="4660"/>
                </a:lnTo>
                <a:lnTo>
                  <a:pt x="22122" y="4660"/>
                </a:lnTo>
                <a:cubicBezTo>
                  <a:pt x="22202" y="4785"/>
                  <a:pt x="22249" y="4943"/>
                  <a:pt x="22284" y="5019"/>
                </a:cubicBezTo>
                <a:lnTo>
                  <a:pt x="22284" y="5019"/>
                </a:lnTo>
                <a:cubicBezTo>
                  <a:pt x="22160" y="4760"/>
                  <a:pt x="22216" y="4977"/>
                  <a:pt x="22051" y="4636"/>
                </a:cubicBezTo>
                <a:lnTo>
                  <a:pt x="22051" y="4636"/>
                </a:lnTo>
                <a:cubicBezTo>
                  <a:pt x="22051" y="4648"/>
                  <a:pt x="22075" y="4696"/>
                  <a:pt x="22111" y="4767"/>
                </a:cubicBezTo>
                <a:cubicBezTo>
                  <a:pt x="22087" y="4743"/>
                  <a:pt x="22063" y="4707"/>
                  <a:pt x="22039" y="4636"/>
                </a:cubicBezTo>
                <a:lnTo>
                  <a:pt x="22039" y="4636"/>
                </a:lnTo>
                <a:cubicBezTo>
                  <a:pt x="22039" y="4707"/>
                  <a:pt x="22099" y="4803"/>
                  <a:pt x="22075" y="4803"/>
                </a:cubicBezTo>
                <a:cubicBezTo>
                  <a:pt x="22051" y="4767"/>
                  <a:pt x="22051" y="4743"/>
                  <a:pt x="22015" y="4684"/>
                </a:cubicBezTo>
                <a:lnTo>
                  <a:pt x="22015" y="4684"/>
                </a:lnTo>
                <a:cubicBezTo>
                  <a:pt x="22058" y="4769"/>
                  <a:pt x="22091" y="4854"/>
                  <a:pt x="22063" y="4854"/>
                </a:cubicBezTo>
                <a:cubicBezTo>
                  <a:pt x="22060" y="4854"/>
                  <a:pt x="22056" y="4853"/>
                  <a:pt x="22051" y="4850"/>
                </a:cubicBezTo>
                <a:cubicBezTo>
                  <a:pt x="22041" y="4831"/>
                  <a:pt x="22024" y="4804"/>
                  <a:pt x="22024" y="4788"/>
                </a:cubicBezTo>
                <a:lnTo>
                  <a:pt x="22024" y="4788"/>
                </a:lnTo>
                <a:cubicBezTo>
                  <a:pt x="22016" y="4837"/>
                  <a:pt x="22073" y="4995"/>
                  <a:pt x="22039" y="4995"/>
                </a:cubicBezTo>
                <a:cubicBezTo>
                  <a:pt x="22034" y="4995"/>
                  <a:pt x="22026" y="4991"/>
                  <a:pt x="22015" y="4981"/>
                </a:cubicBezTo>
                <a:cubicBezTo>
                  <a:pt x="21920" y="4779"/>
                  <a:pt x="21968" y="4934"/>
                  <a:pt x="21872" y="4767"/>
                </a:cubicBezTo>
                <a:lnTo>
                  <a:pt x="21872" y="4827"/>
                </a:lnTo>
                <a:lnTo>
                  <a:pt x="21932" y="4898"/>
                </a:lnTo>
                <a:cubicBezTo>
                  <a:pt x="21922" y="4908"/>
                  <a:pt x="21954" y="5004"/>
                  <a:pt x="21936" y="5004"/>
                </a:cubicBezTo>
                <a:cubicBezTo>
                  <a:pt x="21932" y="5004"/>
                  <a:pt x="21927" y="5000"/>
                  <a:pt x="21920" y="4993"/>
                </a:cubicBezTo>
                <a:lnTo>
                  <a:pt x="21896" y="4922"/>
                </a:lnTo>
                <a:lnTo>
                  <a:pt x="21884" y="4969"/>
                </a:lnTo>
                <a:lnTo>
                  <a:pt x="21944" y="5017"/>
                </a:lnTo>
                <a:cubicBezTo>
                  <a:pt x="21975" y="5100"/>
                  <a:pt x="22052" y="5202"/>
                  <a:pt x="22031" y="5202"/>
                </a:cubicBezTo>
                <a:cubicBezTo>
                  <a:pt x="22028" y="5202"/>
                  <a:pt x="22023" y="5200"/>
                  <a:pt x="22015" y="5196"/>
                </a:cubicBezTo>
                <a:cubicBezTo>
                  <a:pt x="22015" y="5184"/>
                  <a:pt x="22003" y="5208"/>
                  <a:pt x="21932" y="5112"/>
                </a:cubicBezTo>
                <a:lnTo>
                  <a:pt x="21932" y="5112"/>
                </a:lnTo>
                <a:cubicBezTo>
                  <a:pt x="21951" y="5159"/>
                  <a:pt x="21970" y="5206"/>
                  <a:pt x="21959" y="5206"/>
                </a:cubicBezTo>
                <a:cubicBezTo>
                  <a:pt x="21956" y="5206"/>
                  <a:pt x="21951" y="5203"/>
                  <a:pt x="21944" y="5196"/>
                </a:cubicBezTo>
                <a:cubicBezTo>
                  <a:pt x="21908" y="5148"/>
                  <a:pt x="21837" y="5017"/>
                  <a:pt x="21813" y="4981"/>
                </a:cubicBezTo>
                <a:lnTo>
                  <a:pt x="21813" y="4981"/>
                </a:lnTo>
                <a:cubicBezTo>
                  <a:pt x="21884" y="5124"/>
                  <a:pt x="21801" y="5041"/>
                  <a:pt x="21884" y="5196"/>
                </a:cubicBezTo>
                <a:cubicBezTo>
                  <a:pt x="21866" y="5168"/>
                  <a:pt x="21826" y="5112"/>
                  <a:pt x="21804" y="5077"/>
                </a:cubicBezTo>
                <a:lnTo>
                  <a:pt x="21804" y="5077"/>
                </a:lnTo>
                <a:lnTo>
                  <a:pt x="21861" y="5172"/>
                </a:lnTo>
                <a:cubicBezTo>
                  <a:pt x="21825" y="5136"/>
                  <a:pt x="21813" y="5124"/>
                  <a:pt x="21777" y="5053"/>
                </a:cubicBezTo>
                <a:lnTo>
                  <a:pt x="21777" y="5053"/>
                </a:lnTo>
                <a:cubicBezTo>
                  <a:pt x="21747" y="5053"/>
                  <a:pt x="21863" y="5199"/>
                  <a:pt x="21847" y="5199"/>
                </a:cubicBezTo>
                <a:cubicBezTo>
                  <a:pt x="21844" y="5199"/>
                  <a:pt x="21837" y="5194"/>
                  <a:pt x="21825" y="5184"/>
                </a:cubicBezTo>
                <a:cubicBezTo>
                  <a:pt x="21825" y="5172"/>
                  <a:pt x="21813" y="5160"/>
                  <a:pt x="21801" y="5136"/>
                </a:cubicBezTo>
                <a:cubicBezTo>
                  <a:pt x="21797" y="5134"/>
                  <a:pt x="21794" y="5133"/>
                  <a:pt x="21791" y="5133"/>
                </a:cubicBezTo>
                <a:cubicBezTo>
                  <a:pt x="21765" y="5133"/>
                  <a:pt x="21788" y="5214"/>
                  <a:pt x="21759" y="5214"/>
                </a:cubicBezTo>
                <a:cubicBezTo>
                  <a:pt x="21754" y="5214"/>
                  <a:pt x="21749" y="5212"/>
                  <a:pt x="21741" y="5208"/>
                </a:cubicBezTo>
                <a:cubicBezTo>
                  <a:pt x="21622" y="5041"/>
                  <a:pt x="21730" y="5148"/>
                  <a:pt x="21634" y="5017"/>
                </a:cubicBezTo>
                <a:lnTo>
                  <a:pt x="21634" y="5017"/>
                </a:lnTo>
                <a:cubicBezTo>
                  <a:pt x="21612" y="5062"/>
                  <a:pt x="21685" y="5245"/>
                  <a:pt x="21643" y="5245"/>
                </a:cubicBezTo>
                <a:cubicBezTo>
                  <a:pt x="21640" y="5245"/>
                  <a:pt x="21638" y="5245"/>
                  <a:pt x="21634" y="5243"/>
                </a:cubicBezTo>
                <a:lnTo>
                  <a:pt x="21634" y="5243"/>
                </a:lnTo>
                <a:lnTo>
                  <a:pt x="21646" y="5267"/>
                </a:lnTo>
                <a:cubicBezTo>
                  <a:pt x="21689" y="5329"/>
                  <a:pt x="21701" y="5350"/>
                  <a:pt x="21697" y="5350"/>
                </a:cubicBezTo>
                <a:cubicBezTo>
                  <a:pt x="21689" y="5350"/>
                  <a:pt x="21614" y="5263"/>
                  <a:pt x="21596" y="5263"/>
                </a:cubicBezTo>
                <a:cubicBezTo>
                  <a:pt x="21593" y="5263"/>
                  <a:pt x="21591" y="5267"/>
                  <a:pt x="21593" y="5274"/>
                </a:cubicBezTo>
                <a:lnTo>
                  <a:pt x="21593" y="5274"/>
                </a:lnTo>
                <a:cubicBezTo>
                  <a:pt x="21579" y="5244"/>
                  <a:pt x="21541" y="5192"/>
                  <a:pt x="21535" y="5182"/>
                </a:cubicBezTo>
                <a:lnTo>
                  <a:pt x="21535" y="5182"/>
                </a:lnTo>
                <a:cubicBezTo>
                  <a:pt x="21537" y="5183"/>
                  <a:pt x="21538" y="5183"/>
                  <a:pt x="21539" y="5184"/>
                </a:cubicBezTo>
                <a:cubicBezTo>
                  <a:pt x="21537" y="5181"/>
                  <a:pt x="21535" y="5180"/>
                  <a:pt x="21535" y="5180"/>
                </a:cubicBezTo>
                <a:lnTo>
                  <a:pt x="21535" y="5180"/>
                </a:lnTo>
                <a:cubicBezTo>
                  <a:pt x="21535" y="5180"/>
                  <a:pt x="21535" y="5181"/>
                  <a:pt x="21535" y="5182"/>
                </a:cubicBezTo>
                <a:lnTo>
                  <a:pt x="21535" y="5182"/>
                </a:lnTo>
                <a:cubicBezTo>
                  <a:pt x="21533" y="5181"/>
                  <a:pt x="21530" y="5181"/>
                  <a:pt x="21528" y="5181"/>
                </a:cubicBezTo>
                <a:cubicBezTo>
                  <a:pt x="21498" y="5181"/>
                  <a:pt x="21528" y="5287"/>
                  <a:pt x="21539" y="5374"/>
                </a:cubicBezTo>
                <a:lnTo>
                  <a:pt x="21503" y="5303"/>
                </a:lnTo>
                <a:cubicBezTo>
                  <a:pt x="21486" y="5290"/>
                  <a:pt x="21474" y="5286"/>
                  <a:pt x="21463" y="5286"/>
                </a:cubicBezTo>
                <a:cubicBezTo>
                  <a:pt x="21449" y="5286"/>
                  <a:pt x="21438" y="5293"/>
                  <a:pt x="21423" y="5293"/>
                </a:cubicBezTo>
                <a:cubicBezTo>
                  <a:pt x="21419" y="5293"/>
                  <a:pt x="21414" y="5293"/>
                  <a:pt x="21408" y="5291"/>
                </a:cubicBezTo>
                <a:lnTo>
                  <a:pt x="21408" y="5291"/>
                </a:lnTo>
                <a:cubicBezTo>
                  <a:pt x="21456" y="5350"/>
                  <a:pt x="21432" y="5350"/>
                  <a:pt x="21503" y="5422"/>
                </a:cubicBezTo>
                <a:cubicBezTo>
                  <a:pt x="21436" y="5357"/>
                  <a:pt x="21402" y="5334"/>
                  <a:pt x="21386" y="5334"/>
                </a:cubicBezTo>
                <a:cubicBezTo>
                  <a:pt x="21345" y="5334"/>
                  <a:pt x="21426" y="5486"/>
                  <a:pt x="21389" y="5486"/>
                </a:cubicBezTo>
                <a:cubicBezTo>
                  <a:pt x="21376" y="5486"/>
                  <a:pt x="21350" y="5468"/>
                  <a:pt x="21301" y="5422"/>
                </a:cubicBezTo>
                <a:cubicBezTo>
                  <a:pt x="21312" y="5422"/>
                  <a:pt x="21283" y="5373"/>
                  <a:pt x="21278" y="5373"/>
                </a:cubicBezTo>
                <a:cubicBezTo>
                  <a:pt x="21277" y="5373"/>
                  <a:pt x="21277" y="5373"/>
                  <a:pt x="21277" y="5374"/>
                </a:cubicBezTo>
                <a:lnTo>
                  <a:pt x="21277" y="5446"/>
                </a:lnTo>
                <a:cubicBezTo>
                  <a:pt x="21360" y="5541"/>
                  <a:pt x="21337" y="5505"/>
                  <a:pt x="21396" y="5577"/>
                </a:cubicBezTo>
                <a:cubicBezTo>
                  <a:pt x="21444" y="5636"/>
                  <a:pt x="21468" y="5684"/>
                  <a:pt x="21456" y="5684"/>
                </a:cubicBezTo>
                <a:cubicBezTo>
                  <a:pt x="21420" y="5612"/>
                  <a:pt x="21337" y="5541"/>
                  <a:pt x="21289" y="5493"/>
                </a:cubicBezTo>
                <a:lnTo>
                  <a:pt x="21289" y="5493"/>
                </a:lnTo>
                <a:cubicBezTo>
                  <a:pt x="21313" y="5517"/>
                  <a:pt x="21337" y="5553"/>
                  <a:pt x="21360" y="5577"/>
                </a:cubicBezTo>
                <a:cubicBezTo>
                  <a:pt x="21331" y="5547"/>
                  <a:pt x="21318" y="5536"/>
                  <a:pt x="21315" y="5536"/>
                </a:cubicBezTo>
                <a:lnTo>
                  <a:pt x="21315" y="5536"/>
                </a:lnTo>
                <a:cubicBezTo>
                  <a:pt x="21305" y="5536"/>
                  <a:pt x="21432" y="5689"/>
                  <a:pt x="21419" y="5689"/>
                </a:cubicBezTo>
                <a:cubicBezTo>
                  <a:pt x="21417" y="5689"/>
                  <a:pt x="21410" y="5684"/>
                  <a:pt x="21396" y="5672"/>
                </a:cubicBezTo>
                <a:lnTo>
                  <a:pt x="21360" y="5624"/>
                </a:lnTo>
                <a:lnTo>
                  <a:pt x="21360" y="5624"/>
                </a:lnTo>
                <a:cubicBezTo>
                  <a:pt x="21371" y="5657"/>
                  <a:pt x="21403" y="5721"/>
                  <a:pt x="21398" y="5721"/>
                </a:cubicBezTo>
                <a:cubicBezTo>
                  <a:pt x="21398" y="5721"/>
                  <a:pt x="21397" y="5720"/>
                  <a:pt x="21396" y="5719"/>
                </a:cubicBezTo>
                <a:cubicBezTo>
                  <a:pt x="21301" y="5624"/>
                  <a:pt x="21360" y="5672"/>
                  <a:pt x="21289" y="5577"/>
                </a:cubicBezTo>
                <a:lnTo>
                  <a:pt x="21289" y="5577"/>
                </a:lnTo>
                <a:cubicBezTo>
                  <a:pt x="21279" y="5596"/>
                  <a:pt x="21379" y="5733"/>
                  <a:pt x="21360" y="5733"/>
                </a:cubicBezTo>
                <a:cubicBezTo>
                  <a:pt x="21356" y="5733"/>
                  <a:pt x="21345" y="5726"/>
                  <a:pt x="21325" y="5708"/>
                </a:cubicBezTo>
                <a:cubicBezTo>
                  <a:pt x="21313" y="5672"/>
                  <a:pt x="21313" y="5660"/>
                  <a:pt x="21301" y="5624"/>
                </a:cubicBezTo>
                <a:cubicBezTo>
                  <a:pt x="21182" y="5517"/>
                  <a:pt x="21206" y="5553"/>
                  <a:pt x="21182" y="5541"/>
                </a:cubicBezTo>
                <a:lnTo>
                  <a:pt x="21110" y="5505"/>
                </a:lnTo>
                <a:lnTo>
                  <a:pt x="21110" y="5505"/>
                </a:lnTo>
                <a:lnTo>
                  <a:pt x="21146" y="5529"/>
                </a:lnTo>
                <a:cubicBezTo>
                  <a:pt x="21372" y="5815"/>
                  <a:pt x="21158" y="5612"/>
                  <a:pt x="21289" y="5803"/>
                </a:cubicBezTo>
                <a:cubicBezTo>
                  <a:pt x="21158" y="5624"/>
                  <a:pt x="21206" y="5708"/>
                  <a:pt x="21110" y="5589"/>
                </a:cubicBezTo>
                <a:cubicBezTo>
                  <a:pt x="21075" y="5553"/>
                  <a:pt x="21027" y="5529"/>
                  <a:pt x="21003" y="5493"/>
                </a:cubicBezTo>
                <a:lnTo>
                  <a:pt x="21003" y="5493"/>
                </a:lnTo>
                <a:cubicBezTo>
                  <a:pt x="21023" y="5524"/>
                  <a:pt x="21026" y="5532"/>
                  <a:pt x="21021" y="5532"/>
                </a:cubicBezTo>
                <a:cubicBezTo>
                  <a:pt x="21014" y="5532"/>
                  <a:pt x="20997" y="5519"/>
                  <a:pt x="20991" y="5519"/>
                </a:cubicBezTo>
                <a:cubicBezTo>
                  <a:pt x="20984" y="5519"/>
                  <a:pt x="20988" y="5532"/>
                  <a:pt x="21027" y="5589"/>
                </a:cubicBezTo>
                <a:cubicBezTo>
                  <a:pt x="20991" y="5553"/>
                  <a:pt x="21015" y="5589"/>
                  <a:pt x="20932" y="5493"/>
                </a:cubicBezTo>
                <a:lnTo>
                  <a:pt x="20932" y="5493"/>
                </a:lnTo>
                <a:cubicBezTo>
                  <a:pt x="20944" y="5541"/>
                  <a:pt x="20991" y="5553"/>
                  <a:pt x="21027" y="5600"/>
                </a:cubicBezTo>
                <a:cubicBezTo>
                  <a:pt x="21054" y="5640"/>
                  <a:pt x="21055" y="5652"/>
                  <a:pt x="21044" y="5652"/>
                </a:cubicBezTo>
                <a:cubicBezTo>
                  <a:pt x="21025" y="5652"/>
                  <a:pt x="20969" y="5615"/>
                  <a:pt x="20948" y="5615"/>
                </a:cubicBezTo>
                <a:cubicBezTo>
                  <a:pt x="20933" y="5615"/>
                  <a:pt x="20935" y="5633"/>
                  <a:pt x="20979" y="5696"/>
                </a:cubicBezTo>
                <a:cubicBezTo>
                  <a:pt x="21015" y="5803"/>
                  <a:pt x="21134" y="5922"/>
                  <a:pt x="21170" y="6005"/>
                </a:cubicBezTo>
                <a:cubicBezTo>
                  <a:pt x="21110" y="5958"/>
                  <a:pt x="21051" y="5874"/>
                  <a:pt x="21051" y="5874"/>
                </a:cubicBezTo>
                <a:cubicBezTo>
                  <a:pt x="21024" y="5856"/>
                  <a:pt x="21007" y="5848"/>
                  <a:pt x="20998" y="5848"/>
                </a:cubicBezTo>
                <a:cubicBezTo>
                  <a:pt x="20985" y="5848"/>
                  <a:pt x="20993" y="5869"/>
                  <a:pt x="21015" y="5898"/>
                </a:cubicBezTo>
                <a:cubicBezTo>
                  <a:pt x="20979" y="5862"/>
                  <a:pt x="20956" y="5839"/>
                  <a:pt x="20908" y="5803"/>
                </a:cubicBezTo>
                <a:lnTo>
                  <a:pt x="20908" y="5803"/>
                </a:lnTo>
                <a:cubicBezTo>
                  <a:pt x="20908" y="5823"/>
                  <a:pt x="21000" y="5909"/>
                  <a:pt x="20988" y="5909"/>
                </a:cubicBezTo>
                <a:cubicBezTo>
                  <a:pt x="20986" y="5909"/>
                  <a:pt x="20979" y="5906"/>
                  <a:pt x="20968" y="5898"/>
                </a:cubicBezTo>
                <a:cubicBezTo>
                  <a:pt x="20932" y="5862"/>
                  <a:pt x="20872" y="5791"/>
                  <a:pt x="20837" y="5743"/>
                </a:cubicBezTo>
                <a:lnTo>
                  <a:pt x="20837" y="5743"/>
                </a:lnTo>
                <a:cubicBezTo>
                  <a:pt x="20860" y="5791"/>
                  <a:pt x="20908" y="5874"/>
                  <a:pt x="20932" y="5910"/>
                </a:cubicBezTo>
                <a:cubicBezTo>
                  <a:pt x="20872" y="5850"/>
                  <a:pt x="20848" y="5815"/>
                  <a:pt x="20813" y="5767"/>
                </a:cubicBezTo>
                <a:lnTo>
                  <a:pt x="20813" y="5767"/>
                </a:lnTo>
                <a:cubicBezTo>
                  <a:pt x="20825" y="5803"/>
                  <a:pt x="20837" y="5862"/>
                  <a:pt x="20932" y="5958"/>
                </a:cubicBezTo>
                <a:lnTo>
                  <a:pt x="20967" y="5975"/>
                </a:lnTo>
                <a:lnTo>
                  <a:pt x="20967" y="5975"/>
                </a:lnTo>
                <a:cubicBezTo>
                  <a:pt x="20940" y="5954"/>
                  <a:pt x="20881" y="5895"/>
                  <a:pt x="20872" y="5886"/>
                </a:cubicBezTo>
                <a:cubicBezTo>
                  <a:pt x="20851" y="5858"/>
                  <a:pt x="20847" y="5848"/>
                  <a:pt x="20852" y="5848"/>
                </a:cubicBezTo>
                <a:cubicBezTo>
                  <a:pt x="20864" y="5848"/>
                  <a:pt x="20930" y="5909"/>
                  <a:pt x="20956" y="5934"/>
                </a:cubicBezTo>
                <a:lnTo>
                  <a:pt x="20968" y="5970"/>
                </a:lnTo>
                <a:cubicBezTo>
                  <a:pt x="21028" y="6020"/>
                  <a:pt x="21056" y="6039"/>
                  <a:pt x="21066" y="6039"/>
                </a:cubicBezTo>
                <a:cubicBezTo>
                  <a:pt x="21092" y="6039"/>
                  <a:pt x="20977" y="5898"/>
                  <a:pt x="21003" y="5898"/>
                </a:cubicBezTo>
                <a:lnTo>
                  <a:pt x="21003" y="5898"/>
                </a:lnTo>
                <a:lnTo>
                  <a:pt x="21146" y="6053"/>
                </a:lnTo>
                <a:lnTo>
                  <a:pt x="21146" y="6053"/>
                </a:lnTo>
                <a:lnTo>
                  <a:pt x="21039" y="5910"/>
                </a:lnTo>
                <a:lnTo>
                  <a:pt x="21039" y="5910"/>
                </a:lnTo>
                <a:cubicBezTo>
                  <a:pt x="21075" y="5946"/>
                  <a:pt x="21170" y="6029"/>
                  <a:pt x="21182" y="6065"/>
                </a:cubicBezTo>
                <a:cubicBezTo>
                  <a:pt x="21200" y="6077"/>
                  <a:pt x="21208" y="6082"/>
                  <a:pt x="21210" y="6082"/>
                </a:cubicBezTo>
                <a:cubicBezTo>
                  <a:pt x="21217" y="6082"/>
                  <a:pt x="21188" y="6053"/>
                  <a:pt x="21194" y="6053"/>
                </a:cubicBezTo>
                <a:lnTo>
                  <a:pt x="21194" y="6053"/>
                </a:lnTo>
                <a:cubicBezTo>
                  <a:pt x="21196" y="6053"/>
                  <a:pt x="21206" y="6059"/>
                  <a:pt x="21229" y="6077"/>
                </a:cubicBezTo>
                <a:cubicBezTo>
                  <a:pt x="21241" y="6089"/>
                  <a:pt x="21253" y="6100"/>
                  <a:pt x="21253" y="6100"/>
                </a:cubicBezTo>
                <a:lnTo>
                  <a:pt x="21218" y="6041"/>
                </a:lnTo>
                <a:lnTo>
                  <a:pt x="21218" y="6041"/>
                </a:lnTo>
                <a:cubicBezTo>
                  <a:pt x="21251" y="6074"/>
                  <a:pt x="21324" y="6138"/>
                  <a:pt x="21307" y="6138"/>
                </a:cubicBezTo>
                <a:cubicBezTo>
                  <a:pt x="21306" y="6138"/>
                  <a:pt x="21304" y="6137"/>
                  <a:pt x="21301" y="6136"/>
                </a:cubicBezTo>
                <a:lnTo>
                  <a:pt x="21301" y="6136"/>
                </a:lnTo>
                <a:cubicBezTo>
                  <a:pt x="21317" y="6147"/>
                  <a:pt x="21326" y="6151"/>
                  <a:pt x="21331" y="6151"/>
                </a:cubicBezTo>
                <a:cubicBezTo>
                  <a:pt x="21352" y="6151"/>
                  <a:pt x="21286" y="6070"/>
                  <a:pt x="21297" y="6070"/>
                </a:cubicBezTo>
                <a:lnTo>
                  <a:pt x="21297" y="6070"/>
                </a:lnTo>
                <a:cubicBezTo>
                  <a:pt x="21301" y="6070"/>
                  <a:pt x="21312" y="6078"/>
                  <a:pt x="21337" y="6100"/>
                </a:cubicBezTo>
                <a:lnTo>
                  <a:pt x="21349" y="6112"/>
                </a:lnTo>
                <a:cubicBezTo>
                  <a:pt x="21325" y="6029"/>
                  <a:pt x="21241" y="5993"/>
                  <a:pt x="21134" y="5839"/>
                </a:cubicBezTo>
                <a:lnTo>
                  <a:pt x="21134" y="5839"/>
                </a:lnTo>
                <a:lnTo>
                  <a:pt x="21420" y="6112"/>
                </a:lnTo>
                <a:lnTo>
                  <a:pt x="21313" y="5993"/>
                </a:lnTo>
                <a:lnTo>
                  <a:pt x="21313" y="5993"/>
                </a:lnTo>
                <a:cubicBezTo>
                  <a:pt x="21313" y="5993"/>
                  <a:pt x="21325" y="6005"/>
                  <a:pt x="21372" y="6053"/>
                </a:cubicBezTo>
                <a:cubicBezTo>
                  <a:pt x="21301" y="5958"/>
                  <a:pt x="21325" y="5993"/>
                  <a:pt x="21253" y="5922"/>
                </a:cubicBezTo>
                <a:lnTo>
                  <a:pt x="21253" y="5922"/>
                </a:lnTo>
                <a:cubicBezTo>
                  <a:pt x="21279" y="5940"/>
                  <a:pt x="21293" y="5946"/>
                  <a:pt x="21302" y="5946"/>
                </a:cubicBezTo>
                <a:cubicBezTo>
                  <a:pt x="21319" y="5946"/>
                  <a:pt x="21315" y="5925"/>
                  <a:pt x="21325" y="5925"/>
                </a:cubicBezTo>
                <a:cubicBezTo>
                  <a:pt x="21328" y="5925"/>
                  <a:pt x="21333" y="5928"/>
                  <a:pt x="21340" y="5934"/>
                </a:cubicBezTo>
                <a:lnTo>
                  <a:pt x="21340" y="5934"/>
                </a:lnTo>
                <a:cubicBezTo>
                  <a:pt x="21330" y="5924"/>
                  <a:pt x="21319" y="5913"/>
                  <a:pt x="21301" y="5886"/>
                </a:cubicBezTo>
                <a:lnTo>
                  <a:pt x="21301" y="5886"/>
                </a:lnTo>
                <a:cubicBezTo>
                  <a:pt x="21359" y="5948"/>
                  <a:pt x="21380" y="5967"/>
                  <a:pt x="21385" y="5967"/>
                </a:cubicBezTo>
                <a:cubicBezTo>
                  <a:pt x="21394" y="5967"/>
                  <a:pt x="21348" y="5904"/>
                  <a:pt x="21359" y="5904"/>
                </a:cubicBezTo>
                <a:cubicBezTo>
                  <a:pt x="21362" y="5904"/>
                  <a:pt x="21370" y="5909"/>
                  <a:pt x="21384" y="5922"/>
                </a:cubicBezTo>
                <a:cubicBezTo>
                  <a:pt x="21480" y="6029"/>
                  <a:pt x="21420" y="5981"/>
                  <a:pt x="21515" y="6065"/>
                </a:cubicBezTo>
                <a:cubicBezTo>
                  <a:pt x="21466" y="6004"/>
                  <a:pt x="21454" y="5984"/>
                  <a:pt x="21460" y="5984"/>
                </a:cubicBezTo>
                <a:cubicBezTo>
                  <a:pt x="21471" y="5984"/>
                  <a:pt x="21540" y="6048"/>
                  <a:pt x="21551" y="6048"/>
                </a:cubicBezTo>
                <a:cubicBezTo>
                  <a:pt x="21553" y="6048"/>
                  <a:pt x="21553" y="6046"/>
                  <a:pt x="21551" y="6041"/>
                </a:cubicBezTo>
                <a:cubicBezTo>
                  <a:pt x="21432" y="5898"/>
                  <a:pt x="21527" y="5958"/>
                  <a:pt x="21503" y="5898"/>
                </a:cubicBezTo>
                <a:lnTo>
                  <a:pt x="21503" y="5898"/>
                </a:lnTo>
                <a:cubicBezTo>
                  <a:pt x="21539" y="5946"/>
                  <a:pt x="21599" y="5946"/>
                  <a:pt x="21658" y="5993"/>
                </a:cubicBezTo>
                <a:lnTo>
                  <a:pt x="21682" y="6017"/>
                </a:lnTo>
                <a:cubicBezTo>
                  <a:pt x="21563" y="5862"/>
                  <a:pt x="21599" y="5874"/>
                  <a:pt x="21587" y="5839"/>
                </a:cubicBezTo>
                <a:lnTo>
                  <a:pt x="21587" y="5839"/>
                </a:lnTo>
                <a:cubicBezTo>
                  <a:pt x="21658" y="5922"/>
                  <a:pt x="21682" y="5958"/>
                  <a:pt x="21706" y="6005"/>
                </a:cubicBezTo>
                <a:lnTo>
                  <a:pt x="21718" y="5993"/>
                </a:lnTo>
                <a:cubicBezTo>
                  <a:pt x="21682" y="5946"/>
                  <a:pt x="21670" y="5922"/>
                  <a:pt x="21658" y="5898"/>
                </a:cubicBezTo>
                <a:lnTo>
                  <a:pt x="21658" y="5898"/>
                </a:lnTo>
                <a:lnTo>
                  <a:pt x="21753" y="6017"/>
                </a:lnTo>
                <a:cubicBezTo>
                  <a:pt x="21753" y="5997"/>
                  <a:pt x="21696" y="5896"/>
                  <a:pt x="21724" y="5896"/>
                </a:cubicBezTo>
                <a:cubicBezTo>
                  <a:pt x="21730" y="5896"/>
                  <a:pt x="21739" y="5900"/>
                  <a:pt x="21753" y="5910"/>
                </a:cubicBezTo>
                <a:cubicBezTo>
                  <a:pt x="21670" y="5803"/>
                  <a:pt x="21503" y="5636"/>
                  <a:pt x="21480" y="5541"/>
                </a:cubicBezTo>
                <a:lnTo>
                  <a:pt x="21480" y="5541"/>
                </a:lnTo>
                <a:cubicBezTo>
                  <a:pt x="21506" y="5585"/>
                  <a:pt x="21559" y="5649"/>
                  <a:pt x="21589" y="5689"/>
                </a:cubicBezTo>
                <a:lnTo>
                  <a:pt x="21589" y="5689"/>
                </a:lnTo>
                <a:cubicBezTo>
                  <a:pt x="21589" y="5689"/>
                  <a:pt x="21589" y="5689"/>
                  <a:pt x="21590" y="5689"/>
                </a:cubicBezTo>
                <a:lnTo>
                  <a:pt x="21590" y="5689"/>
                </a:lnTo>
                <a:cubicBezTo>
                  <a:pt x="21591" y="5689"/>
                  <a:pt x="21594" y="5691"/>
                  <a:pt x="21599" y="5696"/>
                </a:cubicBezTo>
                <a:lnTo>
                  <a:pt x="21670" y="5791"/>
                </a:lnTo>
                <a:cubicBezTo>
                  <a:pt x="21675" y="5796"/>
                  <a:pt x="21677" y="5798"/>
                  <a:pt x="21678" y="5798"/>
                </a:cubicBezTo>
                <a:cubicBezTo>
                  <a:pt x="21682" y="5798"/>
                  <a:pt x="21620" y="5719"/>
                  <a:pt x="21621" y="5719"/>
                </a:cubicBezTo>
                <a:lnTo>
                  <a:pt x="21621" y="5719"/>
                </a:lnTo>
                <a:cubicBezTo>
                  <a:pt x="21621" y="5719"/>
                  <a:pt x="21622" y="5719"/>
                  <a:pt x="21622" y="5719"/>
                </a:cubicBezTo>
                <a:cubicBezTo>
                  <a:pt x="21682" y="5803"/>
                  <a:pt x="21670" y="5767"/>
                  <a:pt x="21730" y="5839"/>
                </a:cubicBezTo>
                <a:cubicBezTo>
                  <a:pt x="21730" y="5839"/>
                  <a:pt x="21714" y="5823"/>
                  <a:pt x="21710" y="5823"/>
                </a:cubicBezTo>
                <a:lnTo>
                  <a:pt x="21710" y="5823"/>
                </a:lnTo>
                <a:cubicBezTo>
                  <a:pt x="21708" y="5823"/>
                  <a:pt x="21710" y="5827"/>
                  <a:pt x="21718" y="5839"/>
                </a:cubicBezTo>
                <a:cubicBezTo>
                  <a:pt x="21730" y="5850"/>
                  <a:pt x="21777" y="5886"/>
                  <a:pt x="21837" y="5946"/>
                </a:cubicBezTo>
                <a:cubicBezTo>
                  <a:pt x="21789" y="5898"/>
                  <a:pt x="21741" y="5839"/>
                  <a:pt x="21741" y="5827"/>
                </a:cubicBezTo>
                <a:cubicBezTo>
                  <a:pt x="21743" y="5824"/>
                  <a:pt x="21744" y="5824"/>
                  <a:pt x="21746" y="5824"/>
                </a:cubicBezTo>
                <a:cubicBezTo>
                  <a:pt x="21766" y="5824"/>
                  <a:pt x="21829" y="5925"/>
                  <a:pt x="21872" y="5958"/>
                </a:cubicBezTo>
                <a:cubicBezTo>
                  <a:pt x="21825" y="5898"/>
                  <a:pt x="21884" y="5946"/>
                  <a:pt x="21789" y="5827"/>
                </a:cubicBezTo>
                <a:cubicBezTo>
                  <a:pt x="21790" y="5826"/>
                  <a:pt x="21791" y="5825"/>
                  <a:pt x="21793" y="5825"/>
                </a:cubicBezTo>
                <a:cubicBezTo>
                  <a:pt x="21807" y="5825"/>
                  <a:pt x="21839" y="5877"/>
                  <a:pt x="21861" y="5910"/>
                </a:cubicBezTo>
                <a:cubicBezTo>
                  <a:pt x="21837" y="5850"/>
                  <a:pt x="21896" y="5862"/>
                  <a:pt x="21789" y="5743"/>
                </a:cubicBezTo>
                <a:lnTo>
                  <a:pt x="21777" y="5731"/>
                </a:lnTo>
                <a:cubicBezTo>
                  <a:pt x="21758" y="5681"/>
                  <a:pt x="21762" y="5666"/>
                  <a:pt x="21777" y="5666"/>
                </a:cubicBezTo>
                <a:cubicBezTo>
                  <a:pt x="21799" y="5666"/>
                  <a:pt x="21844" y="5701"/>
                  <a:pt x="21864" y="5701"/>
                </a:cubicBezTo>
                <a:cubicBezTo>
                  <a:pt x="21871" y="5701"/>
                  <a:pt x="21875" y="5697"/>
                  <a:pt x="21872" y="5684"/>
                </a:cubicBezTo>
                <a:lnTo>
                  <a:pt x="21872" y="5684"/>
                </a:lnTo>
                <a:lnTo>
                  <a:pt x="21908" y="5719"/>
                </a:lnTo>
                <a:cubicBezTo>
                  <a:pt x="21884" y="5660"/>
                  <a:pt x="21920" y="5672"/>
                  <a:pt x="21872" y="5565"/>
                </a:cubicBezTo>
                <a:lnTo>
                  <a:pt x="21872" y="5565"/>
                </a:lnTo>
                <a:cubicBezTo>
                  <a:pt x="21872" y="5565"/>
                  <a:pt x="21932" y="5636"/>
                  <a:pt x="21968" y="5696"/>
                </a:cubicBezTo>
                <a:cubicBezTo>
                  <a:pt x="21960" y="5664"/>
                  <a:pt x="21946" y="5632"/>
                  <a:pt x="21956" y="5632"/>
                </a:cubicBezTo>
                <a:cubicBezTo>
                  <a:pt x="21961" y="5632"/>
                  <a:pt x="21972" y="5640"/>
                  <a:pt x="21991" y="5660"/>
                </a:cubicBezTo>
                <a:cubicBezTo>
                  <a:pt x="22011" y="5706"/>
                  <a:pt x="22023" y="5719"/>
                  <a:pt x="22027" y="5722"/>
                </a:cubicBezTo>
                <a:lnTo>
                  <a:pt x="22027" y="5722"/>
                </a:lnTo>
                <a:cubicBezTo>
                  <a:pt x="22025" y="5721"/>
                  <a:pt x="22021" y="5719"/>
                  <a:pt x="22015" y="5719"/>
                </a:cubicBezTo>
                <a:cubicBezTo>
                  <a:pt x="22042" y="5733"/>
                  <a:pt x="22068" y="5760"/>
                  <a:pt x="22076" y="5760"/>
                </a:cubicBezTo>
                <a:cubicBezTo>
                  <a:pt x="22083" y="5760"/>
                  <a:pt x="22078" y="5742"/>
                  <a:pt x="22051" y="5684"/>
                </a:cubicBezTo>
                <a:lnTo>
                  <a:pt x="22051" y="5684"/>
                </a:lnTo>
                <a:cubicBezTo>
                  <a:pt x="22092" y="5765"/>
                  <a:pt x="22122" y="5797"/>
                  <a:pt x="22132" y="5797"/>
                </a:cubicBezTo>
                <a:cubicBezTo>
                  <a:pt x="22137" y="5797"/>
                  <a:pt x="22138" y="5790"/>
                  <a:pt x="22134" y="5779"/>
                </a:cubicBezTo>
                <a:lnTo>
                  <a:pt x="22075" y="5708"/>
                </a:lnTo>
                <a:cubicBezTo>
                  <a:pt x="22075" y="5696"/>
                  <a:pt x="22078" y="5693"/>
                  <a:pt x="22082" y="5693"/>
                </a:cubicBezTo>
                <a:cubicBezTo>
                  <a:pt x="22087" y="5693"/>
                  <a:pt x="22093" y="5696"/>
                  <a:pt x="22099" y="5696"/>
                </a:cubicBezTo>
                <a:lnTo>
                  <a:pt x="22194" y="5839"/>
                </a:lnTo>
                <a:cubicBezTo>
                  <a:pt x="22215" y="5863"/>
                  <a:pt x="22227" y="5873"/>
                  <a:pt x="22233" y="5873"/>
                </a:cubicBezTo>
                <a:cubicBezTo>
                  <a:pt x="22257" y="5873"/>
                  <a:pt x="22171" y="5695"/>
                  <a:pt x="22197" y="5695"/>
                </a:cubicBezTo>
                <a:cubicBezTo>
                  <a:pt x="22206" y="5695"/>
                  <a:pt x="22229" y="5718"/>
                  <a:pt x="22277" y="5779"/>
                </a:cubicBezTo>
                <a:cubicBezTo>
                  <a:pt x="22218" y="5672"/>
                  <a:pt x="22206" y="5719"/>
                  <a:pt x="22146" y="5600"/>
                </a:cubicBezTo>
                <a:lnTo>
                  <a:pt x="22146" y="5600"/>
                </a:lnTo>
                <a:cubicBezTo>
                  <a:pt x="22158" y="5600"/>
                  <a:pt x="22206" y="5660"/>
                  <a:pt x="22242" y="5708"/>
                </a:cubicBezTo>
                <a:cubicBezTo>
                  <a:pt x="22277" y="5755"/>
                  <a:pt x="22325" y="5803"/>
                  <a:pt x="22325" y="5803"/>
                </a:cubicBezTo>
                <a:cubicBezTo>
                  <a:pt x="22333" y="5811"/>
                  <a:pt x="22337" y="5814"/>
                  <a:pt x="22339" y="5814"/>
                </a:cubicBezTo>
                <a:cubicBezTo>
                  <a:pt x="22356" y="5814"/>
                  <a:pt x="22236" y="5619"/>
                  <a:pt x="22256" y="5619"/>
                </a:cubicBezTo>
                <a:cubicBezTo>
                  <a:pt x="22258" y="5619"/>
                  <a:pt x="22261" y="5621"/>
                  <a:pt x="22265" y="5624"/>
                </a:cubicBezTo>
                <a:cubicBezTo>
                  <a:pt x="22230" y="5565"/>
                  <a:pt x="22146" y="5434"/>
                  <a:pt x="22134" y="5374"/>
                </a:cubicBezTo>
                <a:lnTo>
                  <a:pt x="22134" y="5374"/>
                </a:lnTo>
                <a:cubicBezTo>
                  <a:pt x="22158" y="5374"/>
                  <a:pt x="22289" y="5577"/>
                  <a:pt x="22301" y="5624"/>
                </a:cubicBezTo>
                <a:cubicBezTo>
                  <a:pt x="22301" y="5627"/>
                  <a:pt x="22300" y="5629"/>
                  <a:pt x="22299" y="5629"/>
                </a:cubicBezTo>
                <a:cubicBezTo>
                  <a:pt x="22295" y="5629"/>
                  <a:pt x="22286" y="5618"/>
                  <a:pt x="22277" y="5600"/>
                </a:cubicBezTo>
                <a:lnTo>
                  <a:pt x="22277" y="5600"/>
                </a:lnTo>
                <a:cubicBezTo>
                  <a:pt x="22289" y="5624"/>
                  <a:pt x="22289" y="5648"/>
                  <a:pt x="22337" y="5708"/>
                </a:cubicBezTo>
                <a:lnTo>
                  <a:pt x="22301" y="5648"/>
                </a:lnTo>
                <a:lnTo>
                  <a:pt x="22301" y="5648"/>
                </a:lnTo>
                <a:cubicBezTo>
                  <a:pt x="22337" y="5696"/>
                  <a:pt x="22361" y="5684"/>
                  <a:pt x="22408" y="5767"/>
                </a:cubicBezTo>
                <a:cubicBezTo>
                  <a:pt x="22384" y="5708"/>
                  <a:pt x="22361" y="5684"/>
                  <a:pt x="22337" y="5660"/>
                </a:cubicBezTo>
                <a:lnTo>
                  <a:pt x="22337" y="5660"/>
                </a:lnTo>
                <a:cubicBezTo>
                  <a:pt x="22354" y="5677"/>
                  <a:pt x="22364" y="5682"/>
                  <a:pt x="22371" y="5682"/>
                </a:cubicBezTo>
                <a:cubicBezTo>
                  <a:pt x="22383" y="5682"/>
                  <a:pt x="22385" y="5668"/>
                  <a:pt x="22396" y="5668"/>
                </a:cubicBezTo>
                <a:cubicBezTo>
                  <a:pt x="22401" y="5668"/>
                  <a:pt x="22408" y="5672"/>
                  <a:pt x="22420" y="5684"/>
                </a:cubicBezTo>
                <a:cubicBezTo>
                  <a:pt x="22396" y="5648"/>
                  <a:pt x="22361" y="5589"/>
                  <a:pt x="22361" y="5589"/>
                </a:cubicBezTo>
                <a:lnTo>
                  <a:pt x="22361" y="5589"/>
                </a:lnTo>
                <a:cubicBezTo>
                  <a:pt x="22370" y="5595"/>
                  <a:pt x="22376" y="5598"/>
                  <a:pt x="22380" y="5598"/>
                </a:cubicBezTo>
                <a:cubicBezTo>
                  <a:pt x="22403" y="5598"/>
                  <a:pt x="22315" y="5477"/>
                  <a:pt x="22325" y="5446"/>
                </a:cubicBezTo>
                <a:lnTo>
                  <a:pt x="22325" y="5446"/>
                </a:lnTo>
                <a:cubicBezTo>
                  <a:pt x="22371" y="5501"/>
                  <a:pt x="22410" y="5592"/>
                  <a:pt x="22420" y="5592"/>
                </a:cubicBezTo>
                <a:cubicBezTo>
                  <a:pt x="22422" y="5592"/>
                  <a:pt x="22423" y="5584"/>
                  <a:pt x="22420" y="5565"/>
                </a:cubicBezTo>
                <a:lnTo>
                  <a:pt x="22420" y="5565"/>
                </a:lnTo>
                <a:cubicBezTo>
                  <a:pt x="22453" y="5609"/>
                  <a:pt x="22497" y="5695"/>
                  <a:pt x="22512" y="5745"/>
                </a:cubicBezTo>
                <a:lnTo>
                  <a:pt x="22512" y="5745"/>
                </a:lnTo>
                <a:cubicBezTo>
                  <a:pt x="22506" y="5722"/>
                  <a:pt x="22508" y="5713"/>
                  <a:pt x="22514" y="5713"/>
                </a:cubicBezTo>
                <a:cubicBezTo>
                  <a:pt x="22534" y="5713"/>
                  <a:pt x="22602" y="5806"/>
                  <a:pt x="22611" y="5815"/>
                </a:cubicBezTo>
                <a:lnTo>
                  <a:pt x="22634" y="5862"/>
                </a:lnTo>
                <a:cubicBezTo>
                  <a:pt x="22623" y="5827"/>
                  <a:pt x="22623" y="5827"/>
                  <a:pt x="22634" y="5827"/>
                </a:cubicBezTo>
                <a:lnTo>
                  <a:pt x="22563" y="5719"/>
                </a:lnTo>
                <a:lnTo>
                  <a:pt x="22563" y="5719"/>
                </a:lnTo>
                <a:cubicBezTo>
                  <a:pt x="22585" y="5741"/>
                  <a:pt x="22587" y="5733"/>
                  <a:pt x="22605" y="5769"/>
                </a:cubicBezTo>
                <a:lnTo>
                  <a:pt x="22605" y="5769"/>
                </a:lnTo>
                <a:cubicBezTo>
                  <a:pt x="22568" y="5698"/>
                  <a:pt x="22502" y="5596"/>
                  <a:pt x="22468" y="5505"/>
                </a:cubicBezTo>
                <a:lnTo>
                  <a:pt x="22468" y="5505"/>
                </a:lnTo>
                <a:cubicBezTo>
                  <a:pt x="22474" y="5513"/>
                  <a:pt x="22477" y="5516"/>
                  <a:pt x="22480" y="5516"/>
                </a:cubicBezTo>
                <a:cubicBezTo>
                  <a:pt x="22486" y="5516"/>
                  <a:pt x="22482" y="5496"/>
                  <a:pt x="22489" y="5496"/>
                </a:cubicBezTo>
                <a:cubicBezTo>
                  <a:pt x="22495" y="5496"/>
                  <a:pt x="22507" y="5510"/>
                  <a:pt x="22539" y="5565"/>
                </a:cubicBezTo>
                <a:cubicBezTo>
                  <a:pt x="22535" y="5561"/>
                  <a:pt x="22532" y="5560"/>
                  <a:pt x="22530" y="5560"/>
                </a:cubicBezTo>
                <a:cubicBezTo>
                  <a:pt x="22515" y="5560"/>
                  <a:pt x="22608" y="5692"/>
                  <a:pt x="22611" y="5736"/>
                </a:cubicBezTo>
                <a:lnTo>
                  <a:pt x="22611" y="5736"/>
                </a:lnTo>
                <a:cubicBezTo>
                  <a:pt x="22612" y="5735"/>
                  <a:pt x="22612" y="5734"/>
                  <a:pt x="22614" y="5734"/>
                </a:cubicBezTo>
                <a:cubicBezTo>
                  <a:pt x="22617" y="5734"/>
                  <a:pt x="22623" y="5737"/>
                  <a:pt x="22634" y="5743"/>
                </a:cubicBezTo>
                <a:cubicBezTo>
                  <a:pt x="22646" y="5755"/>
                  <a:pt x="22646" y="5767"/>
                  <a:pt x="22646" y="5779"/>
                </a:cubicBezTo>
                <a:cubicBezTo>
                  <a:pt x="22663" y="5799"/>
                  <a:pt x="22671" y="5808"/>
                  <a:pt x="22675" y="5808"/>
                </a:cubicBezTo>
                <a:cubicBezTo>
                  <a:pt x="22690" y="5808"/>
                  <a:pt x="22579" y="5610"/>
                  <a:pt x="22599" y="5600"/>
                </a:cubicBezTo>
                <a:lnTo>
                  <a:pt x="22599" y="5600"/>
                </a:lnTo>
                <a:cubicBezTo>
                  <a:pt x="22630" y="5673"/>
                  <a:pt x="22670" y="5736"/>
                  <a:pt x="22680" y="5736"/>
                </a:cubicBezTo>
                <a:cubicBezTo>
                  <a:pt x="22681" y="5736"/>
                  <a:pt x="22682" y="5735"/>
                  <a:pt x="22682" y="5731"/>
                </a:cubicBezTo>
                <a:lnTo>
                  <a:pt x="22682" y="5731"/>
                </a:lnTo>
                <a:cubicBezTo>
                  <a:pt x="22682" y="5732"/>
                  <a:pt x="22681" y="5732"/>
                  <a:pt x="22680" y="5732"/>
                </a:cubicBezTo>
                <a:cubicBezTo>
                  <a:pt x="22665" y="5732"/>
                  <a:pt x="22598" y="5598"/>
                  <a:pt x="22575" y="5529"/>
                </a:cubicBezTo>
                <a:lnTo>
                  <a:pt x="22575" y="5529"/>
                </a:lnTo>
                <a:cubicBezTo>
                  <a:pt x="22588" y="5542"/>
                  <a:pt x="22595" y="5547"/>
                  <a:pt x="22599" y="5547"/>
                </a:cubicBezTo>
                <a:cubicBezTo>
                  <a:pt x="22612" y="5547"/>
                  <a:pt x="22577" y="5481"/>
                  <a:pt x="22587" y="5481"/>
                </a:cubicBezTo>
                <a:lnTo>
                  <a:pt x="22551" y="5458"/>
                </a:lnTo>
                <a:cubicBezTo>
                  <a:pt x="22515" y="5374"/>
                  <a:pt x="22527" y="5374"/>
                  <a:pt x="22527" y="5350"/>
                </a:cubicBezTo>
                <a:lnTo>
                  <a:pt x="22527" y="5350"/>
                </a:lnTo>
                <a:cubicBezTo>
                  <a:pt x="22563" y="5410"/>
                  <a:pt x="22539" y="5398"/>
                  <a:pt x="22563" y="5422"/>
                </a:cubicBezTo>
                <a:cubicBezTo>
                  <a:pt x="22547" y="5387"/>
                  <a:pt x="22544" y="5375"/>
                  <a:pt x="22547" y="5375"/>
                </a:cubicBezTo>
                <a:lnTo>
                  <a:pt x="22547" y="5375"/>
                </a:lnTo>
                <a:cubicBezTo>
                  <a:pt x="22558" y="5375"/>
                  <a:pt x="22623" y="5470"/>
                  <a:pt x="22637" y="5470"/>
                </a:cubicBezTo>
                <a:cubicBezTo>
                  <a:pt x="22640" y="5470"/>
                  <a:pt x="22640" y="5463"/>
                  <a:pt x="22634" y="5446"/>
                </a:cubicBezTo>
                <a:lnTo>
                  <a:pt x="22634" y="5446"/>
                </a:lnTo>
                <a:cubicBezTo>
                  <a:pt x="22670" y="5493"/>
                  <a:pt x="22718" y="5600"/>
                  <a:pt x="22742" y="5636"/>
                </a:cubicBezTo>
                <a:cubicBezTo>
                  <a:pt x="22733" y="5609"/>
                  <a:pt x="22733" y="5599"/>
                  <a:pt x="22738" y="5599"/>
                </a:cubicBezTo>
                <a:cubicBezTo>
                  <a:pt x="22749" y="5599"/>
                  <a:pt x="22789" y="5661"/>
                  <a:pt x="22801" y="5661"/>
                </a:cubicBezTo>
                <a:cubicBezTo>
                  <a:pt x="22805" y="5661"/>
                  <a:pt x="22806" y="5654"/>
                  <a:pt x="22801" y="5636"/>
                </a:cubicBezTo>
                <a:cubicBezTo>
                  <a:pt x="22730" y="5529"/>
                  <a:pt x="22742" y="5553"/>
                  <a:pt x="22706" y="5446"/>
                </a:cubicBezTo>
                <a:lnTo>
                  <a:pt x="22706" y="5446"/>
                </a:lnTo>
                <a:lnTo>
                  <a:pt x="22718" y="5541"/>
                </a:lnTo>
                <a:lnTo>
                  <a:pt x="22646" y="5362"/>
                </a:lnTo>
                <a:lnTo>
                  <a:pt x="22646" y="5362"/>
                </a:lnTo>
                <a:cubicBezTo>
                  <a:pt x="22635" y="5373"/>
                  <a:pt x="22665" y="5435"/>
                  <a:pt x="22651" y="5435"/>
                </a:cubicBezTo>
                <a:cubicBezTo>
                  <a:pt x="22650" y="5435"/>
                  <a:pt x="22648" y="5435"/>
                  <a:pt x="22646" y="5434"/>
                </a:cubicBezTo>
                <a:cubicBezTo>
                  <a:pt x="22611" y="5338"/>
                  <a:pt x="22623" y="5362"/>
                  <a:pt x="22575" y="5279"/>
                </a:cubicBezTo>
                <a:lnTo>
                  <a:pt x="22575" y="5279"/>
                </a:lnTo>
                <a:cubicBezTo>
                  <a:pt x="22597" y="5315"/>
                  <a:pt x="22607" y="5328"/>
                  <a:pt x="22612" y="5328"/>
                </a:cubicBezTo>
                <a:cubicBezTo>
                  <a:pt x="22622" y="5328"/>
                  <a:pt x="22590" y="5241"/>
                  <a:pt x="22600" y="5241"/>
                </a:cubicBezTo>
                <a:lnTo>
                  <a:pt x="22600" y="5241"/>
                </a:lnTo>
                <a:cubicBezTo>
                  <a:pt x="22604" y="5241"/>
                  <a:pt x="22610" y="5249"/>
                  <a:pt x="22623" y="5267"/>
                </a:cubicBezTo>
                <a:lnTo>
                  <a:pt x="22765" y="5541"/>
                </a:lnTo>
                <a:cubicBezTo>
                  <a:pt x="22779" y="5559"/>
                  <a:pt x="22788" y="5566"/>
                  <a:pt x="22793" y="5566"/>
                </a:cubicBezTo>
                <a:cubicBezTo>
                  <a:pt x="22815" y="5566"/>
                  <a:pt x="22766" y="5425"/>
                  <a:pt x="22788" y="5425"/>
                </a:cubicBezTo>
                <a:cubicBezTo>
                  <a:pt x="22791" y="5425"/>
                  <a:pt x="22795" y="5428"/>
                  <a:pt x="22801" y="5434"/>
                </a:cubicBezTo>
                <a:lnTo>
                  <a:pt x="22777" y="5386"/>
                </a:lnTo>
                <a:cubicBezTo>
                  <a:pt x="22750" y="5337"/>
                  <a:pt x="22750" y="5328"/>
                  <a:pt x="22757" y="5328"/>
                </a:cubicBezTo>
                <a:cubicBezTo>
                  <a:pt x="22762" y="5328"/>
                  <a:pt x="22768" y="5331"/>
                  <a:pt x="22773" y="5331"/>
                </a:cubicBezTo>
                <a:cubicBezTo>
                  <a:pt x="22778" y="5331"/>
                  <a:pt x="22781" y="5328"/>
                  <a:pt x="22777" y="5315"/>
                </a:cubicBezTo>
                <a:lnTo>
                  <a:pt x="22777" y="5315"/>
                </a:lnTo>
                <a:cubicBezTo>
                  <a:pt x="22813" y="5410"/>
                  <a:pt x="22837" y="5434"/>
                  <a:pt x="22873" y="5493"/>
                </a:cubicBezTo>
                <a:cubicBezTo>
                  <a:pt x="22837" y="5422"/>
                  <a:pt x="22896" y="5481"/>
                  <a:pt x="22813" y="5303"/>
                </a:cubicBezTo>
                <a:lnTo>
                  <a:pt x="22813" y="5303"/>
                </a:lnTo>
                <a:lnTo>
                  <a:pt x="22884" y="5410"/>
                </a:lnTo>
                <a:cubicBezTo>
                  <a:pt x="22888" y="5412"/>
                  <a:pt x="22890" y="5413"/>
                  <a:pt x="22892" y="5413"/>
                </a:cubicBezTo>
                <a:cubicBezTo>
                  <a:pt x="22927" y="5413"/>
                  <a:pt x="22797" y="5148"/>
                  <a:pt x="22834" y="5148"/>
                </a:cubicBezTo>
                <a:cubicBezTo>
                  <a:pt x="22835" y="5148"/>
                  <a:pt x="22836" y="5148"/>
                  <a:pt x="22837" y="5148"/>
                </a:cubicBezTo>
                <a:cubicBezTo>
                  <a:pt x="22873" y="5255"/>
                  <a:pt x="22920" y="5315"/>
                  <a:pt x="22932" y="5398"/>
                </a:cubicBezTo>
                <a:cubicBezTo>
                  <a:pt x="22935" y="5398"/>
                  <a:pt x="22938" y="5399"/>
                  <a:pt x="22940" y="5399"/>
                </a:cubicBezTo>
                <a:cubicBezTo>
                  <a:pt x="22948" y="5399"/>
                  <a:pt x="22950" y="5392"/>
                  <a:pt x="22932" y="5338"/>
                </a:cubicBezTo>
                <a:lnTo>
                  <a:pt x="22932" y="5338"/>
                </a:lnTo>
                <a:cubicBezTo>
                  <a:pt x="22935" y="5347"/>
                  <a:pt x="22937" y="5350"/>
                  <a:pt x="22938" y="5350"/>
                </a:cubicBezTo>
                <a:cubicBezTo>
                  <a:pt x="22941" y="5350"/>
                  <a:pt x="22918" y="5269"/>
                  <a:pt x="22927" y="5269"/>
                </a:cubicBezTo>
                <a:lnTo>
                  <a:pt x="22927" y="5269"/>
                </a:lnTo>
                <a:cubicBezTo>
                  <a:pt x="22929" y="5269"/>
                  <a:pt x="22933" y="5273"/>
                  <a:pt x="22938" y="5281"/>
                </a:cubicBezTo>
                <a:lnTo>
                  <a:pt x="22938" y="5281"/>
                </a:lnTo>
                <a:cubicBezTo>
                  <a:pt x="22915" y="5239"/>
                  <a:pt x="22885" y="5148"/>
                  <a:pt x="22896" y="5148"/>
                </a:cubicBezTo>
                <a:lnTo>
                  <a:pt x="22896" y="5148"/>
                </a:lnTo>
                <a:cubicBezTo>
                  <a:pt x="22908" y="5172"/>
                  <a:pt x="22920" y="5196"/>
                  <a:pt x="22920" y="5196"/>
                </a:cubicBezTo>
                <a:cubicBezTo>
                  <a:pt x="22896" y="5148"/>
                  <a:pt x="22896" y="5124"/>
                  <a:pt x="22849" y="5029"/>
                </a:cubicBezTo>
                <a:lnTo>
                  <a:pt x="22849" y="5029"/>
                </a:lnTo>
                <a:cubicBezTo>
                  <a:pt x="22900" y="5124"/>
                  <a:pt x="22924" y="5149"/>
                  <a:pt x="22938" y="5149"/>
                </a:cubicBezTo>
                <a:cubicBezTo>
                  <a:pt x="22954" y="5149"/>
                  <a:pt x="22958" y="5118"/>
                  <a:pt x="22974" y="5118"/>
                </a:cubicBezTo>
                <a:cubicBezTo>
                  <a:pt x="22988" y="5118"/>
                  <a:pt x="23009" y="5137"/>
                  <a:pt x="23051" y="5208"/>
                </a:cubicBezTo>
                <a:cubicBezTo>
                  <a:pt x="23051" y="5172"/>
                  <a:pt x="23063" y="5136"/>
                  <a:pt x="23075" y="5112"/>
                </a:cubicBezTo>
                <a:cubicBezTo>
                  <a:pt x="23087" y="5148"/>
                  <a:pt x="23099" y="5160"/>
                  <a:pt x="23087" y="5160"/>
                </a:cubicBezTo>
                <a:cubicBezTo>
                  <a:pt x="23093" y="5166"/>
                  <a:pt x="23098" y="5169"/>
                  <a:pt x="23101" y="5169"/>
                </a:cubicBezTo>
                <a:cubicBezTo>
                  <a:pt x="23124" y="5169"/>
                  <a:pt x="23020" y="4953"/>
                  <a:pt x="23035" y="4953"/>
                </a:cubicBezTo>
                <a:lnTo>
                  <a:pt x="23035" y="4953"/>
                </a:lnTo>
                <a:cubicBezTo>
                  <a:pt x="23038" y="4953"/>
                  <a:pt x="23043" y="4958"/>
                  <a:pt x="23051" y="4969"/>
                </a:cubicBezTo>
                <a:cubicBezTo>
                  <a:pt x="23134" y="5112"/>
                  <a:pt x="23075" y="5053"/>
                  <a:pt x="23111" y="5112"/>
                </a:cubicBezTo>
                <a:cubicBezTo>
                  <a:pt x="23156" y="5211"/>
                  <a:pt x="23174" y="5241"/>
                  <a:pt x="23180" y="5241"/>
                </a:cubicBezTo>
                <a:cubicBezTo>
                  <a:pt x="23190" y="5241"/>
                  <a:pt x="23174" y="5174"/>
                  <a:pt x="23190" y="5174"/>
                </a:cubicBezTo>
                <a:cubicBezTo>
                  <a:pt x="23196" y="5174"/>
                  <a:pt x="23208" y="5186"/>
                  <a:pt x="23230" y="5219"/>
                </a:cubicBezTo>
                <a:lnTo>
                  <a:pt x="23230" y="5243"/>
                </a:lnTo>
                <a:cubicBezTo>
                  <a:pt x="23240" y="5260"/>
                  <a:pt x="23247" y="5267"/>
                  <a:pt x="23250" y="5267"/>
                </a:cubicBezTo>
                <a:cubicBezTo>
                  <a:pt x="23267" y="5267"/>
                  <a:pt x="23225" y="5124"/>
                  <a:pt x="23240" y="5124"/>
                </a:cubicBezTo>
                <a:lnTo>
                  <a:pt x="23240" y="5124"/>
                </a:lnTo>
                <a:cubicBezTo>
                  <a:pt x="23240" y="5124"/>
                  <a:pt x="23241" y="5124"/>
                  <a:pt x="23242" y="5124"/>
                </a:cubicBezTo>
                <a:cubicBezTo>
                  <a:pt x="23242" y="5124"/>
                  <a:pt x="23254" y="5148"/>
                  <a:pt x="23265" y="5172"/>
                </a:cubicBezTo>
                <a:cubicBezTo>
                  <a:pt x="23220" y="5014"/>
                  <a:pt x="23218" y="4941"/>
                  <a:pt x="23228" y="4894"/>
                </a:cubicBezTo>
                <a:lnTo>
                  <a:pt x="23228" y="4894"/>
                </a:lnTo>
                <a:cubicBezTo>
                  <a:pt x="23232" y="4907"/>
                  <a:pt x="23238" y="4921"/>
                  <a:pt x="23244" y="4935"/>
                </a:cubicBezTo>
                <a:lnTo>
                  <a:pt x="23244" y="4935"/>
                </a:lnTo>
                <a:cubicBezTo>
                  <a:pt x="23240" y="4923"/>
                  <a:pt x="23236" y="4907"/>
                  <a:pt x="23230" y="4886"/>
                </a:cubicBezTo>
                <a:lnTo>
                  <a:pt x="23230" y="4886"/>
                </a:lnTo>
                <a:cubicBezTo>
                  <a:pt x="23229" y="4889"/>
                  <a:pt x="23229" y="4891"/>
                  <a:pt x="23228" y="4894"/>
                </a:cubicBezTo>
                <a:lnTo>
                  <a:pt x="23228" y="4894"/>
                </a:lnTo>
                <a:cubicBezTo>
                  <a:pt x="23219" y="4869"/>
                  <a:pt x="23215" y="4848"/>
                  <a:pt x="23218" y="4838"/>
                </a:cubicBezTo>
                <a:lnTo>
                  <a:pt x="23218" y="4838"/>
                </a:lnTo>
                <a:cubicBezTo>
                  <a:pt x="23254" y="4898"/>
                  <a:pt x="23289" y="4946"/>
                  <a:pt x="23349" y="5077"/>
                </a:cubicBezTo>
                <a:lnTo>
                  <a:pt x="23337" y="5100"/>
                </a:lnTo>
                <a:cubicBezTo>
                  <a:pt x="23363" y="5152"/>
                  <a:pt x="23375" y="5169"/>
                  <a:pt x="23380" y="5169"/>
                </a:cubicBezTo>
                <a:cubicBezTo>
                  <a:pt x="23389" y="5169"/>
                  <a:pt x="23369" y="5098"/>
                  <a:pt x="23371" y="5098"/>
                </a:cubicBezTo>
                <a:lnTo>
                  <a:pt x="23371" y="5098"/>
                </a:lnTo>
                <a:cubicBezTo>
                  <a:pt x="23371" y="5098"/>
                  <a:pt x="23372" y="5099"/>
                  <a:pt x="23373" y="5100"/>
                </a:cubicBezTo>
                <a:lnTo>
                  <a:pt x="23408" y="5184"/>
                </a:lnTo>
                <a:cubicBezTo>
                  <a:pt x="23432" y="5148"/>
                  <a:pt x="23349" y="4957"/>
                  <a:pt x="23385" y="4957"/>
                </a:cubicBezTo>
                <a:lnTo>
                  <a:pt x="23361" y="4898"/>
                </a:lnTo>
                <a:cubicBezTo>
                  <a:pt x="23345" y="4848"/>
                  <a:pt x="23342" y="4832"/>
                  <a:pt x="23344" y="4832"/>
                </a:cubicBezTo>
                <a:lnTo>
                  <a:pt x="23344" y="4832"/>
                </a:lnTo>
                <a:cubicBezTo>
                  <a:pt x="23350" y="4832"/>
                  <a:pt x="23379" y="4897"/>
                  <a:pt x="23383" y="4897"/>
                </a:cubicBezTo>
                <a:cubicBezTo>
                  <a:pt x="23386" y="4897"/>
                  <a:pt x="23383" y="4885"/>
                  <a:pt x="23373" y="4850"/>
                </a:cubicBezTo>
                <a:lnTo>
                  <a:pt x="23373" y="4850"/>
                </a:lnTo>
                <a:lnTo>
                  <a:pt x="23456" y="5041"/>
                </a:lnTo>
                <a:cubicBezTo>
                  <a:pt x="23456" y="4993"/>
                  <a:pt x="23420" y="4838"/>
                  <a:pt x="23432" y="4791"/>
                </a:cubicBezTo>
                <a:lnTo>
                  <a:pt x="23432" y="4791"/>
                </a:lnTo>
                <a:cubicBezTo>
                  <a:pt x="23480" y="4946"/>
                  <a:pt x="23480" y="5029"/>
                  <a:pt x="23504" y="5112"/>
                </a:cubicBezTo>
                <a:cubicBezTo>
                  <a:pt x="23515" y="5112"/>
                  <a:pt x="23539" y="5088"/>
                  <a:pt x="23504" y="4993"/>
                </a:cubicBezTo>
                <a:lnTo>
                  <a:pt x="23504" y="4993"/>
                </a:lnTo>
                <a:cubicBezTo>
                  <a:pt x="23504" y="5003"/>
                  <a:pt x="23511" y="5035"/>
                  <a:pt x="23508" y="5035"/>
                </a:cubicBezTo>
                <a:cubicBezTo>
                  <a:pt x="23507" y="5035"/>
                  <a:pt x="23506" y="5034"/>
                  <a:pt x="23504" y="5029"/>
                </a:cubicBezTo>
                <a:cubicBezTo>
                  <a:pt x="23456" y="4874"/>
                  <a:pt x="23444" y="4791"/>
                  <a:pt x="23468" y="4791"/>
                </a:cubicBezTo>
                <a:cubicBezTo>
                  <a:pt x="23611" y="5160"/>
                  <a:pt x="23563" y="4862"/>
                  <a:pt x="23694" y="5136"/>
                </a:cubicBezTo>
                <a:cubicBezTo>
                  <a:pt x="23690" y="5088"/>
                  <a:pt x="23699" y="5072"/>
                  <a:pt x="23715" y="5072"/>
                </a:cubicBezTo>
                <a:cubicBezTo>
                  <a:pt x="23744" y="5072"/>
                  <a:pt x="23795" y="5129"/>
                  <a:pt x="23825" y="5129"/>
                </a:cubicBezTo>
                <a:cubicBezTo>
                  <a:pt x="23829" y="5129"/>
                  <a:pt x="23834" y="5128"/>
                  <a:pt x="23837" y="5124"/>
                </a:cubicBezTo>
                <a:cubicBezTo>
                  <a:pt x="23706" y="4838"/>
                  <a:pt x="23849" y="5112"/>
                  <a:pt x="23730" y="4815"/>
                </a:cubicBezTo>
                <a:cubicBezTo>
                  <a:pt x="23730" y="4803"/>
                  <a:pt x="23730" y="4797"/>
                  <a:pt x="23731" y="4797"/>
                </a:cubicBezTo>
                <a:cubicBezTo>
                  <a:pt x="23733" y="4797"/>
                  <a:pt x="23736" y="4803"/>
                  <a:pt x="23742" y="4815"/>
                </a:cubicBezTo>
                <a:lnTo>
                  <a:pt x="23849" y="4981"/>
                </a:lnTo>
                <a:cubicBezTo>
                  <a:pt x="23885" y="5065"/>
                  <a:pt x="23861" y="5053"/>
                  <a:pt x="23885" y="5112"/>
                </a:cubicBezTo>
                <a:cubicBezTo>
                  <a:pt x="23920" y="5124"/>
                  <a:pt x="23944" y="5231"/>
                  <a:pt x="23992" y="5315"/>
                </a:cubicBezTo>
                <a:cubicBezTo>
                  <a:pt x="23963" y="5229"/>
                  <a:pt x="23950" y="5173"/>
                  <a:pt x="23958" y="5173"/>
                </a:cubicBezTo>
                <a:lnTo>
                  <a:pt x="23958" y="5173"/>
                </a:lnTo>
                <a:cubicBezTo>
                  <a:pt x="23960" y="5173"/>
                  <a:pt x="23963" y="5177"/>
                  <a:pt x="23968" y="5184"/>
                </a:cubicBezTo>
                <a:lnTo>
                  <a:pt x="23896" y="5065"/>
                </a:lnTo>
                <a:cubicBezTo>
                  <a:pt x="23892" y="5032"/>
                  <a:pt x="23894" y="5019"/>
                  <a:pt x="23899" y="5019"/>
                </a:cubicBezTo>
                <a:cubicBezTo>
                  <a:pt x="23918" y="5019"/>
                  <a:pt x="23982" y="5170"/>
                  <a:pt x="24001" y="5170"/>
                </a:cubicBezTo>
                <a:cubicBezTo>
                  <a:pt x="24006" y="5170"/>
                  <a:pt x="24008" y="5157"/>
                  <a:pt x="24004" y="5124"/>
                </a:cubicBezTo>
                <a:lnTo>
                  <a:pt x="24004" y="5124"/>
                </a:lnTo>
                <a:lnTo>
                  <a:pt x="24027" y="5219"/>
                </a:lnTo>
                <a:cubicBezTo>
                  <a:pt x="24016" y="5160"/>
                  <a:pt x="24087" y="5208"/>
                  <a:pt x="24016" y="4957"/>
                </a:cubicBezTo>
                <a:lnTo>
                  <a:pt x="24016" y="4957"/>
                </a:lnTo>
                <a:cubicBezTo>
                  <a:pt x="24027" y="4993"/>
                  <a:pt x="24063" y="5065"/>
                  <a:pt x="24063" y="5088"/>
                </a:cubicBezTo>
                <a:cubicBezTo>
                  <a:pt x="24065" y="5089"/>
                  <a:pt x="24067" y="5090"/>
                  <a:pt x="24069" y="5090"/>
                </a:cubicBezTo>
                <a:cubicBezTo>
                  <a:pt x="24109" y="5090"/>
                  <a:pt x="24082" y="4901"/>
                  <a:pt x="24114" y="4901"/>
                </a:cubicBezTo>
                <a:cubicBezTo>
                  <a:pt x="24122" y="4901"/>
                  <a:pt x="24132" y="4911"/>
                  <a:pt x="24147" y="4934"/>
                </a:cubicBezTo>
                <a:lnTo>
                  <a:pt x="24170" y="5017"/>
                </a:lnTo>
                <a:cubicBezTo>
                  <a:pt x="24170" y="4999"/>
                  <a:pt x="24149" y="4923"/>
                  <a:pt x="24156" y="4923"/>
                </a:cubicBezTo>
                <a:lnTo>
                  <a:pt x="24156" y="4923"/>
                </a:lnTo>
                <a:cubicBezTo>
                  <a:pt x="24158" y="4923"/>
                  <a:pt x="24162" y="4929"/>
                  <a:pt x="24170" y="4946"/>
                </a:cubicBezTo>
                <a:cubicBezTo>
                  <a:pt x="24182" y="4969"/>
                  <a:pt x="24194" y="5017"/>
                  <a:pt x="24206" y="5017"/>
                </a:cubicBezTo>
                <a:cubicBezTo>
                  <a:pt x="24196" y="4997"/>
                  <a:pt x="24177" y="4915"/>
                  <a:pt x="24187" y="4915"/>
                </a:cubicBezTo>
                <a:lnTo>
                  <a:pt x="24187" y="4915"/>
                </a:lnTo>
                <a:cubicBezTo>
                  <a:pt x="24188" y="4915"/>
                  <a:pt x="24191" y="4917"/>
                  <a:pt x="24194" y="4922"/>
                </a:cubicBezTo>
                <a:lnTo>
                  <a:pt x="24218" y="5005"/>
                </a:lnTo>
                <a:cubicBezTo>
                  <a:pt x="24228" y="5015"/>
                  <a:pt x="24235" y="5019"/>
                  <a:pt x="24240" y="5019"/>
                </a:cubicBezTo>
                <a:cubicBezTo>
                  <a:pt x="24280" y="5019"/>
                  <a:pt x="24207" y="4772"/>
                  <a:pt x="24218" y="4719"/>
                </a:cubicBezTo>
                <a:lnTo>
                  <a:pt x="24218" y="4719"/>
                </a:lnTo>
                <a:cubicBezTo>
                  <a:pt x="24301" y="4934"/>
                  <a:pt x="24361" y="4993"/>
                  <a:pt x="24397" y="5017"/>
                </a:cubicBezTo>
                <a:lnTo>
                  <a:pt x="24408" y="5053"/>
                </a:lnTo>
                <a:cubicBezTo>
                  <a:pt x="24410" y="5053"/>
                  <a:pt x="24411" y="5053"/>
                  <a:pt x="24413" y="5053"/>
                </a:cubicBezTo>
                <a:cubicBezTo>
                  <a:pt x="24466" y="5053"/>
                  <a:pt x="24421" y="4836"/>
                  <a:pt x="24432" y="4743"/>
                </a:cubicBezTo>
                <a:lnTo>
                  <a:pt x="24432" y="4743"/>
                </a:lnTo>
                <a:cubicBezTo>
                  <a:pt x="24539" y="4957"/>
                  <a:pt x="24563" y="4803"/>
                  <a:pt x="24658" y="4922"/>
                </a:cubicBezTo>
                <a:cubicBezTo>
                  <a:pt x="24635" y="4874"/>
                  <a:pt x="24587" y="4743"/>
                  <a:pt x="24587" y="4719"/>
                </a:cubicBezTo>
                <a:lnTo>
                  <a:pt x="24587" y="4719"/>
                </a:lnTo>
                <a:cubicBezTo>
                  <a:pt x="24591" y="4725"/>
                  <a:pt x="24594" y="4727"/>
                  <a:pt x="24596" y="4727"/>
                </a:cubicBezTo>
                <a:cubicBezTo>
                  <a:pt x="24605" y="4727"/>
                  <a:pt x="24593" y="4672"/>
                  <a:pt x="24599" y="4672"/>
                </a:cubicBezTo>
                <a:lnTo>
                  <a:pt x="24599" y="4672"/>
                </a:lnTo>
                <a:cubicBezTo>
                  <a:pt x="24602" y="4672"/>
                  <a:pt x="24611" y="4692"/>
                  <a:pt x="24635" y="4755"/>
                </a:cubicBezTo>
                <a:cubicBezTo>
                  <a:pt x="24686" y="4872"/>
                  <a:pt x="24706" y="4895"/>
                  <a:pt x="24716" y="4895"/>
                </a:cubicBezTo>
                <a:cubicBezTo>
                  <a:pt x="24723" y="4895"/>
                  <a:pt x="24725" y="4886"/>
                  <a:pt x="24730" y="4886"/>
                </a:cubicBezTo>
                <a:lnTo>
                  <a:pt x="24635" y="4624"/>
                </a:lnTo>
                <a:lnTo>
                  <a:pt x="24635" y="4624"/>
                </a:lnTo>
                <a:cubicBezTo>
                  <a:pt x="24687" y="4722"/>
                  <a:pt x="24716" y="4753"/>
                  <a:pt x="24733" y="4753"/>
                </a:cubicBezTo>
                <a:cubicBezTo>
                  <a:pt x="24763" y="4753"/>
                  <a:pt x="24760" y="4664"/>
                  <a:pt x="24781" y="4664"/>
                </a:cubicBezTo>
                <a:cubicBezTo>
                  <a:pt x="24792" y="4664"/>
                  <a:pt x="24812" y="4692"/>
                  <a:pt x="24849" y="4779"/>
                </a:cubicBezTo>
                <a:cubicBezTo>
                  <a:pt x="24837" y="4707"/>
                  <a:pt x="24849" y="4696"/>
                  <a:pt x="24837" y="4636"/>
                </a:cubicBezTo>
                <a:lnTo>
                  <a:pt x="24837" y="4636"/>
                </a:lnTo>
                <a:lnTo>
                  <a:pt x="24897" y="4767"/>
                </a:lnTo>
                <a:cubicBezTo>
                  <a:pt x="24914" y="4779"/>
                  <a:pt x="24929" y="4788"/>
                  <a:pt x="24943" y="4788"/>
                </a:cubicBezTo>
                <a:cubicBezTo>
                  <a:pt x="24956" y="4788"/>
                  <a:pt x="24968" y="4779"/>
                  <a:pt x="24980" y="4755"/>
                </a:cubicBezTo>
                <a:lnTo>
                  <a:pt x="25016" y="4862"/>
                </a:lnTo>
                <a:cubicBezTo>
                  <a:pt x="25028" y="4862"/>
                  <a:pt x="24944" y="4624"/>
                  <a:pt x="24909" y="4505"/>
                </a:cubicBezTo>
                <a:lnTo>
                  <a:pt x="24932" y="4505"/>
                </a:lnTo>
                <a:lnTo>
                  <a:pt x="24980" y="4636"/>
                </a:lnTo>
                <a:cubicBezTo>
                  <a:pt x="24981" y="4636"/>
                  <a:pt x="24983" y="4635"/>
                  <a:pt x="24984" y="4635"/>
                </a:cubicBezTo>
                <a:cubicBezTo>
                  <a:pt x="25008" y="4635"/>
                  <a:pt x="25053" y="4689"/>
                  <a:pt x="25077" y="4689"/>
                </a:cubicBezTo>
                <a:cubicBezTo>
                  <a:pt x="25093" y="4689"/>
                  <a:pt x="25101" y="4666"/>
                  <a:pt x="25087" y="4588"/>
                </a:cubicBezTo>
                <a:lnTo>
                  <a:pt x="25087" y="4588"/>
                </a:lnTo>
                <a:cubicBezTo>
                  <a:pt x="25099" y="4624"/>
                  <a:pt x="25123" y="4684"/>
                  <a:pt x="25123" y="4684"/>
                </a:cubicBezTo>
                <a:cubicBezTo>
                  <a:pt x="25128" y="4684"/>
                  <a:pt x="25153" y="4708"/>
                  <a:pt x="25168" y="4708"/>
                </a:cubicBezTo>
                <a:cubicBezTo>
                  <a:pt x="25183" y="4708"/>
                  <a:pt x="25187" y="4680"/>
                  <a:pt x="25143" y="4566"/>
                </a:cubicBezTo>
                <a:lnTo>
                  <a:pt x="25143" y="4566"/>
                </a:lnTo>
                <a:cubicBezTo>
                  <a:pt x="25154" y="4591"/>
                  <a:pt x="25161" y="4601"/>
                  <a:pt x="25166" y="4601"/>
                </a:cubicBezTo>
                <a:cubicBezTo>
                  <a:pt x="25180" y="4601"/>
                  <a:pt x="25167" y="4498"/>
                  <a:pt x="25159" y="4434"/>
                </a:cubicBezTo>
                <a:lnTo>
                  <a:pt x="25159" y="4434"/>
                </a:lnTo>
                <a:lnTo>
                  <a:pt x="25206" y="4576"/>
                </a:lnTo>
                <a:cubicBezTo>
                  <a:pt x="25159" y="4398"/>
                  <a:pt x="25135" y="4350"/>
                  <a:pt x="25135" y="4291"/>
                </a:cubicBezTo>
                <a:lnTo>
                  <a:pt x="25135" y="4291"/>
                </a:lnTo>
                <a:cubicBezTo>
                  <a:pt x="25145" y="4301"/>
                  <a:pt x="25172" y="4370"/>
                  <a:pt x="25173" y="4370"/>
                </a:cubicBezTo>
                <a:cubicBezTo>
                  <a:pt x="25173" y="4370"/>
                  <a:pt x="25172" y="4368"/>
                  <a:pt x="25170" y="4362"/>
                </a:cubicBezTo>
                <a:lnTo>
                  <a:pt x="25170" y="4362"/>
                </a:lnTo>
                <a:cubicBezTo>
                  <a:pt x="25177" y="4370"/>
                  <a:pt x="25181" y="4374"/>
                  <a:pt x="25183" y="4374"/>
                </a:cubicBezTo>
                <a:cubicBezTo>
                  <a:pt x="25193" y="4374"/>
                  <a:pt x="25150" y="4279"/>
                  <a:pt x="25166" y="4279"/>
                </a:cubicBezTo>
                <a:cubicBezTo>
                  <a:pt x="25169" y="4279"/>
                  <a:pt x="25174" y="4283"/>
                  <a:pt x="25182" y="4291"/>
                </a:cubicBezTo>
                <a:lnTo>
                  <a:pt x="25206" y="4386"/>
                </a:lnTo>
                <a:cubicBezTo>
                  <a:pt x="25230" y="4386"/>
                  <a:pt x="25206" y="4338"/>
                  <a:pt x="25182" y="4231"/>
                </a:cubicBezTo>
                <a:cubicBezTo>
                  <a:pt x="25180" y="4218"/>
                  <a:pt x="25181" y="4211"/>
                  <a:pt x="25184" y="4211"/>
                </a:cubicBezTo>
                <a:cubicBezTo>
                  <a:pt x="25197" y="4211"/>
                  <a:pt x="25241" y="4282"/>
                  <a:pt x="25278" y="4374"/>
                </a:cubicBezTo>
                <a:cubicBezTo>
                  <a:pt x="25257" y="4312"/>
                  <a:pt x="25228" y="4224"/>
                  <a:pt x="25235" y="4224"/>
                </a:cubicBezTo>
                <a:lnTo>
                  <a:pt x="25235" y="4224"/>
                </a:lnTo>
                <a:cubicBezTo>
                  <a:pt x="25236" y="4224"/>
                  <a:pt x="25239" y="4226"/>
                  <a:pt x="25242" y="4231"/>
                </a:cubicBezTo>
                <a:cubicBezTo>
                  <a:pt x="25266" y="4267"/>
                  <a:pt x="25278" y="4303"/>
                  <a:pt x="25278" y="4315"/>
                </a:cubicBezTo>
                <a:cubicBezTo>
                  <a:pt x="25288" y="4326"/>
                  <a:pt x="25295" y="4331"/>
                  <a:pt x="25299" y="4331"/>
                </a:cubicBezTo>
                <a:cubicBezTo>
                  <a:pt x="25319" y="4331"/>
                  <a:pt x="25290" y="4230"/>
                  <a:pt x="25305" y="4230"/>
                </a:cubicBezTo>
                <a:cubicBezTo>
                  <a:pt x="25310" y="4230"/>
                  <a:pt x="25320" y="4240"/>
                  <a:pt x="25337" y="4267"/>
                </a:cubicBezTo>
                <a:cubicBezTo>
                  <a:pt x="25361" y="4303"/>
                  <a:pt x="25361" y="4326"/>
                  <a:pt x="25373" y="4338"/>
                </a:cubicBezTo>
                <a:cubicBezTo>
                  <a:pt x="25361" y="4344"/>
                  <a:pt x="25349" y="4347"/>
                  <a:pt x="25340" y="4347"/>
                </a:cubicBezTo>
                <a:cubicBezTo>
                  <a:pt x="25334" y="4347"/>
                  <a:pt x="25330" y="4346"/>
                  <a:pt x="25327" y="4344"/>
                </a:cubicBezTo>
                <a:lnTo>
                  <a:pt x="25327" y="4344"/>
                </a:lnTo>
                <a:cubicBezTo>
                  <a:pt x="25374" y="4458"/>
                  <a:pt x="25409" y="4484"/>
                  <a:pt x="25456" y="4660"/>
                </a:cubicBezTo>
                <a:cubicBezTo>
                  <a:pt x="25435" y="4563"/>
                  <a:pt x="25384" y="4379"/>
                  <a:pt x="25409" y="4379"/>
                </a:cubicBezTo>
                <a:cubicBezTo>
                  <a:pt x="25412" y="4379"/>
                  <a:pt x="25416" y="4381"/>
                  <a:pt x="25420" y="4386"/>
                </a:cubicBezTo>
                <a:cubicBezTo>
                  <a:pt x="25432" y="4398"/>
                  <a:pt x="25432" y="4410"/>
                  <a:pt x="25444" y="4434"/>
                </a:cubicBezTo>
                <a:lnTo>
                  <a:pt x="25444" y="4446"/>
                </a:lnTo>
                <a:cubicBezTo>
                  <a:pt x="25447" y="4449"/>
                  <a:pt x="25450" y="4450"/>
                  <a:pt x="25452" y="4450"/>
                </a:cubicBezTo>
                <a:cubicBezTo>
                  <a:pt x="25456" y="4450"/>
                  <a:pt x="25456" y="4439"/>
                  <a:pt x="25456" y="4422"/>
                </a:cubicBezTo>
                <a:cubicBezTo>
                  <a:pt x="25466" y="4431"/>
                  <a:pt x="25475" y="4449"/>
                  <a:pt x="25479" y="4449"/>
                </a:cubicBezTo>
                <a:cubicBezTo>
                  <a:pt x="25480" y="4449"/>
                  <a:pt x="25480" y="4448"/>
                  <a:pt x="25480" y="4446"/>
                </a:cubicBezTo>
                <a:cubicBezTo>
                  <a:pt x="25480" y="4446"/>
                  <a:pt x="25491" y="4446"/>
                  <a:pt x="25492" y="4435"/>
                </a:cubicBezTo>
                <a:lnTo>
                  <a:pt x="25492" y="4435"/>
                </a:lnTo>
                <a:cubicBezTo>
                  <a:pt x="25499" y="4450"/>
                  <a:pt x="25504" y="4466"/>
                  <a:pt x="25504" y="4481"/>
                </a:cubicBezTo>
                <a:cubicBezTo>
                  <a:pt x="25507" y="4488"/>
                  <a:pt x="25508" y="4491"/>
                  <a:pt x="25506" y="4491"/>
                </a:cubicBezTo>
                <a:cubicBezTo>
                  <a:pt x="25505" y="4491"/>
                  <a:pt x="25501" y="4487"/>
                  <a:pt x="25496" y="4479"/>
                </a:cubicBezTo>
                <a:lnTo>
                  <a:pt x="25496" y="4479"/>
                </a:lnTo>
                <a:cubicBezTo>
                  <a:pt x="25509" y="4503"/>
                  <a:pt x="25517" y="4510"/>
                  <a:pt x="25522" y="4510"/>
                </a:cubicBezTo>
                <a:cubicBezTo>
                  <a:pt x="25530" y="4510"/>
                  <a:pt x="25533" y="4493"/>
                  <a:pt x="25540" y="4493"/>
                </a:cubicBezTo>
                <a:cubicBezTo>
                  <a:pt x="25483" y="4369"/>
                  <a:pt x="25502" y="4373"/>
                  <a:pt x="25453" y="4283"/>
                </a:cubicBezTo>
                <a:lnTo>
                  <a:pt x="25453" y="4283"/>
                </a:lnTo>
                <a:cubicBezTo>
                  <a:pt x="25454" y="4290"/>
                  <a:pt x="25451" y="4296"/>
                  <a:pt x="25444" y="4303"/>
                </a:cubicBezTo>
                <a:cubicBezTo>
                  <a:pt x="25444" y="4303"/>
                  <a:pt x="25432" y="4315"/>
                  <a:pt x="25420" y="4326"/>
                </a:cubicBezTo>
                <a:cubicBezTo>
                  <a:pt x="25404" y="4269"/>
                  <a:pt x="25393" y="4223"/>
                  <a:pt x="25404" y="4223"/>
                </a:cubicBezTo>
                <a:cubicBezTo>
                  <a:pt x="25408" y="4223"/>
                  <a:pt x="25417" y="4233"/>
                  <a:pt x="25432" y="4255"/>
                </a:cubicBezTo>
                <a:cubicBezTo>
                  <a:pt x="25397" y="4172"/>
                  <a:pt x="25361" y="4076"/>
                  <a:pt x="25349" y="4029"/>
                </a:cubicBezTo>
                <a:lnTo>
                  <a:pt x="25349" y="4029"/>
                </a:lnTo>
                <a:cubicBezTo>
                  <a:pt x="25444" y="4219"/>
                  <a:pt x="25516" y="4303"/>
                  <a:pt x="25563" y="4422"/>
                </a:cubicBezTo>
                <a:cubicBezTo>
                  <a:pt x="25563" y="4326"/>
                  <a:pt x="25623" y="4338"/>
                  <a:pt x="25528" y="4076"/>
                </a:cubicBezTo>
                <a:cubicBezTo>
                  <a:pt x="25526" y="4071"/>
                  <a:pt x="25525" y="4069"/>
                  <a:pt x="25526" y="4069"/>
                </a:cubicBezTo>
                <a:lnTo>
                  <a:pt x="25526" y="4069"/>
                </a:lnTo>
                <a:cubicBezTo>
                  <a:pt x="25529" y="4069"/>
                  <a:pt x="25567" y="4153"/>
                  <a:pt x="25587" y="4184"/>
                </a:cubicBezTo>
                <a:cubicBezTo>
                  <a:pt x="25599" y="4207"/>
                  <a:pt x="25587" y="4207"/>
                  <a:pt x="25599" y="4243"/>
                </a:cubicBezTo>
                <a:cubicBezTo>
                  <a:pt x="25587" y="4172"/>
                  <a:pt x="25647" y="4195"/>
                  <a:pt x="25563" y="4017"/>
                </a:cubicBezTo>
                <a:lnTo>
                  <a:pt x="25563" y="4017"/>
                </a:lnTo>
                <a:cubicBezTo>
                  <a:pt x="25614" y="4078"/>
                  <a:pt x="25622" y="4156"/>
                  <a:pt x="25637" y="4156"/>
                </a:cubicBezTo>
                <a:cubicBezTo>
                  <a:pt x="25640" y="4156"/>
                  <a:pt x="25643" y="4153"/>
                  <a:pt x="25647" y="4148"/>
                </a:cubicBezTo>
                <a:lnTo>
                  <a:pt x="25659" y="4195"/>
                </a:lnTo>
                <a:cubicBezTo>
                  <a:pt x="25688" y="4233"/>
                  <a:pt x="25706" y="4248"/>
                  <a:pt x="25717" y="4248"/>
                </a:cubicBezTo>
                <a:cubicBezTo>
                  <a:pt x="25762" y="4248"/>
                  <a:pt x="25654" y="3950"/>
                  <a:pt x="25700" y="3950"/>
                </a:cubicBezTo>
                <a:cubicBezTo>
                  <a:pt x="25707" y="3950"/>
                  <a:pt x="25717" y="3956"/>
                  <a:pt x="25730" y="3969"/>
                </a:cubicBezTo>
                <a:cubicBezTo>
                  <a:pt x="25718" y="3993"/>
                  <a:pt x="25718" y="3993"/>
                  <a:pt x="25718" y="4005"/>
                </a:cubicBezTo>
                <a:cubicBezTo>
                  <a:pt x="25730" y="4005"/>
                  <a:pt x="25742" y="3993"/>
                  <a:pt x="25754" y="3993"/>
                </a:cubicBezTo>
                <a:cubicBezTo>
                  <a:pt x="25754" y="3993"/>
                  <a:pt x="25754" y="3981"/>
                  <a:pt x="25754" y="3981"/>
                </a:cubicBezTo>
                <a:cubicBezTo>
                  <a:pt x="25772" y="3991"/>
                  <a:pt x="25786" y="3995"/>
                  <a:pt x="25798" y="3995"/>
                </a:cubicBezTo>
                <a:cubicBezTo>
                  <a:pt x="25843" y="3995"/>
                  <a:pt x="25857" y="3938"/>
                  <a:pt x="25885" y="3910"/>
                </a:cubicBezTo>
                <a:cubicBezTo>
                  <a:pt x="25894" y="3901"/>
                  <a:pt x="25904" y="3895"/>
                  <a:pt x="25917" y="3895"/>
                </a:cubicBezTo>
                <a:cubicBezTo>
                  <a:pt x="25940" y="3895"/>
                  <a:pt x="25970" y="3912"/>
                  <a:pt x="26016" y="3957"/>
                </a:cubicBezTo>
                <a:cubicBezTo>
                  <a:pt x="26024" y="3963"/>
                  <a:pt x="26029" y="3966"/>
                  <a:pt x="26032" y="3966"/>
                </a:cubicBezTo>
                <a:cubicBezTo>
                  <a:pt x="26048" y="3966"/>
                  <a:pt x="26012" y="3896"/>
                  <a:pt x="25992" y="3826"/>
                </a:cubicBezTo>
                <a:cubicBezTo>
                  <a:pt x="25992" y="3814"/>
                  <a:pt x="25992" y="3814"/>
                  <a:pt x="25992" y="3814"/>
                </a:cubicBezTo>
                <a:lnTo>
                  <a:pt x="26063" y="3934"/>
                </a:lnTo>
                <a:lnTo>
                  <a:pt x="26063" y="3934"/>
                </a:lnTo>
                <a:lnTo>
                  <a:pt x="26004" y="3803"/>
                </a:lnTo>
                <a:cubicBezTo>
                  <a:pt x="26016" y="3791"/>
                  <a:pt x="26016" y="3779"/>
                  <a:pt x="26028" y="3767"/>
                </a:cubicBezTo>
                <a:cubicBezTo>
                  <a:pt x="26076" y="3815"/>
                  <a:pt x="26140" y="3901"/>
                  <a:pt x="26159" y="3901"/>
                </a:cubicBezTo>
                <a:cubicBezTo>
                  <a:pt x="26168" y="3901"/>
                  <a:pt x="26166" y="3881"/>
                  <a:pt x="26147" y="3826"/>
                </a:cubicBezTo>
                <a:lnTo>
                  <a:pt x="26087" y="3743"/>
                </a:lnTo>
                <a:lnTo>
                  <a:pt x="26123" y="3731"/>
                </a:lnTo>
                <a:lnTo>
                  <a:pt x="26111" y="3731"/>
                </a:lnTo>
                <a:cubicBezTo>
                  <a:pt x="26111" y="3719"/>
                  <a:pt x="26123" y="3719"/>
                  <a:pt x="26123" y="3719"/>
                </a:cubicBezTo>
                <a:cubicBezTo>
                  <a:pt x="26135" y="3719"/>
                  <a:pt x="26147" y="3731"/>
                  <a:pt x="26159" y="3767"/>
                </a:cubicBezTo>
                <a:cubicBezTo>
                  <a:pt x="26159" y="3755"/>
                  <a:pt x="26135" y="3719"/>
                  <a:pt x="26135" y="3707"/>
                </a:cubicBezTo>
                <a:lnTo>
                  <a:pt x="26135" y="3707"/>
                </a:lnTo>
                <a:cubicBezTo>
                  <a:pt x="26135" y="3707"/>
                  <a:pt x="26135" y="3707"/>
                  <a:pt x="26147" y="3719"/>
                </a:cubicBezTo>
                <a:lnTo>
                  <a:pt x="26182" y="3779"/>
                </a:lnTo>
                <a:lnTo>
                  <a:pt x="26159" y="3695"/>
                </a:lnTo>
                <a:cubicBezTo>
                  <a:pt x="26159" y="3684"/>
                  <a:pt x="26171" y="3684"/>
                  <a:pt x="26171" y="3672"/>
                </a:cubicBezTo>
                <a:cubicBezTo>
                  <a:pt x="26228" y="3752"/>
                  <a:pt x="26308" y="3910"/>
                  <a:pt x="26356" y="3910"/>
                </a:cubicBezTo>
                <a:cubicBezTo>
                  <a:pt x="26358" y="3910"/>
                  <a:pt x="26359" y="3910"/>
                  <a:pt x="26361" y="3910"/>
                </a:cubicBezTo>
                <a:cubicBezTo>
                  <a:pt x="26361" y="3874"/>
                  <a:pt x="26266" y="3684"/>
                  <a:pt x="26230" y="3648"/>
                </a:cubicBezTo>
                <a:cubicBezTo>
                  <a:pt x="26230" y="3648"/>
                  <a:pt x="26230" y="3648"/>
                  <a:pt x="26218" y="3636"/>
                </a:cubicBezTo>
                <a:cubicBezTo>
                  <a:pt x="26373" y="3517"/>
                  <a:pt x="26516" y="3398"/>
                  <a:pt x="26599" y="3279"/>
                </a:cubicBezTo>
                <a:lnTo>
                  <a:pt x="26599" y="3279"/>
                </a:lnTo>
                <a:lnTo>
                  <a:pt x="26456" y="3350"/>
                </a:lnTo>
                <a:lnTo>
                  <a:pt x="26540" y="3267"/>
                </a:lnTo>
                <a:lnTo>
                  <a:pt x="26563" y="3279"/>
                </a:lnTo>
                <a:cubicBezTo>
                  <a:pt x="26590" y="3248"/>
                  <a:pt x="26595" y="3236"/>
                  <a:pt x="26588" y="3236"/>
                </a:cubicBezTo>
                <a:cubicBezTo>
                  <a:pt x="26576" y="3236"/>
                  <a:pt x="26529" y="3268"/>
                  <a:pt x="26492" y="3291"/>
                </a:cubicBezTo>
                <a:cubicBezTo>
                  <a:pt x="26540" y="3243"/>
                  <a:pt x="26563" y="3207"/>
                  <a:pt x="26575" y="3195"/>
                </a:cubicBezTo>
                <a:lnTo>
                  <a:pt x="26575" y="3195"/>
                </a:lnTo>
                <a:lnTo>
                  <a:pt x="26385" y="3314"/>
                </a:lnTo>
                <a:cubicBezTo>
                  <a:pt x="26444" y="3255"/>
                  <a:pt x="26528" y="3207"/>
                  <a:pt x="26552" y="3148"/>
                </a:cubicBezTo>
                <a:lnTo>
                  <a:pt x="26552" y="3148"/>
                </a:lnTo>
                <a:cubicBezTo>
                  <a:pt x="26456" y="3207"/>
                  <a:pt x="26409" y="3303"/>
                  <a:pt x="26337" y="3338"/>
                </a:cubicBezTo>
                <a:cubicBezTo>
                  <a:pt x="26382" y="3266"/>
                  <a:pt x="26434" y="3214"/>
                  <a:pt x="26421" y="3214"/>
                </a:cubicBezTo>
                <a:cubicBezTo>
                  <a:pt x="26416" y="3214"/>
                  <a:pt x="26405" y="3220"/>
                  <a:pt x="26385" y="3231"/>
                </a:cubicBezTo>
                <a:cubicBezTo>
                  <a:pt x="26423" y="3202"/>
                  <a:pt x="26446" y="3181"/>
                  <a:pt x="26472" y="3168"/>
                </a:cubicBezTo>
                <a:lnTo>
                  <a:pt x="26472" y="3168"/>
                </a:lnTo>
                <a:cubicBezTo>
                  <a:pt x="26461" y="3172"/>
                  <a:pt x="26453" y="3172"/>
                  <a:pt x="26445" y="3172"/>
                </a:cubicBezTo>
                <a:cubicBezTo>
                  <a:pt x="26437" y="3172"/>
                  <a:pt x="26430" y="3172"/>
                  <a:pt x="26422" y="3172"/>
                </a:cubicBezTo>
                <a:cubicBezTo>
                  <a:pt x="26403" y="3172"/>
                  <a:pt x="26379" y="3177"/>
                  <a:pt x="26325" y="3219"/>
                </a:cubicBezTo>
                <a:cubicBezTo>
                  <a:pt x="26409" y="3112"/>
                  <a:pt x="26266" y="3207"/>
                  <a:pt x="26421" y="3041"/>
                </a:cubicBezTo>
                <a:lnTo>
                  <a:pt x="26421" y="3041"/>
                </a:lnTo>
                <a:cubicBezTo>
                  <a:pt x="26377" y="3074"/>
                  <a:pt x="26292" y="3137"/>
                  <a:pt x="26260" y="3137"/>
                </a:cubicBezTo>
                <a:cubicBezTo>
                  <a:pt x="26258" y="3137"/>
                  <a:pt x="26256" y="3137"/>
                  <a:pt x="26254" y="3136"/>
                </a:cubicBezTo>
                <a:cubicBezTo>
                  <a:pt x="26468" y="2957"/>
                  <a:pt x="26218" y="3076"/>
                  <a:pt x="26421" y="2862"/>
                </a:cubicBezTo>
                <a:lnTo>
                  <a:pt x="26421" y="2862"/>
                </a:lnTo>
                <a:cubicBezTo>
                  <a:pt x="26337" y="2940"/>
                  <a:pt x="26300" y="2953"/>
                  <a:pt x="26273" y="2953"/>
                </a:cubicBezTo>
                <a:cubicBezTo>
                  <a:pt x="26259" y="2953"/>
                  <a:pt x="26248" y="2950"/>
                  <a:pt x="26235" y="2950"/>
                </a:cubicBezTo>
                <a:cubicBezTo>
                  <a:pt x="26217" y="2950"/>
                  <a:pt x="26195" y="2955"/>
                  <a:pt x="26159" y="2981"/>
                </a:cubicBezTo>
                <a:cubicBezTo>
                  <a:pt x="26167" y="2964"/>
                  <a:pt x="26188" y="2947"/>
                  <a:pt x="26194" y="2943"/>
                </a:cubicBezTo>
                <a:lnTo>
                  <a:pt x="26194" y="2943"/>
                </a:lnTo>
                <a:cubicBezTo>
                  <a:pt x="26194" y="2944"/>
                  <a:pt x="26194" y="2945"/>
                  <a:pt x="26194" y="2945"/>
                </a:cubicBezTo>
                <a:cubicBezTo>
                  <a:pt x="26197" y="2943"/>
                  <a:pt x="26197" y="2942"/>
                  <a:pt x="26197" y="2942"/>
                </a:cubicBezTo>
                <a:lnTo>
                  <a:pt x="26197" y="2942"/>
                </a:lnTo>
                <a:cubicBezTo>
                  <a:pt x="26196" y="2942"/>
                  <a:pt x="26196" y="2942"/>
                  <a:pt x="26194" y="2943"/>
                </a:cubicBezTo>
                <a:lnTo>
                  <a:pt x="26194" y="2943"/>
                </a:lnTo>
                <a:cubicBezTo>
                  <a:pt x="26196" y="2917"/>
                  <a:pt x="26231" y="2849"/>
                  <a:pt x="26254" y="2802"/>
                </a:cubicBezTo>
                <a:lnTo>
                  <a:pt x="26254" y="2802"/>
                </a:lnTo>
                <a:cubicBezTo>
                  <a:pt x="26123" y="2969"/>
                  <a:pt x="26063" y="2981"/>
                  <a:pt x="25968" y="3076"/>
                </a:cubicBezTo>
                <a:cubicBezTo>
                  <a:pt x="26075" y="2898"/>
                  <a:pt x="26135" y="2886"/>
                  <a:pt x="26242" y="2731"/>
                </a:cubicBezTo>
                <a:lnTo>
                  <a:pt x="26242" y="2731"/>
                </a:lnTo>
                <a:cubicBezTo>
                  <a:pt x="26135" y="2862"/>
                  <a:pt x="26099" y="2838"/>
                  <a:pt x="26028" y="2957"/>
                </a:cubicBezTo>
                <a:cubicBezTo>
                  <a:pt x="26075" y="2838"/>
                  <a:pt x="26040" y="2898"/>
                  <a:pt x="26135" y="2755"/>
                </a:cubicBezTo>
                <a:lnTo>
                  <a:pt x="26135" y="2755"/>
                </a:lnTo>
                <a:cubicBezTo>
                  <a:pt x="26068" y="2842"/>
                  <a:pt x="26052" y="2859"/>
                  <a:pt x="26047" y="2859"/>
                </a:cubicBezTo>
                <a:cubicBezTo>
                  <a:pt x="26044" y="2859"/>
                  <a:pt x="26045" y="2853"/>
                  <a:pt x="26041" y="2853"/>
                </a:cubicBezTo>
                <a:cubicBezTo>
                  <a:pt x="26037" y="2853"/>
                  <a:pt x="26025" y="2861"/>
                  <a:pt x="25992" y="2898"/>
                </a:cubicBezTo>
                <a:cubicBezTo>
                  <a:pt x="26031" y="2789"/>
                  <a:pt x="26095" y="2722"/>
                  <a:pt x="26076" y="2722"/>
                </a:cubicBezTo>
                <a:cubicBezTo>
                  <a:pt x="26072" y="2722"/>
                  <a:pt x="26064" y="2725"/>
                  <a:pt x="26052" y="2731"/>
                </a:cubicBezTo>
                <a:cubicBezTo>
                  <a:pt x="26054" y="2724"/>
                  <a:pt x="26057" y="2717"/>
                  <a:pt x="26060" y="2710"/>
                </a:cubicBezTo>
                <a:lnTo>
                  <a:pt x="26060" y="2710"/>
                </a:lnTo>
                <a:cubicBezTo>
                  <a:pt x="26030" y="2755"/>
                  <a:pt x="25997" y="2804"/>
                  <a:pt x="25968" y="2838"/>
                </a:cubicBezTo>
                <a:cubicBezTo>
                  <a:pt x="25963" y="2840"/>
                  <a:pt x="25959" y="2841"/>
                  <a:pt x="25956" y="2841"/>
                </a:cubicBezTo>
                <a:cubicBezTo>
                  <a:pt x="25915" y="2841"/>
                  <a:pt x="26031" y="2701"/>
                  <a:pt x="26075" y="2624"/>
                </a:cubicBezTo>
                <a:lnTo>
                  <a:pt x="26075" y="2624"/>
                </a:lnTo>
                <a:cubicBezTo>
                  <a:pt x="26030" y="2647"/>
                  <a:pt x="25919" y="2767"/>
                  <a:pt x="25899" y="2767"/>
                </a:cubicBezTo>
                <a:cubicBezTo>
                  <a:pt x="25898" y="2767"/>
                  <a:pt x="25897" y="2767"/>
                  <a:pt x="25897" y="2767"/>
                </a:cubicBezTo>
                <a:cubicBezTo>
                  <a:pt x="25909" y="2731"/>
                  <a:pt x="25921" y="2719"/>
                  <a:pt x="25944" y="2695"/>
                </a:cubicBezTo>
                <a:lnTo>
                  <a:pt x="25944" y="2695"/>
                </a:lnTo>
                <a:cubicBezTo>
                  <a:pt x="25909" y="2731"/>
                  <a:pt x="25889" y="2739"/>
                  <a:pt x="25873" y="2739"/>
                </a:cubicBezTo>
                <a:cubicBezTo>
                  <a:pt x="25861" y="2739"/>
                  <a:pt x="25851" y="2734"/>
                  <a:pt x="25839" y="2734"/>
                </a:cubicBezTo>
                <a:cubicBezTo>
                  <a:pt x="25821" y="2734"/>
                  <a:pt x="25797" y="2744"/>
                  <a:pt x="25751" y="2793"/>
                </a:cubicBezTo>
                <a:lnTo>
                  <a:pt x="25751" y="2793"/>
                </a:lnTo>
                <a:cubicBezTo>
                  <a:pt x="25756" y="2784"/>
                  <a:pt x="25761" y="2776"/>
                  <a:pt x="25766" y="2767"/>
                </a:cubicBezTo>
                <a:lnTo>
                  <a:pt x="25766" y="2767"/>
                </a:lnTo>
                <a:cubicBezTo>
                  <a:pt x="25755" y="2778"/>
                  <a:pt x="25754" y="2789"/>
                  <a:pt x="25745" y="2799"/>
                </a:cubicBezTo>
                <a:lnTo>
                  <a:pt x="25745" y="2799"/>
                </a:lnTo>
                <a:cubicBezTo>
                  <a:pt x="25747" y="2797"/>
                  <a:pt x="25749" y="2795"/>
                  <a:pt x="25751" y="2793"/>
                </a:cubicBezTo>
                <a:lnTo>
                  <a:pt x="25751" y="2793"/>
                </a:lnTo>
                <a:cubicBezTo>
                  <a:pt x="25708" y="2867"/>
                  <a:pt x="25667" y="2940"/>
                  <a:pt x="25635" y="2993"/>
                </a:cubicBezTo>
                <a:cubicBezTo>
                  <a:pt x="25623" y="2993"/>
                  <a:pt x="25623" y="2993"/>
                  <a:pt x="25611" y="3005"/>
                </a:cubicBezTo>
                <a:cubicBezTo>
                  <a:pt x="25600" y="3016"/>
                  <a:pt x="25589" y="3027"/>
                  <a:pt x="25585" y="3027"/>
                </a:cubicBezTo>
                <a:cubicBezTo>
                  <a:pt x="25581" y="3027"/>
                  <a:pt x="25586" y="3013"/>
                  <a:pt x="25611" y="2969"/>
                </a:cubicBezTo>
                <a:cubicBezTo>
                  <a:pt x="25611" y="2970"/>
                  <a:pt x="25611" y="2971"/>
                  <a:pt x="25612" y="2971"/>
                </a:cubicBezTo>
                <a:cubicBezTo>
                  <a:pt x="25616" y="2971"/>
                  <a:pt x="25637" y="2931"/>
                  <a:pt x="25659" y="2910"/>
                </a:cubicBezTo>
                <a:lnTo>
                  <a:pt x="25659" y="2910"/>
                </a:lnTo>
                <a:lnTo>
                  <a:pt x="25623" y="2945"/>
                </a:lnTo>
                <a:cubicBezTo>
                  <a:pt x="25706" y="2779"/>
                  <a:pt x="25671" y="2898"/>
                  <a:pt x="25742" y="2791"/>
                </a:cubicBezTo>
                <a:lnTo>
                  <a:pt x="25742" y="2791"/>
                </a:lnTo>
                <a:cubicBezTo>
                  <a:pt x="25693" y="2820"/>
                  <a:pt x="25612" y="2898"/>
                  <a:pt x="25591" y="2898"/>
                </a:cubicBezTo>
                <a:cubicBezTo>
                  <a:pt x="25587" y="2898"/>
                  <a:pt x="25585" y="2894"/>
                  <a:pt x="25587" y="2886"/>
                </a:cubicBezTo>
                <a:cubicBezTo>
                  <a:pt x="25671" y="2719"/>
                  <a:pt x="25659" y="2850"/>
                  <a:pt x="25718" y="2707"/>
                </a:cubicBezTo>
                <a:lnTo>
                  <a:pt x="25718" y="2707"/>
                </a:lnTo>
                <a:lnTo>
                  <a:pt x="25706" y="2779"/>
                </a:lnTo>
                <a:cubicBezTo>
                  <a:pt x="25759" y="2678"/>
                  <a:pt x="25771" y="2662"/>
                  <a:pt x="25775" y="2662"/>
                </a:cubicBezTo>
                <a:cubicBezTo>
                  <a:pt x="25777" y="2662"/>
                  <a:pt x="25778" y="2666"/>
                  <a:pt x="25780" y="2666"/>
                </a:cubicBezTo>
                <a:cubicBezTo>
                  <a:pt x="25784" y="2666"/>
                  <a:pt x="25795" y="2649"/>
                  <a:pt x="25849" y="2541"/>
                </a:cubicBezTo>
                <a:cubicBezTo>
                  <a:pt x="25846" y="2523"/>
                  <a:pt x="25839" y="2517"/>
                  <a:pt x="25829" y="2517"/>
                </a:cubicBezTo>
                <a:cubicBezTo>
                  <a:pt x="25810" y="2517"/>
                  <a:pt x="25781" y="2541"/>
                  <a:pt x="25762" y="2541"/>
                </a:cubicBezTo>
                <a:cubicBezTo>
                  <a:pt x="25752" y="2541"/>
                  <a:pt x="25745" y="2535"/>
                  <a:pt x="25742" y="2517"/>
                </a:cubicBezTo>
                <a:cubicBezTo>
                  <a:pt x="25682" y="2600"/>
                  <a:pt x="25671" y="2648"/>
                  <a:pt x="25611" y="2731"/>
                </a:cubicBezTo>
                <a:cubicBezTo>
                  <a:pt x="25598" y="2743"/>
                  <a:pt x="25589" y="2748"/>
                  <a:pt x="25584" y="2748"/>
                </a:cubicBezTo>
                <a:cubicBezTo>
                  <a:pt x="25546" y="2748"/>
                  <a:pt x="25705" y="2456"/>
                  <a:pt x="25676" y="2456"/>
                </a:cubicBezTo>
                <a:cubicBezTo>
                  <a:pt x="25670" y="2456"/>
                  <a:pt x="25657" y="2467"/>
                  <a:pt x="25635" y="2493"/>
                </a:cubicBezTo>
                <a:cubicBezTo>
                  <a:pt x="25579" y="2568"/>
                  <a:pt x="25501" y="2708"/>
                  <a:pt x="25481" y="2708"/>
                </a:cubicBezTo>
                <a:cubicBezTo>
                  <a:pt x="25476" y="2708"/>
                  <a:pt x="25475" y="2697"/>
                  <a:pt x="25480" y="2671"/>
                </a:cubicBezTo>
                <a:lnTo>
                  <a:pt x="25587" y="2493"/>
                </a:lnTo>
                <a:cubicBezTo>
                  <a:pt x="25585" y="2491"/>
                  <a:pt x="25583" y="2490"/>
                  <a:pt x="25580" y="2490"/>
                </a:cubicBezTo>
                <a:cubicBezTo>
                  <a:pt x="25547" y="2490"/>
                  <a:pt x="25475" y="2640"/>
                  <a:pt x="25451" y="2640"/>
                </a:cubicBezTo>
                <a:cubicBezTo>
                  <a:pt x="25445" y="2640"/>
                  <a:pt x="25442" y="2629"/>
                  <a:pt x="25444" y="2600"/>
                </a:cubicBezTo>
                <a:cubicBezTo>
                  <a:pt x="25492" y="2529"/>
                  <a:pt x="25504" y="2552"/>
                  <a:pt x="25516" y="2529"/>
                </a:cubicBezTo>
                <a:cubicBezTo>
                  <a:pt x="25527" y="2492"/>
                  <a:pt x="25529" y="2478"/>
                  <a:pt x="25525" y="2478"/>
                </a:cubicBezTo>
                <a:lnTo>
                  <a:pt x="25525" y="2478"/>
                </a:lnTo>
                <a:cubicBezTo>
                  <a:pt x="25513" y="2478"/>
                  <a:pt x="25443" y="2612"/>
                  <a:pt x="25422" y="2612"/>
                </a:cubicBezTo>
                <a:cubicBezTo>
                  <a:pt x="25422" y="2612"/>
                  <a:pt x="25421" y="2612"/>
                  <a:pt x="25420" y="2612"/>
                </a:cubicBezTo>
                <a:lnTo>
                  <a:pt x="25492" y="2445"/>
                </a:lnTo>
                <a:lnTo>
                  <a:pt x="25492" y="2445"/>
                </a:lnTo>
                <a:cubicBezTo>
                  <a:pt x="25444" y="2457"/>
                  <a:pt x="25337" y="2552"/>
                  <a:pt x="25278" y="2552"/>
                </a:cubicBezTo>
                <a:cubicBezTo>
                  <a:pt x="25301" y="2505"/>
                  <a:pt x="25337" y="2469"/>
                  <a:pt x="25349" y="2410"/>
                </a:cubicBezTo>
                <a:lnTo>
                  <a:pt x="25349" y="2410"/>
                </a:lnTo>
                <a:cubicBezTo>
                  <a:pt x="25333" y="2420"/>
                  <a:pt x="25319" y="2424"/>
                  <a:pt x="25306" y="2424"/>
                </a:cubicBezTo>
                <a:cubicBezTo>
                  <a:pt x="25246" y="2424"/>
                  <a:pt x="25226" y="2316"/>
                  <a:pt x="25206" y="2207"/>
                </a:cubicBezTo>
                <a:lnTo>
                  <a:pt x="25123" y="2338"/>
                </a:lnTo>
                <a:cubicBezTo>
                  <a:pt x="25123" y="2338"/>
                  <a:pt x="25147" y="2279"/>
                  <a:pt x="25159" y="2255"/>
                </a:cubicBezTo>
                <a:cubicBezTo>
                  <a:pt x="25159" y="2242"/>
                  <a:pt x="25157" y="2236"/>
                  <a:pt x="25155" y="2236"/>
                </a:cubicBezTo>
                <a:cubicBezTo>
                  <a:pt x="25146" y="2236"/>
                  <a:pt x="25116" y="2347"/>
                  <a:pt x="25087" y="2386"/>
                </a:cubicBezTo>
                <a:cubicBezTo>
                  <a:pt x="25086" y="2386"/>
                  <a:pt x="25086" y="2387"/>
                  <a:pt x="25085" y="2387"/>
                </a:cubicBezTo>
                <a:cubicBezTo>
                  <a:pt x="25078" y="2387"/>
                  <a:pt x="25101" y="2300"/>
                  <a:pt x="25135" y="2267"/>
                </a:cubicBezTo>
                <a:lnTo>
                  <a:pt x="25135" y="2267"/>
                </a:lnTo>
                <a:cubicBezTo>
                  <a:pt x="25076" y="2326"/>
                  <a:pt x="25007" y="2389"/>
                  <a:pt x="24967" y="2389"/>
                </a:cubicBezTo>
                <a:cubicBezTo>
                  <a:pt x="24942" y="2389"/>
                  <a:pt x="24928" y="2366"/>
                  <a:pt x="24932" y="2302"/>
                </a:cubicBezTo>
                <a:lnTo>
                  <a:pt x="24956" y="2267"/>
                </a:lnTo>
                <a:cubicBezTo>
                  <a:pt x="24955" y="2260"/>
                  <a:pt x="24953" y="2257"/>
                  <a:pt x="24950" y="2257"/>
                </a:cubicBezTo>
                <a:cubicBezTo>
                  <a:pt x="24927" y="2257"/>
                  <a:pt x="24854" y="2437"/>
                  <a:pt x="24831" y="2437"/>
                </a:cubicBezTo>
                <a:cubicBezTo>
                  <a:pt x="24826" y="2437"/>
                  <a:pt x="24823" y="2426"/>
                  <a:pt x="24825" y="2398"/>
                </a:cubicBezTo>
                <a:lnTo>
                  <a:pt x="24849" y="2374"/>
                </a:lnTo>
                <a:cubicBezTo>
                  <a:pt x="24789" y="2290"/>
                  <a:pt x="24670" y="2398"/>
                  <a:pt x="24694" y="2160"/>
                </a:cubicBezTo>
                <a:lnTo>
                  <a:pt x="24694" y="2160"/>
                </a:lnTo>
                <a:cubicBezTo>
                  <a:pt x="24671" y="2216"/>
                  <a:pt x="24657" y="2231"/>
                  <a:pt x="24647" y="2231"/>
                </a:cubicBezTo>
                <a:cubicBezTo>
                  <a:pt x="24634" y="2231"/>
                  <a:pt x="24627" y="2204"/>
                  <a:pt x="24615" y="2204"/>
                </a:cubicBezTo>
                <a:cubicBezTo>
                  <a:pt x="24603" y="2204"/>
                  <a:pt x="24586" y="2231"/>
                  <a:pt x="24551" y="2338"/>
                </a:cubicBezTo>
                <a:cubicBezTo>
                  <a:pt x="24563" y="2171"/>
                  <a:pt x="24587" y="2124"/>
                  <a:pt x="24563" y="2005"/>
                </a:cubicBezTo>
                <a:cubicBezTo>
                  <a:pt x="24563" y="2004"/>
                  <a:pt x="24562" y="2004"/>
                  <a:pt x="24562" y="2004"/>
                </a:cubicBezTo>
                <a:cubicBezTo>
                  <a:pt x="24547" y="2004"/>
                  <a:pt x="24479" y="2184"/>
                  <a:pt x="24456" y="2207"/>
                </a:cubicBezTo>
                <a:lnTo>
                  <a:pt x="24492" y="2052"/>
                </a:lnTo>
                <a:lnTo>
                  <a:pt x="24420" y="2207"/>
                </a:lnTo>
                <a:lnTo>
                  <a:pt x="24468" y="2017"/>
                </a:lnTo>
                <a:lnTo>
                  <a:pt x="24432" y="2052"/>
                </a:lnTo>
                <a:cubicBezTo>
                  <a:pt x="24444" y="2064"/>
                  <a:pt x="24432" y="2124"/>
                  <a:pt x="24420" y="2171"/>
                </a:cubicBezTo>
                <a:cubicBezTo>
                  <a:pt x="24412" y="2180"/>
                  <a:pt x="24405" y="2183"/>
                  <a:pt x="24400" y="2183"/>
                </a:cubicBezTo>
                <a:cubicBezTo>
                  <a:pt x="24367" y="2183"/>
                  <a:pt x="24386" y="2041"/>
                  <a:pt x="24397" y="1969"/>
                </a:cubicBezTo>
                <a:lnTo>
                  <a:pt x="24397" y="1969"/>
                </a:lnTo>
                <a:lnTo>
                  <a:pt x="24301" y="2076"/>
                </a:lnTo>
                <a:cubicBezTo>
                  <a:pt x="24313" y="2017"/>
                  <a:pt x="24337" y="2005"/>
                  <a:pt x="24349" y="1957"/>
                </a:cubicBezTo>
                <a:lnTo>
                  <a:pt x="24349" y="1957"/>
                </a:lnTo>
                <a:cubicBezTo>
                  <a:pt x="24334" y="1990"/>
                  <a:pt x="24327" y="2002"/>
                  <a:pt x="24326" y="2002"/>
                </a:cubicBezTo>
                <a:cubicBezTo>
                  <a:pt x="24321" y="2002"/>
                  <a:pt x="24356" y="1900"/>
                  <a:pt x="24348" y="1900"/>
                </a:cubicBezTo>
                <a:lnTo>
                  <a:pt x="24348" y="1900"/>
                </a:lnTo>
                <a:cubicBezTo>
                  <a:pt x="24345" y="1900"/>
                  <a:pt x="24338" y="1909"/>
                  <a:pt x="24325" y="1933"/>
                </a:cubicBezTo>
                <a:cubicBezTo>
                  <a:pt x="24313" y="1969"/>
                  <a:pt x="24289" y="2029"/>
                  <a:pt x="24277" y="2052"/>
                </a:cubicBezTo>
                <a:cubicBezTo>
                  <a:pt x="24285" y="1989"/>
                  <a:pt x="24272" y="1962"/>
                  <a:pt x="24252" y="1962"/>
                </a:cubicBezTo>
                <a:cubicBezTo>
                  <a:pt x="24242" y="1962"/>
                  <a:pt x="24230" y="1969"/>
                  <a:pt x="24218" y="1981"/>
                </a:cubicBezTo>
                <a:lnTo>
                  <a:pt x="24254" y="1874"/>
                </a:lnTo>
                <a:cubicBezTo>
                  <a:pt x="24241" y="1861"/>
                  <a:pt x="24227" y="1857"/>
                  <a:pt x="24212" y="1857"/>
                </a:cubicBezTo>
                <a:cubicBezTo>
                  <a:pt x="24178" y="1857"/>
                  <a:pt x="24139" y="1879"/>
                  <a:pt x="24103" y="1879"/>
                </a:cubicBezTo>
                <a:cubicBezTo>
                  <a:pt x="24093" y="1879"/>
                  <a:pt x="24084" y="1877"/>
                  <a:pt x="24075" y="1874"/>
                </a:cubicBezTo>
                <a:lnTo>
                  <a:pt x="24075" y="1874"/>
                </a:lnTo>
                <a:cubicBezTo>
                  <a:pt x="24087" y="1933"/>
                  <a:pt x="24027" y="2124"/>
                  <a:pt x="24016" y="2136"/>
                </a:cubicBezTo>
                <a:lnTo>
                  <a:pt x="24051" y="1969"/>
                </a:lnTo>
                <a:lnTo>
                  <a:pt x="24051" y="1969"/>
                </a:lnTo>
                <a:cubicBezTo>
                  <a:pt x="24016" y="2064"/>
                  <a:pt x="24051" y="2029"/>
                  <a:pt x="23992" y="2148"/>
                </a:cubicBezTo>
                <a:cubicBezTo>
                  <a:pt x="23980" y="2124"/>
                  <a:pt x="24027" y="1957"/>
                  <a:pt x="24051" y="1909"/>
                </a:cubicBezTo>
                <a:lnTo>
                  <a:pt x="24051" y="1909"/>
                </a:lnTo>
                <a:lnTo>
                  <a:pt x="24016" y="1957"/>
                </a:lnTo>
                <a:cubicBezTo>
                  <a:pt x="24027" y="1909"/>
                  <a:pt x="24039" y="1886"/>
                  <a:pt x="24051" y="1826"/>
                </a:cubicBezTo>
                <a:lnTo>
                  <a:pt x="24051" y="1826"/>
                </a:lnTo>
                <a:cubicBezTo>
                  <a:pt x="24046" y="1841"/>
                  <a:pt x="24042" y="1847"/>
                  <a:pt x="24039" y="1847"/>
                </a:cubicBezTo>
                <a:cubicBezTo>
                  <a:pt x="24029" y="1847"/>
                  <a:pt x="24034" y="1764"/>
                  <a:pt x="24022" y="1764"/>
                </a:cubicBezTo>
                <a:cubicBezTo>
                  <a:pt x="24016" y="1764"/>
                  <a:pt x="24007" y="1780"/>
                  <a:pt x="23992" y="1826"/>
                </a:cubicBezTo>
                <a:lnTo>
                  <a:pt x="24004" y="1767"/>
                </a:lnTo>
                <a:cubicBezTo>
                  <a:pt x="23998" y="1766"/>
                  <a:pt x="23993" y="1765"/>
                  <a:pt x="23988" y="1765"/>
                </a:cubicBezTo>
                <a:cubicBezTo>
                  <a:pt x="23943" y="1765"/>
                  <a:pt x="23911" y="1804"/>
                  <a:pt x="23874" y="1804"/>
                </a:cubicBezTo>
                <a:cubicBezTo>
                  <a:pt x="23869" y="1804"/>
                  <a:pt x="23865" y="1803"/>
                  <a:pt x="23861" y="1802"/>
                </a:cubicBezTo>
                <a:cubicBezTo>
                  <a:pt x="23825" y="1945"/>
                  <a:pt x="23813" y="1909"/>
                  <a:pt x="23777" y="2029"/>
                </a:cubicBezTo>
                <a:cubicBezTo>
                  <a:pt x="23755" y="1972"/>
                  <a:pt x="23743" y="1861"/>
                  <a:pt x="23711" y="1861"/>
                </a:cubicBezTo>
                <a:cubicBezTo>
                  <a:pt x="23709" y="1861"/>
                  <a:pt x="23708" y="1861"/>
                  <a:pt x="23706" y="1862"/>
                </a:cubicBezTo>
                <a:cubicBezTo>
                  <a:pt x="23658" y="1921"/>
                  <a:pt x="23670" y="1981"/>
                  <a:pt x="23635" y="2064"/>
                </a:cubicBezTo>
                <a:cubicBezTo>
                  <a:pt x="23658" y="1933"/>
                  <a:pt x="23623" y="1933"/>
                  <a:pt x="23658" y="1838"/>
                </a:cubicBezTo>
                <a:lnTo>
                  <a:pt x="23658" y="1838"/>
                </a:lnTo>
                <a:cubicBezTo>
                  <a:pt x="23611" y="1850"/>
                  <a:pt x="23599" y="1850"/>
                  <a:pt x="23515" y="1945"/>
                </a:cubicBezTo>
                <a:cubicBezTo>
                  <a:pt x="23504" y="2005"/>
                  <a:pt x="23515" y="2029"/>
                  <a:pt x="23492" y="2076"/>
                </a:cubicBezTo>
                <a:cubicBezTo>
                  <a:pt x="23491" y="2077"/>
                  <a:pt x="23490" y="2077"/>
                  <a:pt x="23489" y="2077"/>
                </a:cubicBezTo>
                <a:cubicBezTo>
                  <a:pt x="23480" y="2077"/>
                  <a:pt x="23482" y="2011"/>
                  <a:pt x="23504" y="1945"/>
                </a:cubicBezTo>
                <a:lnTo>
                  <a:pt x="23504" y="1933"/>
                </a:lnTo>
                <a:cubicBezTo>
                  <a:pt x="23489" y="1958"/>
                  <a:pt x="23477" y="1968"/>
                  <a:pt x="23466" y="1968"/>
                </a:cubicBezTo>
                <a:cubicBezTo>
                  <a:pt x="23415" y="1968"/>
                  <a:pt x="23407" y="1722"/>
                  <a:pt x="23362" y="1722"/>
                </a:cubicBezTo>
                <a:cubicBezTo>
                  <a:pt x="23349" y="1722"/>
                  <a:pt x="23333" y="1741"/>
                  <a:pt x="23313" y="1790"/>
                </a:cubicBezTo>
                <a:lnTo>
                  <a:pt x="23325" y="1779"/>
                </a:lnTo>
                <a:lnTo>
                  <a:pt x="23325" y="1779"/>
                </a:lnTo>
                <a:lnTo>
                  <a:pt x="23242" y="1909"/>
                </a:lnTo>
                <a:cubicBezTo>
                  <a:pt x="23218" y="1886"/>
                  <a:pt x="23265" y="1814"/>
                  <a:pt x="23265" y="1731"/>
                </a:cubicBezTo>
                <a:lnTo>
                  <a:pt x="23265" y="1731"/>
                </a:lnTo>
                <a:cubicBezTo>
                  <a:pt x="23235" y="1795"/>
                  <a:pt x="23215" y="1814"/>
                  <a:pt x="23199" y="1814"/>
                </a:cubicBezTo>
                <a:cubicBezTo>
                  <a:pt x="23175" y="1814"/>
                  <a:pt x="23160" y="1774"/>
                  <a:pt x="23139" y="1774"/>
                </a:cubicBezTo>
                <a:cubicBezTo>
                  <a:pt x="23128" y="1774"/>
                  <a:pt x="23115" y="1784"/>
                  <a:pt x="23099" y="1814"/>
                </a:cubicBezTo>
                <a:cubicBezTo>
                  <a:pt x="23108" y="1663"/>
                  <a:pt x="23089" y="1628"/>
                  <a:pt x="23061" y="1628"/>
                </a:cubicBezTo>
                <a:cubicBezTo>
                  <a:pt x="23038" y="1628"/>
                  <a:pt x="23008" y="1654"/>
                  <a:pt x="22984" y="1654"/>
                </a:cubicBezTo>
                <a:cubicBezTo>
                  <a:pt x="22963" y="1654"/>
                  <a:pt x="22947" y="1635"/>
                  <a:pt x="22944" y="1564"/>
                </a:cubicBezTo>
                <a:lnTo>
                  <a:pt x="22932" y="1659"/>
                </a:lnTo>
                <a:cubicBezTo>
                  <a:pt x="22927" y="1678"/>
                  <a:pt x="22924" y="1685"/>
                  <a:pt x="22922" y="1685"/>
                </a:cubicBezTo>
                <a:cubicBezTo>
                  <a:pt x="22917" y="1685"/>
                  <a:pt x="22929" y="1595"/>
                  <a:pt x="22920" y="1576"/>
                </a:cubicBezTo>
                <a:lnTo>
                  <a:pt x="22920" y="1576"/>
                </a:lnTo>
                <a:cubicBezTo>
                  <a:pt x="22908" y="1648"/>
                  <a:pt x="22920" y="1659"/>
                  <a:pt x="22908" y="1707"/>
                </a:cubicBezTo>
                <a:cubicBezTo>
                  <a:pt x="22889" y="1721"/>
                  <a:pt x="22870" y="1728"/>
                  <a:pt x="22852" y="1728"/>
                </a:cubicBezTo>
                <a:cubicBezTo>
                  <a:pt x="22752" y="1728"/>
                  <a:pt x="22678" y="1526"/>
                  <a:pt x="22587" y="1445"/>
                </a:cubicBezTo>
                <a:cubicBezTo>
                  <a:pt x="22585" y="1444"/>
                  <a:pt x="22584" y="1443"/>
                  <a:pt x="22582" y="1443"/>
                </a:cubicBezTo>
                <a:cubicBezTo>
                  <a:pt x="22545" y="1443"/>
                  <a:pt x="22508" y="1753"/>
                  <a:pt x="22483" y="1753"/>
                </a:cubicBezTo>
                <a:cubicBezTo>
                  <a:pt x="22477" y="1753"/>
                  <a:pt x="22472" y="1736"/>
                  <a:pt x="22468" y="1695"/>
                </a:cubicBezTo>
                <a:lnTo>
                  <a:pt x="22503" y="1517"/>
                </a:lnTo>
                <a:lnTo>
                  <a:pt x="22503" y="1517"/>
                </a:lnTo>
                <a:cubicBezTo>
                  <a:pt x="22465" y="1590"/>
                  <a:pt x="22431" y="1607"/>
                  <a:pt x="22399" y="1607"/>
                </a:cubicBezTo>
                <a:cubicBezTo>
                  <a:pt x="22370" y="1607"/>
                  <a:pt x="22343" y="1593"/>
                  <a:pt x="22315" y="1593"/>
                </a:cubicBezTo>
                <a:cubicBezTo>
                  <a:pt x="22288" y="1593"/>
                  <a:pt x="22260" y="1607"/>
                  <a:pt x="22230" y="1659"/>
                </a:cubicBezTo>
                <a:cubicBezTo>
                  <a:pt x="22230" y="1627"/>
                  <a:pt x="22239" y="1575"/>
                  <a:pt x="22250" y="1575"/>
                </a:cubicBezTo>
                <a:cubicBezTo>
                  <a:pt x="22251" y="1575"/>
                  <a:pt x="22252" y="1575"/>
                  <a:pt x="22253" y="1576"/>
                </a:cubicBezTo>
                <a:cubicBezTo>
                  <a:pt x="22249" y="1533"/>
                  <a:pt x="22240" y="1516"/>
                  <a:pt x="22230" y="1516"/>
                </a:cubicBezTo>
                <a:cubicBezTo>
                  <a:pt x="22207" y="1516"/>
                  <a:pt x="22178" y="1588"/>
                  <a:pt x="22170" y="1659"/>
                </a:cubicBezTo>
                <a:cubicBezTo>
                  <a:pt x="22158" y="1648"/>
                  <a:pt x="22182" y="1564"/>
                  <a:pt x="22170" y="1517"/>
                </a:cubicBezTo>
                <a:cubicBezTo>
                  <a:pt x="22170" y="1504"/>
                  <a:pt x="22169" y="1498"/>
                  <a:pt x="22166" y="1498"/>
                </a:cubicBezTo>
                <a:cubicBezTo>
                  <a:pt x="22157" y="1498"/>
                  <a:pt x="22132" y="1581"/>
                  <a:pt x="22124" y="1581"/>
                </a:cubicBezTo>
                <a:cubicBezTo>
                  <a:pt x="22121" y="1581"/>
                  <a:pt x="22120" y="1570"/>
                  <a:pt x="22122" y="1540"/>
                </a:cubicBezTo>
                <a:cubicBezTo>
                  <a:pt x="22122" y="1533"/>
                  <a:pt x="22122" y="1519"/>
                  <a:pt x="22126" y="1508"/>
                </a:cubicBezTo>
                <a:lnTo>
                  <a:pt x="22126" y="1508"/>
                </a:lnTo>
                <a:cubicBezTo>
                  <a:pt x="22103" y="1536"/>
                  <a:pt x="22075" y="1486"/>
                  <a:pt x="22075" y="1624"/>
                </a:cubicBezTo>
                <a:cubicBezTo>
                  <a:pt x="22069" y="1607"/>
                  <a:pt x="22062" y="1601"/>
                  <a:pt x="22055" y="1601"/>
                </a:cubicBezTo>
                <a:cubicBezTo>
                  <a:pt x="22040" y="1601"/>
                  <a:pt x="22023" y="1624"/>
                  <a:pt x="22009" y="1624"/>
                </a:cubicBezTo>
                <a:cubicBezTo>
                  <a:pt x="22001" y="1624"/>
                  <a:pt x="21995" y="1616"/>
                  <a:pt x="21991" y="1588"/>
                </a:cubicBezTo>
                <a:cubicBezTo>
                  <a:pt x="21981" y="1636"/>
                  <a:pt x="21973" y="1650"/>
                  <a:pt x="21966" y="1650"/>
                </a:cubicBezTo>
                <a:cubicBezTo>
                  <a:pt x="21957" y="1650"/>
                  <a:pt x="21950" y="1630"/>
                  <a:pt x="21943" y="1630"/>
                </a:cubicBezTo>
                <a:cubicBezTo>
                  <a:pt x="21936" y="1630"/>
                  <a:pt x="21929" y="1650"/>
                  <a:pt x="21920" y="1731"/>
                </a:cubicBezTo>
                <a:cubicBezTo>
                  <a:pt x="21933" y="1610"/>
                  <a:pt x="21922" y="1564"/>
                  <a:pt x="21903" y="1564"/>
                </a:cubicBezTo>
                <a:cubicBezTo>
                  <a:pt x="21887" y="1564"/>
                  <a:pt x="21865" y="1598"/>
                  <a:pt x="21849" y="1648"/>
                </a:cubicBezTo>
                <a:cubicBezTo>
                  <a:pt x="21861" y="1576"/>
                  <a:pt x="21837" y="1576"/>
                  <a:pt x="21849" y="1469"/>
                </a:cubicBezTo>
                <a:lnTo>
                  <a:pt x="21849" y="1469"/>
                </a:lnTo>
                <a:cubicBezTo>
                  <a:pt x="21837" y="1469"/>
                  <a:pt x="21801" y="1517"/>
                  <a:pt x="21801" y="1636"/>
                </a:cubicBezTo>
                <a:cubicBezTo>
                  <a:pt x="21795" y="1567"/>
                  <a:pt x="21786" y="1545"/>
                  <a:pt x="21776" y="1545"/>
                </a:cubicBezTo>
                <a:cubicBezTo>
                  <a:pt x="21755" y="1545"/>
                  <a:pt x="21730" y="1633"/>
                  <a:pt x="21716" y="1633"/>
                </a:cubicBezTo>
                <a:cubicBezTo>
                  <a:pt x="21707" y="1633"/>
                  <a:pt x="21702" y="1599"/>
                  <a:pt x="21706" y="1493"/>
                </a:cubicBezTo>
                <a:lnTo>
                  <a:pt x="21706" y="1493"/>
                </a:lnTo>
                <a:cubicBezTo>
                  <a:pt x="21622" y="1624"/>
                  <a:pt x="21551" y="1707"/>
                  <a:pt x="21491" y="1755"/>
                </a:cubicBezTo>
                <a:cubicBezTo>
                  <a:pt x="21503" y="1517"/>
                  <a:pt x="21563" y="1731"/>
                  <a:pt x="21575" y="1481"/>
                </a:cubicBezTo>
                <a:lnTo>
                  <a:pt x="21575" y="1481"/>
                </a:lnTo>
                <a:cubicBezTo>
                  <a:pt x="21512" y="1564"/>
                  <a:pt x="21477" y="1730"/>
                  <a:pt x="21429" y="1730"/>
                </a:cubicBezTo>
                <a:cubicBezTo>
                  <a:pt x="21423" y="1730"/>
                  <a:pt x="21415" y="1726"/>
                  <a:pt x="21408" y="1719"/>
                </a:cubicBezTo>
                <a:cubicBezTo>
                  <a:pt x="21396" y="1683"/>
                  <a:pt x="21420" y="1612"/>
                  <a:pt x="21432" y="1576"/>
                </a:cubicBezTo>
                <a:lnTo>
                  <a:pt x="21432" y="1576"/>
                </a:lnTo>
                <a:cubicBezTo>
                  <a:pt x="21411" y="1610"/>
                  <a:pt x="21391" y="1617"/>
                  <a:pt x="21372" y="1617"/>
                </a:cubicBezTo>
                <a:cubicBezTo>
                  <a:pt x="21359" y="1617"/>
                  <a:pt x="21346" y="1614"/>
                  <a:pt x="21334" y="1614"/>
                </a:cubicBezTo>
                <a:cubicBezTo>
                  <a:pt x="21312" y="1614"/>
                  <a:pt x="21290" y="1623"/>
                  <a:pt x="21265" y="1671"/>
                </a:cubicBezTo>
                <a:cubicBezTo>
                  <a:pt x="21265" y="1648"/>
                  <a:pt x="21265" y="1624"/>
                  <a:pt x="21277" y="1612"/>
                </a:cubicBezTo>
                <a:lnTo>
                  <a:pt x="21277" y="1612"/>
                </a:lnTo>
                <a:cubicBezTo>
                  <a:pt x="21276" y="1613"/>
                  <a:pt x="21274" y="1614"/>
                  <a:pt x="21272" y="1614"/>
                </a:cubicBezTo>
                <a:cubicBezTo>
                  <a:pt x="21269" y="1614"/>
                  <a:pt x="21266" y="1611"/>
                  <a:pt x="21263" y="1611"/>
                </a:cubicBezTo>
                <a:cubicBezTo>
                  <a:pt x="21257" y="1611"/>
                  <a:pt x="21253" y="1622"/>
                  <a:pt x="21253" y="1683"/>
                </a:cubicBezTo>
                <a:lnTo>
                  <a:pt x="21265" y="1659"/>
                </a:lnTo>
                <a:lnTo>
                  <a:pt x="21265" y="1659"/>
                </a:lnTo>
                <a:cubicBezTo>
                  <a:pt x="21265" y="1796"/>
                  <a:pt x="21219" y="1942"/>
                  <a:pt x="21208" y="2031"/>
                </a:cubicBezTo>
                <a:lnTo>
                  <a:pt x="21208" y="2031"/>
                </a:lnTo>
                <a:cubicBezTo>
                  <a:pt x="21224" y="1777"/>
                  <a:pt x="21162" y="1957"/>
                  <a:pt x="21192" y="1613"/>
                </a:cubicBezTo>
                <a:lnTo>
                  <a:pt x="21192" y="1613"/>
                </a:lnTo>
                <a:cubicBezTo>
                  <a:pt x="21188" y="1640"/>
                  <a:pt x="21182" y="1679"/>
                  <a:pt x="21182" y="1731"/>
                </a:cubicBezTo>
                <a:cubicBezTo>
                  <a:pt x="21170" y="1719"/>
                  <a:pt x="21170" y="1671"/>
                  <a:pt x="21182" y="1588"/>
                </a:cubicBezTo>
                <a:lnTo>
                  <a:pt x="21182" y="1588"/>
                </a:lnTo>
                <a:cubicBezTo>
                  <a:pt x="21148" y="1645"/>
                  <a:pt x="21157" y="1756"/>
                  <a:pt x="21127" y="1756"/>
                </a:cubicBezTo>
                <a:cubicBezTo>
                  <a:pt x="21126" y="1756"/>
                  <a:pt x="21124" y="1755"/>
                  <a:pt x="21122" y="1755"/>
                </a:cubicBezTo>
                <a:cubicBezTo>
                  <a:pt x="21122" y="1707"/>
                  <a:pt x="21134" y="1683"/>
                  <a:pt x="21134" y="1624"/>
                </a:cubicBezTo>
                <a:lnTo>
                  <a:pt x="21134" y="1624"/>
                </a:lnTo>
                <a:cubicBezTo>
                  <a:pt x="21115" y="1711"/>
                  <a:pt x="21103" y="1791"/>
                  <a:pt x="21080" y="1791"/>
                </a:cubicBezTo>
                <a:cubicBezTo>
                  <a:pt x="21075" y="1791"/>
                  <a:pt x="21069" y="1787"/>
                  <a:pt x="21063" y="1779"/>
                </a:cubicBezTo>
                <a:cubicBezTo>
                  <a:pt x="21075" y="1755"/>
                  <a:pt x="21075" y="1707"/>
                  <a:pt x="21075" y="1707"/>
                </a:cubicBezTo>
                <a:lnTo>
                  <a:pt x="21075" y="1707"/>
                </a:lnTo>
                <a:cubicBezTo>
                  <a:pt x="21035" y="1727"/>
                  <a:pt x="21004" y="1900"/>
                  <a:pt x="20968" y="1900"/>
                </a:cubicBezTo>
                <a:cubicBezTo>
                  <a:pt x="20960" y="1900"/>
                  <a:pt x="20952" y="1893"/>
                  <a:pt x="20944" y="1874"/>
                </a:cubicBezTo>
                <a:cubicBezTo>
                  <a:pt x="20956" y="1659"/>
                  <a:pt x="20920" y="1802"/>
                  <a:pt x="20920" y="1612"/>
                </a:cubicBezTo>
                <a:lnTo>
                  <a:pt x="20896" y="1671"/>
                </a:lnTo>
                <a:lnTo>
                  <a:pt x="20908" y="1767"/>
                </a:lnTo>
                <a:cubicBezTo>
                  <a:pt x="20907" y="1766"/>
                  <a:pt x="20906" y="1766"/>
                  <a:pt x="20905" y="1766"/>
                </a:cubicBezTo>
                <a:cubicBezTo>
                  <a:pt x="20886" y="1766"/>
                  <a:pt x="20868" y="1853"/>
                  <a:pt x="20849" y="1853"/>
                </a:cubicBezTo>
                <a:cubicBezTo>
                  <a:pt x="20845" y="1853"/>
                  <a:pt x="20841" y="1848"/>
                  <a:pt x="20837" y="1838"/>
                </a:cubicBezTo>
                <a:lnTo>
                  <a:pt x="20860" y="1755"/>
                </a:lnTo>
                <a:lnTo>
                  <a:pt x="20860" y="1755"/>
                </a:lnTo>
                <a:lnTo>
                  <a:pt x="20813" y="1790"/>
                </a:lnTo>
                <a:lnTo>
                  <a:pt x="20837" y="1862"/>
                </a:lnTo>
                <a:cubicBezTo>
                  <a:pt x="20817" y="1952"/>
                  <a:pt x="20830" y="2066"/>
                  <a:pt x="20814" y="2066"/>
                </a:cubicBezTo>
                <a:cubicBezTo>
                  <a:pt x="20811" y="2066"/>
                  <a:pt x="20807" y="2062"/>
                  <a:pt x="20801" y="2052"/>
                </a:cubicBezTo>
                <a:cubicBezTo>
                  <a:pt x="20813" y="2040"/>
                  <a:pt x="20777" y="2052"/>
                  <a:pt x="20765" y="1933"/>
                </a:cubicBezTo>
                <a:cubicBezTo>
                  <a:pt x="20756" y="1987"/>
                  <a:pt x="20747" y="2034"/>
                  <a:pt x="20733" y="2034"/>
                </a:cubicBezTo>
                <a:cubicBezTo>
                  <a:pt x="20729" y="2034"/>
                  <a:pt x="20723" y="2029"/>
                  <a:pt x="20718" y="2017"/>
                </a:cubicBezTo>
                <a:cubicBezTo>
                  <a:pt x="20718" y="1957"/>
                  <a:pt x="20729" y="1802"/>
                  <a:pt x="20729" y="1755"/>
                </a:cubicBezTo>
                <a:lnTo>
                  <a:pt x="20729" y="1755"/>
                </a:lnTo>
                <a:cubicBezTo>
                  <a:pt x="20719" y="1907"/>
                  <a:pt x="20678" y="1820"/>
                  <a:pt x="20653" y="1942"/>
                </a:cubicBezTo>
                <a:lnTo>
                  <a:pt x="20653" y="1942"/>
                </a:lnTo>
                <a:cubicBezTo>
                  <a:pt x="20658" y="1893"/>
                  <a:pt x="20658" y="1833"/>
                  <a:pt x="20658" y="1814"/>
                </a:cubicBezTo>
                <a:lnTo>
                  <a:pt x="20658" y="1814"/>
                </a:lnTo>
                <a:lnTo>
                  <a:pt x="20646" y="1945"/>
                </a:lnTo>
                <a:cubicBezTo>
                  <a:pt x="20634" y="1909"/>
                  <a:pt x="20634" y="1886"/>
                  <a:pt x="20634" y="1802"/>
                </a:cubicBezTo>
                <a:cubicBezTo>
                  <a:pt x="20633" y="1801"/>
                  <a:pt x="20631" y="1801"/>
                  <a:pt x="20630" y="1801"/>
                </a:cubicBezTo>
                <a:cubicBezTo>
                  <a:pt x="20607" y="1801"/>
                  <a:pt x="20632" y="1970"/>
                  <a:pt x="20622" y="1970"/>
                </a:cubicBezTo>
                <a:cubicBezTo>
                  <a:pt x="20620" y="1970"/>
                  <a:pt x="20616" y="1963"/>
                  <a:pt x="20610" y="1945"/>
                </a:cubicBezTo>
                <a:cubicBezTo>
                  <a:pt x="20610" y="1933"/>
                  <a:pt x="20610" y="1909"/>
                  <a:pt x="20610" y="1898"/>
                </a:cubicBezTo>
                <a:cubicBezTo>
                  <a:pt x="20604" y="1887"/>
                  <a:pt x="20597" y="1883"/>
                  <a:pt x="20591" y="1883"/>
                </a:cubicBezTo>
                <a:cubicBezTo>
                  <a:pt x="20569" y="1883"/>
                  <a:pt x="20547" y="1930"/>
                  <a:pt x="20526" y="1930"/>
                </a:cubicBezTo>
                <a:cubicBezTo>
                  <a:pt x="20518" y="1930"/>
                  <a:pt x="20511" y="1924"/>
                  <a:pt x="20503" y="1909"/>
                </a:cubicBezTo>
                <a:cubicBezTo>
                  <a:pt x="20491" y="1719"/>
                  <a:pt x="20527" y="1862"/>
                  <a:pt x="20515" y="1695"/>
                </a:cubicBezTo>
                <a:lnTo>
                  <a:pt x="20515" y="1695"/>
                </a:lnTo>
                <a:cubicBezTo>
                  <a:pt x="20472" y="1727"/>
                  <a:pt x="20420" y="1893"/>
                  <a:pt x="20376" y="1893"/>
                </a:cubicBezTo>
                <a:cubicBezTo>
                  <a:pt x="20370" y="1893"/>
                  <a:pt x="20365" y="1891"/>
                  <a:pt x="20360" y="1886"/>
                </a:cubicBezTo>
                <a:lnTo>
                  <a:pt x="20360" y="1909"/>
                </a:lnTo>
                <a:cubicBezTo>
                  <a:pt x="20360" y="1980"/>
                  <a:pt x="20358" y="2005"/>
                  <a:pt x="20354" y="2005"/>
                </a:cubicBezTo>
                <a:cubicBezTo>
                  <a:pt x="20345" y="2005"/>
                  <a:pt x="20327" y="1871"/>
                  <a:pt x="20312" y="1871"/>
                </a:cubicBezTo>
                <a:cubicBezTo>
                  <a:pt x="20308" y="1871"/>
                  <a:pt x="20304" y="1879"/>
                  <a:pt x="20301" y="1898"/>
                </a:cubicBezTo>
                <a:cubicBezTo>
                  <a:pt x="20301" y="1887"/>
                  <a:pt x="20310" y="1773"/>
                  <a:pt x="20304" y="1773"/>
                </a:cubicBezTo>
                <a:lnTo>
                  <a:pt x="20304" y="1773"/>
                </a:lnTo>
                <a:cubicBezTo>
                  <a:pt x="20303" y="1773"/>
                  <a:pt x="20302" y="1775"/>
                  <a:pt x="20301" y="1779"/>
                </a:cubicBezTo>
                <a:cubicBezTo>
                  <a:pt x="20295" y="1771"/>
                  <a:pt x="20289" y="1768"/>
                  <a:pt x="20284" y="1768"/>
                </a:cubicBezTo>
                <a:cubicBezTo>
                  <a:pt x="20253" y="1768"/>
                  <a:pt x="20222" y="1863"/>
                  <a:pt x="20182" y="1933"/>
                </a:cubicBezTo>
                <a:lnTo>
                  <a:pt x="20182" y="1862"/>
                </a:lnTo>
                <a:cubicBezTo>
                  <a:pt x="20170" y="1802"/>
                  <a:pt x="20134" y="1826"/>
                  <a:pt x="20110" y="1802"/>
                </a:cubicBezTo>
                <a:cubicBezTo>
                  <a:pt x="20098" y="1874"/>
                  <a:pt x="20086" y="1862"/>
                  <a:pt x="20098" y="1957"/>
                </a:cubicBezTo>
                <a:cubicBezTo>
                  <a:pt x="20077" y="1851"/>
                  <a:pt x="20058" y="1816"/>
                  <a:pt x="20041" y="1816"/>
                </a:cubicBezTo>
                <a:cubicBezTo>
                  <a:pt x="20008" y="1816"/>
                  <a:pt x="19980" y="1951"/>
                  <a:pt x="19946" y="1951"/>
                </a:cubicBezTo>
                <a:cubicBezTo>
                  <a:pt x="19931" y="1951"/>
                  <a:pt x="19915" y="1925"/>
                  <a:pt x="19896" y="1850"/>
                </a:cubicBezTo>
                <a:cubicBezTo>
                  <a:pt x="19908" y="1850"/>
                  <a:pt x="19920" y="1790"/>
                  <a:pt x="19908" y="1779"/>
                </a:cubicBezTo>
                <a:lnTo>
                  <a:pt x="19908" y="1779"/>
                </a:lnTo>
                <a:lnTo>
                  <a:pt x="19860" y="1850"/>
                </a:lnTo>
                <a:cubicBezTo>
                  <a:pt x="19872" y="1969"/>
                  <a:pt x="19872" y="1921"/>
                  <a:pt x="19884" y="2017"/>
                </a:cubicBezTo>
                <a:cubicBezTo>
                  <a:pt x="19884" y="2088"/>
                  <a:pt x="19872" y="2148"/>
                  <a:pt x="19860" y="2148"/>
                </a:cubicBezTo>
                <a:cubicBezTo>
                  <a:pt x="19872" y="2064"/>
                  <a:pt x="19848" y="1957"/>
                  <a:pt x="19836" y="1886"/>
                </a:cubicBezTo>
                <a:cubicBezTo>
                  <a:pt x="19836" y="1921"/>
                  <a:pt x="19836" y="1969"/>
                  <a:pt x="19836" y="2005"/>
                </a:cubicBezTo>
                <a:cubicBezTo>
                  <a:pt x="19829" y="1962"/>
                  <a:pt x="19826" y="1946"/>
                  <a:pt x="19824" y="1946"/>
                </a:cubicBezTo>
                <a:lnTo>
                  <a:pt x="19824" y="1946"/>
                </a:lnTo>
                <a:cubicBezTo>
                  <a:pt x="19817" y="1946"/>
                  <a:pt x="19832" y="2128"/>
                  <a:pt x="19816" y="2128"/>
                </a:cubicBezTo>
                <a:cubicBezTo>
                  <a:pt x="19812" y="2128"/>
                  <a:pt x="19807" y="2120"/>
                  <a:pt x="19801" y="2100"/>
                </a:cubicBezTo>
                <a:lnTo>
                  <a:pt x="19801" y="2040"/>
                </a:lnTo>
                <a:cubicBezTo>
                  <a:pt x="19790" y="2072"/>
                  <a:pt x="19780" y="2140"/>
                  <a:pt x="19769" y="2140"/>
                </a:cubicBezTo>
                <a:cubicBezTo>
                  <a:pt x="19768" y="2140"/>
                  <a:pt x="19766" y="2139"/>
                  <a:pt x="19765" y="2136"/>
                </a:cubicBezTo>
                <a:cubicBezTo>
                  <a:pt x="19753" y="2005"/>
                  <a:pt x="19777" y="2076"/>
                  <a:pt x="19765" y="1957"/>
                </a:cubicBezTo>
                <a:lnTo>
                  <a:pt x="19765" y="1957"/>
                </a:lnTo>
                <a:cubicBezTo>
                  <a:pt x="19756" y="1967"/>
                  <a:pt x="19746" y="2126"/>
                  <a:pt x="19731" y="2126"/>
                </a:cubicBezTo>
                <a:cubicBezTo>
                  <a:pt x="19727" y="2126"/>
                  <a:pt x="19722" y="2115"/>
                  <a:pt x="19717" y="2088"/>
                </a:cubicBezTo>
                <a:cubicBezTo>
                  <a:pt x="19717" y="2052"/>
                  <a:pt x="19729" y="2040"/>
                  <a:pt x="19741" y="2005"/>
                </a:cubicBezTo>
                <a:cubicBezTo>
                  <a:pt x="19705" y="1838"/>
                  <a:pt x="19705" y="1886"/>
                  <a:pt x="19694" y="1862"/>
                </a:cubicBezTo>
                <a:lnTo>
                  <a:pt x="19658" y="1790"/>
                </a:lnTo>
                <a:lnTo>
                  <a:pt x="19670" y="1838"/>
                </a:lnTo>
                <a:cubicBezTo>
                  <a:pt x="19663" y="2035"/>
                  <a:pt x="19647" y="2042"/>
                  <a:pt x="19631" y="2042"/>
                </a:cubicBezTo>
                <a:cubicBezTo>
                  <a:pt x="19630" y="2042"/>
                  <a:pt x="19629" y="2042"/>
                  <a:pt x="19627" y="2042"/>
                </a:cubicBezTo>
                <a:cubicBezTo>
                  <a:pt x="19615" y="2042"/>
                  <a:pt x="19604" y="2047"/>
                  <a:pt x="19599" y="2141"/>
                </a:cubicBezTo>
                <a:lnTo>
                  <a:pt x="19599" y="2141"/>
                </a:lnTo>
                <a:cubicBezTo>
                  <a:pt x="19610" y="1923"/>
                  <a:pt x="19598" y="2015"/>
                  <a:pt x="19586" y="1862"/>
                </a:cubicBezTo>
                <a:cubicBezTo>
                  <a:pt x="19575" y="1814"/>
                  <a:pt x="19551" y="1767"/>
                  <a:pt x="19551" y="1719"/>
                </a:cubicBezTo>
                <a:cubicBezTo>
                  <a:pt x="19551" y="1752"/>
                  <a:pt x="19548" y="1762"/>
                  <a:pt x="19545" y="1762"/>
                </a:cubicBezTo>
                <a:cubicBezTo>
                  <a:pt x="19539" y="1762"/>
                  <a:pt x="19529" y="1734"/>
                  <a:pt x="19520" y="1734"/>
                </a:cubicBezTo>
                <a:cubicBezTo>
                  <a:pt x="19513" y="1734"/>
                  <a:pt x="19507" y="1752"/>
                  <a:pt x="19503" y="1814"/>
                </a:cubicBezTo>
                <a:cubicBezTo>
                  <a:pt x="19503" y="1767"/>
                  <a:pt x="19491" y="1802"/>
                  <a:pt x="19479" y="1683"/>
                </a:cubicBezTo>
                <a:lnTo>
                  <a:pt x="19479" y="1683"/>
                </a:lnTo>
                <a:cubicBezTo>
                  <a:pt x="19467" y="1719"/>
                  <a:pt x="19491" y="1767"/>
                  <a:pt x="19503" y="1826"/>
                </a:cubicBezTo>
                <a:cubicBezTo>
                  <a:pt x="19498" y="1863"/>
                  <a:pt x="19491" y="1876"/>
                  <a:pt x="19482" y="1876"/>
                </a:cubicBezTo>
                <a:cubicBezTo>
                  <a:pt x="19459" y="1876"/>
                  <a:pt x="19426" y="1786"/>
                  <a:pt x="19401" y="1786"/>
                </a:cubicBezTo>
                <a:cubicBezTo>
                  <a:pt x="19389" y="1786"/>
                  <a:pt x="19378" y="1808"/>
                  <a:pt x="19372" y="1874"/>
                </a:cubicBezTo>
                <a:cubicBezTo>
                  <a:pt x="19336" y="1969"/>
                  <a:pt x="19348" y="2148"/>
                  <a:pt x="19313" y="2231"/>
                </a:cubicBezTo>
                <a:cubicBezTo>
                  <a:pt x="19289" y="2148"/>
                  <a:pt x="19313" y="2052"/>
                  <a:pt x="19313" y="2052"/>
                </a:cubicBezTo>
                <a:cubicBezTo>
                  <a:pt x="19296" y="2014"/>
                  <a:pt x="19285" y="1998"/>
                  <a:pt x="19276" y="1998"/>
                </a:cubicBezTo>
                <a:cubicBezTo>
                  <a:pt x="19266" y="1998"/>
                  <a:pt x="19259" y="2020"/>
                  <a:pt x="19253" y="2052"/>
                </a:cubicBezTo>
                <a:cubicBezTo>
                  <a:pt x="19253" y="2005"/>
                  <a:pt x="19241" y="1969"/>
                  <a:pt x="19229" y="1909"/>
                </a:cubicBezTo>
                <a:lnTo>
                  <a:pt x="19229" y="1909"/>
                </a:lnTo>
                <a:cubicBezTo>
                  <a:pt x="19219" y="1919"/>
                  <a:pt x="19234" y="2045"/>
                  <a:pt x="19219" y="2045"/>
                </a:cubicBezTo>
                <a:cubicBezTo>
                  <a:pt x="19216" y="2045"/>
                  <a:pt x="19211" y="2040"/>
                  <a:pt x="19205" y="2029"/>
                </a:cubicBezTo>
                <a:cubicBezTo>
                  <a:pt x="19205" y="1969"/>
                  <a:pt x="19205" y="1874"/>
                  <a:pt x="19205" y="1826"/>
                </a:cubicBezTo>
                <a:cubicBezTo>
                  <a:pt x="19194" y="1874"/>
                  <a:pt x="19182" y="1969"/>
                  <a:pt x="19170" y="2017"/>
                </a:cubicBezTo>
                <a:cubicBezTo>
                  <a:pt x="19146" y="1921"/>
                  <a:pt x="19158" y="1874"/>
                  <a:pt x="19158" y="1814"/>
                </a:cubicBezTo>
                <a:lnTo>
                  <a:pt x="19158" y="1814"/>
                </a:lnTo>
                <a:cubicBezTo>
                  <a:pt x="19146" y="1862"/>
                  <a:pt x="19110" y="1909"/>
                  <a:pt x="19122" y="2052"/>
                </a:cubicBezTo>
                <a:lnTo>
                  <a:pt x="19138" y="2085"/>
                </a:lnTo>
                <a:lnTo>
                  <a:pt x="19138" y="2085"/>
                </a:lnTo>
                <a:cubicBezTo>
                  <a:pt x="19130" y="2051"/>
                  <a:pt x="19125" y="1973"/>
                  <a:pt x="19134" y="1945"/>
                </a:cubicBezTo>
                <a:cubicBezTo>
                  <a:pt x="19134" y="1919"/>
                  <a:pt x="19135" y="1908"/>
                  <a:pt x="19138" y="1908"/>
                </a:cubicBezTo>
                <a:cubicBezTo>
                  <a:pt x="19145" y="1908"/>
                  <a:pt x="19161" y="2005"/>
                  <a:pt x="19170" y="2040"/>
                </a:cubicBezTo>
                <a:lnTo>
                  <a:pt x="19158" y="2076"/>
                </a:lnTo>
                <a:cubicBezTo>
                  <a:pt x="19172" y="2166"/>
                  <a:pt x="19182" y="2197"/>
                  <a:pt x="19190" y="2197"/>
                </a:cubicBezTo>
                <a:cubicBezTo>
                  <a:pt x="19208" y="2197"/>
                  <a:pt x="19216" y="2040"/>
                  <a:pt x="19239" y="2040"/>
                </a:cubicBezTo>
                <a:cubicBezTo>
                  <a:pt x="19240" y="2040"/>
                  <a:pt x="19241" y="2040"/>
                  <a:pt x="19241" y="2040"/>
                </a:cubicBezTo>
                <a:lnTo>
                  <a:pt x="19253" y="2255"/>
                </a:lnTo>
                <a:lnTo>
                  <a:pt x="19265" y="2076"/>
                </a:lnTo>
                <a:cubicBezTo>
                  <a:pt x="19277" y="2136"/>
                  <a:pt x="19289" y="2255"/>
                  <a:pt x="19277" y="2290"/>
                </a:cubicBezTo>
                <a:cubicBezTo>
                  <a:pt x="19285" y="2312"/>
                  <a:pt x="19290" y="2320"/>
                  <a:pt x="19293" y="2320"/>
                </a:cubicBezTo>
                <a:cubicBezTo>
                  <a:pt x="19300" y="2320"/>
                  <a:pt x="19299" y="2284"/>
                  <a:pt x="19302" y="2284"/>
                </a:cubicBezTo>
                <a:cubicBezTo>
                  <a:pt x="19303" y="2284"/>
                  <a:pt x="19306" y="2294"/>
                  <a:pt x="19313" y="2326"/>
                </a:cubicBezTo>
                <a:cubicBezTo>
                  <a:pt x="19324" y="2338"/>
                  <a:pt x="19324" y="2350"/>
                  <a:pt x="19324" y="2362"/>
                </a:cubicBezTo>
                <a:lnTo>
                  <a:pt x="19336" y="2290"/>
                </a:lnTo>
                <a:cubicBezTo>
                  <a:pt x="19336" y="2333"/>
                  <a:pt x="19346" y="2425"/>
                  <a:pt x="19339" y="2425"/>
                </a:cubicBezTo>
                <a:cubicBezTo>
                  <a:pt x="19338" y="2425"/>
                  <a:pt x="19338" y="2424"/>
                  <a:pt x="19336" y="2421"/>
                </a:cubicBezTo>
                <a:lnTo>
                  <a:pt x="19336" y="2421"/>
                </a:lnTo>
                <a:cubicBezTo>
                  <a:pt x="19345" y="2442"/>
                  <a:pt x="19351" y="2450"/>
                  <a:pt x="19357" y="2450"/>
                </a:cubicBezTo>
                <a:cubicBezTo>
                  <a:pt x="19374" y="2450"/>
                  <a:pt x="19378" y="2357"/>
                  <a:pt x="19389" y="2357"/>
                </a:cubicBezTo>
                <a:cubicBezTo>
                  <a:pt x="19394" y="2357"/>
                  <a:pt x="19400" y="2371"/>
                  <a:pt x="19408" y="2410"/>
                </a:cubicBezTo>
                <a:lnTo>
                  <a:pt x="19408" y="2421"/>
                </a:lnTo>
                <a:cubicBezTo>
                  <a:pt x="19444" y="2350"/>
                  <a:pt x="19396" y="2267"/>
                  <a:pt x="19408" y="2076"/>
                </a:cubicBezTo>
                <a:lnTo>
                  <a:pt x="19408" y="2076"/>
                </a:lnTo>
                <a:lnTo>
                  <a:pt x="19467" y="2469"/>
                </a:lnTo>
                <a:lnTo>
                  <a:pt x="19455" y="2302"/>
                </a:lnTo>
                <a:lnTo>
                  <a:pt x="19455" y="2302"/>
                </a:lnTo>
                <a:cubicBezTo>
                  <a:pt x="19467" y="2314"/>
                  <a:pt x="19479" y="2326"/>
                  <a:pt x="19479" y="2386"/>
                </a:cubicBezTo>
                <a:cubicBezTo>
                  <a:pt x="19491" y="2279"/>
                  <a:pt x="19467" y="2314"/>
                  <a:pt x="19479" y="2219"/>
                </a:cubicBezTo>
                <a:lnTo>
                  <a:pt x="19479" y="2219"/>
                </a:lnTo>
                <a:cubicBezTo>
                  <a:pt x="19490" y="2264"/>
                  <a:pt x="19500" y="2273"/>
                  <a:pt x="19510" y="2273"/>
                </a:cubicBezTo>
                <a:cubicBezTo>
                  <a:pt x="19517" y="2273"/>
                  <a:pt x="19524" y="2267"/>
                  <a:pt x="19530" y="2267"/>
                </a:cubicBezTo>
                <a:cubicBezTo>
                  <a:pt x="19535" y="2267"/>
                  <a:pt x="19540" y="2271"/>
                  <a:pt x="19545" y="2287"/>
                </a:cubicBezTo>
                <a:lnTo>
                  <a:pt x="19545" y="2287"/>
                </a:lnTo>
                <a:cubicBezTo>
                  <a:pt x="19541" y="2271"/>
                  <a:pt x="19541" y="2255"/>
                  <a:pt x="19551" y="2219"/>
                </a:cubicBezTo>
                <a:lnTo>
                  <a:pt x="19551" y="2219"/>
                </a:lnTo>
                <a:cubicBezTo>
                  <a:pt x="19558" y="2306"/>
                  <a:pt x="19563" y="2333"/>
                  <a:pt x="19568" y="2333"/>
                </a:cubicBezTo>
                <a:cubicBezTo>
                  <a:pt x="19576" y="2333"/>
                  <a:pt x="19582" y="2263"/>
                  <a:pt x="19595" y="2263"/>
                </a:cubicBezTo>
                <a:cubicBezTo>
                  <a:pt x="19599" y="2263"/>
                  <a:pt x="19604" y="2270"/>
                  <a:pt x="19610" y="2290"/>
                </a:cubicBezTo>
                <a:cubicBezTo>
                  <a:pt x="19610" y="2433"/>
                  <a:pt x="19586" y="2362"/>
                  <a:pt x="19610" y="2481"/>
                </a:cubicBezTo>
                <a:cubicBezTo>
                  <a:pt x="19610" y="2411"/>
                  <a:pt x="19614" y="2387"/>
                  <a:pt x="19620" y="2387"/>
                </a:cubicBezTo>
                <a:cubicBezTo>
                  <a:pt x="19633" y="2387"/>
                  <a:pt x="19656" y="2498"/>
                  <a:pt x="19666" y="2498"/>
                </a:cubicBezTo>
                <a:cubicBezTo>
                  <a:pt x="19668" y="2498"/>
                  <a:pt x="19669" y="2497"/>
                  <a:pt x="19670" y="2493"/>
                </a:cubicBezTo>
                <a:cubicBezTo>
                  <a:pt x="19658" y="2302"/>
                  <a:pt x="19705" y="2410"/>
                  <a:pt x="19729" y="2338"/>
                </a:cubicBezTo>
                <a:cubicBezTo>
                  <a:pt x="19741" y="2410"/>
                  <a:pt x="19801" y="2445"/>
                  <a:pt x="19825" y="2505"/>
                </a:cubicBezTo>
                <a:lnTo>
                  <a:pt x="19825" y="2541"/>
                </a:lnTo>
                <a:cubicBezTo>
                  <a:pt x="19825" y="2350"/>
                  <a:pt x="19860" y="2386"/>
                  <a:pt x="19872" y="2338"/>
                </a:cubicBezTo>
                <a:cubicBezTo>
                  <a:pt x="19884" y="2457"/>
                  <a:pt x="19872" y="2505"/>
                  <a:pt x="19872" y="2552"/>
                </a:cubicBezTo>
                <a:lnTo>
                  <a:pt x="19884" y="2552"/>
                </a:lnTo>
                <a:cubicBezTo>
                  <a:pt x="19896" y="2493"/>
                  <a:pt x="19896" y="2457"/>
                  <a:pt x="19908" y="2433"/>
                </a:cubicBezTo>
                <a:lnTo>
                  <a:pt x="19908" y="2576"/>
                </a:lnTo>
                <a:cubicBezTo>
                  <a:pt x="19926" y="2576"/>
                  <a:pt x="19945" y="2475"/>
                  <a:pt x="19969" y="2475"/>
                </a:cubicBezTo>
                <a:cubicBezTo>
                  <a:pt x="19976" y="2475"/>
                  <a:pt x="19983" y="2484"/>
                  <a:pt x="19991" y="2505"/>
                </a:cubicBezTo>
                <a:cubicBezTo>
                  <a:pt x="19991" y="2374"/>
                  <a:pt x="19956" y="2136"/>
                  <a:pt x="19979" y="2040"/>
                </a:cubicBezTo>
                <a:lnTo>
                  <a:pt x="19979" y="2040"/>
                </a:lnTo>
                <a:cubicBezTo>
                  <a:pt x="19991" y="2112"/>
                  <a:pt x="19991" y="2243"/>
                  <a:pt x="19991" y="2267"/>
                </a:cubicBezTo>
                <a:cubicBezTo>
                  <a:pt x="19991" y="2258"/>
                  <a:pt x="19991" y="2230"/>
                  <a:pt x="19996" y="2230"/>
                </a:cubicBezTo>
                <a:cubicBezTo>
                  <a:pt x="19998" y="2230"/>
                  <a:pt x="20000" y="2233"/>
                  <a:pt x="20003" y="2243"/>
                </a:cubicBezTo>
                <a:lnTo>
                  <a:pt x="19991" y="2362"/>
                </a:lnTo>
                <a:cubicBezTo>
                  <a:pt x="19994" y="2368"/>
                  <a:pt x="19997" y="2371"/>
                  <a:pt x="19998" y="2371"/>
                </a:cubicBezTo>
                <a:cubicBezTo>
                  <a:pt x="20009" y="2371"/>
                  <a:pt x="19996" y="2266"/>
                  <a:pt x="20013" y="2266"/>
                </a:cubicBezTo>
                <a:cubicBezTo>
                  <a:pt x="20013" y="2266"/>
                  <a:pt x="20014" y="2266"/>
                  <a:pt x="20015" y="2267"/>
                </a:cubicBezTo>
                <a:cubicBezTo>
                  <a:pt x="20015" y="2374"/>
                  <a:pt x="20027" y="2338"/>
                  <a:pt x="20027" y="2421"/>
                </a:cubicBezTo>
                <a:cubicBezTo>
                  <a:pt x="20026" y="2423"/>
                  <a:pt x="20024" y="2423"/>
                  <a:pt x="20023" y="2423"/>
                </a:cubicBezTo>
                <a:cubicBezTo>
                  <a:pt x="20018" y="2423"/>
                  <a:pt x="20015" y="2408"/>
                  <a:pt x="20011" y="2408"/>
                </a:cubicBezTo>
                <a:cubicBezTo>
                  <a:pt x="20009" y="2408"/>
                  <a:pt x="20006" y="2411"/>
                  <a:pt x="20003" y="2421"/>
                </a:cubicBezTo>
                <a:cubicBezTo>
                  <a:pt x="20027" y="2445"/>
                  <a:pt x="20039" y="2505"/>
                  <a:pt x="20051" y="2576"/>
                </a:cubicBezTo>
                <a:cubicBezTo>
                  <a:pt x="20051" y="2517"/>
                  <a:pt x="20039" y="2445"/>
                  <a:pt x="20051" y="2421"/>
                </a:cubicBezTo>
                <a:cubicBezTo>
                  <a:pt x="20075" y="2421"/>
                  <a:pt x="20063" y="2552"/>
                  <a:pt x="20086" y="2600"/>
                </a:cubicBezTo>
                <a:cubicBezTo>
                  <a:pt x="20086" y="2529"/>
                  <a:pt x="20110" y="2600"/>
                  <a:pt x="20098" y="2445"/>
                </a:cubicBezTo>
                <a:lnTo>
                  <a:pt x="20098" y="2445"/>
                </a:lnTo>
                <a:cubicBezTo>
                  <a:pt x="20110" y="2457"/>
                  <a:pt x="20110" y="2529"/>
                  <a:pt x="20122" y="2564"/>
                </a:cubicBezTo>
                <a:cubicBezTo>
                  <a:pt x="20134" y="2493"/>
                  <a:pt x="20182" y="2541"/>
                  <a:pt x="20158" y="2386"/>
                </a:cubicBezTo>
                <a:lnTo>
                  <a:pt x="20158" y="2374"/>
                </a:lnTo>
                <a:cubicBezTo>
                  <a:pt x="20158" y="2362"/>
                  <a:pt x="20158" y="2362"/>
                  <a:pt x="20158" y="2362"/>
                </a:cubicBezTo>
                <a:cubicBezTo>
                  <a:pt x="20170" y="2323"/>
                  <a:pt x="20182" y="2309"/>
                  <a:pt x="20194" y="2309"/>
                </a:cubicBezTo>
                <a:cubicBezTo>
                  <a:pt x="20224" y="2309"/>
                  <a:pt x="20254" y="2396"/>
                  <a:pt x="20284" y="2396"/>
                </a:cubicBezTo>
                <a:cubicBezTo>
                  <a:pt x="20290" y="2396"/>
                  <a:pt x="20295" y="2393"/>
                  <a:pt x="20301" y="2386"/>
                </a:cubicBezTo>
                <a:lnTo>
                  <a:pt x="20301" y="2433"/>
                </a:lnTo>
                <a:cubicBezTo>
                  <a:pt x="20325" y="2374"/>
                  <a:pt x="20360" y="2398"/>
                  <a:pt x="20384" y="2290"/>
                </a:cubicBezTo>
                <a:cubicBezTo>
                  <a:pt x="20384" y="2290"/>
                  <a:pt x="20396" y="2386"/>
                  <a:pt x="20396" y="2445"/>
                </a:cubicBezTo>
                <a:cubicBezTo>
                  <a:pt x="20410" y="2417"/>
                  <a:pt x="20416" y="2388"/>
                  <a:pt x="20424" y="2388"/>
                </a:cubicBezTo>
                <a:cubicBezTo>
                  <a:pt x="20429" y="2388"/>
                  <a:pt x="20434" y="2400"/>
                  <a:pt x="20444" y="2433"/>
                </a:cubicBezTo>
                <a:cubicBezTo>
                  <a:pt x="20436" y="2487"/>
                  <a:pt x="20443" y="2501"/>
                  <a:pt x="20443" y="2501"/>
                </a:cubicBezTo>
                <a:cubicBezTo>
                  <a:pt x="20443" y="2501"/>
                  <a:pt x="20440" y="2497"/>
                  <a:pt x="20432" y="2493"/>
                </a:cubicBezTo>
                <a:lnTo>
                  <a:pt x="20432" y="2493"/>
                </a:lnTo>
                <a:cubicBezTo>
                  <a:pt x="20446" y="2521"/>
                  <a:pt x="20451" y="2561"/>
                  <a:pt x="20461" y="2561"/>
                </a:cubicBezTo>
                <a:cubicBezTo>
                  <a:pt x="20468" y="2561"/>
                  <a:pt x="20476" y="2540"/>
                  <a:pt x="20491" y="2481"/>
                </a:cubicBezTo>
                <a:lnTo>
                  <a:pt x="20491" y="2481"/>
                </a:lnTo>
                <a:cubicBezTo>
                  <a:pt x="20482" y="2580"/>
                  <a:pt x="20494" y="2625"/>
                  <a:pt x="20505" y="2625"/>
                </a:cubicBezTo>
                <a:cubicBezTo>
                  <a:pt x="20509" y="2625"/>
                  <a:pt x="20512" y="2621"/>
                  <a:pt x="20515" y="2612"/>
                </a:cubicBezTo>
                <a:lnTo>
                  <a:pt x="20503" y="2517"/>
                </a:lnTo>
                <a:cubicBezTo>
                  <a:pt x="20508" y="2507"/>
                  <a:pt x="20513" y="2503"/>
                  <a:pt x="20518" y="2503"/>
                </a:cubicBezTo>
                <a:cubicBezTo>
                  <a:pt x="20525" y="2503"/>
                  <a:pt x="20532" y="2510"/>
                  <a:pt x="20539" y="2517"/>
                </a:cubicBezTo>
                <a:lnTo>
                  <a:pt x="20539" y="2695"/>
                </a:lnTo>
                <a:cubicBezTo>
                  <a:pt x="20547" y="2731"/>
                  <a:pt x="20555" y="2745"/>
                  <a:pt x="20563" y="2745"/>
                </a:cubicBezTo>
                <a:cubicBezTo>
                  <a:pt x="20591" y="2745"/>
                  <a:pt x="20618" y="2570"/>
                  <a:pt x="20642" y="2570"/>
                </a:cubicBezTo>
                <a:cubicBezTo>
                  <a:pt x="20652" y="2570"/>
                  <a:pt x="20661" y="2599"/>
                  <a:pt x="20670" y="2683"/>
                </a:cubicBezTo>
                <a:cubicBezTo>
                  <a:pt x="20682" y="2564"/>
                  <a:pt x="20646" y="2600"/>
                  <a:pt x="20658" y="2457"/>
                </a:cubicBezTo>
                <a:lnTo>
                  <a:pt x="20658" y="2457"/>
                </a:lnTo>
                <a:cubicBezTo>
                  <a:pt x="20682" y="2481"/>
                  <a:pt x="20706" y="2731"/>
                  <a:pt x="20706" y="2731"/>
                </a:cubicBezTo>
                <a:cubicBezTo>
                  <a:pt x="20710" y="2743"/>
                  <a:pt x="20714" y="2748"/>
                  <a:pt x="20718" y="2748"/>
                </a:cubicBezTo>
                <a:cubicBezTo>
                  <a:pt x="20742" y="2748"/>
                  <a:pt x="20754" y="2534"/>
                  <a:pt x="20772" y="2534"/>
                </a:cubicBezTo>
                <a:cubicBezTo>
                  <a:pt x="20773" y="2534"/>
                  <a:pt x="20775" y="2536"/>
                  <a:pt x="20777" y="2541"/>
                </a:cubicBezTo>
                <a:cubicBezTo>
                  <a:pt x="20777" y="2481"/>
                  <a:pt x="20777" y="2314"/>
                  <a:pt x="20801" y="2255"/>
                </a:cubicBezTo>
                <a:cubicBezTo>
                  <a:pt x="20837" y="2279"/>
                  <a:pt x="20837" y="2517"/>
                  <a:pt x="20813" y="2576"/>
                </a:cubicBezTo>
                <a:cubicBezTo>
                  <a:pt x="20813" y="2576"/>
                  <a:pt x="20801" y="2552"/>
                  <a:pt x="20801" y="2541"/>
                </a:cubicBezTo>
                <a:cubicBezTo>
                  <a:pt x="20801" y="2552"/>
                  <a:pt x="20789" y="2588"/>
                  <a:pt x="20801" y="2648"/>
                </a:cubicBezTo>
                <a:lnTo>
                  <a:pt x="20801" y="2588"/>
                </a:lnTo>
                <a:cubicBezTo>
                  <a:pt x="20813" y="2648"/>
                  <a:pt x="20848" y="2648"/>
                  <a:pt x="20837" y="2755"/>
                </a:cubicBezTo>
                <a:cubicBezTo>
                  <a:pt x="20856" y="2707"/>
                  <a:pt x="20852" y="2667"/>
                  <a:pt x="20843" y="2635"/>
                </a:cubicBezTo>
                <a:lnTo>
                  <a:pt x="20843" y="2635"/>
                </a:lnTo>
                <a:cubicBezTo>
                  <a:pt x="20852" y="2657"/>
                  <a:pt x="20860" y="2661"/>
                  <a:pt x="20868" y="2661"/>
                </a:cubicBezTo>
                <a:cubicBezTo>
                  <a:pt x="20874" y="2661"/>
                  <a:pt x="20879" y="2660"/>
                  <a:pt x="20884" y="2660"/>
                </a:cubicBezTo>
                <a:cubicBezTo>
                  <a:pt x="20892" y="2660"/>
                  <a:pt x="20900" y="2664"/>
                  <a:pt x="20908" y="2683"/>
                </a:cubicBezTo>
                <a:cubicBezTo>
                  <a:pt x="20908" y="2648"/>
                  <a:pt x="20908" y="2576"/>
                  <a:pt x="20908" y="2576"/>
                </a:cubicBezTo>
                <a:cubicBezTo>
                  <a:pt x="20915" y="2587"/>
                  <a:pt x="20921" y="2592"/>
                  <a:pt x="20926" y="2592"/>
                </a:cubicBezTo>
                <a:cubicBezTo>
                  <a:pt x="20950" y="2592"/>
                  <a:pt x="20937" y="2453"/>
                  <a:pt x="20968" y="2433"/>
                </a:cubicBezTo>
                <a:lnTo>
                  <a:pt x="20968" y="2433"/>
                </a:lnTo>
                <a:cubicBezTo>
                  <a:pt x="20977" y="2507"/>
                  <a:pt x="20964" y="2603"/>
                  <a:pt x="20975" y="2603"/>
                </a:cubicBezTo>
                <a:cubicBezTo>
                  <a:pt x="20978" y="2603"/>
                  <a:pt x="20983" y="2595"/>
                  <a:pt x="20991" y="2576"/>
                </a:cubicBezTo>
                <a:lnTo>
                  <a:pt x="20991" y="2576"/>
                </a:lnTo>
                <a:cubicBezTo>
                  <a:pt x="21003" y="2648"/>
                  <a:pt x="20991" y="2743"/>
                  <a:pt x="20979" y="2791"/>
                </a:cubicBezTo>
                <a:cubicBezTo>
                  <a:pt x="20987" y="2764"/>
                  <a:pt x="20994" y="2753"/>
                  <a:pt x="21000" y="2753"/>
                </a:cubicBezTo>
                <a:cubicBezTo>
                  <a:pt x="21021" y="2753"/>
                  <a:pt x="21032" y="2879"/>
                  <a:pt x="21051" y="2898"/>
                </a:cubicBezTo>
                <a:lnTo>
                  <a:pt x="21051" y="2791"/>
                </a:lnTo>
                <a:cubicBezTo>
                  <a:pt x="21063" y="2814"/>
                  <a:pt x="21063" y="2814"/>
                  <a:pt x="21063" y="2874"/>
                </a:cubicBezTo>
                <a:cubicBezTo>
                  <a:pt x="21075" y="2791"/>
                  <a:pt x="21063" y="2660"/>
                  <a:pt x="21087" y="2552"/>
                </a:cubicBezTo>
                <a:cubicBezTo>
                  <a:pt x="21089" y="2565"/>
                  <a:pt x="21093" y="2569"/>
                  <a:pt x="21097" y="2569"/>
                </a:cubicBezTo>
                <a:cubicBezTo>
                  <a:pt x="21104" y="2569"/>
                  <a:pt x="21111" y="2559"/>
                  <a:pt x="21117" y="2559"/>
                </a:cubicBezTo>
                <a:cubicBezTo>
                  <a:pt x="21124" y="2559"/>
                  <a:pt x="21128" y="2575"/>
                  <a:pt x="21122" y="2648"/>
                </a:cubicBezTo>
                <a:cubicBezTo>
                  <a:pt x="21118" y="2641"/>
                  <a:pt x="21115" y="2638"/>
                  <a:pt x="21113" y="2638"/>
                </a:cubicBezTo>
                <a:cubicBezTo>
                  <a:pt x="21095" y="2638"/>
                  <a:pt x="21116" y="2804"/>
                  <a:pt x="21090" y="2835"/>
                </a:cubicBezTo>
                <a:lnTo>
                  <a:pt x="21090" y="2835"/>
                </a:lnTo>
                <a:cubicBezTo>
                  <a:pt x="21095" y="2831"/>
                  <a:pt x="21099" y="2829"/>
                  <a:pt x="21103" y="2829"/>
                </a:cubicBezTo>
                <a:cubicBezTo>
                  <a:pt x="21107" y="2829"/>
                  <a:pt x="21110" y="2832"/>
                  <a:pt x="21110" y="2838"/>
                </a:cubicBezTo>
                <a:cubicBezTo>
                  <a:pt x="21110" y="2862"/>
                  <a:pt x="21110" y="2874"/>
                  <a:pt x="21110" y="2886"/>
                </a:cubicBezTo>
                <a:cubicBezTo>
                  <a:pt x="21115" y="2915"/>
                  <a:pt x="21119" y="2927"/>
                  <a:pt x="21122" y="2927"/>
                </a:cubicBezTo>
                <a:cubicBezTo>
                  <a:pt x="21135" y="2927"/>
                  <a:pt x="21141" y="2707"/>
                  <a:pt x="21170" y="2707"/>
                </a:cubicBezTo>
                <a:lnTo>
                  <a:pt x="21170" y="2707"/>
                </a:lnTo>
                <a:cubicBezTo>
                  <a:pt x="21159" y="2791"/>
                  <a:pt x="21167" y="2866"/>
                  <a:pt x="21178" y="2866"/>
                </a:cubicBezTo>
                <a:cubicBezTo>
                  <a:pt x="21179" y="2866"/>
                  <a:pt x="21180" y="2865"/>
                  <a:pt x="21182" y="2862"/>
                </a:cubicBezTo>
                <a:cubicBezTo>
                  <a:pt x="21158" y="2862"/>
                  <a:pt x="21182" y="2707"/>
                  <a:pt x="21194" y="2636"/>
                </a:cubicBezTo>
                <a:cubicBezTo>
                  <a:pt x="21199" y="2652"/>
                  <a:pt x="21204" y="2659"/>
                  <a:pt x="21208" y="2659"/>
                </a:cubicBezTo>
                <a:cubicBezTo>
                  <a:pt x="21223" y="2659"/>
                  <a:pt x="21232" y="2588"/>
                  <a:pt x="21241" y="2588"/>
                </a:cubicBezTo>
                <a:lnTo>
                  <a:pt x="21229" y="2564"/>
                </a:lnTo>
                <a:cubicBezTo>
                  <a:pt x="21229" y="2469"/>
                  <a:pt x="21241" y="2481"/>
                  <a:pt x="21265" y="2445"/>
                </a:cubicBezTo>
                <a:lnTo>
                  <a:pt x="21265" y="2445"/>
                </a:lnTo>
                <a:cubicBezTo>
                  <a:pt x="21265" y="2469"/>
                  <a:pt x="21263" y="2484"/>
                  <a:pt x="21261" y="2494"/>
                </a:cubicBezTo>
                <a:lnTo>
                  <a:pt x="21261" y="2494"/>
                </a:lnTo>
                <a:cubicBezTo>
                  <a:pt x="21263" y="2489"/>
                  <a:pt x="21264" y="2487"/>
                  <a:pt x="21266" y="2487"/>
                </a:cubicBezTo>
                <a:cubicBezTo>
                  <a:pt x="21279" y="2487"/>
                  <a:pt x="21289" y="2622"/>
                  <a:pt x="21303" y="2622"/>
                </a:cubicBezTo>
                <a:cubicBezTo>
                  <a:pt x="21306" y="2622"/>
                  <a:pt x="21309" y="2615"/>
                  <a:pt x="21313" y="2600"/>
                </a:cubicBezTo>
                <a:cubicBezTo>
                  <a:pt x="21325" y="2660"/>
                  <a:pt x="21313" y="2767"/>
                  <a:pt x="21313" y="2814"/>
                </a:cubicBezTo>
                <a:cubicBezTo>
                  <a:pt x="21320" y="2791"/>
                  <a:pt x="21326" y="2781"/>
                  <a:pt x="21331" y="2781"/>
                </a:cubicBezTo>
                <a:cubicBezTo>
                  <a:pt x="21346" y="2781"/>
                  <a:pt x="21353" y="2872"/>
                  <a:pt x="21369" y="2872"/>
                </a:cubicBezTo>
                <a:cubicBezTo>
                  <a:pt x="21373" y="2872"/>
                  <a:pt x="21378" y="2866"/>
                  <a:pt x="21384" y="2850"/>
                </a:cubicBezTo>
                <a:cubicBezTo>
                  <a:pt x="21372" y="2719"/>
                  <a:pt x="21372" y="2755"/>
                  <a:pt x="21408" y="2636"/>
                </a:cubicBezTo>
                <a:lnTo>
                  <a:pt x="21408" y="2636"/>
                </a:lnTo>
                <a:lnTo>
                  <a:pt x="21349" y="2719"/>
                </a:lnTo>
                <a:lnTo>
                  <a:pt x="21396" y="2541"/>
                </a:lnTo>
                <a:cubicBezTo>
                  <a:pt x="21395" y="2540"/>
                  <a:pt x="21393" y="2539"/>
                  <a:pt x="21391" y="2539"/>
                </a:cubicBezTo>
                <a:cubicBezTo>
                  <a:pt x="21372" y="2539"/>
                  <a:pt x="21354" y="2592"/>
                  <a:pt x="21350" y="2592"/>
                </a:cubicBezTo>
                <a:cubicBezTo>
                  <a:pt x="21349" y="2592"/>
                  <a:pt x="21349" y="2591"/>
                  <a:pt x="21349" y="2588"/>
                </a:cubicBezTo>
                <a:cubicBezTo>
                  <a:pt x="21372" y="2493"/>
                  <a:pt x="21360" y="2517"/>
                  <a:pt x="21360" y="2421"/>
                </a:cubicBezTo>
                <a:lnTo>
                  <a:pt x="21360" y="2421"/>
                </a:lnTo>
                <a:cubicBezTo>
                  <a:pt x="21363" y="2466"/>
                  <a:pt x="21368" y="2482"/>
                  <a:pt x="21373" y="2482"/>
                </a:cubicBezTo>
                <a:cubicBezTo>
                  <a:pt x="21386" y="2482"/>
                  <a:pt x="21403" y="2403"/>
                  <a:pt x="21418" y="2403"/>
                </a:cubicBezTo>
                <a:cubicBezTo>
                  <a:pt x="21423" y="2403"/>
                  <a:pt x="21428" y="2412"/>
                  <a:pt x="21432" y="2433"/>
                </a:cubicBezTo>
                <a:lnTo>
                  <a:pt x="21408" y="2743"/>
                </a:lnTo>
                <a:cubicBezTo>
                  <a:pt x="21413" y="2771"/>
                  <a:pt x="21418" y="2782"/>
                  <a:pt x="21425" y="2782"/>
                </a:cubicBezTo>
                <a:cubicBezTo>
                  <a:pt x="21447" y="2782"/>
                  <a:pt x="21477" y="2656"/>
                  <a:pt x="21509" y="2656"/>
                </a:cubicBezTo>
                <a:cubicBezTo>
                  <a:pt x="21515" y="2656"/>
                  <a:pt x="21521" y="2661"/>
                  <a:pt x="21527" y="2671"/>
                </a:cubicBezTo>
                <a:lnTo>
                  <a:pt x="21515" y="2624"/>
                </a:lnTo>
                <a:cubicBezTo>
                  <a:pt x="21520" y="2569"/>
                  <a:pt x="21527" y="2556"/>
                  <a:pt x="21535" y="2556"/>
                </a:cubicBezTo>
                <a:cubicBezTo>
                  <a:pt x="21541" y="2556"/>
                  <a:pt x="21548" y="2566"/>
                  <a:pt x="21554" y="2566"/>
                </a:cubicBezTo>
                <a:cubicBezTo>
                  <a:pt x="21557" y="2566"/>
                  <a:pt x="21560" y="2562"/>
                  <a:pt x="21563" y="2552"/>
                </a:cubicBezTo>
                <a:lnTo>
                  <a:pt x="21563" y="2552"/>
                </a:lnTo>
                <a:cubicBezTo>
                  <a:pt x="21551" y="2660"/>
                  <a:pt x="21563" y="2695"/>
                  <a:pt x="21563" y="2755"/>
                </a:cubicBezTo>
                <a:cubicBezTo>
                  <a:pt x="21575" y="2683"/>
                  <a:pt x="21599" y="2767"/>
                  <a:pt x="21622" y="2564"/>
                </a:cubicBezTo>
                <a:lnTo>
                  <a:pt x="21634" y="2707"/>
                </a:lnTo>
                <a:cubicBezTo>
                  <a:pt x="21636" y="2710"/>
                  <a:pt x="21637" y="2712"/>
                  <a:pt x="21639" y="2712"/>
                </a:cubicBezTo>
                <a:cubicBezTo>
                  <a:pt x="21661" y="2712"/>
                  <a:pt x="21693" y="2443"/>
                  <a:pt x="21724" y="2443"/>
                </a:cubicBezTo>
                <a:cubicBezTo>
                  <a:pt x="21726" y="2443"/>
                  <a:pt x="21728" y="2443"/>
                  <a:pt x="21730" y="2445"/>
                </a:cubicBezTo>
                <a:cubicBezTo>
                  <a:pt x="21706" y="2564"/>
                  <a:pt x="21718" y="2636"/>
                  <a:pt x="21694" y="2707"/>
                </a:cubicBezTo>
                <a:cubicBezTo>
                  <a:pt x="21698" y="2712"/>
                  <a:pt x="21703" y="2716"/>
                  <a:pt x="21707" y="2716"/>
                </a:cubicBezTo>
                <a:cubicBezTo>
                  <a:pt x="21713" y="2716"/>
                  <a:pt x="21718" y="2704"/>
                  <a:pt x="21718" y="2660"/>
                </a:cubicBezTo>
                <a:cubicBezTo>
                  <a:pt x="21718" y="2671"/>
                  <a:pt x="21719" y="2675"/>
                  <a:pt x="21721" y="2675"/>
                </a:cubicBezTo>
                <a:cubicBezTo>
                  <a:pt x="21729" y="2675"/>
                  <a:pt x="21751" y="2598"/>
                  <a:pt x="21760" y="2598"/>
                </a:cubicBezTo>
                <a:cubicBezTo>
                  <a:pt x="21763" y="2598"/>
                  <a:pt x="21765" y="2605"/>
                  <a:pt x="21765" y="2624"/>
                </a:cubicBezTo>
                <a:cubicBezTo>
                  <a:pt x="21777" y="2579"/>
                  <a:pt x="21788" y="2480"/>
                  <a:pt x="21799" y="2480"/>
                </a:cubicBezTo>
                <a:cubicBezTo>
                  <a:pt x="21800" y="2480"/>
                  <a:pt x="21800" y="2480"/>
                  <a:pt x="21801" y="2481"/>
                </a:cubicBezTo>
                <a:cubicBezTo>
                  <a:pt x="21801" y="2505"/>
                  <a:pt x="21801" y="2529"/>
                  <a:pt x="21801" y="2529"/>
                </a:cubicBezTo>
                <a:cubicBezTo>
                  <a:pt x="21801" y="2481"/>
                  <a:pt x="21825" y="2469"/>
                  <a:pt x="21825" y="2350"/>
                </a:cubicBezTo>
                <a:cubicBezTo>
                  <a:pt x="21830" y="2478"/>
                  <a:pt x="21848" y="2502"/>
                  <a:pt x="21868" y="2502"/>
                </a:cubicBezTo>
                <a:cubicBezTo>
                  <a:pt x="21881" y="2502"/>
                  <a:pt x="21894" y="2493"/>
                  <a:pt x="21906" y="2493"/>
                </a:cubicBezTo>
                <a:cubicBezTo>
                  <a:pt x="21924" y="2493"/>
                  <a:pt x="21940" y="2513"/>
                  <a:pt x="21944" y="2612"/>
                </a:cubicBezTo>
                <a:cubicBezTo>
                  <a:pt x="21968" y="2588"/>
                  <a:pt x="22003" y="2552"/>
                  <a:pt x="22027" y="2552"/>
                </a:cubicBezTo>
                <a:cubicBezTo>
                  <a:pt x="22027" y="2567"/>
                  <a:pt x="22027" y="2582"/>
                  <a:pt x="22027" y="2588"/>
                </a:cubicBezTo>
                <a:cubicBezTo>
                  <a:pt x="22030" y="2599"/>
                  <a:pt x="22033" y="2604"/>
                  <a:pt x="22035" y="2604"/>
                </a:cubicBezTo>
                <a:cubicBezTo>
                  <a:pt x="22053" y="2604"/>
                  <a:pt x="22072" y="2390"/>
                  <a:pt x="22090" y="2390"/>
                </a:cubicBezTo>
                <a:cubicBezTo>
                  <a:pt x="22093" y="2390"/>
                  <a:pt x="22096" y="2396"/>
                  <a:pt x="22099" y="2410"/>
                </a:cubicBezTo>
                <a:cubicBezTo>
                  <a:pt x="22111" y="2576"/>
                  <a:pt x="22075" y="2493"/>
                  <a:pt x="22075" y="2564"/>
                </a:cubicBezTo>
                <a:cubicBezTo>
                  <a:pt x="22067" y="2676"/>
                  <a:pt x="22071" y="2708"/>
                  <a:pt x="22080" y="2708"/>
                </a:cubicBezTo>
                <a:cubicBezTo>
                  <a:pt x="22091" y="2708"/>
                  <a:pt x="22111" y="2656"/>
                  <a:pt x="22123" y="2656"/>
                </a:cubicBezTo>
                <a:cubicBezTo>
                  <a:pt x="22130" y="2656"/>
                  <a:pt x="22134" y="2672"/>
                  <a:pt x="22134" y="2719"/>
                </a:cubicBezTo>
                <a:lnTo>
                  <a:pt x="22122" y="2743"/>
                </a:lnTo>
                <a:cubicBezTo>
                  <a:pt x="22125" y="2763"/>
                  <a:pt x="22129" y="2771"/>
                  <a:pt x="22134" y="2771"/>
                </a:cubicBezTo>
                <a:cubicBezTo>
                  <a:pt x="22153" y="2771"/>
                  <a:pt x="22191" y="2644"/>
                  <a:pt x="22212" y="2644"/>
                </a:cubicBezTo>
                <a:cubicBezTo>
                  <a:pt x="22214" y="2644"/>
                  <a:pt x="22216" y="2645"/>
                  <a:pt x="22218" y="2648"/>
                </a:cubicBezTo>
                <a:cubicBezTo>
                  <a:pt x="22218" y="2648"/>
                  <a:pt x="22218" y="2671"/>
                  <a:pt x="22218" y="2695"/>
                </a:cubicBezTo>
                <a:cubicBezTo>
                  <a:pt x="22253" y="2517"/>
                  <a:pt x="22301" y="2469"/>
                  <a:pt x="22337" y="2421"/>
                </a:cubicBezTo>
                <a:lnTo>
                  <a:pt x="22337" y="2421"/>
                </a:lnTo>
                <a:cubicBezTo>
                  <a:pt x="22313" y="2552"/>
                  <a:pt x="22313" y="2493"/>
                  <a:pt x="22313" y="2636"/>
                </a:cubicBezTo>
                <a:cubicBezTo>
                  <a:pt x="22325" y="2612"/>
                  <a:pt x="22325" y="2410"/>
                  <a:pt x="22361" y="2386"/>
                </a:cubicBezTo>
                <a:cubicBezTo>
                  <a:pt x="22361" y="2457"/>
                  <a:pt x="22372" y="2517"/>
                  <a:pt x="22361" y="2660"/>
                </a:cubicBezTo>
                <a:lnTo>
                  <a:pt x="22337" y="2671"/>
                </a:lnTo>
                <a:cubicBezTo>
                  <a:pt x="22333" y="2730"/>
                  <a:pt x="22335" y="2749"/>
                  <a:pt x="22341" y="2749"/>
                </a:cubicBezTo>
                <a:cubicBezTo>
                  <a:pt x="22350" y="2749"/>
                  <a:pt x="22367" y="2691"/>
                  <a:pt x="22371" y="2691"/>
                </a:cubicBezTo>
                <a:cubicBezTo>
                  <a:pt x="22372" y="2691"/>
                  <a:pt x="22372" y="2692"/>
                  <a:pt x="22372" y="2695"/>
                </a:cubicBezTo>
                <a:lnTo>
                  <a:pt x="22361" y="2779"/>
                </a:lnTo>
                <a:cubicBezTo>
                  <a:pt x="22406" y="2756"/>
                  <a:pt x="22429" y="2574"/>
                  <a:pt x="22472" y="2574"/>
                </a:cubicBezTo>
                <a:cubicBezTo>
                  <a:pt x="22474" y="2574"/>
                  <a:pt x="22477" y="2575"/>
                  <a:pt x="22480" y="2576"/>
                </a:cubicBezTo>
                <a:lnTo>
                  <a:pt x="22480" y="2517"/>
                </a:lnTo>
                <a:cubicBezTo>
                  <a:pt x="22492" y="2465"/>
                  <a:pt x="22498" y="2447"/>
                  <a:pt x="22501" y="2447"/>
                </a:cubicBezTo>
                <a:lnTo>
                  <a:pt x="22501" y="2447"/>
                </a:lnTo>
                <a:cubicBezTo>
                  <a:pt x="22507" y="2447"/>
                  <a:pt x="22499" y="2525"/>
                  <a:pt x="22508" y="2525"/>
                </a:cubicBezTo>
                <a:cubicBezTo>
                  <a:pt x="22512" y="2525"/>
                  <a:pt x="22517" y="2513"/>
                  <a:pt x="22527" y="2481"/>
                </a:cubicBezTo>
                <a:lnTo>
                  <a:pt x="22527" y="2481"/>
                </a:lnTo>
                <a:lnTo>
                  <a:pt x="22503" y="2683"/>
                </a:lnTo>
                <a:cubicBezTo>
                  <a:pt x="22527" y="2636"/>
                  <a:pt x="22587" y="2493"/>
                  <a:pt x="22623" y="2469"/>
                </a:cubicBezTo>
                <a:lnTo>
                  <a:pt x="22623" y="2469"/>
                </a:lnTo>
                <a:cubicBezTo>
                  <a:pt x="22587" y="2612"/>
                  <a:pt x="22539" y="2683"/>
                  <a:pt x="22515" y="2779"/>
                </a:cubicBezTo>
                <a:cubicBezTo>
                  <a:pt x="22527" y="2779"/>
                  <a:pt x="22563" y="2767"/>
                  <a:pt x="22587" y="2671"/>
                </a:cubicBezTo>
                <a:lnTo>
                  <a:pt x="22587" y="2671"/>
                </a:lnTo>
                <a:cubicBezTo>
                  <a:pt x="22577" y="2681"/>
                  <a:pt x="22568" y="2714"/>
                  <a:pt x="22564" y="2714"/>
                </a:cubicBezTo>
                <a:cubicBezTo>
                  <a:pt x="22563" y="2714"/>
                  <a:pt x="22563" y="2712"/>
                  <a:pt x="22563" y="2707"/>
                </a:cubicBezTo>
                <a:cubicBezTo>
                  <a:pt x="22596" y="2552"/>
                  <a:pt x="22629" y="2480"/>
                  <a:pt x="22663" y="2480"/>
                </a:cubicBezTo>
                <a:cubicBezTo>
                  <a:pt x="22665" y="2480"/>
                  <a:pt x="22668" y="2480"/>
                  <a:pt x="22670" y="2481"/>
                </a:cubicBezTo>
                <a:cubicBezTo>
                  <a:pt x="22611" y="2874"/>
                  <a:pt x="22742" y="2588"/>
                  <a:pt x="22718" y="2898"/>
                </a:cubicBezTo>
                <a:cubicBezTo>
                  <a:pt x="22735" y="2863"/>
                  <a:pt x="22749" y="2850"/>
                  <a:pt x="22762" y="2850"/>
                </a:cubicBezTo>
                <a:cubicBezTo>
                  <a:pt x="22801" y="2850"/>
                  <a:pt x="22826" y="2970"/>
                  <a:pt x="22868" y="2970"/>
                </a:cubicBezTo>
                <a:cubicBezTo>
                  <a:pt x="22869" y="2970"/>
                  <a:pt x="22871" y="2969"/>
                  <a:pt x="22873" y="2969"/>
                </a:cubicBezTo>
                <a:cubicBezTo>
                  <a:pt x="22896" y="2648"/>
                  <a:pt x="22896" y="2957"/>
                  <a:pt x="22944" y="2648"/>
                </a:cubicBezTo>
                <a:cubicBezTo>
                  <a:pt x="22949" y="2638"/>
                  <a:pt x="22952" y="2634"/>
                  <a:pt x="22954" y="2634"/>
                </a:cubicBezTo>
                <a:cubicBezTo>
                  <a:pt x="22956" y="2634"/>
                  <a:pt x="22956" y="2641"/>
                  <a:pt x="22956" y="2648"/>
                </a:cubicBezTo>
                <a:lnTo>
                  <a:pt x="22968" y="2850"/>
                </a:lnTo>
                <a:cubicBezTo>
                  <a:pt x="22968" y="2945"/>
                  <a:pt x="22944" y="2910"/>
                  <a:pt x="22932" y="2981"/>
                </a:cubicBezTo>
                <a:cubicBezTo>
                  <a:pt x="22968" y="3017"/>
                  <a:pt x="22932" y="3124"/>
                  <a:pt x="22932" y="3207"/>
                </a:cubicBezTo>
                <a:cubicBezTo>
                  <a:pt x="22941" y="3128"/>
                  <a:pt x="22956" y="3082"/>
                  <a:pt x="22968" y="3082"/>
                </a:cubicBezTo>
                <a:cubicBezTo>
                  <a:pt x="22973" y="3082"/>
                  <a:pt x="22977" y="3088"/>
                  <a:pt x="22980" y="3100"/>
                </a:cubicBezTo>
                <a:lnTo>
                  <a:pt x="22980" y="2945"/>
                </a:lnTo>
                <a:cubicBezTo>
                  <a:pt x="22992" y="2920"/>
                  <a:pt x="23001" y="2910"/>
                  <a:pt x="23006" y="2910"/>
                </a:cubicBezTo>
                <a:cubicBezTo>
                  <a:pt x="23030" y="2910"/>
                  <a:pt x="23007" y="3086"/>
                  <a:pt x="23028" y="3086"/>
                </a:cubicBezTo>
                <a:cubicBezTo>
                  <a:pt x="23031" y="3086"/>
                  <a:pt x="23035" y="3083"/>
                  <a:pt x="23039" y="3076"/>
                </a:cubicBezTo>
                <a:cubicBezTo>
                  <a:pt x="23039" y="3076"/>
                  <a:pt x="23039" y="3088"/>
                  <a:pt x="23039" y="3088"/>
                </a:cubicBezTo>
                <a:lnTo>
                  <a:pt x="23015" y="3160"/>
                </a:lnTo>
                <a:cubicBezTo>
                  <a:pt x="23027" y="3136"/>
                  <a:pt x="23027" y="3136"/>
                  <a:pt x="23039" y="3136"/>
                </a:cubicBezTo>
                <a:cubicBezTo>
                  <a:pt x="23050" y="3168"/>
                  <a:pt x="23041" y="3209"/>
                  <a:pt x="22963" y="3209"/>
                </a:cubicBezTo>
                <a:cubicBezTo>
                  <a:pt x="22954" y="3209"/>
                  <a:pt x="22944" y="3209"/>
                  <a:pt x="22932" y="3207"/>
                </a:cubicBezTo>
                <a:lnTo>
                  <a:pt x="22932" y="3207"/>
                </a:lnTo>
                <a:lnTo>
                  <a:pt x="23123" y="3255"/>
                </a:lnTo>
                <a:cubicBezTo>
                  <a:pt x="23087" y="3195"/>
                  <a:pt x="23051" y="3124"/>
                  <a:pt x="23134" y="3112"/>
                </a:cubicBezTo>
                <a:cubicBezTo>
                  <a:pt x="23123" y="3100"/>
                  <a:pt x="23111" y="3088"/>
                  <a:pt x="23099" y="3088"/>
                </a:cubicBezTo>
                <a:cubicBezTo>
                  <a:pt x="23122" y="3054"/>
                  <a:pt x="23145" y="3008"/>
                  <a:pt x="23168" y="2929"/>
                </a:cubicBezTo>
                <a:lnTo>
                  <a:pt x="23168" y="2929"/>
                </a:lnTo>
                <a:cubicBezTo>
                  <a:pt x="23158" y="2968"/>
                  <a:pt x="23157" y="3042"/>
                  <a:pt x="23134" y="3064"/>
                </a:cubicBezTo>
                <a:cubicBezTo>
                  <a:pt x="23138" y="3068"/>
                  <a:pt x="23142" y="3070"/>
                  <a:pt x="23147" y="3070"/>
                </a:cubicBezTo>
                <a:cubicBezTo>
                  <a:pt x="23189" y="3070"/>
                  <a:pt x="23264" y="2935"/>
                  <a:pt x="23302" y="2935"/>
                </a:cubicBezTo>
                <a:cubicBezTo>
                  <a:pt x="23314" y="2935"/>
                  <a:pt x="23322" y="2947"/>
                  <a:pt x="23325" y="2981"/>
                </a:cubicBezTo>
                <a:lnTo>
                  <a:pt x="23301" y="3064"/>
                </a:lnTo>
                <a:cubicBezTo>
                  <a:pt x="23310" y="3047"/>
                  <a:pt x="23332" y="2976"/>
                  <a:pt x="23343" y="2976"/>
                </a:cubicBezTo>
                <a:cubicBezTo>
                  <a:pt x="23347" y="2976"/>
                  <a:pt x="23349" y="2984"/>
                  <a:pt x="23349" y="3005"/>
                </a:cubicBezTo>
                <a:cubicBezTo>
                  <a:pt x="23337" y="3029"/>
                  <a:pt x="23325" y="3076"/>
                  <a:pt x="23325" y="3088"/>
                </a:cubicBezTo>
                <a:cubicBezTo>
                  <a:pt x="23335" y="3059"/>
                  <a:pt x="23367" y="2992"/>
                  <a:pt x="23380" y="2992"/>
                </a:cubicBezTo>
                <a:cubicBezTo>
                  <a:pt x="23383" y="2992"/>
                  <a:pt x="23385" y="2996"/>
                  <a:pt x="23385" y="3005"/>
                </a:cubicBezTo>
                <a:lnTo>
                  <a:pt x="23361" y="3088"/>
                </a:lnTo>
                <a:cubicBezTo>
                  <a:pt x="23364" y="3104"/>
                  <a:pt x="23369" y="3111"/>
                  <a:pt x="23376" y="3111"/>
                </a:cubicBezTo>
                <a:cubicBezTo>
                  <a:pt x="23412" y="3111"/>
                  <a:pt x="23489" y="2891"/>
                  <a:pt x="23539" y="2850"/>
                </a:cubicBezTo>
                <a:lnTo>
                  <a:pt x="23539" y="2850"/>
                </a:lnTo>
                <a:cubicBezTo>
                  <a:pt x="23492" y="3076"/>
                  <a:pt x="23515" y="3160"/>
                  <a:pt x="23527" y="3195"/>
                </a:cubicBezTo>
                <a:lnTo>
                  <a:pt x="23515" y="3231"/>
                </a:lnTo>
                <a:cubicBezTo>
                  <a:pt x="23520" y="3234"/>
                  <a:pt x="23525" y="3235"/>
                  <a:pt x="23530" y="3235"/>
                </a:cubicBezTo>
                <a:cubicBezTo>
                  <a:pt x="23588" y="3235"/>
                  <a:pt x="23665" y="3059"/>
                  <a:pt x="23742" y="2993"/>
                </a:cubicBezTo>
                <a:lnTo>
                  <a:pt x="23742" y="2993"/>
                </a:lnTo>
                <a:cubicBezTo>
                  <a:pt x="23718" y="3243"/>
                  <a:pt x="23825" y="3124"/>
                  <a:pt x="23849" y="3279"/>
                </a:cubicBezTo>
                <a:cubicBezTo>
                  <a:pt x="23849" y="3231"/>
                  <a:pt x="23896" y="3100"/>
                  <a:pt x="23908" y="3088"/>
                </a:cubicBezTo>
                <a:cubicBezTo>
                  <a:pt x="23908" y="3094"/>
                  <a:pt x="23909" y="3096"/>
                  <a:pt x="23911" y="3096"/>
                </a:cubicBezTo>
                <a:cubicBezTo>
                  <a:pt x="23920" y="3096"/>
                  <a:pt x="23944" y="3047"/>
                  <a:pt x="23951" y="3047"/>
                </a:cubicBezTo>
                <a:lnTo>
                  <a:pt x="23951" y="3047"/>
                </a:lnTo>
                <a:cubicBezTo>
                  <a:pt x="23957" y="3047"/>
                  <a:pt x="23954" y="3070"/>
                  <a:pt x="23932" y="3148"/>
                </a:cubicBezTo>
                <a:lnTo>
                  <a:pt x="23932" y="3136"/>
                </a:lnTo>
                <a:lnTo>
                  <a:pt x="23932" y="3136"/>
                </a:lnTo>
                <a:cubicBezTo>
                  <a:pt x="23885" y="3338"/>
                  <a:pt x="23920" y="3291"/>
                  <a:pt x="23944" y="3303"/>
                </a:cubicBezTo>
                <a:lnTo>
                  <a:pt x="24016" y="3041"/>
                </a:lnTo>
                <a:lnTo>
                  <a:pt x="24016" y="3041"/>
                </a:lnTo>
                <a:cubicBezTo>
                  <a:pt x="24000" y="3171"/>
                  <a:pt x="24014" y="3206"/>
                  <a:pt x="24038" y="3206"/>
                </a:cubicBezTo>
                <a:cubicBezTo>
                  <a:pt x="24067" y="3206"/>
                  <a:pt x="24110" y="3156"/>
                  <a:pt x="24132" y="3156"/>
                </a:cubicBezTo>
                <a:cubicBezTo>
                  <a:pt x="24150" y="3156"/>
                  <a:pt x="24156" y="3185"/>
                  <a:pt x="24135" y="3291"/>
                </a:cubicBezTo>
                <a:cubicBezTo>
                  <a:pt x="24170" y="3231"/>
                  <a:pt x="24182" y="3231"/>
                  <a:pt x="24218" y="3172"/>
                </a:cubicBezTo>
                <a:lnTo>
                  <a:pt x="24218" y="3172"/>
                </a:lnTo>
                <a:lnTo>
                  <a:pt x="24170" y="3314"/>
                </a:lnTo>
                <a:cubicBezTo>
                  <a:pt x="24188" y="3349"/>
                  <a:pt x="24199" y="3371"/>
                  <a:pt x="24222" y="3371"/>
                </a:cubicBezTo>
                <a:cubicBezTo>
                  <a:pt x="24231" y="3371"/>
                  <a:pt x="24241" y="3368"/>
                  <a:pt x="24254" y="3362"/>
                </a:cubicBezTo>
                <a:lnTo>
                  <a:pt x="24254" y="3362"/>
                </a:lnTo>
                <a:lnTo>
                  <a:pt x="24218" y="3457"/>
                </a:lnTo>
                <a:cubicBezTo>
                  <a:pt x="24218" y="3458"/>
                  <a:pt x="24219" y="3458"/>
                  <a:pt x="24219" y="3458"/>
                </a:cubicBezTo>
                <a:cubicBezTo>
                  <a:pt x="24238" y="3458"/>
                  <a:pt x="24374" y="3064"/>
                  <a:pt x="24408" y="3064"/>
                </a:cubicBezTo>
                <a:lnTo>
                  <a:pt x="24408" y="3064"/>
                </a:lnTo>
                <a:lnTo>
                  <a:pt x="24337" y="3279"/>
                </a:lnTo>
                <a:cubicBezTo>
                  <a:pt x="24370" y="3287"/>
                  <a:pt x="24369" y="3388"/>
                  <a:pt x="24401" y="3388"/>
                </a:cubicBezTo>
                <a:cubicBezTo>
                  <a:pt x="24415" y="3388"/>
                  <a:pt x="24435" y="3369"/>
                  <a:pt x="24468" y="3314"/>
                </a:cubicBezTo>
                <a:lnTo>
                  <a:pt x="24468" y="3314"/>
                </a:lnTo>
                <a:cubicBezTo>
                  <a:pt x="24456" y="3350"/>
                  <a:pt x="24432" y="3410"/>
                  <a:pt x="24420" y="3410"/>
                </a:cubicBezTo>
                <a:cubicBezTo>
                  <a:pt x="24433" y="3416"/>
                  <a:pt x="24439" y="3462"/>
                  <a:pt x="24457" y="3462"/>
                </a:cubicBezTo>
                <a:cubicBezTo>
                  <a:pt x="24474" y="3462"/>
                  <a:pt x="24501" y="3425"/>
                  <a:pt x="24551" y="3291"/>
                </a:cubicBezTo>
                <a:lnTo>
                  <a:pt x="24551" y="3291"/>
                </a:lnTo>
                <a:cubicBezTo>
                  <a:pt x="24526" y="3358"/>
                  <a:pt x="24523" y="3382"/>
                  <a:pt x="24532" y="3382"/>
                </a:cubicBezTo>
                <a:cubicBezTo>
                  <a:pt x="24548" y="3382"/>
                  <a:pt x="24604" y="3301"/>
                  <a:pt x="24635" y="3255"/>
                </a:cubicBezTo>
                <a:lnTo>
                  <a:pt x="24635" y="3255"/>
                </a:lnTo>
                <a:lnTo>
                  <a:pt x="24575" y="3386"/>
                </a:lnTo>
                <a:cubicBezTo>
                  <a:pt x="24670" y="3219"/>
                  <a:pt x="24682" y="3172"/>
                  <a:pt x="24730" y="3136"/>
                </a:cubicBezTo>
                <a:lnTo>
                  <a:pt x="24730" y="3136"/>
                </a:lnTo>
                <a:cubicBezTo>
                  <a:pt x="24730" y="3156"/>
                  <a:pt x="24705" y="3216"/>
                  <a:pt x="24697" y="3216"/>
                </a:cubicBezTo>
                <a:cubicBezTo>
                  <a:pt x="24695" y="3216"/>
                  <a:pt x="24694" y="3213"/>
                  <a:pt x="24694" y="3207"/>
                </a:cubicBezTo>
                <a:lnTo>
                  <a:pt x="24694" y="3207"/>
                </a:lnTo>
                <a:cubicBezTo>
                  <a:pt x="24694" y="3222"/>
                  <a:pt x="24696" y="3228"/>
                  <a:pt x="24700" y="3228"/>
                </a:cubicBezTo>
                <a:cubicBezTo>
                  <a:pt x="24714" y="3228"/>
                  <a:pt x="24746" y="3151"/>
                  <a:pt x="24760" y="3151"/>
                </a:cubicBezTo>
                <a:cubicBezTo>
                  <a:pt x="24763" y="3151"/>
                  <a:pt x="24766" y="3157"/>
                  <a:pt x="24766" y="3172"/>
                </a:cubicBezTo>
                <a:lnTo>
                  <a:pt x="24718" y="3255"/>
                </a:lnTo>
                <a:cubicBezTo>
                  <a:pt x="24722" y="3259"/>
                  <a:pt x="24726" y="3261"/>
                  <a:pt x="24729" y="3261"/>
                </a:cubicBezTo>
                <a:cubicBezTo>
                  <a:pt x="24747" y="3261"/>
                  <a:pt x="24762" y="3215"/>
                  <a:pt x="24801" y="3136"/>
                </a:cubicBezTo>
                <a:cubicBezTo>
                  <a:pt x="24810" y="3127"/>
                  <a:pt x="24817" y="3123"/>
                  <a:pt x="24821" y="3123"/>
                </a:cubicBezTo>
                <a:cubicBezTo>
                  <a:pt x="24844" y="3123"/>
                  <a:pt x="24828" y="3205"/>
                  <a:pt x="24789" y="3303"/>
                </a:cubicBezTo>
                <a:cubicBezTo>
                  <a:pt x="24818" y="3244"/>
                  <a:pt x="24855" y="3171"/>
                  <a:pt x="24868" y="3171"/>
                </a:cubicBezTo>
                <a:cubicBezTo>
                  <a:pt x="24871" y="3171"/>
                  <a:pt x="24873" y="3175"/>
                  <a:pt x="24873" y="3183"/>
                </a:cubicBezTo>
                <a:cubicBezTo>
                  <a:pt x="24849" y="3231"/>
                  <a:pt x="24837" y="3255"/>
                  <a:pt x="24825" y="3267"/>
                </a:cubicBezTo>
                <a:cubicBezTo>
                  <a:pt x="24825" y="3288"/>
                  <a:pt x="24830" y="3295"/>
                  <a:pt x="24838" y="3295"/>
                </a:cubicBezTo>
                <a:cubicBezTo>
                  <a:pt x="24860" y="3295"/>
                  <a:pt x="24905" y="3232"/>
                  <a:pt x="24921" y="3232"/>
                </a:cubicBezTo>
                <a:cubicBezTo>
                  <a:pt x="24928" y="3232"/>
                  <a:pt x="24929" y="3244"/>
                  <a:pt x="24920" y="3279"/>
                </a:cubicBezTo>
                <a:cubicBezTo>
                  <a:pt x="24897" y="3314"/>
                  <a:pt x="24885" y="3338"/>
                  <a:pt x="24885" y="3350"/>
                </a:cubicBezTo>
                <a:cubicBezTo>
                  <a:pt x="24861" y="3338"/>
                  <a:pt x="24837" y="3326"/>
                  <a:pt x="24849" y="3314"/>
                </a:cubicBezTo>
                <a:lnTo>
                  <a:pt x="24849" y="3314"/>
                </a:lnTo>
                <a:cubicBezTo>
                  <a:pt x="24837" y="3326"/>
                  <a:pt x="24837" y="3326"/>
                  <a:pt x="24837" y="3338"/>
                </a:cubicBezTo>
                <a:cubicBezTo>
                  <a:pt x="24825" y="3326"/>
                  <a:pt x="24813" y="3314"/>
                  <a:pt x="24801" y="3303"/>
                </a:cubicBezTo>
                <a:lnTo>
                  <a:pt x="24801" y="3303"/>
                </a:lnTo>
                <a:lnTo>
                  <a:pt x="24825" y="3374"/>
                </a:lnTo>
                <a:cubicBezTo>
                  <a:pt x="24813" y="3386"/>
                  <a:pt x="24813" y="3386"/>
                  <a:pt x="24813" y="3386"/>
                </a:cubicBezTo>
                <a:cubicBezTo>
                  <a:pt x="24813" y="3386"/>
                  <a:pt x="24801" y="3374"/>
                  <a:pt x="24801" y="3362"/>
                </a:cubicBezTo>
                <a:cubicBezTo>
                  <a:pt x="24795" y="3355"/>
                  <a:pt x="24791" y="3352"/>
                  <a:pt x="24789" y="3352"/>
                </a:cubicBezTo>
                <a:lnTo>
                  <a:pt x="24789" y="3352"/>
                </a:lnTo>
                <a:cubicBezTo>
                  <a:pt x="24785" y="3352"/>
                  <a:pt x="24796" y="3372"/>
                  <a:pt x="24813" y="3398"/>
                </a:cubicBezTo>
                <a:cubicBezTo>
                  <a:pt x="24813" y="3410"/>
                  <a:pt x="24813" y="3410"/>
                  <a:pt x="24801" y="3410"/>
                </a:cubicBezTo>
                <a:cubicBezTo>
                  <a:pt x="24801" y="3414"/>
                  <a:pt x="24801" y="3418"/>
                  <a:pt x="24801" y="3422"/>
                </a:cubicBezTo>
                <a:cubicBezTo>
                  <a:pt x="24789" y="3457"/>
                  <a:pt x="24778" y="3505"/>
                  <a:pt x="24754" y="3553"/>
                </a:cubicBezTo>
                <a:cubicBezTo>
                  <a:pt x="24742" y="3553"/>
                  <a:pt x="24742" y="3541"/>
                  <a:pt x="24742" y="3541"/>
                </a:cubicBezTo>
                <a:lnTo>
                  <a:pt x="24730" y="3493"/>
                </a:lnTo>
                <a:cubicBezTo>
                  <a:pt x="24726" y="3489"/>
                  <a:pt x="24723" y="3488"/>
                  <a:pt x="24721" y="3488"/>
                </a:cubicBezTo>
                <a:cubicBezTo>
                  <a:pt x="24710" y="3488"/>
                  <a:pt x="24720" y="3538"/>
                  <a:pt x="24730" y="3588"/>
                </a:cubicBezTo>
                <a:cubicBezTo>
                  <a:pt x="24730" y="3600"/>
                  <a:pt x="24718" y="3612"/>
                  <a:pt x="24706" y="3636"/>
                </a:cubicBezTo>
                <a:cubicBezTo>
                  <a:pt x="24718" y="3624"/>
                  <a:pt x="24730" y="3600"/>
                  <a:pt x="24742" y="3588"/>
                </a:cubicBezTo>
                <a:cubicBezTo>
                  <a:pt x="24751" y="3640"/>
                  <a:pt x="24772" y="3699"/>
                  <a:pt x="24764" y="3699"/>
                </a:cubicBezTo>
                <a:cubicBezTo>
                  <a:pt x="24761" y="3699"/>
                  <a:pt x="24755" y="3691"/>
                  <a:pt x="24742" y="3672"/>
                </a:cubicBezTo>
                <a:lnTo>
                  <a:pt x="24742" y="3648"/>
                </a:lnTo>
                <a:cubicBezTo>
                  <a:pt x="24729" y="3641"/>
                  <a:pt x="24719" y="3638"/>
                  <a:pt x="24710" y="3638"/>
                </a:cubicBezTo>
                <a:cubicBezTo>
                  <a:pt x="24683" y="3638"/>
                  <a:pt x="24665" y="3660"/>
                  <a:pt x="24642" y="3660"/>
                </a:cubicBezTo>
                <a:cubicBezTo>
                  <a:pt x="24619" y="3660"/>
                  <a:pt x="24590" y="3638"/>
                  <a:pt x="24539" y="3553"/>
                </a:cubicBezTo>
                <a:lnTo>
                  <a:pt x="24539" y="3553"/>
                </a:lnTo>
                <a:cubicBezTo>
                  <a:pt x="24563" y="3624"/>
                  <a:pt x="24562" y="3640"/>
                  <a:pt x="24554" y="3640"/>
                </a:cubicBezTo>
                <a:cubicBezTo>
                  <a:pt x="24547" y="3640"/>
                  <a:pt x="24536" y="3630"/>
                  <a:pt x="24529" y="3630"/>
                </a:cubicBezTo>
                <a:cubicBezTo>
                  <a:pt x="24519" y="3630"/>
                  <a:pt x="24520" y="3653"/>
                  <a:pt x="24563" y="3767"/>
                </a:cubicBezTo>
                <a:cubicBezTo>
                  <a:pt x="24480" y="3636"/>
                  <a:pt x="24468" y="3588"/>
                  <a:pt x="24385" y="3505"/>
                </a:cubicBezTo>
                <a:cubicBezTo>
                  <a:pt x="24384" y="3505"/>
                  <a:pt x="24384" y="3504"/>
                  <a:pt x="24384" y="3504"/>
                </a:cubicBezTo>
                <a:lnTo>
                  <a:pt x="24384" y="3504"/>
                </a:lnTo>
                <a:cubicBezTo>
                  <a:pt x="24377" y="3504"/>
                  <a:pt x="24444" y="3696"/>
                  <a:pt x="24444" y="3731"/>
                </a:cubicBezTo>
                <a:lnTo>
                  <a:pt x="24385" y="3576"/>
                </a:lnTo>
                <a:lnTo>
                  <a:pt x="24420" y="3743"/>
                </a:lnTo>
                <a:lnTo>
                  <a:pt x="24349" y="3564"/>
                </a:lnTo>
                <a:lnTo>
                  <a:pt x="24349" y="3612"/>
                </a:lnTo>
                <a:cubicBezTo>
                  <a:pt x="24349" y="3612"/>
                  <a:pt x="24361" y="3624"/>
                  <a:pt x="24361" y="3636"/>
                </a:cubicBezTo>
                <a:cubicBezTo>
                  <a:pt x="24373" y="3660"/>
                  <a:pt x="24385" y="3684"/>
                  <a:pt x="24397" y="3719"/>
                </a:cubicBezTo>
                <a:cubicBezTo>
                  <a:pt x="24397" y="3729"/>
                  <a:pt x="24395" y="3734"/>
                  <a:pt x="24391" y="3734"/>
                </a:cubicBezTo>
                <a:cubicBezTo>
                  <a:pt x="24382" y="3734"/>
                  <a:pt x="24363" y="3706"/>
                  <a:pt x="24337" y="3672"/>
                </a:cubicBezTo>
                <a:lnTo>
                  <a:pt x="24361" y="3636"/>
                </a:lnTo>
                <a:lnTo>
                  <a:pt x="24361" y="3636"/>
                </a:lnTo>
                <a:cubicBezTo>
                  <a:pt x="24361" y="3636"/>
                  <a:pt x="24349" y="3636"/>
                  <a:pt x="24325" y="3648"/>
                </a:cubicBezTo>
                <a:cubicBezTo>
                  <a:pt x="24313" y="3612"/>
                  <a:pt x="24289" y="3576"/>
                  <a:pt x="24277" y="3553"/>
                </a:cubicBezTo>
                <a:lnTo>
                  <a:pt x="24277" y="3684"/>
                </a:lnTo>
                <a:cubicBezTo>
                  <a:pt x="24266" y="3636"/>
                  <a:pt x="24266" y="3612"/>
                  <a:pt x="24254" y="3564"/>
                </a:cubicBezTo>
                <a:lnTo>
                  <a:pt x="24254" y="3564"/>
                </a:lnTo>
                <a:cubicBezTo>
                  <a:pt x="24259" y="3605"/>
                  <a:pt x="24259" y="3619"/>
                  <a:pt x="24257" y="3619"/>
                </a:cubicBezTo>
                <a:cubicBezTo>
                  <a:pt x="24253" y="3619"/>
                  <a:pt x="24244" y="3592"/>
                  <a:pt x="24230" y="3564"/>
                </a:cubicBezTo>
                <a:lnTo>
                  <a:pt x="24242" y="3564"/>
                </a:lnTo>
                <a:cubicBezTo>
                  <a:pt x="24218" y="3518"/>
                  <a:pt x="24199" y="3505"/>
                  <a:pt x="24181" y="3505"/>
                </a:cubicBezTo>
                <a:cubicBezTo>
                  <a:pt x="24161" y="3505"/>
                  <a:pt x="24144" y="3521"/>
                  <a:pt x="24125" y="3521"/>
                </a:cubicBezTo>
                <a:cubicBezTo>
                  <a:pt x="24110" y="3521"/>
                  <a:pt x="24093" y="3510"/>
                  <a:pt x="24075" y="3469"/>
                </a:cubicBezTo>
                <a:cubicBezTo>
                  <a:pt x="24063" y="3445"/>
                  <a:pt x="24075" y="3445"/>
                  <a:pt x="24087" y="3433"/>
                </a:cubicBezTo>
                <a:lnTo>
                  <a:pt x="24087" y="3433"/>
                </a:lnTo>
                <a:lnTo>
                  <a:pt x="23968" y="3469"/>
                </a:lnTo>
                <a:cubicBezTo>
                  <a:pt x="23988" y="3439"/>
                  <a:pt x="23983" y="3351"/>
                  <a:pt x="24016" y="3351"/>
                </a:cubicBezTo>
                <a:cubicBezTo>
                  <a:pt x="24022" y="3351"/>
                  <a:pt x="24030" y="3354"/>
                  <a:pt x="24039" y="3362"/>
                </a:cubicBezTo>
                <a:cubicBezTo>
                  <a:pt x="23994" y="3320"/>
                  <a:pt x="23950" y="3306"/>
                  <a:pt x="23908" y="3306"/>
                </a:cubicBezTo>
                <a:cubicBezTo>
                  <a:pt x="23826" y="3306"/>
                  <a:pt x="23754" y="3359"/>
                  <a:pt x="23704" y="3359"/>
                </a:cubicBezTo>
                <a:cubicBezTo>
                  <a:pt x="23678" y="3359"/>
                  <a:pt x="23659" y="3345"/>
                  <a:pt x="23646" y="3303"/>
                </a:cubicBezTo>
                <a:lnTo>
                  <a:pt x="23670" y="3291"/>
                </a:lnTo>
                <a:lnTo>
                  <a:pt x="23670" y="3291"/>
                </a:lnTo>
                <a:cubicBezTo>
                  <a:pt x="23396" y="3326"/>
                  <a:pt x="23623" y="3433"/>
                  <a:pt x="23408" y="3612"/>
                </a:cubicBezTo>
                <a:cubicBezTo>
                  <a:pt x="23408" y="3612"/>
                  <a:pt x="23385" y="3505"/>
                  <a:pt x="23361" y="3410"/>
                </a:cubicBezTo>
                <a:cubicBezTo>
                  <a:pt x="23337" y="3303"/>
                  <a:pt x="23313" y="3207"/>
                  <a:pt x="23313" y="3207"/>
                </a:cubicBezTo>
                <a:lnTo>
                  <a:pt x="23277" y="3362"/>
                </a:lnTo>
                <a:cubicBezTo>
                  <a:pt x="23242" y="3362"/>
                  <a:pt x="23194" y="3338"/>
                  <a:pt x="23206" y="3279"/>
                </a:cubicBezTo>
                <a:lnTo>
                  <a:pt x="23206" y="3279"/>
                </a:lnTo>
                <a:cubicBezTo>
                  <a:pt x="23099" y="3386"/>
                  <a:pt x="23218" y="3350"/>
                  <a:pt x="23158" y="3445"/>
                </a:cubicBezTo>
                <a:cubicBezTo>
                  <a:pt x="23117" y="3400"/>
                  <a:pt x="23065" y="3391"/>
                  <a:pt x="23014" y="3391"/>
                </a:cubicBezTo>
                <a:cubicBezTo>
                  <a:pt x="22978" y="3391"/>
                  <a:pt x="22941" y="3395"/>
                  <a:pt x="22908" y="3395"/>
                </a:cubicBezTo>
                <a:cubicBezTo>
                  <a:pt x="22839" y="3395"/>
                  <a:pt x="22782" y="3376"/>
                  <a:pt x="22765" y="3255"/>
                </a:cubicBezTo>
                <a:lnTo>
                  <a:pt x="22765" y="3255"/>
                </a:lnTo>
                <a:cubicBezTo>
                  <a:pt x="22730" y="3386"/>
                  <a:pt x="22896" y="3350"/>
                  <a:pt x="22753" y="3433"/>
                </a:cubicBezTo>
                <a:cubicBezTo>
                  <a:pt x="22742" y="3349"/>
                  <a:pt x="22723" y="3322"/>
                  <a:pt x="22699" y="3322"/>
                </a:cubicBezTo>
                <a:cubicBezTo>
                  <a:pt x="22657" y="3322"/>
                  <a:pt x="22599" y="3401"/>
                  <a:pt x="22537" y="3401"/>
                </a:cubicBezTo>
                <a:cubicBezTo>
                  <a:pt x="22518" y="3401"/>
                  <a:pt x="22499" y="3393"/>
                  <a:pt x="22480" y="3374"/>
                </a:cubicBezTo>
                <a:cubicBezTo>
                  <a:pt x="22503" y="3231"/>
                  <a:pt x="22623" y="3303"/>
                  <a:pt x="22503" y="3172"/>
                </a:cubicBezTo>
                <a:lnTo>
                  <a:pt x="22503" y="3172"/>
                </a:lnTo>
                <a:cubicBezTo>
                  <a:pt x="22485" y="3250"/>
                  <a:pt x="22454" y="3276"/>
                  <a:pt x="22418" y="3276"/>
                </a:cubicBezTo>
                <a:cubicBezTo>
                  <a:pt x="22350" y="3276"/>
                  <a:pt x="22262" y="3187"/>
                  <a:pt x="22192" y="3187"/>
                </a:cubicBezTo>
                <a:cubicBezTo>
                  <a:pt x="22180" y="3187"/>
                  <a:pt x="22169" y="3189"/>
                  <a:pt x="22158" y="3195"/>
                </a:cubicBezTo>
                <a:cubicBezTo>
                  <a:pt x="22170" y="3386"/>
                  <a:pt x="21944" y="3291"/>
                  <a:pt x="21789" y="3374"/>
                </a:cubicBezTo>
                <a:cubicBezTo>
                  <a:pt x="21789" y="3314"/>
                  <a:pt x="21456" y="3303"/>
                  <a:pt x="21289" y="3267"/>
                </a:cubicBezTo>
                <a:lnTo>
                  <a:pt x="21289" y="3231"/>
                </a:lnTo>
                <a:cubicBezTo>
                  <a:pt x="21289" y="3433"/>
                  <a:pt x="21122" y="3410"/>
                  <a:pt x="21015" y="3469"/>
                </a:cubicBezTo>
                <a:cubicBezTo>
                  <a:pt x="21003" y="3362"/>
                  <a:pt x="21015" y="3314"/>
                  <a:pt x="21075" y="3255"/>
                </a:cubicBezTo>
                <a:lnTo>
                  <a:pt x="21075" y="3255"/>
                </a:lnTo>
                <a:lnTo>
                  <a:pt x="20956" y="3267"/>
                </a:lnTo>
                <a:cubicBezTo>
                  <a:pt x="20944" y="3338"/>
                  <a:pt x="20920" y="3374"/>
                  <a:pt x="20848" y="3410"/>
                </a:cubicBezTo>
                <a:lnTo>
                  <a:pt x="20848" y="3267"/>
                </a:lnTo>
                <a:cubicBezTo>
                  <a:pt x="20726" y="3297"/>
                  <a:pt x="20621" y="3434"/>
                  <a:pt x="20465" y="3434"/>
                </a:cubicBezTo>
                <a:cubicBezTo>
                  <a:pt x="20440" y="3434"/>
                  <a:pt x="20413" y="3430"/>
                  <a:pt x="20384" y="3422"/>
                </a:cubicBezTo>
                <a:lnTo>
                  <a:pt x="20384" y="3422"/>
                </a:lnTo>
                <a:cubicBezTo>
                  <a:pt x="20408" y="3564"/>
                  <a:pt x="20610" y="3767"/>
                  <a:pt x="20432" y="3886"/>
                </a:cubicBezTo>
                <a:cubicBezTo>
                  <a:pt x="20411" y="3824"/>
                  <a:pt x="20381" y="3725"/>
                  <a:pt x="20406" y="3677"/>
                </a:cubicBezTo>
                <a:lnTo>
                  <a:pt x="20406" y="3677"/>
                </a:lnTo>
                <a:cubicBezTo>
                  <a:pt x="20392" y="3693"/>
                  <a:pt x="20374" y="3713"/>
                  <a:pt x="20354" y="3713"/>
                </a:cubicBezTo>
                <a:cubicBezTo>
                  <a:pt x="20348" y="3713"/>
                  <a:pt x="20342" y="3711"/>
                  <a:pt x="20337" y="3707"/>
                </a:cubicBezTo>
                <a:lnTo>
                  <a:pt x="20384" y="3576"/>
                </a:lnTo>
                <a:cubicBezTo>
                  <a:pt x="20374" y="3572"/>
                  <a:pt x="20365" y="3571"/>
                  <a:pt x="20358" y="3571"/>
                </a:cubicBezTo>
                <a:cubicBezTo>
                  <a:pt x="20303" y="3571"/>
                  <a:pt x="20352" y="3684"/>
                  <a:pt x="20289" y="3684"/>
                </a:cubicBezTo>
                <a:cubicBezTo>
                  <a:pt x="20277" y="3576"/>
                  <a:pt x="20229" y="3624"/>
                  <a:pt x="20217" y="3541"/>
                </a:cubicBezTo>
                <a:cubicBezTo>
                  <a:pt x="20221" y="3539"/>
                  <a:pt x="20225" y="3538"/>
                  <a:pt x="20230" y="3538"/>
                </a:cubicBezTo>
                <a:cubicBezTo>
                  <a:pt x="20245" y="3538"/>
                  <a:pt x="20263" y="3545"/>
                  <a:pt x="20277" y="3545"/>
                </a:cubicBezTo>
                <a:cubicBezTo>
                  <a:pt x="20288" y="3545"/>
                  <a:pt x="20297" y="3541"/>
                  <a:pt x="20301" y="3529"/>
                </a:cubicBezTo>
                <a:cubicBezTo>
                  <a:pt x="20229" y="3517"/>
                  <a:pt x="20122" y="3481"/>
                  <a:pt x="20075" y="3410"/>
                </a:cubicBezTo>
                <a:lnTo>
                  <a:pt x="20075" y="3410"/>
                </a:lnTo>
                <a:cubicBezTo>
                  <a:pt x="20098" y="3469"/>
                  <a:pt x="20098" y="3553"/>
                  <a:pt x="20051" y="3576"/>
                </a:cubicBezTo>
                <a:cubicBezTo>
                  <a:pt x="20036" y="3580"/>
                  <a:pt x="20024" y="3582"/>
                  <a:pt x="20013" y="3582"/>
                </a:cubicBezTo>
                <a:cubicBezTo>
                  <a:pt x="19921" y="3582"/>
                  <a:pt x="19970" y="3455"/>
                  <a:pt x="19884" y="3433"/>
                </a:cubicBezTo>
                <a:cubicBezTo>
                  <a:pt x="19860" y="3505"/>
                  <a:pt x="19753" y="3457"/>
                  <a:pt x="19789" y="3612"/>
                </a:cubicBezTo>
                <a:cubicBezTo>
                  <a:pt x="19741" y="3612"/>
                  <a:pt x="19717" y="3553"/>
                  <a:pt x="19694" y="3505"/>
                </a:cubicBezTo>
                <a:cubicBezTo>
                  <a:pt x="19634" y="3588"/>
                  <a:pt x="19348" y="3612"/>
                  <a:pt x="19467" y="3755"/>
                </a:cubicBezTo>
                <a:lnTo>
                  <a:pt x="19491" y="3755"/>
                </a:lnTo>
                <a:cubicBezTo>
                  <a:pt x="19491" y="3767"/>
                  <a:pt x="19491" y="3767"/>
                  <a:pt x="19479" y="3767"/>
                </a:cubicBezTo>
                <a:cubicBezTo>
                  <a:pt x="19277" y="3969"/>
                  <a:pt x="18967" y="3814"/>
                  <a:pt x="18741" y="3934"/>
                </a:cubicBezTo>
                <a:lnTo>
                  <a:pt x="18729" y="3886"/>
                </a:lnTo>
                <a:cubicBezTo>
                  <a:pt x="18598" y="3981"/>
                  <a:pt x="18420" y="4005"/>
                  <a:pt x="18348" y="4148"/>
                </a:cubicBezTo>
                <a:cubicBezTo>
                  <a:pt x="18346" y="4149"/>
                  <a:pt x="18343" y="4149"/>
                  <a:pt x="18341" y="4149"/>
                </a:cubicBezTo>
                <a:cubicBezTo>
                  <a:pt x="18302" y="4149"/>
                  <a:pt x="18229" y="4073"/>
                  <a:pt x="18229" y="4017"/>
                </a:cubicBezTo>
                <a:cubicBezTo>
                  <a:pt x="18153" y="4074"/>
                  <a:pt x="18138" y="4123"/>
                  <a:pt x="18045" y="4123"/>
                </a:cubicBezTo>
                <a:cubicBezTo>
                  <a:pt x="18021" y="4123"/>
                  <a:pt x="17992" y="4119"/>
                  <a:pt x="17955" y="4112"/>
                </a:cubicBezTo>
                <a:cubicBezTo>
                  <a:pt x="18039" y="3993"/>
                  <a:pt x="17896" y="4041"/>
                  <a:pt x="18051" y="4017"/>
                </a:cubicBezTo>
                <a:cubicBezTo>
                  <a:pt x="17981" y="4011"/>
                  <a:pt x="17930" y="3994"/>
                  <a:pt x="17886" y="3994"/>
                </a:cubicBezTo>
                <a:cubicBezTo>
                  <a:pt x="17832" y="3994"/>
                  <a:pt x="17788" y="4020"/>
                  <a:pt x="17729" y="4124"/>
                </a:cubicBezTo>
                <a:cubicBezTo>
                  <a:pt x="17736" y="4042"/>
                  <a:pt x="17683" y="4011"/>
                  <a:pt x="17626" y="4011"/>
                </a:cubicBezTo>
                <a:cubicBezTo>
                  <a:pt x="17584" y="4011"/>
                  <a:pt x="17540" y="4027"/>
                  <a:pt x="17515" y="4053"/>
                </a:cubicBezTo>
                <a:lnTo>
                  <a:pt x="17646" y="4112"/>
                </a:lnTo>
                <a:cubicBezTo>
                  <a:pt x="17574" y="4148"/>
                  <a:pt x="17503" y="4160"/>
                  <a:pt x="17443" y="4172"/>
                </a:cubicBezTo>
                <a:lnTo>
                  <a:pt x="17419" y="3993"/>
                </a:lnTo>
                <a:cubicBezTo>
                  <a:pt x="17389" y="3982"/>
                  <a:pt x="17360" y="3978"/>
                  <a:pt x="17333" y="3978"/>
                </a:cubicBezTo>
                <a:cubicBezTo>
                  <a:pt x="17114" y="3978"/>
                  <a:pt x="17023" y="4296"/>
                  <a:pt x="16843" y="4296"/>
                </a:cubicBezTo>
                <a:cubicBezTo>
                  <a:pt x="16799" y="4296"/>
                  <a:pt x="16750" y="4278"/>
                  <a:pt x="16693" y="4231"/>
                </a:cubicBezTo>
                <a:lnTo>
                  <a:pt x="16693" y="4231"/>
                </a:lnTo>
                <a:cubicBezTo>
                  <a:pt x="16657" y="4362"/>
                  <a:pt x="16872" y="4255"/>
                  <a:pt x="16848" y="4422"/>
                </a:cubicBezTo>
                <a:cubicBezTo>
                  <a:pt x="16844" y="4422"/>
                  <a:pt x="16839" y="4422"/>
                  <a:pt x="16835" y="4422"/>
                </a:cubicBezTo>
                <a:cubicBezTo>
                  <a:pt x="16697" y="4422"/>
                  <a:pt x="16513" y="4254"/>
                  <a:pt x="16460" y="4254"/>
                </a:cubicBezTo>
                <a:cubicBezTo>
                  <a:pt x="16458" y="4254"/>
                  <a:pt x="16457" y="4255"/>
                  <a:pt x="16455" y="4255"/>
                </a:cubicBezTo>
                <a:cubicBezTo>
                  <a:pt x="16445" y="4253"/>
                  <a:pt x="16435" y="4252"/>
                  <a:pt x="16427" y="4252"/>
                </a:cubicBezTo>
                <a:cubicBezTo>
                  <a:pt x="16264" y="4252"/>
                  <a:pt x="16361" y="4553"/>
                  <a:pt x="16157" y="4553"/>
                </a:cubicBezTo>
                <a:cubicBezTo>
                  <a:pt x="16205" y="4600"/>
                  <a:pt x="16276" y="4755"/>
                  <a:pt x="16157" y="4850"/>
                </a:cubicBezTo>
                <a:cubicBezTo>
                  <a:pt x="16151" y="4852"/>
                  <a:pt x="16144" y="4852"/>
                  <a:pt x="16137" y="4852"/>
                </a:cubicBezTo>
                <a:cubicBezTo>
                  <a:pt x="16016" y="4852"/>
                  <a:pt x="15922" y="4656"/>
                  <a:pt x="15979" y="4588"/>
                </a:cubicBezTo>
                <a:cubicBezTo>
                  <a:pt x="15989" y="4585"/>
                  <a:pt x="15999" y="4583"/>
                  <a:pt x="16007" y="4583"/>
                </a:cubicBezTo>
                <a:cubicBezTo>
                  <a:pt x="16026" y="4583"/>
                  <a:pt x="16038" y="4592"/>
                  <a:pt x="16038" y="4600"/>
                </a:cubicBezTo>
                <a:cubicBezTo>
                  <a:pt x="16074" y="4565"/>
                  <a:pt x="16122" y="4529"/>
                  <a:pt x="16050" y="4481"/>
                </a:cubicBezTo>
                <a:lnTo>
                  <a:pt x="16050" y="4481"/>
                </a:lnTo>
                <a:lnTo>
                  <a:pt x="16050" y="4541"/>
                </a:lnTo>
                <a:cubicBezTo>
                  <a:pt x="16028" y="4531"/>
                  <a:pt x="16000" y="4529"/>
                  <a:pt x="15970" y="4529"/>
                </a:cubicBezTo>
                <a:cubicBezTo>
                  <a:pt x="15948" y="4529"/>
                  <a:pt x="15925" y="4531"/>
                  <a:pt x="15903" y="4531"/>
                </a:cubicBezTo>
                <a:cubicBezTo>
                  <a:pt x="15843" y="4531"/>
                  <a:pt x="15794" y="4522"/>
                  <a:pt x="15800" y="4457"/>
                </a:cubicBezTo>
                <a:lnTo>
                  <a:pt x="15800" y="4457"/>
                </a:lnTo>
                <a:cubicBezTo>
                  <a:pt x="15734" y="4533"/>
                  <a:pt x="15766" y="4564"/>
                  <a:pt x="15823" y="4573"/>
                </a:cubicBezTo>
                <a:lnTo>
                  <a:pt x="15823" y="4573"/>
                </a:lnTo>
                <a:cubicBezTo>
                  <a:pt x="15821" y="4573"/>
                  <a:pt x="15820" y="4573"/>
                  <a:pt x="15818" y="4573"/>
                </a:cubicBezTo>
                <a:cubicBezTo>
                  <a:pt x="15666" y="4573"/>
                  <a:pt x="15591" y="4660"/>
                  <a:pt x="15419" y="4660"/>
                </a:cubicBezTo>
                <a:cubicBezTo>
                  <a:pt x="15455" y="4684"/>
                  <a:pt x="15503" y="4743"/>
                  <a:pt x="15479" y="4755"/>
                </a:cubicBezTo>
                <a:cubicBezTo>
                  <a:pt x="15205" y="4767"/>
                  <a:pt x="15407" y="4910"/>
                  <a:pt x="15241" y="4993"/>
                </a:cubicBezTo>
                <a:cubicBezTo>
                  <a:pt x="15154" y="4950"/>
                  <a:pt x="15175" y="4849"/>
                  <a:pt x="15137" y="4849"/>
                </a:cubicBezTo>
                <a:cubicBezTo>
                  <a:pt x="15123" y="4849"/>
                  <a:pt x="15101" y="4863"/>
                  <a:pt x="15062" y="4898"/>
                </a:cubicBezTo>
                <a:cubicBezTo>
                  <a:pt x="14931" y="4874"/>
                  <a:pt x="14979" y="4755"/>
                  <a:pt x="15014" y="4684"/>
                </a:cubicBezTo>
                <a:lnTo>
                  <a:pt x="15014" y="4684"/>
                </a:lnTo>
                <a:cubicBezTo>
                  <a:pt x="14968" y="4748"/>
                  <a:pt x="14909" y="4768"/>
                  <a:pt x="14849" y="4768"/>
                </a:cubicBezTo>
                <a:cubicBezTo>
                  <a:pt x="14754" y="4768"/>
                  <a:pt x="14656" y="4719"/>
                  <a:pt x="14598" y="4719"/>
                </a:cubicBezTo>
                <a:lnTo>
                  <a:pt x="14643" y="4666"/>
                </a:lnTo>
                <a:lnTo>
                  <a:pt x="14643" y="4666"/>
                </a:lnTo>
                <a:cubicBezTo>
                  <a:pt x="14611" y="4699"/>
                  <a:pt x="14579" y="4709"/>
                  <a:pt x="14538" y="4719"/>
                </a:cubicBezTo>
                <a:lnTo>
                  <a:pt x="14633" y="4827"/>
                </a:lnTo>
                <a:cubicBezTo>
                  <a:pt x="14574" y="4815"/>
                  <a:pt x="14538" y="4827"/>
                  <a:pt x="14514" y="4779"/>
                </a:cubicBezTo>
                <a:lnTo>
                  <a:pt x="14514" y="4779"/>
                </a:lnTo>
                <a:cubicBezTo>
                  <a:pt x="14491" y="4874"/>
                  <a:pt x="14622" y="4969"/>
                  <a:pt x="14562" y="5100"/>
                </a:cubicBezTo>
                <a:cubicBezTo>
                  <a:pt x="14554" y="5097"/>
                  <a:pt x="14545" y="5095"/>
                  <a:pt x="14536" y="5095"/>
                </a:cubicBezTo>
                <a:cubicBezTo>
                  <a:pt x="14486" y="5095"/>
                  <a:pt x="14433" y="5147"/>
                  <a:pt x="14384" y="5147"/>
                </a:cubicBezTo>
                <a:cubicBezTo>
                  <a:pt x="14359" y="5147"/>
                  <a:pt x="14334" y="5133"/>
                  <a:pt x="14312" y="5088"/>
                </a:cubicBezTo>
                <a:cubicBezTo>
                  <a:pt x="14498" y="5068"/>
                  <a:pt x="14307" y="4966"/>
                  <a:pt x="14355" y="4885"/>
                </a:cubicBezTo>
                <a:lnTo>
                  <a:pt x="14355" y="4885"/>
                </a:lnTo>
                <a:cubicBezTo>
                  <a:pt x="14335" y="4894"/>
                  <a:pt x="14309" y="4898"/>
                  <a:pt x="14276" y="4898"/>
                </a:cubicBezTo>
                <a:cubicBezTo>
                  <a:pt x="14264" y="4874"/>
                  <a:pt x="14276" y="4862"/>
                  <a:pt x="14276" y="4850"/>
                </a:cubicBezTo>
                <a:cubicBezTo>
                  <a:pt x="14246" y="4840"/>
                  <a:pt x="14224" y="4835"/>
                  <a:pt x="14206" y="4835"/>
                </a:cubicBezTo>
                <a:cubicBezTo>
                  <a:pt x="14085" y="4835"/>
                  <a:pt x="14227" y="5060"/>
                  <a:pt x="14050" y="5112"/>
                </a:cubicBezTo>
                <a:cubicBezTo>
                  <a:pt x="14050" y="5033"/>
                  <a:pt x="13985" y="4987"/>
                  <a:pt x="13949" y="4987"/>
                </a:cubicBezTo>
                <a:cubicBezTo>
                  <a:pt x="13941" y="4987"/>
                  <a:pt x="13935" y="4989"/>
                  <a:pt x="13931" y="4993"/>
                </a:cubicBezTo>
                <a:cubicBezTo>
                  <a:pt x="13936" y="4992"/>
                  <a:pt x="13941" y="4991"/>
                  <a:pt x="13945" y="4991"/>
                </a:cubicBezTo>
                <a:cubicBezTo>
                  <a:pt x="14004" y="4991"/>
                  <a:pt x="14011" y="5131"/>
                  <a:pt x="13967" y="5219"/>
                </a:cubicBezTo>
                <a:cubicBezTo>
                  <a:pt x="13953" y="5217"/>
                  <a:pt x="13940" y="5216"/>
                  <a:pt x="13929" y="5216"/>
                </a:cubicBezTo>
                <a:cubicBezTo>
                  <a:pt x="13817" y="5216"/>
                  <a:pt x="13841" y="5316"/>
                  <a:pt x="13776" y="5327"/>
                </a:cubicBezTo>
                <a:lnTo>
                  <a:pt x="13860" y="5338"/>
                </a:lnTo>
                <a:cubicBezTo>
                  <a:pt x="13860" y="5434"/>
                  <a:pt x="13800" y="5446"/>
                  <a:pt x="13717" y="5505"/>
                </a:cubicBezTo>
                <a:cubicBezTo>
                  <a:pt x="13707" y="5486"/>
                  <a:pt x="13708" y="5471"/>
                  <a:pt x="13713" y="5459"/>
                </a:cubicBezTo>
                <a:lnTo>
                  <a:pt x="13713" y="5459"/>
                </a:lnTo>
                <a:cubicBezTo>
                  <a:pt x="13696" y="5476"/>
                  <a:pt x="13674" y="5483"/>
                  <a:pt x="13650" y="5483"/>
                </a:cubicBezTo>
                <a:cubicBezTo>
                  <a:pt x="13587" y="5483"/>
                  <a:pt x="13506" y="5442"/>
                  <a:pt x="13437" y="5442"/>
                </a:cubicBezTo>
                <a:cubicBezTo>
                  <a:pt x="13398" y="5442"/>
                  <a:pt x="13363" y="5454"/>
                  <a:pt x="13336" y="5493"/>
                </a:cubicBezTo>
                <a:cubicBezTo>
                  <a:pt x="13252" y="5458"/>
                  <a:pt x="13264" y="5338"/>
                  <a:pt x="13193" y="5315"/>
                </a:cubicBezTo>
                <a:cubicBezTo>
                  <a:pt x="13158" y="5372"/>
                  <a:pt x="13124" y="5387"/>
                  <a:pt x="13090" y="5387"/>
                </a:cubicBezTo>
                <a:cubicBezTo>
                  <a:pt x="13047" y="5387"/>
                  <a:pt x="13004" y="5364"/>
                  <a:pt x="12960" y="5364"/>
                </a:cubicBezTo>
                <a:cubicBezTo>
                  <a:pt x="12927" y="5364"/>
                  <a:pt x="12894" y="5377"/>
                  <a:pt x="12859" y="5422"/>
                </a:cubicBezTo>
                <a:cubicBezTo>
                  <a:pt x="12955" y="5517"/>
                  <a:pt x="12955" y="5493"/>
                  <a:pt x="12883" y="5648"/>
                </a:cubicBezTo>
                <a:lnTo>
                  <a:pt x="13109" y="5458"/>
                </a:lnTo>
                <a:lnTo>
                  <a:pt x="13109" y="5458"/>
                </a:lnTo>
                <a:lnTo>
                  <a:pt x="13014" y="5696"/>
                </a:lnTo>
                <a:cubicBezTo>
                  <a:pt x="13086" y="5672"/>
                  <a:pt x="13145" y="5553"/>
                  <a:pt x="13205" y="5553"/>
                </a:cubicBezTo>
                <a:cubicBezTo>
                  <a:pt x="13157" y="5684"/>
                  <a:pt x="13157" y="5648"/>
                  <a:pt x="13240" y="5731"/>
                </a:cubicBezTo>
                <a:cubicBezTo>
                  <a:pt x="13210" y="5709"/>
                  <a:pt x="13184" y="5700"/>
                  <a:pt x="13162" y="5700"/>
                </a:cubicBezTo>
                <a:cubicBezTo>
                  <a:pt x="13069" y="5700"/>
                  <a:pt x="13038" y="5861"/>
                  <a:pt x="12933" y="5861"/>
                </a:cubicBezTo>
                <a:cubicBezTo>
                  <a:pt x="12918" y="5861"/>
                  <a:pt x="12901" y="5858"/>
                  <a:pt x="12883" y="5850"/>
                </a:cubicBezTo>
                <a:lnTo>
                  <a:pt x="12776" y="5565"/>
                </a:lnTo>
                <a:cubicBezTo>
                  <a:pt x="12760" y="5562"/>
                  <a:pt x="12745" y="5560"/>
                  <a:pt x="12731" y="5560"/>
                </a:cubicBezTo>
                <a:cubicBezTo>
                  <a:pt x="12532" y="5560"/>
                  <a:pt x="12484" y="5852"/>
                  <a:pt x="12228" y="5874"/>
                </a:cubicBezTo>
                <a:lnTo>
                  <a:pt x="12324" y="5886"/>
                </a:lnTo>
                <a:cubicBezTo>
                  <a:pt x="12336" y="6017"/>
                  <a:pt x="12181" y="5970"/>
                  <a:pt x="12121" y="6041"/>
                </a:cubicBezTo>
                <a:cubicBezTo>
                  <a:pt x="12097" y="5946"/>
                  <a:pt x="12026" y="5934"/>
                  <a:pt x="11966" y="5886"/>
                </a:cubicBezTo>
                <a:lnTo>
                  <a:pt x="11966" y="5886"/>
                </a:lnTo>
                <a:cubicBezTo>
                  <a:pt x="12002" y="5958"/>
                  <a:pt x="11788" y="5946"/>
                  <a:pt x="11847" y="6148"/>
                </a:cubicBezTo>
                <a:lnTo>
                  <a:pt x="11681" y="6065"/>
                </a:lnTo>
                <a:cubicBezTo>
                  <a:pt x="11466" y="6089"/>
                  <a:pt x="11562" y="6422"/>
                  <a:pt x="11359" y="6458"/>
                </a:cubicBezTo>
                <a:cubicBezTo>
                  <a:pt x="11383" y="6339"/>
                  <a:pt x="11264" y="6303"/>
                  <a:pt x="11371" y="6172"/>
                </a:cubicBezTo>
                <a:lnTo>
                  <a:pt x="11371" y="6172"/>
                </a:lnTo>
                <a:cubicBezTo>
                  <a:pt x="11300" y="6196"/>
                  <a:pt x="11240" y="6208"/>
                  <a:pt x="11264" y="6267"/>
                </a:cubicBezTo>
                <a:cubicBezTo>
                  <a:pt x="11259" y="6263"/>
                  <a:pt x="11253" y="6261"/>
                  <a:pt x="11248" y="6261"/>
                </a:cubicBezTo>
                <a:cubicBezTo>
                  <a:pt x="11200" y="6261"/>
                  <a:pt x="11144" y="6411"/>
                  <a:pt x="11081" y="6411"/>
                </a:cubicBezTo>
                <a:cubicBezTo>
                  <a:pt x="11071" y="6411"/>
                  <a:pt x="11060" y="6407"/>
                  <a:pt x="11050" y="6398"/>
                </a:cubicBezTo>
                <a:lnTo>
                  <a:pt x="11050" y="6398"/>
                </a:lnTo>
                <a:cubicBezTo>
                  <a:pt x="11038" y="6446"/>
                  <a:pt x="11062" y="6553"/>
                  <a:pt x="10990" y="6565"/>
                </a:cubicBezTo>
                <a:cubicBezTo>
                  <a:pt x="10982" y="6556"/>
                  <a:pt x="10973" y="6536"/>
                  <a:pt x="10969" y="6525"/>
                </a:cubicBezTo>
                <a:lnTo>
                  <a:pt x="10969" y="6525"/>
                </a:lnTo>
                <a:cubicBezTo>
                  <a:pt x="10980" y="6571"/>
                  <a:pt x="10888" y="6629"/>
                  <a:pt x="10978" y="6708"/>
                </a:cubicBezTo>
                <a:cubicBezTo>
                  <a:pt x="10914" y="6659"/>
                  <a:pt x="10852" y="6641"/>
                  <a:pt x="10792" y="6641"/>
                </a:cubicBezTo>
                <a:cubicBezTo>
                  <a:pt x="10630" y="6641"/>
                  <a:pt x="10482" y="6768"/>
                  <a:pt x="10336" y="6768"/>
                </a:cubicBezTo>
                <a:cubicBezTo>
                  <a:pt x="10284" y="6768"/>
                  <a:pt x="10232" y="6752"/>
                  <a:pt x="10180" y="6708"/>
                </a:cubicBezTo>
                <a:cubicBezTo>
                  <a:pt x="10050" y="6791"/>
                  <a:pt x="9895" y="6862"/>
                  <a:pt x="9764" y="6910"/>
                </a:cubicBezTo>
                <a:cubicBezTo>
                  <a:pt x="9764" y="6874"/>
                  <a:pt x="9752" y="6862"/>
                  <a:pt x="9776" y="6862"/>
                </a:cubicBezTo>
                <a:cubicBezTo>
                  <a:pt x="9764" y="6860"/>
                  <a:pt x="9754" y="6858"/>
                  <a:pt x="9745" y="6858"/>
                </a:cubicBezTo>
                <a:cubicBezTo>
                  <a:pt x="9615" y="6858"/>
                  <a:pt x="9718" y="7131"/>
                  <a:pt x="9561" y="7131"/>
                </a:cubicBezTo>
                <a:cubicBezTo>
                  <a:pt x="9547" y="7131"/>
                  <a:pt x="9532" y="7129"/>
                  <a:pt x="9514" y="7124"/>
                </a:cubicBezTo>
                <a:cubicBezTo>
                  <a:pt x="9383" y="6982"/>
                  <a:pt x="9609" y="7017"/>
                  <a:pt x="9526" y="6970"/>
                </a:cubicBezTo>
                <a:cubicBezTo>
                  <a:pt x="9494" y="6870"/>
                  <a:pt x="9460" y="6838"/>
                  <a:pt x="9425" y="6838"/>
                </a:cubicBezTo>
                <a:cubicBezTo>
                  <a:pt x="9365" y="6838"/>
                  <a:pt x="9298" y="6932"/>
                  <a:pt x="9221" y="6932"/>
                </a:cubicBezTo>
                <a:cubicBezTo>
                  <a:pt x="9193" y="6932"/>
                  <a:pt x="9164" y="6920"/>
                  <a:pt x="9133" y="6886"/>
                </a:cubicBezTo>
                <a:lnTo>
                  <a:pt x="9157" y="6862"/>
                </a:lnTo>
                <a:cubicBezTo>
                  <a:pt x="9139" y="6849"/>
                  <a:pt x="9121" y="6843"/>
                  <a:pt x="9103" y="6843"/>
                </a:cubicBezTo>
                <a:cubicBezTo>
                  <a:pt x="9060" y="6843"/>
                  <a:pt x="9022" y="6876"/>
                  <a:pt x="9014" y="6910"/>
                </a:cubicBezTo>
                <a:cubicBezTo>
                  <a:pt x="8992" y="6954"/>
                  <a:pt x="8940" y="7007"/>
                  <a:pt x="8895" y="7007"/>
                </a:cubicBezTo>
                <a:cubicBezTo>
                  <a:pt x="8891" y="7007"/>
                  <a:pt x="8887" y="7006"/>
                  <a:pt x="8883" y="7005"/>
                </a:cubicBezTo>
                <a:cubicBezTo>
                  <a:pt x="8883" y="7005"/>
                  <a:pt x="8895" y="6970"/>
                  <a:pt x="8895" y="6946"/>
                </a:cubicBezTo>
                <a:lnTo>
                  <a:pt x="8895" y="6946"/>
                </a:lnTo>
                <a:cubicBezTo>
                  <a:pt x="8823" y="7110"/>
                  <a:pt x="8645" y="7177"/>
                  <a:pt x="8490" y="7177"/>
                </a:cubicBezTo>
                <a:cubicBezTo>
                  <a:pt x="8465" y="7177"/>
                  <a:pt x="8441" y="7175"/>
                  <a:pt x="8418" y="7172"/>
                </a:cubicBezTo>
                <a:cubicBezTo>
                  <a:pt x="8573" y="7065"/>
                  <a:pt x="8526" y="7124"/>
                  <a:pt x="8621" y="6993"/>
                </a:cubicBezTo>
                <a:cubicBezTo>
                  <a:pt x="8619" y="6993"/>
                  <a:pt x="8618" y="6993"/>
                  <a:pt x="8616" y="6993"/>
                </a:cubicBezTo>
                <a:cubicBezTo>
                  <a:pt x="8562" y="6993"/>
                  <a:pt x="8470" y="7178"/>
                  <a:pt x="8358" y="7178"/>
                </a:cubicBezTo>
                <a:cubicBezTo>
                  <a:pt x="8347" y="7178"/>
                  <a:pt x="8335" y="7176"/>
                  <a:pt x="8323" y="7172"/>
                </a:cubicBezTo>
                <a:cubicBezTo>
                  <a:pt x="8347" y="7077"/>
                  <a:pt x="8359" y="6970"/>
                  <a:pt x="8514" y="6862"/>
                </a:cubicBezTo>
                <a:cubicBezTo>
                  <a:pt x="8514" y="6862"/>
                  <a:pt x="8573" y="6910"/>
                  <a:pt x="8573" y="6910"/>
                </a:cubicBezTo>
                <a:cubicBezTo>
                  <a:pt x="8645" y="6815"/>
                  <a:pt x="8633" y="6815"/>
                  <a:pt x="8597" y="6815"/>
                </a:cubicBezTo>
                <a:cubicBezTo>
                  <a:pt x="8561" y="6803"/>
                  <a:pt x="8502" y="6815"/>
                  <a:pt x="8514" y="6791"/>
                </a:cubicBezTo>
                <a:lnTo>
                  <a:pt x="8609" y="6743"/>
                </a:lnTo>
                <a:cubicBezTo>
                  <a:pt x="8549" y="6684"/>
                  <a:pt x="8299" y="6731"/>
                  <a:pt x="8347" y="6577"/>
                </a:cubicBezTo>
                <a:lnTo>
                  <a:pt x="8347" y="6577"/>
                </a:lnTo>
                <a:lnTo>
                  <a:pt x="8275" y="6601"/>
                </a:lnTo>
                <a:cubicBezTo>
                  <a:pt x="8168" y="6553"/>
                  <a:pt x="8216" y="6529"/>
                  <a:pt x="8264" y="6505"/>
                </a:cubicBezTo>
                <a:cubicBezTo>
                  <a:pt x="8311" y="6493"/>
                  <a:pt x="8359" y="6481"/>
                  <a:pt x="8299" y="6422"/>
                </a:cubicBezTo>
                <a:lnTo>
                  <a:pt x="8299" y="6422"/>
                </a:lnTo>
                <a:cubicBezTo>
                  <a:pt x="8299" y="6422"/>
                  <a:pt x="8359" y="6422"/>
                  <a:pt x="8418" y="6434"/>
                </a:cubicBezTo>
                <a:cubicBezTo>
                  <a:pt x="8466" y="6434"/>
                  <a:pt x="8526" y="6446"/>
                  <a:pt x="8526" y="6446"/>
                </a:cubicBezTo>
                <a:cubicBezTo>
                  <a:pt x="8490" y="6398"/>
                  <a:pt x="8418" y="6220"/>
                  <a:pt x="8478" y="6065"/>
                </a:cubicBezTo>
                <a:lnTo>
                  <a:pt x="8478" y="6065"/>
                </a:lnTo>
                <a:cubicBezTo>
                  <a:pt x="8537" y="6243"/>
                  <a:pt x="8561" y="6362"/>
                  <a:pt x="8633" y="6434"/>
                </a:cubicBezTo>
                <a:cubicBezTo>
                  <a:pt x="8645" y="6386"/>
                  <a:pt x="8668" y="6327"/>
                  <a:pt x="8621" y="6220"/>
                </a:cubicBezTo>
                <a:lnTo>
                  <a:pt x="8621" y="6220"/>
                </a:lnTo>
                <a:cubicBezTo>
                  <a:pt x="8621" y="6262"/>
                  <a:pt x="8640" y="6305"/>
                  <a:pt x="8618" y="6305"/>
                </a:cubicBezTo>
                <a:cubicBezTo>
                  <a:pt x="8616" y="6305"/>
                  <a:pt x="8613" y="6304"/>
                  <a:pt x="8609" y="6303"/>
                </a:cubicBezTo>
                <a:cubicBezTo>
                  <a:pt x="8549" y="6243"/>
                  <a:pt x="8537" y="6160"/>
                  <a:pt x="8549" y="6089"/>
                </a:cubicBezTo>
                <a:cubicBezTo>
                  <a:pt x="8549" y="6005"/>
                  <a:pt x="8585" y="5934"/>
                  <a:pt x="8633" y="5874"/>
                </a:cubicBezTo>
                <a:cubicBezTo>
                  <a:pt x="8694" y="5933"/>
                  <a:pt x="8745" y="5955"/>
                  <a:pt x="8791" y="5955"/>
                </a:cubicBezTo>
                <a:cubicBezTo>
                  <a:pt x="8935" y="5955"/>
                  <a:pt x="9028" y="5734"/>
                  <a:pt x="9210" y="5734"/>
                </a:cubicBezTo>
                <a:cubicBezTo>
                  <a:pt x="9241" y="5734"/>
                  <a:pt x="9274" y="5740"/>
                  <a:pt x="9311" y="5755"/>
                </a:cubicBezTo>
                <a:cubicBezTo>
                  <a:pt x="9407" y="5446"/>
                  <a:pt x="9752" y="5410"/>
                  <a:pt x="10002" y="5136"/>
                </a:cubicBezTo>
                <a:cubicBezTo>
                  <a:pt x="9692" y="5005"/>
                  <a:pt x="10073" y="5065"/>
                  <a:pt x="9835" y="4838"/>
                </a:cubicBezTo>
                <a:cubicBezTo>
                  <a:pt x="9876" y="4789"/>
                  <a:pt x="9889" y="4774"/>
                  <a:pt x="9901" y="4773"/>
                </a:cubicBezTo>
                <a:lnTo>
                  <a:pt x="9901" y="4773"/>
                </a:lnTo>
                <a:cubicBezTo>
                  <a:pt x="9907" y="4779"/>
                  <a:pt x="9909" y="4779"/>
                  <a:pt x="9919" y="4779"/>
                </a:cubicBezTo>
                <a:cubicBezTo>
                  <a:pt x="9907" y="4779"/>
                  <a:pt x="10204" y="4803"/>
                  <a:pt x="10204" y="4803"/>
                </a:cubicBezTo>
                <a:cubicBezTo>
                  <a:pt x="10300" y="4838"/>
                  <a:pt x="10180" y="4898"/>
                  <a:pt x="10228" y="4946"/>
                </a:cubicBezTo>
                <a:cubicBezTo>
                  <a:pt x="10259" y="4931"/>
                  <a:pt x="10283" y="4926"/>
                  <a:pt x="10303" y="4926"/>
                </a:cubicBezTo>
                <a:cubicBezTo>
                  <a:pt x="10384" y="4926"/>
                  <a:pt x="10397" y="5019"/>
                  <a:pt x="10502" y="5029"/>
                </a:cubicBezTo>
                <a:cubicBezTo>
                  <a:pt x="10419" y="4946"/>
                  <a:pt x="10466" y="4862"/>
                  <a:pt x="10573" y="4838"/>
                </a:cubicBezTo>
                <a:lnTo>
                  <a:pt x="10371" y="4803"/>
                </a:lnTo>
                <a:cubicBezTo>
                  <a:pt x="10404" y="4714"/>
                  <a:pt x="10448" y="4689"/>
                  <a:pt x="10496" y="4689"/>
                </a:cubicBezTo>
                <a:cubicBezTo>
                  <a:pt x="10554" y="4689"/>
                  <a:pt x="10619" y="4725"/>
                  <a:pt x="10679" y="4725"/>
                </a:cubicBezTo>
                <a:cubicBezTo>
                  <a:pt x="10728" y="4725"/>
                  <a:pt x="10774" y="4701"/>
                  <a:pt x="10812" y="4612"/>
                </a:cubicBezTo>
                <a:lnTo>
                  <a:pt x="10812" y="4612"/>
                </a:lnTo>
                <a:lnTo>
                  <a:pt x="10800" y="4743"/>
                </a:lnTo>
                <a:cubicBezTo>
                  <a:pt x="10871" y="4624"/>
                  <a:pt x="11204" y="4469"/>
                  <a:pt x="11157" y="4184"/>
                </a:cubicBezTo>
                <a:lnTo>
                  <a:pt x="11157" y="4184"/>
                </a:lnTo>
                <a:cubicBezTo>
                  <a:pt x="11204" y="4207"/>
                  <a:pt x="11276" y="4255"/>
                  <a:pt x="11240" y="4315"/>
                </a:cubicBezTo>
                <a:cubicBezTo>
                  <a:pt x="11526" y="4160"/>
                  <a:pt x="11657" y="3672"/>
                  <a:pt x="11943" y="3648"/>
                </a:cubicBezTo>
                <a:lnTo>
                  <a:pt x="11978" y="3719"/>
                </a:lnTo>
                <a:cubicBezTo>
                  <a:pt x="12012" y="3674"/>
                  <a:pt x="11970" y="3552"/>
                  <a:pt x="12061" y="3552"/>
                </a:cubicBezTo>
                <a:cubicBezTo>
                  <a:pt x="12065" y="3552"/>
                  <a:pt x="12069" y="3552"/>
                  <a:pt x="12074" y="3553"/>
                </a:cubicBezTo>
                <a:cubicBezTo>
                  <a:pt x="12095" y="3584"/>
                  <a:pt x="12107" y="3626"/>
                  <a:pt x="12126" y="3626"/>
                </a:cubicBezTo>
                <a:cubicBezTo>
                  <a:pt x="12128" y="3626"/>
                  <a:pt x="12131" y="3625"/>
                  <a:pt x="12133" y="3624"/>
                </a:cubicBezTo>
                <a:cubicBezTo>
                  <a:pt x="12133" y="3576"/>
                  <a:pt x="12169" y="3410"/>
                  <a:pt x="12264" y="3398"/>
                </a:cubicBezTo>
                <a:lnTo>
                  <a:pt x="12264" y="3505"/>
                </a:lnTo>
                <a:cubicBezTo>
                  <a:pt x="12574" y="3374"/>
                  <a:pt x="12502" y="3017"/>
                  <a:pt x="12645" y="2791"/>
                </a:cubicBezTo>
                <a:cubicBezTo>
                  <a:pt x="12698" y="2844"/>
                  <a:pt x="12759" y="2864"/>
                  <a:pt x="12821" y="2864"/>
                </a:cubicBezTo>
                <a:cubicBezTo>
                  <a:pt x="12952" y="2864"/>
                  <a:pt x="13088" y="2772"/>
                  <a:pt x="13169" y="2707"/>
                </a:cubicBezTo>
                <a:lnTo>
                  <a:pt x="13193" y="2731"/>
                </a:lnTo>
                <a:cubicBezTo>
                  <a:pt x="13264" y="2660"/>
                  <a:pt x="13324" y="2564"/>
                  <a:pt x="13359" y="2469"/>
                </a:cubicBezTo>
                <a:lnTo>
                  <a:pt x="13395" y="2386"/>
                </a:lnTo>
                <a:lnTo>
                  <a:pt x="13431" y="2290"/>
                </a:lnTo>
                <a:cubicBezTo>
                  <a:pt x="13455" y="2231"/>
                  <a:pt x="13479" y="2160"/>
                  <a:pt x="13490" y="2100"/>
                </a:cubicBezTo>
                <a:cubicBezTo>
                  <a:pt x="13538" y="1838"/>
                  <a:pt x="13514" y="1612"/>
                  <a:pt x="13467" y="1374"/>
                </a:cubicBezTo>
                <a:cubicBezTo>
                  <a:pt x="13574" y="1207"/>
                  <a:pt x="13550" y="897"/>
                  <a:pt x="13371" y="647"/>
                </a:cubicBezTo>
                <a:cubicBezTo>
                  <a:pt x="13193" y="397"/>
                  <a:pt x="12883" y="243"/>
                  <a:pt x="12633" y="100"/>
                </a:cubicBezTo>
                <a:lnTo>
                  <a:pt x="12633" y="100"/>
                </a:lnTo>
                <a:cubicBezTo>
                  <a:pt x="12705" y="171"/>
                  <a:pt x="12550" y="255"/>
                  <a:pt x="12455" y="266"/>
                </a:cubicBezTo>
                <a:cubicBezTo>
                  <a:pt x="12436" y="252"/>
                  <a:pt x="12410" y="248"/>
                  <a:pt x="12381" y="248"/>
                </a:cubicBezTo>
                <a:cubicBezTo>
                  <a:pt x="12336" y="248"/>
                  <a:pt x="12284" y="259"/>
                  <a:pt x="12240" y="266"/>
                </a:cubicBezTo>
                <a:cubicBezTo>
                  <a:pt x="12222" y="269"/>
                  <a:pt x="12208" y="272"/>
                  <a:pt x="12195" y="272"/>
                </a:cubicBezTo>
                <a:cubicBezTo>
                  <a:pt x="12159" y="272"/>
                  <a:pt x="12148" y="252"/>
                  <a:pt x="12157" y="171"/>
                </a:cubicBezTo>
                <a:lnTo>
                  <a:pt x="12157" y="171"/>
                </a:lnTo>
                <a:lnTo>
                  <a:pt x="12193" y="183"/>
                </a:lnTo>
                <a:cubicBezTo>
                  <a:pt x="12151" y="24"/>
                  <a:pt x="12038" y="0"/>
                  <a:pt x="11925" y="0"/>
                </a:cubicBezTo>
                <a:close/>
              </a:path>
            </a:pathLst>
          </a:custGeom>
          <a:solidFill>
            <a:schemeClr val="l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grpSp>
        <p:nvGrpSpPr>
          <p:cNvPr id="1409" name="Google Shape;1409;p29"/>
          <p:cNvGrpSpPr/>
          <p:nvPr/>
        </p:nvGrpSpPr>
        <p:grpSpPr>
          <a:xfrm>
            <a:off x="4140014" y="5315501"/>
            <a:ext cx="3769996" cy="78233"/>
            <a:chOff x="2887250" y="2929050"/>
            <a:chExt cx="2280975" cy="58675"/>
          </a:xfrm>
        </p:grpSpPr>
        <p:sp>
          <p:nvSpPr>
            <p:cNvPr id="1410" name="Google Shape;1410;p29"/>
            <p:cNvSpPr/>
            <p:nvPr/>
          </p:nvSpPr>
          <p:spPr>
            <a:xfrm>
              <a:off x="2887250" y="2933525"/>
              <a:ext cx="11350" cy="8075"/>
            </a:xfrm>
            <a:custGeom>
              <a:avLst/>
              <a:gdLst/>
              <a:ahLst/>
              <a:cxnLst/>
              <a:rect l="l" t="t" r="r" b="b"/>
              <a:pathLst>
                <a:path w="454" h="323" extrusionOk="0">
                  <a:moveTo>
                    <a:pt x="429" y="251"/>
                  </a:moveTo>
                  <a:cubicBezTo>
                    <a:pt x="382" y="251"/>
                    <a:pt x="334" y="322"/>
                    <a:pt x="274" y="322"/>
                  </a:cubicBezTo>
                  <a:cubicBezTo>
                    <a:pt x="251" y="322"/>
                    <a:pt x="155" y="251"/>
                    <a:pt x="144" y="239"/>
                  </a:cubicBezTo>
                  <a:cubicBezTo>
                    <a:pt x="120" y="227"/>
                    <a:pt x="1" y="167"/>
                    <a:pt x="1" y="155"/>
                  </a:cubicBezTo>
                  <a:cubicBezTo>
                    <a:pt x="1" y="132"/>
                    <a:pt x="144" y="108"/>
                    <a:pt x="155" y="72"/>
                  </a:cubicBezTo>
                  <a:cubicBezTo>
                    <a:pt x="203" y="72"/>
                    <a:pt x="263" y="1"/>
                    <a:pt x="310" y="1"/>
                  </a:cubicBezTo>
                  <a:cubicBezTo>
                    <a:pt x="322" y="1"/>
                    <a:pt x="429" y="72"/>
                    <a:pt x="441" y="84"/>
                  </a:cubicBezTo>
                  <a:cubicBezTo>
                    <a:pt x="453" y="96"/>
                    <a:pt x="298" y="155"/>
                    <a:pt x="298" y="167"/>
                  </a:cubicBezTo>
                  <a:cubicBezTo>
                    <a:pt x="286" y="191"/>
                    <a:pt x="429" y="215"/>
                    <a:pt x="429" y="25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411" name="Google Shape;1411;p29"/>
            <p:cNvSpPr/>
            <p:nvPr/>
          </p:nvSpPr>
          <p:spPr>
            <a:xfrm>
              <a:off x="2951850" y="2947225"/>
              <a:ext cx="14600" cy="6575"/>
            </a:xfrm>
            <a:custGeom>
              <a:avLst/>
              <a:gdLst/>
              <a:ahLst/>
              <a:cxnLst/>
              <a:rect l="l" t="t" r="r" b="b"/>
              <a:pathLst>
                <a:path w="584" h="263" extrusionOk="0">
                  <a:moveTo>
                    <a:pt x="143" y="250"/>
                  </a:moveTo>
                  <a:cubicBezTo>
                    <a:pt x="131" y="215"/>
                    <a:pt x="0" y="191"/>
                    <a:pt x="0" y="155"/>
                  </a:cubicBezTo>
                  <a:cubicBezTo>
                    <a:pt x="0" y="143"/>
                    <a:pt x="131" y="95"/>
                    <a:pt x="155" y="84"/>
                  </a:cubicBezTo>
                  <a:cubicBezTo>
                    <a:pt x="179" y="72"/>
                    <a:pt x="286" y="0"/>
                    <a:pt x="310" y="12"/>
                  </a:cubicBezTo>
                  <a:cubicBezTo>
                    <a:pt x="346" y="12"/>
                    <a:pt x="417" y="84"/>
                    <a:pt x="453" y="95"/>
                  </a:cubicBezTo>
                  <a:cubicBezTo>
                    <a:pt x="465" y="95"/>
                    <a:pt x="584" y="167"/>
                    <a:pt x="584" y="179"/>
                  </a:cubicBezTo>
                  <a:cubicBezTo>
                    <a:pt x="584" y="191"/>
                    <a:pt x="453" y="250"/>
                    <a:pt x="429" y="250"/>
                  </a:cubicBezTo>
                  <a:cubicBezTo>
                    <a:pt x="417" y="262"/>
                    <a:pt x="310" y="167"/>
                    <a:pt x="298" y="167"/>
                  </a:cubicBezTo>
                  <a:cubicBezTo>
                    <a:pt x="250" y="167"/>
                    <a:pt x="191" y="238"/>
                    <a:pt x="143" y="25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412" name="Google Shape;1412;p29"/>
            <p:cNvSpPr/>
            <p:nvPr/>
          </p:nvSpPr>
          <p:spPr>
            <a:xfrm>
              <a:off x="3072400" y="2950500"/>
              <a:ext cx="14600" cy="6275"/>
            </a:xfrm>
            <a:custGeom>
              <a:avLst/>
              <a:gdLst/>
              <a:ahLst/>
              <a:cxnLst/>
              <a:rect l="l" t="t" r="r" b="b"/>
              <a:pathLst>
                <a:path w="584" h="251" extrusionOk="0">
                  <a:moveTo>
                    <a:pt x="429" y="167"/>
                  </a:moveTo>
                  <a:cubicBezTo>
                    <a:pt x="381" y="167"/>
                    <a:pt x="334" y="250"/>
                    <a:pt x="286" y="250"/>
                  </a:cubicBezTo>
                  <a:cubicBezTo>
                    <a:pt x="250" y="250"/>
                    <a:pt x="155" y="167"/>
                    <a:pt x="143" y="155"/>
                  </a:cubicBezTo>
                  <a:cubicBezTo>
                    <a:pt x="119" y="143"/>
                    <a:pt x="0" y="95"/>
                    <a:pt x="0" y="72"/>
                  </a:cubicBezTo>
                  <a:cubicBezTo>
                    <a:pt x="0" y="48"/>
                    <a:pt x="143" y="24"/>
                    <a:pt x="155" y="0"/>
                  </a:cubicBezTo>
                  <a:cubicBezTo>
                    <a:pt x="203" y="0"/>
                    <a:pt x="250" y="84"/>
                    <a:pt x="298" y="84"/>
                  </a:cubicBezTo>
                  <a:cubicBezTo>
                    <a:pt x="310" y="84"/>
                    <a:pt x="429" y="0"/>
                    <a:pt x="453" y="12"/>
                  </a:cubicBezTo>
                  <a:cubicBezTo>
                    <a:pt x="465" y="12"/>
                    <a:pt x="584" y="84"/>
                    <a:pt x="584" y="95"/>
                  </a:cubicBezTo>
                  <a:cubicBezTo>
                    <a:pt x="584" y="119"/>
                    <a:pt x="441" y="143"/>
                    <a:pt x="429" y="167"/>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413" name="Google Shape;1413;p29"/>
            <p:cNvSpPr/>
            <p:nvPr/>
          </p:nvSpPr>
          <p:spPr>
            <a:xfrm>
              <a:off x="3162875" y="2960900"/>
              <a:ext cx="17900" cy="8375"/>
            </a:xfrm>
            <a:custGeom>
              <a:avLst/>
              <a:gdLst/>
              <a:ahLst/>
              <a:cxnLst/>
              <a:rect l="l" t="t" r="r" b="b"/>
              <a:pathLst>
                <a:path w="716" h="335" extrusionOk="0">
                  <a:moveTo>
                    <a:pt x="1" y="156"/>
                  </a:moveTo>
                  <a:lnTo>
                    <a:pt x="298" y="1"/>
                  </a:lnTo>
                  <a:lnTo>
                    <a:pt x="441" y="96"/>
                  </a:lnTo>
                  <a:lnTo>
                    <a:pt x="715" y="263"/>
                  </a:lnTo>
                  <a:cubicBezTo>
                    <a:pt x="668" y="263"/>
                    <a:pt x="620" y="334"/>
                    <a:pt x="572" y="334"/>
                  </a:cubicBezTo>
                  <a:cubicBezTo>
                    <a:pt x="513" y="334"/>
                    <a:pt x="477" y="263"/>
                    <a:pt x="429" y="251"/>
                  </a:cubicBezTo>
                  <a:cubicBezTo>
                    <a:pt x="382" y="251"/>
                    <a:pt x="334" y="168"/>
                    <a:pt x="287" y="168"/>
                  </a:cubicBezTo>
                  <a:cubicBezTo>
                    <a:pt x="251" y="168"/>
                    <a:pt x="168" y="251"/>
                    <a:pt x="132" y="239"/>
                  </a:cubicBezTo>
                  <a:cubicBezTo>
                    <a:pt x="84" y="227"/>
                    <a:pt x="48" y="180"/>
                    <a:pt x="1" y="156"/>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414" name="Google Shape;1414;p29"/>
            <p:cNvSpPr/>
            <p:nvPr/>
          </p:nvSpPr>
          <p:spPr>
            <a:xfrm>
              <a:off x="3146225" y="2944250"/>
              <a:ext cx="14600" cy="6275"/>
            </a:xfrm>
            <a:custGeom>
              <a:avLst/>
              <a:gdLst/>
              <a:ahLst/>
              <a:cxnLst/>
              <a:rect l="l" t="t" r="r" b="b"/>
              <a:pathLst>
                <a:path w="584" h="251" extrusionOk="0">
                  <a:moveTo>
                    <a:pt x="429" y="167"/>
                  </a:moveTo>
                  <a:cubicBezTo>
                    <a:pt x="381" y="179"/>
                    <a:pt x="322" y="250"/>
                    <a:pt x="274" y="250"/>
                  </a:cubicBezTo>
                  <a:cubicBezTo>
                    <a:pt x="250" y="250"/>
                    <a:pt x="155" y="179"/>
                    <a:pt x="131" y="167"/>
                  </a:cubicBezTo>
                  <a:cubicBezTo>
                    <a:pt x="119" y="155"/>
                    <a:pt x="0" y="95"/>
                    <a:pt x="0" y="84"/>
                  </a:cubicBezTo>
                  <a:cubicBezTo>
                    <a:pt x="0" y="48"/>
                    <a:pt x="131" y="24"/>
                    <a:pt x="143" y="0"/>
                  </a:cubicBezTo>
                  <a:cubicBezTo>
                    <a:pt x="202" y="12"/>
                    <a:pt x="238" y="84"/>
                    <a:pt x="286" y="84"/>
                  </a:cubicBezTo>
                  <a:cubicBezTo>
                    <a:pt x="310" y="84"/>
                    <a:pt x="429" y="0"/>
                    <a:pt x="441" y="12"/>
                  </a:cubicBezTo>
                  <a:cubicBezTo>
                    <a:pt x="464" y="12"/>
                    <a:pt x="583" y="84"/>
                    <a:pt x="583" y="95"/>
                  </a:cubicBezTo>
                  <a:cubicBezTo>
                    <a:pt x="572" y="119"/>
                    <a:pt x="441" y="143"/>
                    <a:pt x="429" y="167"/>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415" name="Google Shape;1415;p29"/>
            <p:cNvSpPr/>
            <p:nvPr/>
          </p:nvSpPr>
          <p:spPr>
            <a:xfrm>
              <a:off x="3345950" y="2957625"/>
              <a:ext cx="11325" cy="8375"/>
            </a:xfrm>
            <a:custGeom>
              <a:avLst/>
              <a:gdLst/>
              <a:ahLst/>
              <a:cxnLst/>
              <a:rect l="l" t="t" r="r" b="b"/>
              <a:pathLst>
                <a:path w="453" h="335" extrusionOk="0">
                  <a:moveTo>
                    <a:pt x="429" y="251"/>
                  </a:moveTo>
                  <a:cubicBezTo>
                    <a:pt x="381" y="251"/>
                    <a:pt x="322" y="334"/>
                    <a:pt x="274" y="334"/>
                  </a:cubicBezTo>
                  <a:cubicBezTo>
                    <a:pt x="250" y="334"/>
                    <a:pt x="155" y="251"/>
                    <a:pt x="131" y="251"/>
                  </a:cubicBezTo>
                  <a:cubicBezTo>
                    <a:pt x="119" y="239"/>
                    <a:pt x="0" y="180"/>
                    <a:pt x="0" y="156"/>
                  </a:cubicBezTo>
                  <a:cubicBezTo>
                    <a:pt x="0" y="132"/>
                    <a:pt x="143" y="108"/>
                    <a:pt x="155" y="84"/>
                  </a:cubicBezTo>
                  <a:cubicBezTo>
                    <a:pt x="203" y="84"/>
                    <a:pt x="250" y="1"/>
                    <a:pt x="298" y="1"/>
                  </a:cubicBezTo>
                  <a:cubicBezTo>
                    <a:pt x="322" y="13"/>
                    <a:pt x="429" y="84"/>
                    <a:pt x="441" y="96"/>
                  </a:cubicBezTo>
                  <a:cubicBezTo>
                    <a:pt x="453" y="96"/>
                    <a:pt x="286" y="156"/>
                    <a:pt x="286" y="168"/>
                  </a:cubicBezTo>
                  <a:cubicBezTo>
                    <a:pt x="286" y="191"/>
                    <a:pt x="417" y="227"/>
                    <a:pt x="429" y="251"/>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416" name="Google Shape;1416;p29"/>
            <p:cNvSpPr/>
            <p:nvPr/>
          </p:nvSpPr>
          <p:spPr>
            <a:xfrm>
              <a:off x="3488525" y="2957350"/>
              <a:ext cx="17875" cy="10425"/>
            </a:xfrm>
            <a:custGeom>
              <a:avLst/>
              <a:gdLst/>
              <a:ahLst/>
              <a:cxnLst/>
              <a:rect l="l" t="t" r="r" b="b"/>
              <a:pathLst>
                <a:path w="715" h="417" extrusionOk="0">
                  <a:moveTo>
                    <a:pt x="143" y="167"/>
                  </a:moveTo>
                  <a:cubicBezTo>
                    <a:pt x="143" y="131"/>
                    <a:pt x="0" y="107"/>
                    <a:pt x="0" y="83"/>
                  </a:cubicBezTo>
                  <a:cubicBezTo>
                    <a:pt x="12" y="71"/>
                    <a:pt x="155" y="0"/>
                    <a:pt x="155" y="0"/>
                  </a:cubicBezTo>
                  <a:cubicBezTo>
                    <a:pt x="203" y="0"/>
                    <a:pt x="262" y="71"/>
                    <a:pt x="298" y="83"/>
                  </a:cubicBezTo>
                  <a:cubicBezTo>
                    <a:pt x="346" y="107"/>
                    <a:pt x="393" y="143"/>
                    <a:pt x="441" y="167"/>
                  </a:cubicBezTo>
                  <a:lnTo>
                    <a:pt x="572" y="250"/>
                  </a:lnTo>
                  <a:cubicBezTo>
                    <a:pt x="584" y="286"/>
                    <a:pt x="715" y="310"/>
                    <a:pt x="715" y="345"/>
                  </a:cubicBezTo>
                  <a:cubicBezTo>
                    <a:pt x="715" y="345"/>
                    <a:pt x="572" y="417"/>
                    <a:pt x="560" y="417"/>
                  </a:cubicBezTo>
                  <a:cubicBezTo>
                    <a:pt x="524" y="417"/>
                    <a:pt x="453" y="345"/>
                    <a:pt x="429" y="333"/>
                  </a:cubicBezTo>
                  <a:cubicBezTo>
                    <a:pt x="369" y="310"/>
                    <a:pt x="322" y="274"/>
                    <a:pt x="286" y="25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417" name="Google Shape;1417;p29"/>
            <p:cNvSpPr/>
            <p:nvPr/>
          </p:nvSpPr>
          <p:spPr>
            <a:xfrm>
              <a:off x="3533475" y="2944250"/>
              <a:ext cx="18475" cy="6575"/>
            </a:xfrm>
            <a:custGeom>
              <a:avLst/>
              <a:gdLst/>
              <a:ahLst/>
              <a:cxnLst/>
              <a:rect l="l" t="t" r="r" b="b"/>
              <a:pathLst>
                <a:path w="739" h="263" extrusionOk="0">
                  <a:moveTo>
                    <a:pt x="0" y="167"/>
                  </a:moveTo>
                  <a:lnTo>
                    <a:pt x="155" y="84"/>
                  </a:lnTo>
                  <a:cubicBezTo>
                    <a:pt x="191" y="72"/>
                    <a:pt x="262" y="24"/>
                    <a:pt x="310" y="12"/>
                  </a:cubicBezTo>
                  <a:cubicBezTo>
                    <a:pt x="333" y="0"/>
                    <a:pt x="417" y="95"/>
                    <a:pt x="441" y="95"/>
                  </a:cubicBezTo>
                  <a:cubicBezTo>
                    <a:pt x="476" y="95"/>
                    <a:pt x="572" y="12"/>
                    <a:pt x="595" y="12"/>
                  </a:cubicBezTo>
                  <a:cubicBezTo>
                    <a:pt x="655" y="36"/>
                    <a:pt x="679" y="84"/>
                    <a:pt x="738" y="107"/>
                  </a:cubicBezTo>
                  <a:lnTo>
                    <a:pt x="584" y="179"/>
                  </a:lnTo>
                  <a:cubicBezTo>
                    <a:pt x="548" y="203"/>
                    <a:pt x="476" y="250"/>
                    <a:pt x="429" y="262"/>
                  </a:cubicBezTo>
                  <a:cubicBezTo>
                    <a:pt x="405" y="262"/>
                    <a:pt x="322" y="167"/>
                    <a:pt x="298" y="167"/>
                  </a:cubicBezTo>
                  <a:cubicBezTo>
                    <a:pt x="262" y="167"/>
                    <a:pt x="167" y="250"/>
                    <a:pt x="143" y="250"/>
                  </a:cubicBezTo>
                  <a:cubicBezTo>
                    <a:pt x="83" y="238"/>
                    <a:pt x="60" y="179"/>
                    <a:pt x="0" y="167"/>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418" name="Google Shape;1418;p29"/>
            <p:cNvSpPr/>
            <p:nvPr/>
          </p:nvSpPr>
          <p:spPr>
            <a:xfrm>
              <a:off x="3675750" y="2944250"/>
              <a:ext cx="15200" cy="8050"/>
            </a:xfrm>
            <a:custGeom>
              <a:avLst/>
              <a:gdLst/>
              <a:ahLst/>
              <a:cxnLst/>
              <a:rect l="l" t="t" r="r" b="b"/>
              <a:pathLst>
                <a:path w="608" h="322" extrusionOk="0">
                  <a:moveTo>
                    <a:pt x="143" y="322"/>
                  </a:moveTo>
                  <a:cubicBezTo>
                    <a:pt x="143" y="286"/>
                    <a:pt x="0" y="262"/>
                    <a:pt x="12" y="238"/>
                  </a:cubicBezTo>
                  <a:cubicBezTo>
                    <a:pt x="12" y="214"/>
                    <a:pt x="167" y="179"/>
                    <a:pt x="155" y="155"/>
                  </a:cubicBezTo>
                  <a:cubicBezTo>
                    <a:pt x="155" y="143"/>
                    <a:pt x="12" y="84"/>
                    <a:pt x="24" y="72"/>
                  </a:cubicBezTo>
                  <a:cubicBezTo>
                    <a:pt x="36" y="60"/>
                    <a:pt x="155" y="0"/>
                    <a:pt x="179" y="0"/>
                  </a:cubicBezTo>
                  <a:cubicBezTo>
                    <a:pt x="215" y="0"/>
                    <a:pt x="274" y="84"/>
                    <a:pt x="310" y="84"/>
                  </a:cubicBezTo>
                  <a:cubicBezTo>
                    <a:pt x="322" y="84"/>
                    <a:pt x="465" y="0"/>
                    <a:pt x="465" y="0"/>
                  </a:cubicBezTo>
                  <a:cubicBezTo>
                    <a:pt x="488" y="24"/>
                    <a:pt x="608" y="72"/>
                    <a:pt x="608" y="84"/>
                  </a:cubicBezTo>
                  <a:cubicBezTo>
                    <a:pt x="608" y="107"/>
                    <a:pt x="477" y="143"/>
                    <a:pt x="453" y="167"/>
                  </a:cubicBezTo>
                  <a:cubicBezTo>
                    <a:pt x="417" y="191"/>
                    <a:pt x="346" y="214"/>
                    <a:pt x="298" y="238"/>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419" name="Google Shape;1419;p29"/>
            <p:cNvSpPr/>
            <p:nvPr/>
          </p:nvSpPr>
          <p:spPr>
            <a:xfrm>
              <a:off x="3938575" y="2954950"/>
              <a:ext cx="14600" cy="6275"/>
            </a:xfrm>
            <a:custGeom>
              <a:avLst/>
              <a:gdLst/>
              <a:ahLst/>
              <a:cxnLst/>
              <a:rect l="l" t="t" r="r" b="b"/>
              <a:pathLst>
                <a:path w="584" h="251" extrusionOk="0">
                  <a:moveTo>
                    <a:pt x="429" y="179"/>
                  </a:moveTo>
                  <a:cubicBezTo>
                    <a:pt x="382" y="179"/>
                    <a:pt x="322" y="251"/>
                    <a:pt x="274" y="251"/>
                  </a:cubicBezTo>
                  <a:cubicBezTo>
                    <a:pt x="251" y="251"/>
                    <a:pt x="155" y="179"/>
                    <a:pt x="143" y="167"/>
                  </a:cubicBezTo>
                  <a:cubicBezTo>
                    <a:pt x="120" y="156"/>
                    <a:pt x="1" y="96"/>
                    <a:pt x="1" y="84"/>
                  </a:cubicBezTo>
                  <a:cubicBezTo>
                    <a:pt x="1" y="60"/>
                    <a:pt x="143" y="37"/>
                    <a:pt x="155" y="1"/>
                  </a:cubicBezTo>
                  <a:cubicBezTo>
                    <a:pt x="203" y="13"/>
                    <a:pt x="239" y="84"/>
                    <a:pt x="298" y="96"/>
                  </a:cubicBezTo>
                  <a:cubicBezTo>
                    <a:pt x="310" y="96"/>
                    <a:pt x="429" y="13"/>
                    <a:pt x="441" y="13"/>
                  </a:cubicBezTo>
                  <a:cubicBezTo>
                    <a:pt x="465" y="25"/>
                    <a:pt x="584" y="84"/>
                    <a:pt x="584" y="96"/>
                  </a:cubicBezTo>
                  <a:cubicBezTo>
                    <a:pt x="584" y="120"/>
                    <a:pt x="441" y="144"/>
                    <a:pt x="429" y="179"/>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420" name="Google Shape;1420;p29"/>
            <p:cNvSpPr/>
            <p:nvPr/>
          </p:nvSpPr>
          <p:spPr>
            <a:xfrm>
              <a:off x="3985000" y="2964475"/>
              <a:ext cx="14925" cy="10150"/>
            </a:xfrm>
            <a:custGeom>
              <a:avLst/>
              <a:gdLst/>
              <a:ahLst/>
              <a:cxnLst/>
              <a:rect l="l" t="t" r="r" b="b"/>
              <a:pathLst>
                <a:path w="597" h="406" extrusionOk="0">
                  <a:moveTo>
                    <a:pt x="310" y="1"/>
                  </a:moveTo>
                  <a:lnTo>
                    <a:pt x="453" y="84"/>
                  </a:lnTo>
                  <a:cubicBezTo>
                    <a:pt x="489" y="108"/>
                    <a:pt x="572" y="144"/>
                    <a:pt x="584" y="167"/>
                  </a:cubicBezTo>
                  <a:cubicBezTo>
                    <a:pt x="596" y="191"/>
                    <a:pt x="441" y="227"/>
                    <a:pt x="441" y="251"/>
                  </a:cubicBezTo>
                  <a:cubicBezTo>
                    <a:pt x="430" y="275"/>
                    <a:pt x="572" y="310"/>
                    <a:pt x="572" y="334"/>
                  </a:cubicBezTo>
                  <a:lnTo>
                    <a:pt x="418" y="406"/>
                  </a:lnTo>
                  <a:lnTo>
                    <a:pt x="287" y="322"/>
                  </a:lnTo>
                  <a:lnTo>
                    <a:pt x="1" y="156"/>
                  </a:ln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421" name="Google Shape;1421;p29"/>
            <p:cNvSpPr/>
            <p:nvPr/>
          </p:nvSpPr>
          <p:spPr>
            <a:xfrm>
              <a:off x="4068950" y="2962700"/>
              <a:ext cx="11325" cy="8050"/>
            </a:xfrm>
            <a:custGeom>
              <a:avLst/>
              <a:gdLst/>
              <a:ahLst/>
              <a:cxnLst/>
              <a:rect l="l" t="t" r="r" b="b"/>
              <a:pathLst>
                <a:path w="453" h="322" extrusionOk="0">
                  <a:moveTo>
                    <a:pt x="298" y="238"/>
                  </a:moveTo>
                  <a:cubicBezTo>
                    <a:pt x="250" y="250"/>
                    <a:pt x="203" y="322"/>
                    <a:pt x="155" y="322"/>
                  </a:cubicBezTo>
                  <a:cubicBezTo>
                    <a:pt x="131" y="322"/>
                    <a:pt x="24" y="250"/>
                    <a:pt x="12" y="238"/>
                  </a:cubicBezTo>
                  <a:cubicBezTo>
                    <a:pt x="0" y="227"/>
                    <a:pt x="167" y="167"/>
                    <a:pt x="167" y="155"/>
                  </a:cubicBezTo>
                  <a:cubicBezTo>
                    <a:pt x="167" y="131"/>
                    <a:pt x="36" y="96"/>
                    <a:pt x="24" y="72"/>
                  </a:cubicBezTo>
                  <a:cubicBezTo>
                    <a:pt x="72" y="72"/>
                    <a:pt x="131" y="0"/>
                    <a:pt x="179" y="0"/>
                  </a:cubicBezTo>
                  <a:cubicBezTo>
                    <a:pt x="203" y="0"/>
                    <a:pt x="298" y="72"/>
                    <a:pt x="322" y="84"/>
                  </a:cubicBezTo>
                  <a:cubicBezTo>
                    <a:pt x="334" y="96"/>
                    <a:pt x="453" y="155"/>
                    <a:pt x="453" y="167"/>
                  </a:cubicBezTo>
                  <a:cubicBezTo>
                    <a:pt x="453" y="191"/>
                    <a:pt x="310" y="215"/>
                    <a:pt x="298" y="238"/>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422" name="Google Shape;1422;p29"/>
            <p:cNvSpPr/>
            <p:nvPr/>
          </p:nvSpPr>
          <p:spPr>
            <a:xfrm>
              <a:off x="4888100" y="2968050"/>
              <a:ext cx="14300" cy="8375"/>
            </a:xfrm>
            <a:custGeom>
              <a:avLst/>
              <a:gdLst/>
              <a:ahLst/>
              <a:cxnLst/>
              <a:rect l="l" t="t" r="r" b="b"/>
              <a:pathLst>
                <a:path w="572" h="335" extrusionOk="0">
                  <a:moveTo>
                    <a:pt x="572" y="251"/>
                  </a:moveTo>
                  <a:cubicBezTo>
                    <a:pt x="524" y="263"/>
                    <a:pt x="465" y="334"/>
                    <a:pt x="417" y="334"/>
                  </a:cubicBezTo>
                  <a:cubicBezTo>
                    <a:pt x="393" y="334"/>
                    <a:pt x="298" y="251"/>
                    <a:pt x="274" y="251"/>
                  </a:cubicBezTo>
                  <a:cubicBezTo>
                    <a:pt x="239" y="227"/>
                    <a:pt x="167" y="191"/>
                    <a:pt x="143" y="155"/>
                  </a:cubicBezTo>
                  <a:cubicBezTo>
                    <a:pt x="120" y="144"/>
                    <a:pt x="0" y="96"/>
                    <a:pt x="0" y="72"/>
                  </a:cubicBezTo>
                  <a:cubicBezTo>
                    <a:pt x="0" y="48"/>
                    <a:pt x="143" y="24"/>
                    <a:pt x="155" y="1"/>
                  </a:cubicBezTo>
                  <a:lnTo>
                    <a:pt x="429" y="167"/>
                  </a:ln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423" name="Google Shape;1423;p29"/>
            <p:cNvSpPr/>
            <p:nvPr/>
          </p:nvSpPr>
          <p:spPr>
            <a:xfrm>
              <a:off x="4874100" y="2957625"/>
              <a:ext cx="14625" cy="6275"/>
            </a:xfrm>
            <a:custGeom>
              <a:avLst/>
              <a:gdLst/>
              <a:ahLst/>
              <a:cxnLst/>
              <a:rect l="l" t="t" r="r" b="b"/>
              <a:pathLst>
                <a:path w="585" h="251" extrusionOk="0">
                  <a:moveTo>
                    <a:pt x="144" y="239"/>
                  </a:moveTo>
                  <a:cubicBezTo>
                    <a:pt x="132" y="215"/>
                    <a:pt x="1" y="180"/>
                    <a:pt x="1" y="156"/>
                  </a:cubicBezTo>
                  <a:cubicBezTo>
                    <a:pt x="1" y="144"/>
                    <a:pt x="132" y="84"/>
                    <a:pt x="156" y="72"/>
                  </a:cubicBezTo>
                  <a:cubicBezTo>
                    <a:pt x="179" y="60"/>
                    <a:pt x="287" y="1"/>
                    <a:pt x="310" y="1"/>
                  </a:cubicBezTo>
                  <a:cubicBezTo>
                    <a:pt x="346" y="1"/>
                    <a:pt x="418" y="72"/>
                    <a:pt x="453" y="84"/>
                  </a:cubicBezTo>
                  <a:cubicBezTo>
                    <a:pt x="465" y="84"/>
                    <a:pt x="584" y="156"/>
                    <a:pt x="584" y="168"/>
                  </a:cubicBezTo>
                  <a:cubicBezTo>
                    <a:pt x="584" y="180"/>
                    <a:pt x="453" y="239"/>
                    <a:pt x="429" y="251"/>
                  </a:cubicBezTo>
                  <a:cubicBezTo>
                    <a:pt x="418" y="251"/>
                    <a:pt x="322" y="168"/>
                    <a:pt x="299" y="156"/>
                  </a:cubicBezTo>
                  <a:cubicBezTo>
                    <a:pt x="251" y="156"/>
                    <a:pt x="191" y="239"/>
                    <a:pt x="144" y="239"/>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424" name="Google Shape;1424;p29"/>
            <p:cNvSpPr/>
            <p:nvPr/>
          </p:nvSpPr>
          <p:spPr>
            <a:xfrm>
              <a:off x="4912800" y="2973125"/>
              <a:ext cx="18775" cy="9825"/>
            </a:xfrm>
            <a:custGeom>
              <a:avLst/>
              <a:gdLst/>
              <a:ahLst/>
              <a:cxnLst/>
              <a:rect l="l" t="t" r="r" b="b"/>
              <a:pathLst>
                <a:path w="751" h="393" extrusionOk="0">
                  <a:moveTo>
                    <a:pt x="1" y="298"/>
                  </a:moveTo>
                  <a:cubicBezTo>
                    <a:pt x="96" y="250"/>
                    <a:pt x="203" y="202"/>
                    <a:pt x="310" y="155"/>
                  </a:cubicBezTo>
                  <a:cubicBezTo>
                    <a:pt x="405" y="95"/>
                    <a:pt x="513" y="48"/>
                    <a:pt x="608" y="0"/>
                  </a:cubicBezTo>
                  <a:cubicBezTo>
                    <a:pt x="620" y="24"/>
                    <a:pt x="751" y="48"/>
                    <a:pt x="751" y="83"/>
                  </a:cubicBezTo>
                  <a:cubicBezTo>
                    <a:pt x="751" y="95"/>
                    <a:pt x="620" y="143"/>
                    <a:pt x="596" y="155"/>
                  </a:cubicBezTo>
                  <a:cubicBezTo>
                    <a:pt x="548" y="179"/>
                    <a:pt x="489" y="214"/>
                    <a:pt x="441" y="238"/>
                  </a:cubicBezTo>
                  <a:lnTo>
                    <a:pt x="286" y="310"/>
                  </a:lnTo>
                  <a:cubicBezTo>
                    <a:pt x="275" y="322"/>
                    <a:pt x="155" y="393"/>
                    <a:pt x="144" y="393"/>
                  </a:cubicBezTo>
                  <a:cubicBezTo>
                    <a:pt x="84" y="381"/>
                    <a:pt x="48" y="310"/>
                    <a:pt x="1" y="298"/>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425" name="Google Shape;1425;p29"/>
            <p:cNvSpPr/>
            <p:nvPr/>
          </p:nvSpPr>
          <p:spPr>
            <a:xfrm>
              <a:off x="4924700" y="2963300"/>
              <a:ext cx="18775" cy="7750"/>
            </a:xfrm>
            <a:custGeom>
              <a:avLst/>
              <a:gdLst/>
              <a:ahLst/>
              <a:cxnLst/>
              <a:rect l="l" t="t" r="r" b="b"/>
              <a:pathLst>
                <a:path w="751" h="310" extrusionOk="0">
                  <a:moveTo>
                    <a:pt x="299" y="155"/>
                  </a:moveTo>
                  <a:lnTo>
                    <a:pt x="453" y="72"/>
                  </a:lnTo>
                  <a:cubicBezTo>
                    <a:pt x="465" y="72"/>
                    <a:pt x="608" y="0"/>
                    <a:pt x="608" y="0"/>
                  </a:cubicBezTo>
                  <a:cubicBezTo>
                    <a:pt x="620" y="0"/>
                    <a:pt x="751" y="72"/>
                    <a:pt x="751" y="84"/>
                  </a:cubicBezTo>
                  <a:cubicBezTo>
                    <a:pt x="739" y="95"/>
                    <a:pt x="608" y="143"/>
                    <a:pt x="596" y="155"/>
                  </a:cubicBezTo>
                  <a:cubicBezTo>
                    <a:pt x="561" y="191"/>
                    <a:pt x="489" y="214"/>
                    <a:pt x="441" y="238"/>
                  </a:cubicBezTo>
                  <a:cubicBezTo>
                    <a:pt x="418" y="250"/>
                    <a:pt x="310" y="310"/>
                    <a:pt x="287" y="310"/>
                  </a:cubicBezTo>
                  <a:cubicBezTo>
                    <a:pt x="263" y="310"/>
                    <a:pt x="168" y="238"/>
                    <a:pt x="144" y="226"/>
                  </a:cubicBezTo>
                  <a:cubicBezTo>
                    <a:pt x="132" y="214"/>
                    <a:pt x="1" y="155"/>
                    <a:pt x="13" y="143"/>
                  </a:cubicBezTo>
                  <a:cubicBezTo>
                    <a:pt x="13" y="131"/>
                    <a:pt x="156" y="60"/>
                    <a:pt x="168" y="60"/>
                  </a:cubicBezTo>
                  <a:cubicBezTo>
                    <a:pt x="215" y="72"/>
                    <a:pt x="251" y="143"/>
                    <a:pt x="299" y="155"/>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426" name="Google Shape;1426;p29"/>
            <p:cNvSpPr/>
            <p:nvPr/>
          </p:nvSpPr>
          <p:spPr>
            <a:xfrm>
              <a:off x="4943750" y="2953475"/>
              <a:ext cx="47950" cy="12525"/>
            </a:xfrm>
            <a:custGeom>
              <a:avLst/>
              <a:gdLst/>
              <a:ahLst/>
              <a:cxnLst/>
              <a:rect l="l" t="t" r="r" b="b"/>
              <a:pathLst>
                <a:path w="1918" h="501" extrusionOk="0">
                  <a:moveTo>
                    <a:pt x="156" y="238"/>
                  </a:moveTo>
                  <a:lnTo>
                    <a:pt x="453" y="84"/>
                  </a:lnTo>
                  <a:lnTo>
                    <a:pt x="608" y="0"/>
                  </a:lnTo>
                  <a:lnTo>
                    <a:pt x="751" y="84"/>
                  </a:lnTo>
                  <a:cubicBezTo>
                    <a:pt x="787" y="119"/>
                    <a:pt x="834" y="155"/>
                    <a:pt x="882" y="179"/>
                  </a:cubicBezTo>
                  <a:cubicBezTo>
                    <a:pt x="930" y="191"/>
                    <a:pt x="977" y="250"/>
                    <a:pt x="1025" y="262"/>
                  </a:cubicBezTo>
                  <a:cubicBezTo>
                    <a:pt x="1061" y="262"/>
                    <a:pt x="1144" y="179"/>
                    <a:pt x="1180" y="179"/>
                  </a:cubicBezTo>
                  <a:cubicBezTo>
                    <a:pt x="1227" y="179"/>
                    <a:pt x="1275" y="262"/>
                    <a:pt x="1323" y="262"/>
                  </a:cubicBezTo>
                  <a:lnTo>
                    <a:pt x="1620" y="107"/>
                  </a:lnTo>
                  <a:cubicBezTo>
                    <a:pt x="1644" y="107"/>
                    <a:pt x="1751" y="36"/>
                    <a:pt x="1775" y="36"/>
                  </a:cubicBezTo>
                  <a:cubicBezTo>
                    <a:pt x="1787" y="36"/>
                    <a:pt x="1918" y="107"/>
                    <a:pt x="1918" y="119"/>
                  </a:cubicBezTo>
                  <a:cubicBezTo>
                    <a:pt x="1918" y="143"/>
                    <a:pt x="1775" y="167"/>
                    <a:pt x="1763" y="191"/>
                  </a:cubicBezTo>
                  <a:lnTo>
                    <a:pt x="1453" y="346"/>
                  </a:lnTo>
                  <a:cubicBezTo>
                    <a:pt x="1406" y="381"/>
                    <a:pt x="1358" y="405"/>
                    <a:pt x="1299" y="429"/>
                  </a:cubicBezTo>
                  <a:cubicBezTo>
                    <a:pt x="1287" y="441"/>
                    <a:pt x="1168" y="500"/>
                    <a:pt x="1156" y="500"/>
                  </a:cubicBezTo>
                  <a:cubicBezTo>
                    <a:pt x="1120" y="500"/>
                    <a:pt x="1037" y="429"/>
                    <a:pt x="1013" y="417"/>
                  </a:cubicBezTo>
                  <a:cubicBezTo>
                    <a:pt x="965" y="393"/>
                    <a:pt x="918" y="357"/>
                    <a:pt x="870" y="334"/>
                  </a:cubicBezTo>
                  <a:cubicBezTo>
                    <a:pt x="858" y="322"/>
                    <a:pt x="763" y="250"/>
                    <a:pt x="739" y="250"/>
                  </a:cubicBezTo>
                  <a:cubicBezTo>
                    <a:pt x="703" y="250"/>
                    <a:pt x="608" y="310"/>
                    <a:pt x="584" y="322"/>
                  </a:cubicBezTo>
                  <a:lnTo>
                    <a:pt x="430" y="405"/>
                  </a:lnTo>
                  <a:lnTo>
                    <a:pt x="287" y="322"/>
                  </a:lnTo>
                  <a:cubicBezTo>
                    <a:pt x="239" y="322"/>
                    <a:pt x="191" y="393"/>
                    <a:pt x="132" y="393"/>
                  </a:cubicBezTo>
                  <a:cubicBezTo>
                    <a:pt x="132" y="393"/>
                    <a:pt x="1" y="322"/>
                    <a:pt x="1" y="310"/>
                  </a:cubicBezTo>
                  <a:cubicBezTo>
                    <a:pt x="1" y="286"/>
                    <a:pt x="144" y="262"/>
                    <a:pt x="156" y="238"/>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427" name="Google Shape;1427;p29"/>
            <p:cNvSpPr/>
            <p:nvPr/>
          </p:nvSpPr>
          <p:spPr>
            <a:xfrm>
              <a:off x="5039600" y="2945725"/>
              <a:ext cx="14925" cy="10150"/>
            </a:xfrm>
            <a:custGeom>
              <a:avLst/>
              <a:gdLst/>
              <a:ahLst/>
              <a:cxnLst/>
              <a:rect l="l" t="t" r="r" b="b"/>
              <a:pathLst>
                <a:path w="597" h="406" extrusionOk="0">
                  <a:moveTo>
                    <a:pt x="275" y="406"/>
                  </a:moveTo>
                  <a:lnTo>
                    <a:pt x="144" y="322"/>
                  </a:lnTo>
                  <a:cubicBezTo>
                    <a:pt x="120" y="310"/>
                    <a:pt x="1" y="251"/>
                    <a:pt x="1" y="239"/>
                  </a:cubicBezTo>
                  <a:cubicBezTo>
                    <a:pt x="13" y="203"/>
                    <a:pt x="132" y="191"/>
                    <a:pt x="156" y="155"/>
                  </a:cubicBezTo>
                  <a:lnTo>
                    <a:pt x="310" y="84"/>
                  </a:lnTo>
                  <a:cubicBezTo>
                    <a:pt x="322" y="72"/>
                    <a:pt x="441" y="1"/>
                    <a:pt x="453" y="1"/>
                  </a:cubicBezTo>
                  <a:cubicBezTo>
                    <a:pt x="513" y="13"/>
                    <a:pt x="548" y="84"/>
                    <a:pt x="596" y="96"/>
                  </a:cubicBezTo>
                  <a:cubicBezTo>
                    <a:pt x="584" y="120"/>
                    <a:pt x="441" y="144"/>
                    <a:pt x="441" y="167"/>
                  </a:cubicBezTo>
                  <a:cubicBezTo>
                    <a:pt x="441" y="179"/>
                    <a:pt x="596" y="239"/>
                    <a:pt x="584" y="251"/>
                  </a:cubicBezTo>
                  <a:cubicBezTo>
                    <a:pt x="560" y="275"/>
                    <a:pt x="465" y="310"/>
                    <a:pt x="429" y="334"/>
                  </a:cubicBezTo>
                  <a:cubicBezTo>
                    <a:pt x="382" y="358"/>
                    <a:pt x="334" y="382"/>
                    <a:pt x="275" y="406"/>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428" name="Google Shape;1428;p29"/>
            <p:cNvSpPr/>
            <p:nvPr/>
          </p:nvSpPr>
          <p:spPr>
            <a:xfrm>
              <a:off x="5079200" y="2950800"/>
              <a:ext cx="25925" cy="10425"/>
            </a:xfrm>
            <a:custGeom>
              <a:avLst/>
              <a:gdLst/>
              <a:ahLst/>
              <a:cxnLst/>
              <a:rect l="l" t="t" r="r" b="b"/>
              <a:pathLst>
                <a:path w="1037" h="417" extrusionOk="0">
                  <a:moveTo>
                    <a:pt x="0" y="322"/>
                  </a:moveTo>
                  <a:lnTo>
                    <a:pt x="155" y="238"/>
                  </a:lnTo>
                  <a:cubicBezTo>
                    <a:pt x="203" y="214"/>
                    <a:pt x="250" y="191"/>
                    <a:pt x="310" y="167"/>
                  </a:cubicBezTo>
                  <a:cubicBezTo>
                    <a:pt x="357" y="143"/>
                    <a:pt x="405" y="119"/>
                    <a:pt x="453" y="83"/>
                  </a:cubicBezTo>
                  <a:cubicBezTo>
                    <a:pt x="500" y="72"/>
                    <a:pt x="560" y="24"/>
                    <a:pt x="607" y="12"/>
                  </a:cubicBezTo>
                  <a:cubicBezTo>
                    <a:pt x="643" y="0"/>
                    <a:pt x="715" y="95"/>
                    <a:pt x="750" y="95"/>
                  </a:cubicBezTo>
                  <a:cubicBezTo>
                    <a:pt x="786" y="95"/>
                    <a:pt x="869" y="12"/>
                    <a:pt x="905" y="24"/>
                  </a:cubicBezTo>
                  <a:cubicBezTo>
                    <a:pt x="965" y="24"/>
                    <a:pt x="988" y="95"/>
                    <a:pt x="1036" y="107"/>
                  </a:cubicBezTo>
                  <a:cubicBezTo>
                    <a:pt x="988" y="131"/>
                    <a:pt x="941" y="155"/>
                    <a:pt x="893" y="179"/>
                  </a:cubicBezTo>
                  <a:cubicBezTo>
                    <a:pt x="834" y="203"/>
                    <a:pt x="786" y="238"/>
                    <a:pt x="738" y="262"/>
                  </a:cubicBezTo>
                  <a:cubicBezTo>
                    <a:pt x="679" y="286"/>
                    <a:pt x="631" y="310"/>
                    <a:pt x="584" y="333"/>
                  </a:cubicBezTo>
                  <a:cubicBezTo>
                    <a:pt x="548" y="357"/>
                    <a:pt x="477" y="405"/>
                    <a:pt x="429" y="417"/>
                  </a:cubicBezTo>
                  <a:cubicBezTo>
                    <a:pt x="405" y="417"/>
                    <a:pt x="322" y="322"/>
                    <a:pt x="286" y="322"/>
                  </a:cubicBezTo>
                  <a:cubicBezTo>
                    <a:pt x="250" y="322"/>
                    <a:pt x="179" y="405"/>
                    <a:pt x="143" y="405"/>
                  </a:cubicBezTo>
                  <a:cubicBezTo>
                    <a:pt x="84" y="393"/>
                    <a:pt x="60" y="333"/>
                    <a:pt x="0" y="322"/>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429" name="Google Shape;1429;p29"/>
            <p:cNvSpPr/>
            <p:nvPr/>
          </p:nvSpPr>
          <p:spPr>
            <a:xfrm>
              <a:off x="5100325" y="2957625"/>
              <a:ext cx="18475" cy="11950"/>
            </a:xfrm>
            <a:custGeom>
              <a:avLst/>
              <a:gdLst/>
              <a:ahLst/>
              <a:cxnLst/>
              <a:rect l="l" t="t" r="r" b="b"/>
              <a:pathLst>
                <a:path w="739" h="478" extrusionOk="0">
                  <a:moveTo>
                    <a:pt x="143" y="477"/>
                  </a:moveTo>
                  <a:cubicBezTo>
                    <a:pt x="132" y="453"/>
                    <a:pt x="1" y="418"/>
                    <a:pt x="1" y="394"/>
                  </a:cubicBezTo>
                  <a:cubicBezTo>
                    <a:pt x="1" y="370"/>
                    <a:pt x="143" y="346"/>
                    <a:pt x="155" y="311"/>
                  </a:cubicBezTo>
                  <a:cubicBezTo>
                    <a:pt x="167" y="287"/>
                    <a:pt x="310" y="263"/>
                    <a:pt x="310" y="239"/>
                  </a:cubicBezTo>
                  <a:cubicBezTo>
                    <a:pt x="310" y="227"/>
                    <a:pt x="155" y="168"/>
                    <a:pt x="167" y="156"/>
                  </a:cubicBezTo>
                  <a:cubicBezTo>
                    <a:pt x="191" y="132"/>
                    <a:pt x="286" y="96"/>
                    <a:pt x="322" y="72"/>
                  </a:cubicBezTo>
                  <a:lnTo>
                    <a:pt x="477" y="1"/>
                  </a:lnTo>
                  <a:cubicBezTo>
                    <a:pt x="477" y="25"/>
                    <a:pt x="620" y="60"/>
                    <a:pt x="608" y="84"/>
                  </a:cubicBezTo>
                  <a:cubicBezTo>
                    <a:pt x="608" y="96"/>
                    <a:pt x="453" y="144"/>
                    <a:pt x="465" y="156"/>
                  </a:cubicBezTo>
                  <a:cubicBezTo>
                    <a:pt x="477" y="191"/>
                    <a:pt x="560" y="227"/>
                    <a:pt x="596" y="251"/>
                  </a:cubicBezTo>
                  <a:cubicBezTo>
                    <a:pt x="608" y="251"/>
                    <a:pt x="739" y="322"/>
                    <a:pt x="739" y="334"/>
                  </a:cubicBezTo>
                  <a:cubicBezTo>
                    <a:pt x="739" y="334"/>
                    <a:pt x="596" y="406"/>
                    <a:pt x="584" y="406"/>
                  </a:cubicBezTo>
                  <a:cubicBezTo>
                    <a:pt x="560" y="406"/>
                    <a:pt x="477" y="322"/>
                    <a:pt x="441" y="322"/>
                  </a:cubicBezTo>
                  <a:cubicBezTo>
                    <a:pt x="405" y="334"/>
                    <a:pt x="334" y="382"/>
                    <a:pt x="298" y="406"/>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430" name="Google Shape;1430;p29"/>
            <p:cNvSpPr/>
            <p:nvPr/>
          </p:nvSpPr>
          <p:spPr>
            <a:xfrm>
              <a:off x="5156875" y="2938000"/>
              <a:ext cx="11350" cy="8050"/>
            </a:xfrm>
            <a:custGeom>
              <a:avLst/>
              <a:gdLst/>
              <a:ahLst/>
              <a:cxnLst/>
              <a:rect l="l" t="t" r="r" b="b"/>
              <a:pathLst>
                <a:path w="454" h="322" extrusionOk="0">
                  <a:moveTo>
                    <a:pt x="156" y="72"/>
                  </a:moveTo>
                  <a:cubicBezTo>
                    <a:pt x="203" y="72"/>
                    <a:pt x="263" y="0"/>
                    <a:pt x="310" y="0"/>
                  </a:cubicBezTo>
                  <a:cubicBezTo>
                    <a:pt x="322" y="0"/>
                    <a:pt x="429" y="72"/>
                    <a:pt x="441" y="83"/>
                  </a:cubicBezTo>
                  <a:cubicBezTo>
                    <a:pt x="453" y="95"/>
                    <a:pt x="298" y="143"/>
                    <a:pt x="298" y="155"/>
                  </a:cubicBezTo>
                  <a:cubicBezTo>
                    <a:pt x="287" y="191"/>
                    <a:pt x="429" y="214"/>
                    <a:pt x="429" y="238"/>
                  </a:cubicBezTo>
                  <a:cubicBezTo>
                    <a:pt x="382" y="250"/>
                    <a:pt x="322" y="322"/>
                    <a:pt x="275" y="322"/>
                  </a:cubicBezTo>
                  <a:cubicBezTo>
                    <a:pt x="251" y="322"/>
                    <a:pt x="156" y="250"/>
                    <a:pt x="144" y="238"/>
                  </a:cubicBezTo>
                  <a:cubicBezTo>
                    <a:pt x="120" y="226"/>
                    <a:pt x="1" y="167"/>
                    <a:pt x="1" y="155"/>
                  </a:cubicBezTo>
                  <a:cubicBezTo>
                    <a:pt x="1" y="119"/>
                    <a:pt x="144" y="107"/>
                    <a:pt x="156" y="72"/>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431" name="Google Shape;1431;p29"/>
            <p:cNvSpPr/>
            <p:nvPr/>
          </p:nvSpPr>
          <p:spPr>
            <a:xfrm>
              <a:off x="2888450" y="2929050"/>
              <a:ext cx="2211900" cy="58675"/>
            </a:xfrm>
            <a:custGeom>
              <a:avLst/>
              <a:gdLst/>
              <a:ahLst/>
              <a:cxnLst/>
              <a:rect l="l" t="t" r="r" b="b"/>
              <a:pathLst>
                <a:path w="88476" h="2347" extrusionOk="0">
                  <a:moveTo>
                    <a:pt x="1631" y="1192"/>
                  </a:moveTo>
                  <a:cubicBezTo>
                    <a:pt x="1643" y="1156"/>
                    <a:pt x="1786" y="1132"/>
                    <a:pt x="1786" y="1108"/>
                  </a:cubicBezTo>
                  <a:cubicBezTo>
                    <a:pt x="1786" y="1084"/>
                    <a:pt x="1643" y="1049"/>
                    <a:pt x="1643" y="1025"/>
                  </a:cubicBezTo>
                  <a:cubicBezTo>
                    <a:pt x="1655" y="1013"/>
                    <a:pt x="1810" y="965"/>
                    <a:pt x="1798" y="953"/>
                  </a:cubicBezTo>
                  <a:cubicBezTo>
                    <a:pt x="1786" y="918"/>
                    <a:pt x="1691" y="882"/>
                    <a:pt x="1667" y="870"/>
                  </a:cubicBezTo>
                  <a:cubicBezTo>
                    <a:pt x="1655" y="858"/>
                    <a:pt x="1524" y="787"/>
                    <a:pt x="1524" y="775"/>
                  </a:cubicBezTo>
                  <a:cubicBezTo>
                    <a:pt x="1524" y="775"/>
                    <a:pt x="1667" y="703"/>
                    <a:pt x="1679" y="703"/>
                  </a:cubicBezTo>
                  <a:cubicBezTo>
                    <a:pt x="1727" y="703"/>
                    <a:pt x="1762" y="787"/>
                    <a:pt x="1810" y="787"/>
                  </a:cubicBezTo>
                  <a:cubicBezTo>
                    <a:pt x="1870" y="787"/>
                    <a:pt x="1917" y="703"/>
                    <a:pt x="1965" y="715"/>
                  </a:cubicBezTo>
                  <a:cubicBezTo>
                    <a:pt x="1989" y="715"/>
                    <a:pt x="2096" y="799"/>
                    <a:pt x="2108" y="799"/>
                  </a:cubicBezTo>
                  <a:cubicBezTo>
                    <a:pt x="2131" y="787"/>
                    <a:pt x="2262" y="727"/>
                    <a:pt x="2262" y="715"/>
                  </a:cubicBezTo>
                  <a:cubicBezTo>
                    <a:pt x="2262" y="692"/>
                    <a:pt x="2131" y="656"/>
                    <a:pt x="2120" y="632"/>
                  </a:cubicBezTo>
                  <a:cubicBezTo>
                    <a:pt x="2120" y="608"/>
                    <a:pt x="1977" y="572"/>
                    <a:pt x="1977" y="549"/>
                  </a:cubicBezTo>
                  <a:cubicBezTo>
                    <a:pt x="1989" y="525"/>
                    <a:pt x="2131" y="501"/>
                    <a:pt x="2131" y="477"/>
                  </a:cubicBezTo>
                  <a:cubicBezTo>
                    <a:pt x="2143" y="441"/>
                    <a:pt x="1989" y="418"/>
                    <a:pt x="2001" y="382"/>
                  </a:cubicBezTo>
                  <a:cubicBezTo>
                    <a:pt x="2001" y="370"/>
                    <a:pt x="2131" y="322"/>
                    <a:pt x="2143" y="311"/>
                  </a:cubicBezTo>
                  <a:cubicBezTo>
                    <a:pt x="2203" y="287"/>
                    <a:pt x="2251" y="263"/>
                    <a:pt x="2298" y="227"/>
                  </a:cubicBezTo>
                  <a:cubicBezTo>
                    <a:pt x="2346" y="239"/>
                    <a:pt x="2393" y="311"/>
                    <a:pt x="2441" y="322"/>
                  </a:cubicBezTo>
                  <a:cubicBezTo>
                    <a:pt x="2465" y="322"/>
                    <a:pt x="2584" y="239"/>
                    <a:pt x="2596" y="239"/>
                  </a:cubicBezTo>
                  <a:cubicBezTo>
                    <a:pt x="2608" y="251"/>
                    <a:pt x="2739" y="311"/>
                    <a:pt x="2739" y="322"/>
                  </a:cubicBezTo>
                  <a:cubicBezTo>
                    <a:pt x="2727" y="322"/>
                    <a:pt x="2691" y="346"/>
                    <a:pt x="2655" y="370"/>
                  </a:cubicBezTo>
                  <a:cubicBezTo>
                    <a:pt x="2620" y="382"/>
                    <a:pt x="2584" y="406"/>
                    <a:pt x="2584" y="406"/>
                  </a:cubicBezTo>
                  <a:cubicBezTo>
                    <a:pt x="2608" y="418"/>
                    <a:pt x="2691" y="489"/>
                    <a:pt x="2715" y="489"/>
                  </a:cubicBezTo>
                  <a:cubicBezTo>
                    <a:pt x="2763" y="489"/>
                    <a:pt x="2834" y="406"/>
                    <a:pt x="2870" y="406"/>
                  </a:cubicBezTo>
                  <a:cubicBezTo>
                    <a:pt x="2929" y="418"/>
                    <a:pt x="2953" y="477"/>
                    <a:pt x="3013" y="489"/>
                  </a:cubicBezTo>
                  <a:lnTo>
                    <a:pt x="3167" y="418"/>
                  </a:lnTo>
                  <a:cubicBezTo>
                    <a:pt x="3203" y="394"/>
                    <a:pt x="3286" y="370"/>
                    <a:pt x="3322" y="346"/>
                  </a:cubicBezTo>
                  <a:cubicBezTo>
                    <a:pt x="3334" y="322"/>
                    <a:pt x="3465" y="287"/>
                    <a:pt x="3465" y="263"/>
                  </a:cubicBezTo>
                  <a:cubicBezTo>
                    <a:pt x="3465" y="251"/>
                    <a:pt x="3322" y="180"/>
                    <a:pt x="3334" y="180"/>
                  </a:cubicBezTo>
                  <a:cubicBezTo>
                    <a:pt x="3358" y="168"/>
                    <a:pt x="3453" y="96"/>
                    <a:pt x="3489" y="96"/>
                  </a:cubicBezTo>
                  <a:cubicBezTo>
                    <a:pt x="3525" y="108"/>
                    <a:pt x="3584" y="191"/>
                    <a:pt x="3620" y="191"/>
                  </a:cubicBezTo>
                  <a:cubicBezTo>
                    <a:pt x="3655" y="180"/>
                    <a:pt x="3751" y="108"/>
                    <a:pt x="3775" y="108"/>
                  </a:cubicBezTo>
                  <a:cubicBezTo>
                    <a:pt x="3822" y="120"/>
                    <a:pt x="3882" y="180"/>
                    <a:pt x="3917" y="191"/>
                  </a:cubicBezTo>
                  <a:cubicBezTo>
                    <a:pt x="3929" y="203"/>
                    <a:pt x="4036" y="275"/>
                    <a:pt x="4048" y="275"/>
                  </a:cubicBezTo>
                  <a:cubicBezTo>
                    <a:pt x="4060" y="275"/>
                    <a:pt x="4203" y="203"/>
                    <a:pt x="4203" y="203"/>
                  </a:cubicBezTo>
                  <a:cubicBezTo>
                    <a:pt x="4203" y="191"/>
                    <a:pt x="4072" y="120"/>
                    <a:pt x="4072" y="120"/>
                  </a:cubicBezTo>
                  <a:cubicBezTo>
                    <a:pt x="4120" y="120"/>
                    <a:pt x="4167" y="37"/>
                    <a:pt x="4215" y="37"/>
                  </a:cubicBezTo>
                  <a:cubicBezTo>
                    <a:pt x="4263" y="37"/>
                    <a:pt x="4310" y="120"/>
                    <a:pt x="4358" y="120"/>
                  </a:cubicBezTo>
                  <a:cubicBezTo>
                    <a:pt x="4406" y="132"/>
                    <a:pt x="4465" y="49"/>
                    <a:pt x="4513" y="49"/>
                  </a:cubicBezTo>
                  <a:cubicBezTo>
                    <a:pt x="4560" y="49"/>
                    <a:pt x="4608" y="120"/>
                    <a:pt x="4656" y="132"/>
                  </a:cubicBezTo>
                  <a:cubicBezTo>
                    <a:pt x="4691" y="144"/>
                    <a:pt x="4739" y="215"/>
                    <a:pt x="4787" y="215"/>
                  </a:cubicBezTo>
                  <a:cubicBezTo>
                    <a:pt x="4822" y="215"/>
                    <a:pt x="4918" y="132"/>
                    <a:pt x="4941" y="144"/>
                  </a:cubicBezTo>
                  <a:cubicBezTo>
                    <a:pt x="4989" y="156"/>
                    <a:pt x="5049" y="203"/>
                    <a:pt x="5084" y="227"/>
                  </a:cubicBezTo>
                  <a:cubicBezTo>
                    <a:pt x="5096" y="239"/>
                    <a:pt x="5203" y="311"/>
                    <a:pt x="5215" y="311"/>
                  </a:cubicBezTo>
                  <a:cubicBezTo>
                    <a:pt x="5227" y="311"/>
                    <a:pt x="5370" y="239"/>
                    <a:pt x="5370" y="227"/>
                  </a:cubicBezTo>
                  <a:cubicBezTo>
                    <a:pt x="5370" y="227"/>
                    <a:pt x="5227" y="144"/>
                    <a:pt x="5239" y="144"/>
                  </a:cubicBezTo>
                  <a:cubicBezTo>
                    <a:pt x="5263" y="132"/>
                    <a:pt x="5358" y="72"/>
                    <a:pt x="5382" y="72"/>
                  </a:cubicBezTo>
                  <a:cubicBezTo>
                    <a:pt x="5418" y="72"/>
                    <a:pt x="5501" y="144"/>
                    <a:pt x="5525" y="156"/>
                  </a:cubicBezTo>
                  <a:cubicBezTo>
                    <a:pt x="5537" y="168"/>
                    <a:pt x="5656" y="239"/>
                    <a:pt x="5668" y="239"/>
                  </a:cubicBezTo>
                  <a:cubicBezTo>
                    <a:pt x="5680" y="239"/>
                    <a:pt x="5822" y="168"/>
                    <a:pt x="5822" y="168"/>
                  </a:cubicBezTo>
                  <a:cubicBezTo>
                    <a:pt x="5822" y="156"/>
                    <a:pt x="5691" y="84"/>
                    <a:pt x="5680" y="72"/>
                  </a:cubicBezTo>
                  <a:cubicBezTo>
                    <a:pt x="5727" y="84"/>
                    <a:pt x="5787" y="1"/>
                    <a:pt x="5834" y="1"/>
                  </a:cubicBezTo>
                  <a:cubicBezTo>
                    <a:pt x="5846" y="1"/>
                    <a:pt x="5977" y="84"/>
                    <a:pt x="5965" y="84"/>
                  </a:cubicBezTo>
                  <a:cubicBezTo>
                    <a:pt x="5965" y="84"/>
                    <a:pt x="5930" y="108"/>
                    <a:pt x="5894" y="132"/>
                  </a:cubicBezTo>
                  <a:cubicBezTo>
                    <a:pt x="5858" y="144"/>
                    <a:pt x="5822" y="168"/>
                    <a:pt x="5822" y="168"/>
                  </a:cubicBezTo>
                  <a:cubicBezTo>
                    <a:pt x="5858" y="168"/>
                    <a:pt x="5918" y="251"/>
                    <a:pt x="5953" y="251"/>
                  </a:cubicBezTo>
                  <a:cubicBezTo>
                    <a:pt x="5989" y="251"/>
                    <a:pt x="6084" y="180"/>
                    <a:pt x="6108" y="168"/>
                  </a:cubicBezTo>
                  <a:cubicBezTo>
                    <a:pt x="6144" y="156"/>
                    <a:pt x="6227" y="96"/>
                    <a:pt x="6263" y="96"/>
                  </a:cubicBezTo>
                  <a:cubicBezTo>
                    <a:pt x="6299" y="84"/>
                    <a:pt x="6358" y="180"/>
                    <a:pt x="6406" y="180"/>
                  </a:cubicBezTo>
                  <a:cubicBezTo>
                    <a:pt x="6442" y="180"/>
                    <a:pt x="6489" y="263"/>
                    <a:pt x="6537" y="263"/>
                  </a:cubicBezTo>
                  <a:cubicBezTo>
                    <a:pt x="6573" y="263"/>
                    <a:pt x="6668" y="191"/>
                    <a:pt x="6692" y="180"/>
                  </a:cubicBezTo>
                  <a:cubicBezTo>
                    <a:pt x="6727" y="168"/>
                    <a:pt x="6799" y="120"/>
                    <a:pt x="6846" y="108"/>
                  </a:cubicBezTo>
                  <a:cubicBezTo>
                    <a:pt x="6882" y="108"/>
                    <a:pt x="6954" y="191"/>
                    <a:pt x="6989" y="191"/>
                  </a:cubicBezTo>
                  <a:cubicBezTo>
                    <a:pt x="7013" y="191"/>
                    <a:pt x="7120" y="108"/>
                    <a:pt x="7144" y="120"/>
                  </a:cubicBezTo>
                  <a:cubicBezTo>
                    <a:pt x="7156" y="120"/>
                    <a:pt x="7275" y="191"/>
                    <a:pt x="7275" y="203"/>
                  </a:cubicBezTo>
                  <a:cubicBezTo>
                    <a:pt x="7275" y="227"/>
                    <a:pt x="7120" y="251"/>
                    <a:pt x="7120" y="275"/>
                  </a:cubicBezTo>
                  <a:cubicBezTo>
                    <a:pt x="7132" y="299"/>
                    <a:pt x="7239" y="334"/>
                    <a:pt x="7263" y="358"/>
                  </a:cubicBezTo>
                  <a:cubicBezTo>
                    <a:pt x="7299" y="394"/>
                    <a:pt x="7358" y="418"/>
                    <a:pt x="7406" y="441"/>
                  </a:cubicBezTo>
                  <a:lnTo>
                    <a:pt x="7537" y="537"/>
                  </a:lnTo>
                  <a:cubicBezTo>
                    <a:pt x="7549" y="501"/>
                    <a:pt x="7692" y="477"/>
                    <a:pt x="7692" y="453"/>
                  </a:cubicBezTo>
                  <a:cubicBezTo>
                    <a:pt x="7692" y="441"/>
                    <a:pt x="7573" y="382"/>
                    <a:pt x="7561" y="370"/>
                  </a:cubicBezTo>
                  <a:cubicBezTo>
                    <a:pt x="7537" y="358"/>
                    <a:pt x="7406" y="299"/>
                    <a:pt x="7418" y="287"/>
                  </a:cubicBezTo>
                  <a:cubicBezTo>
                    <a:pt x="7430" y="263"/>
                    <a:pt x="7537" y="227"/>
                    <a:pt x="7573" y="203"/>
                  </a:cubicBezTo>
                  <a:lnTo>
                    <a:pt x="7727" y="132"/>
                  </a:lnTo>
                  <a:cubicBezTo>
                    <a:pt x="7751" y="120"/>
                    <a:pt x="7846" y="60"/>
                    <a:pt x="7870" y="49"/>
                  </a:cubicBezTo>
                  <a:cubicBezTo>
                    <a:pt x="7882" y="49"/>
                    <a:pt x="8013" y="132"/>
                    <a:pt x="8013" y="144"/>
                  </a:cubicBezTo>
                  <a:cubicBezTo>
                    <a:pt x="8013" y="168"/>
                    <a:pt x="7870" y="191"/>
                    <a:pt x="7858" y="215"/>
                  </a:cubicBezTo>
                  <a:lnTo>
                    <a:pt x="8144" y="382"/>
                  </a:lnTo>
                  <a:cubicBezTo>
                    <a:pt x="8168" y="406"/>
                    <a:pt x="8263" y="441"/>
                    <a:pt x="8275" y="465"/>
                  </a:cubicBezTo>
                  <a:cubicBezTo>
                    <a:pt x="8287" y="489"/>
                    <a:pt x="8120" y="525"/>
                    <a:pt x="8120" y="549"/>
                  </a:cubicBezTo>
                  <a:cubicBezTo>
                    <a:pt x="8120" y="572"/>
                    <a:pt x="8263" y="608"/>
                    <a:pt x="8263" y="632"/>
                  </a:cubicBezTo>
                  <a:cubicBezTo>
                    <a:pt x="8263" y="656"/>
                    <a:pt x="8108" y="680"/>
                    <a:pt x="8108" y="703"/>
                  </a:cubicBezTo>
                  <a:cubicBezTo>
                    <a:pt x="8108" y="739"/>
                    <a:pt x="8239" y="763"/>
                    <a:pt x="8251" y="799"/>
                  </a:cubicBezTo>
                  <a:lnTo>
                    <a:pt x="8406" y="715"/>
                  </a:lnTo>
                  <a:cubicBezTo>
                    <a:pt x="8430" y="703"/>
                    <a:pt x="8549" y="656"/>
                    <a:pt x="8561" y="644"/>
                  </a:cubicBezTo>
                  <a:cubicBezTo>
                    <a:pt x="8561" y="620"/>
                    <a:pt x="8442" y="561"/>
                    <a:pt x="8418" y="549"/>
                  </a:cubicBezTo>
                  <a:cubicBezTo>
                    <a:pt x="8394" y="549"/>
                    <a:pt x="8275" y="477"/>
                    <a:pt x="8275" y="465"/>
                  </a:cubicBezTo>
                  <a:cubicBezTo>
                    <a:pt x="8287" y="453"/>
                    <a:pt x="8406" y="406"/>
                    <a:pt x="8430" y="394"/>
                  </a:cubicBezTo>
                  <a:cubicBezTo>
                    <a:pt x="8454" y="382"/>
                    <a:pt x="8585" y="334"/>
                    <a:pt x="8585" y="311"/>
                  </a:cubicBezTo>
                  <a:cubicBezTo>
                    <a:pt x="8585" y="311"/>
                    <a:pt x="8442" y="239"/>
                    <a:pt x="8442" y="227"/>
                  </a:cubicBezTo>
                  <a:cubicBezTo>
                    <a:pt x="8466" y="215"/>
                    <a:pt x="8573" y="156"/>
                    <a:pt x="8597" y="156"/>
                  </a:cubicBezTo>
                  <a:cubicBezTo>
                    <a:pt x="8632" y="156"/>
                    <a:pt x="8716" y="239"/>
                    <a:pt x="8739" y="239"/>
                  </a:cubicBezTo>
                  <a:cubicBezTo>
                    <a:pt x="8787" y="227"/>
                    <a:pt x="8847" y="180"/>
                    <a:pt x="8894" y="168"/>
                  </a:cubicBezTo>
                  <a:cubicBezTo>
                    <a:pt x="8930" y="144"/>
                    <a:pt x="8989" y="96"/>
                    <a:pt x="9037" y="84"/>
                  </a:cubicBezTo>
                  <a:cubicBezTo>
                    <a:pt x="9061" y="84"/>
                    <a:pt x="9156" y="168"/>
                    <a:pt x="9180" y="168"/>
                  </a:cubicBezTo>
                  <a:cubicBezTo>
                    <a:pt x="9204" y="168"/>
                    <a:pt x="9323" y="84"/>
                    <a:pt x="9335" y="96"/>
                  </a:cubicBezTo>
                  <a:cubicBezTo>
                    <a:pt x="9347" y="96"/>
                    <a:pt x="9478" y="168"/>
                    <a:pt x="9478" y="180"/>
                  </a:cubicBezTo>
                  <a:cubicBezTo>
                    <a:pt x="9478" y="180"/>
                    <a:pt x="9323" y="251"/>
                    <a:pt x="9323" y="251"/>
                  </a:cubicBezTo>
                  <a:cubicBezTo>
                    <a:pt x="9359" y="263"/>
                    <a:pt x="9418" y="334"/>
                    <a:pt x="9454" y="334"/>
                  </a:cubicBezTo>
                  <a:cubicBezTo>
                    <a:pt x="9501" y="346"/>
                    <a:pt x="9561" y="263"/>
                    <a:pt x="9609" y="263"/>
                  </a:cubicBezTo>
                  <a:cubicBezTo>
                    <a:pt x="9656" y="263"/>
                    <a:pt x="9704" y="346"/>
                    <a:pt x="9751" y="346"/>
                  </a:cubicBezTo>
                  <a:cubicBezTo>
                    <a:pt x="9799" y="346"/>
                    <a:pt x="9859" y="263"/>
                    <a:pt x="9906" y="275"/>
                  </a:cubicBezTo>
                  <a:cubicBezTo>
                    <a:pt x="9954" y="275"/>
                    <a:pt x="10002" y="358"/>
                    <a:pt x="10049" y="358"/>
                  </a:cubicBezTo>
                  <a:cubicBezTo>
                    <a:pt x="10049" y="358"/>
                    <a:pt x="10192" y="287"/>
                    <a:pt x="10192" y="275"/>
                  </a:cubicBezTo>
                  <a:cubicBezTo>
                    <a:pt x="10192" y="263"/>
                    <a:pt x="10049" y="203"/>
                    <a:pt x="10061" y="191"/>
                  </a:cubicBezTo>
                  <a:cubicBezTo>
                    <a:pt x="10073" y="180"/>
                    <a:pt x="10192" y="120"/>
                    <a:pt x="10216" y="120"/>
                  </a:cubicBezTo>
                  <a:cubicBezTo>
                    <a:pt x="10240" y="120"/>
                    <a:pt x="10323" y="203"/>
                    <a:pt x="10347" y="203"/>
                  </a:cubicBezTo>
                  <a:cubicBezTo>
                    <a:pt x="10394" y="191"/>
                    <a:pt x="10466" y="144"/>
                    <a:pt x="10502" y="120"/>
                  </a:cubicBezTo>
                  <a:cubicBezTo>
                    <a:pt x="10537" y="108"/>
                    <a:pt x="10621" y="49"/>
                    <a:pt x="10656" y="49"/>
                  </a:cubicBezTo>
                  <a:cubicBezTo>
                    <a:pt x="10692" y="37"/>
                    <a:pt x="10752" y="132"/>
                    <a:pt x="10799" y="132"/>
                  </a:cubicBezTo>
                  <a:cubicBezTo>
                    <a:pt x="10847" y="132"/>
                    <a:pt x="10894" y="49"/>
                    <a:pt x="10942" y="49"/>
                  </a:cubicBezTo>
                  <a:cubicBezTo>
                    <a:pt x="10990" y="60"/>
                    <a:pt x="11037" y="132"/>
                    <a:pt x="11085" y="144"/>
                  </a:cubicBezTo>
                  <a:cubicBezTo>
                    <a:pt x="11133" y="144"/>
                    <a:pt x="11192" y="60"/>
                    <a:pt x="11240" y="60"/>
                  </a:cubicBezTo>
                  <a:cubicBezTo>
                    <a:pt x="11287" y="60"/>
                    <a:pt x="11323" y="144"/>
                    <a:pt x="11383" y="144"/>
                  </a:cubicBezTo>
                  <a:cubicBezTo>
                    <a:pt x="11418" y="144"/>
                    <a:pt x="11490" y="60"/>
                    <a:pt x="11526" y="72"/>
                  </a:cubicBezTo>
                  <a:cubicBezTo>
                    <a:pt x="11585" y="72"/>
                    <a:pt x="11621" y="156"/>
                    <a:pt x="11668" y="156"/>
                  </a:cubicBezTo>
                  <a:cubicBezTo>
                    <a:pt x="11716" y="156"/>
                    <a:pt x="11764" y="239"/>
                    <a:pt x="11811" y="239"/>
                  </a:cubicBezTo>
                  <a:cubicBezTo>
                    <a:pt x="11835" y="239"/>
                    <a:pt x="11942" y="168"/>
                    <a:pt x="11966" y="156"/>
                  </a:cubicBezTo>
                  <a:cubicBezTo>
                    <a:pt x="12002" y="144"/>
                    <a:pt x="12073" y="84"/>
                    <a:pt x="12109" y="84"/>
                  </a:cubicBezTo>
                  <a:cubicBezTo>
                    <a:pt x="12145" y="84"/>
                    <a:pt x="12216" y="168"/>
                    <a:pt x="12252" y="168"/>
                  </a:cubicBezTo>
                  <a:cubicBezTo>
                    <a:pt x="12299" y="168"/>
                    <a:pt x="12359" y="96"/>
                    <a:pt x="12407" y="96"/>
                  </a:cubicBezTo>
                  <a:cubicBezTo>
                    <a:pt x="12454" y="84"/>
                    <a:pt x="12502" y="180"/>
                    <a:pt x="12549" y="180"/>
                  </a:cubicBezTo>
                  <a:cubicBezTo>
                    <a:pt x="12597" y="180"/>
                    <a:pt x="12645" y="96"/>
                    <a:pt x="12692" y="96"/>
                  </a:cubicBezTo>
                  <a:cubicBezTo>
                    <a:pt x="12752" y="96"/>
                    <a:pt x="12788" y="180"/>
                    <a:pt x="12835" y="180"/>
                  </a:cubicBezTo>
                  <a:cubicBezTo>
                    <a:pt x="12871" y="180"/>
                    <a:pt x="12954" y="96"/>
                    <a:pt x="12990" y="108"/>
                  </a:cubicBezTo>
                  <a:cubicBezTo>
                    <a:pt x="13002" y="108"/>
                    <a:pt x="13133" y="180"/>
                    <a:pt x="13133" y="191"/>
                  </a:cubicBezTo>
                  <a:cubicBezTo>
                    <a:pt x="13133" y="203"/>
                    <a:pt x="13002" y="251"/>
                    <a:pt x="12978" y="263"/>
                  </a:cubicBezTo>
                  <a:cubicBezTo>
                    <a:pt x="12966" y="275"/>
                    <a:pt x="12823" y="346"/>
                    <a:pt x="12823" y="346"/>
                  </a:cubicBezTo>
                  <a:cubicBezTo>
                    <a:pt x="12847" y="358"/>
                    <a:pt x="12942" y="430"/>
                    <a:pt x="12966" y="430"/>
                  </a:cubicBezTo>
                  <a:cubicBezTo>
                    <a:pt x="13002" y="430"/>
                    <a:pt x="13073" y="346"/>
                    <a:pt x="13121" y="358"/>
                  </a:cubicBezTo>
                  <a:cubicBezTo>
                    <a:pt x="13169" y="358"/>
                    <a:pt x="13204" y="430"/>
                    <a:pt x="13252" y="441"/>
                  </a:cubicBezTo>
                  <a:lnTo>
                    <a:pt x="13407" y="358"/>
                  </a:lnTo>
                  <a:cubicBezTo>
                    <a:pt x="13431" y="346"/>
                    <a:pt x="13561" y="299"/>
                    <a:pt x="13561" y="287"/>
                  </a:cubicBezTo>
                  <a:cubicBezTo>
                    <a:pt x="13561" y="275"/>
                    <a:pt x="13526" y="263"/>
                    <a:pt x="13490" y="239"/>
                  </a:cubicBezTo>
                  <a:cubicBezTo>
                    <a:pt x="13454" y="215"/>
                    <a:pt x="13419" y="203"/>
                    <a:pt x="13419" y="203"/>
                  </a:cubicBezTo>
                  <a:cubicBezTo>
                    <a:pt x="13466" y="191"/>
                    <a:pt x="13526" y="120"/>
                    <a:pt x="13573" y="120"/>
                  </a:cubicBezTo>
                  <a:cubicBezTo>
                    <a:pt x="13609" y="120"/>
                    <a:pt x="13669" y="215"/>
                    <a:pt x="13716" y="203"/>
                  </a:cubicBezTo>
                  <a:cubicBezTo>
                    <a:pt x="13740" y="203"/>
                    <a:pt x="13847" y="120"/>
                    <a:pt x="13871" y="132"/>
                  </a:cubicBezTo>
                  <a:cubicBezTo>
                    <a:pt x="13883" y="132"/>
                    <a:pt x="14002" y="203"/>
                    <a:pt x="14002" y="215"/>
                  </a:cubicBezTo>
                  <a:cubicBezTo>
                    <a:pt x="14002" y="239"/>
                    <a:pt x="13847" y="275"/>
                    <a:pt x="13847" y="287"/>
                  </a:cubicBezTo>
                  <a:cubicBezTo>
                    <a:pt x="13859" y="299"/>
                    <a:pt x="13978" y="382"/>
                    <a:pt x="13990" y="370"/>
                  </a:cubicBezTo>
                  <a:cubicBezTo>
                    <a:pt x="14026" y="370"/>
                    <a:pt x="14121" y="311"/>
                    <a:pt x="14145" y="299"/>
                  </a:cubicBezTo>
                  <a:lnTo>
                    <a:pt x="14300" y="227"/>
                  </a:lnTo>
                  <a:lnTo>
                    <a:pt x="14454" y="144"/>
                  </a:lnTo>
                  <a:cubicBezTo>
                    <a:pt x="14490" y="120"/>
                    <a:pt x="14550" y="84"/>
                    <a:pt x="14597" y="72"/>
                  </a:cubicBezTo>
                  <a:cubicBezTo>
                    <a:pt x="14621" y="60"/>
                    <a:pt x="14716" y="156"/>
                    <a:pt x="14740" y="156"/>
                  </a:cubicBezTo>
                  <a:cubicBezTo>
                    <a:pt x="14788" y="156"/>
                    <a:pt x="14847" y="72"/>
                    <a:pt x="14895" y="72"/>
                  </a:cubicBezTo>
                  <a:cubicBezTo>
                    <a:pt x="14943" y="84"/>
                    <a:pt x="14978" y="156"/>
                    <a:pt x="15038" y="156"/>
                  </a:cubicBezTo>
                  <a:cubicBezTo>
                    <a:pt x="15085" y="156"/>
                    <a:pt x="15133" y="84"/>
                    <a:pt x="15181" y="84"/>
                  </a:cubicBezTo>
                  <a:cubicBezTo>
                    <a:pt x="15240" y="84"/>
                    <a:pt x="15276" y="168"/>
                    <a:pt x="15324" y="168"/>
                  </a:cubicBezTo>
                  <a:cubicBezTo>
                    <a:pt x="15359" y="168"/>
                    <a:pt x="15455" y="84"/>
                    <a:pt x="15478" y="96"/>
                  </a:cubicBezTo>
                  <a:cubicBezTo>
                    <a:pt x="15490" y="96"/>
                    <a:pt x="15621" y="168"/>
                    <a:pt x="15621" y="180"/>
                  </a:cubicBezTo>
                  <a:cubicBezTo>
                    <a:pt x="15609" y="203"/>
                    <a:pt x="15455" y="227"/>
                    <a:pt x="15466" y="251"/>
                  </a:cubicBezTo>
                  <a:cubicBezTo>
                    <a:pt x="15466" y="263"/>
                    <a:pt x="15586" y="334"/>
                    <a:pt x="15597" y="334"/>
                  </a:cubicBezTo>
                  <a:cubicBezTo>
                    <a:pt x="15621" y="346"/>
                    <a:pt x="15728" y="263"/>
                    <a:pt x="15752" y="263"/>
                  </a:cubicBezTo>
                  <a:cubicBezTo>
                    <a:pt x="15788" y="263"/>
                    <a:pt x="15871" y="334"/>
                    <a:pt x="15895" y="346"/>
                  </a:cubicBezTo>
                  <a:cubicBezTo>
                    <a:pt x="15895" y="346"/>
                    <a:pt x="15931" y="322"/>
                    <a:pt x="15967" y="311"/>
                  </a:cubicBezTo>
                  <a:cubicBezTo>
                    <a:pt x="16014" y="287"/>
                    <a:pt x="16050" y="275"/>
                    <a:pt x="16050" y="263"/>
                  </a:cubicBezTo>
                  <a:cubicBezTo>
                    <a:pt x="16050" y="263"/>
                    <a:pt x="15919" y="180"/>
                    <a:pt x="15907" y="180"/>
                  </a:cubicBezTo>
                  <a:cubicBezTo>
                    <a:pt x="15859" y="180"/>
                    <a:pt x="15812" y="263"/>
                    <a:pt x="15752" y="263"/>
                  </a:cubicBezTo>
                  <a:cubicBezTo>
                    <a:pt x="15752" y="263"/>
                    <a:pt x="15621" y="180"/>
                    <a:pt x="15621" y="180"/>
                  </a:cubicBezTo>
                  <a:cubicBezTo>
                    <a:pt x="15621" y="156"/>
                    <a:pt x="15752" y="108"/>
                    <a:pt x="15764" y="96"/>
                  </a:cubicBezTo>
                  <a:cubicBezTo>
                    <a:pt x="15788" y="84"/>
                    <a:pt x="15895" y="25"/>
                    <a:pt x="15919" y="25"/>
                  </a:cubicBezTo>
                  <a:cubicBezTo>
                    <a:pt x="15955" y="25"/>
                    <a:pt x="16026" y="108"/>
                    <a:pt x="16062" y="108"/>
                  </a:cubicBezTo>
                  <a:cubicBezTo>
                    <a:pt x="16098" y="96"/>
                    <a:pt x="16169" y="191"/>
                    <a:pt x="16205" y="191"/>
                  </a:cubicBezTo>
                  <a:cubicBezTo>
                    <a:pt x="16228" y="191"/>
                    <a:pt x="16336" y="120"/>
                    <a:pt x="16348" y="108"/>
                  </a:cubicBezTo>
                  <a:cubicBezTo>
                    <a:pt x="16395" y="96"/>
                    <a:pt x="16467" y="37"/>
                    <a:pt x="16502" y="37"/>
                  </a:cubicBezTo>
                  <a:cubicBezTo>
                    <a:pt x="16538" y="37"/>
                    <a:pt x="16609" y="120"/>
                    <a:pt x="16645" y="120"/>
                  </a:cubicBezTo>
                  <a:cubicBezTo>
                    <a:pt x="16681" y="120"/>
                    <a:pt x="16764" y="37"/>
                    <a:pt x="16800" y="49"/>
                  </a:cubicBezTo>
                  <a:cubicBezTo>
                    <a:pt x="16836" y="49"/>
                    <a:pt x="16907" y="108"/>
                    <a:pt x="16931" y="132"/>
                  </a:cubicBezTo>
                  <a:cubicBezTo>
                    <a:pt x="16955" y="144"/>
                    <a:pt x="17050" y="215"/>
                    <a:pt x="17074" y="215"/>
                  </a:cubicBezTo>
                  <a:cubicBezTo>
                    <a:pt x="17121" y="215"/>
                    <a:pt x="17169" y="299"/>
                    <a:pt x="17217" y="299"/>
                  </a:cubicBezTo>
                  <a:cubicBezTo>
                    <a:pt x="17229" y="299"/>
                    <a:pt x="17371" y="227"/>
                    <a:pt x="17371" y="215"/>
                  </a:cubicBezTo>
                  <a:cubicBezTo>
                    <a:pt x="17371" y="215"/>
                    <a:pt x="17336" y="191"/>
                    <a:pt x="17300" y="180"/>
                  </a:cubicBezTo>
                  <a:cubicBezTo>
                    <a:pt x="17264" y="156"/>
                    <a:pt x="17229" y="132"/>
                    <a:pt x="17229" y="132"/>
                  </a:cubicBezTo>
                  <a:cubicBezTo>
                    <a:pt x="17264" y="132"/>
                    <a:pt x="17336" y="60"/>
                    <a:pt x="17383" y="60"/>
                  </a:cubicBezTo>
                  <a:cubicBezTo>
                    <a:pt x="17419" y="60"/>
                    <a:pt x="17479" y="144"/>
                    <a:pt x="17526" y="144"/>
                  </a:cubicBezTo>
                  <a:cubicBezTo>
                    <a:pt x="17574" y="144"/>
                    <a:pt x="17622" y="72"/>
                    <a:pt x="17669" y="72"/>
                  </a:cubicBezTo>
                  <a:cubicBezTo>
                    <a:pt x="17717" y="60"/>
                    <a:pt x="17764" y="156"/>
                    <a:pt x="17812" y="156"/>
                  </a:cubicBezTo>
                  <a:cubicBezTo>
                    <a:pt x="17860" y="156"/>
                    <a:pt x="17919" y="72"/>
                    <a:pt x="17967" y="72"/>
                  </a:cubicBezTo>
                  <a:cubicBezTo>
                    <a:pt x="18014" y="72"/>
                    <a:pt x="18062" y="156"/>
                    <a:pt x="18110" y="156"/>
                  </a:cubicBezTo>
                  <a:cubicBezTo>
                    <a:pt x="18145" y="156"/>
                    <a:pt x="18217" y="72"/>
                    <a:pt x="18253" y="84"/>
                  </a:cubicBezTo>
                  <a:cubicBezTo>
                    <a:pt x="18288" y="84"/>
                    <a:pt x="18372" y="168"/>
                    <a:pt x="18395" y="168"/>
                  </a:cubicBezTo>
                  <a:cubicBezTo>
                    <a:pt x="18443" y="156"/>
                    <a:pt x="18514" y="108"/>
                    <a:pt x="18550" y="84"/>
                  </a:cubicBezTo>
                  <a:lnTo>
                    <a:pt x="18705" y="13"/>
                  </a:lnTo>
                  <a:lnTo>
                    <a:pt x="18979" y="180"/>
                  </a:lnTo>
                  <a:lnTo>
                    <a:pt x="18824" y="263"/>
                  </a:lnTo>
                  <a:cubicBezTo>
                    <a:pt x="18800" y="275"/>
                    <a:pt x="18681" y="322"/>
                    <a:pt x="18669" y="334"/>
                  </a:cubicBezTo>
                  <a:cubicBezTo>
                    <a:pt x="18669" y="346"/>
                    <a:pt x="18800" y="418"/>
                    <a:pt x="18812" y="418"/>
                  </a:cubicBezTo>
                  <a:cubicBezTo>
                    <a:pt x="18860" y="430"/>
                    <a:pt x="18919" y="346"/>
                    <a:pt x="18967" y="346"/>
                  </a:cubicBezTo>
                  <a:cubicBezTo>
                    <a:pt x="18991" y="346"/>
                    <a:pt x="19086" y="418"/>
                    <a:pt x="19110" y="430"/>
                  </a:cubicBezTo>
                  <a:cubicBezTo>
                    <a:pt x="19157" y="453"/>
                    <a:pt x="19193" y="489"/>
                    <a:pt x="19241" y="513"/>
                  </a:cubicBezTo>
                  <a:cubicBezTo>
                    <a:pt x="19253" y="489"/>
                    <a:pt x="19396" y="465"/>
                    <a:pt x="19396" y="441"/>
                  </a:cubicBezTo>
                  <a:cubicBezTo>
                    <a:pt x="19396" y="406"/>
                    <a:pt x="19265" y="382"/>
                    <a:pt x="19253" y="346"/>
                  </a:cubicBezTo>
                  <a:cubicBezTo>
                    <a:pt x="19265" y="322"/>
                    <a:pt x="19407" y="299"/>
                    <a:pt x="19407" y="275"/>
                  </a:cubicBezTo>
                  <a:cubicBezTo>
                    <a:pt x="19407" y="275"/>
                    <a:pt x="19372" y="251"/>
                    <a:pt x="19348" y="227"/>
                  </a:cubicBezTo>
                  <a:cubicBezTo>
                    <a:pt x="19312" y="203"/>
                    <a:pt x="19276" y="191"/>
                    <a:pt x="19276" y="191"/>
                  </a:cubicBezTo>
                  <a:cubicBezTo>
                    <a:pt x="19312" y="180"/>
                    <a:pt x="19384" y="108"/>
                    <a:pt x="19419" y="108"/>
                  </a:cubicBezTo>
                  <a:cubicBezTo>
                    <a:pt x="19467" y="108"/>
                    <a:pt x="19527" y="203"/>
                    <a:pt x="19562" y="191"/>
                  </a:cubicBezTo>
                  <a:cubicBezTo>
                    <a:pt x="19586" y="191"/>
                    <a:pt x="19705" y="120"/>
                    <a:pt x="19717" y="120"/>
                  </a:cubicBezTo>
                  <a:cubicBezTo>
                    <a:pt x="19729" y="132"/>
                    <a:pt x="19860" y="191"/>
                    <a:pt x="19860" y="203"/>
                  </a:cubicBezTo>
                  <a:cubicBezTo>
                    <a:pt x="19848" y="227"/>
                    <a:pt x="19693" y="263"/>
                    <a:pt x="19705" y="287"/>
                  </a:cubicBezTo>
                  <a:cubicBezTo>
                    <a:pt x="19705" y="287"/>
                    <a:pt x="19836" y="370"/>
                    <a:pt x="19836" y="370"/>
                  </a:cubicBezTo>
                  <a:cubicBezTo>
                    <a:pt x="19884" y="358"/>
                    <a:pt x="19967" y="311"/>
                    <a:pt x="19991" y="287"/>
                  </a:cubicBezTo>
                  <a:lnTo>
                    <a:pt x="20146" y="215"/>
                  </a:lnTo>
                  <a:lnTo>
                    <a:pt x="20300" y="132"/>
                  </a:lnTo>
                  <a:cubicBezTo>
                    <a:pt x="20324" y="120"/>
                    <a:pt x="20419" y="60"/>
                    <a:pt x="20455" y="60"/>
                  </a:cubicBezTo>
                  <a:cubicBezTo>
                    <a:pt x="20503" y="60"/>
                    <a:pt x="20550" y="144"/>
                    <a:pt x="20586" y="144"/>
                  </a:cubicBezTo>
                  <a:cubicBezTo>
                    <a:pt x="20610" y="144"/>
                    <a:pt x="20729" y="60"/>
                    <a:pt x="20741" y="60"/>
                  </a:cubicBezTo>
                  <a:cubicBezTo>
                    <a:pt x="20765" y="72"/>
                    <a:pt x="20884" y="144"/>
                    <a:pt x="20884" y="156"/>
                  </a:cubicBezTo>
                  <a:cubicBezTo>
                    <a:pt x="20884" y="156"/>
                    <a:pt x="20848" y="168"/>
                    <a:pt x="20800" y="191"/>
                  </a:cubicBezTo>
                  <a:cubicBezTo>
                    <a:pt x="20765" y="215"/>
                    <a:pt x="20729" y="227"/>
                    <a:pt x="20729" y="227"/>
                  </a:cubicBezTo>
                  <a:cubicBezTo>
                    <a:pt x="20765" y="239"/>
                    <a:pt x="20836" y="311"/>
                    <a:pt x="20872" y="311"/>
                  </a:cubicBezTo>
                  <a:cubicBezTo>
                    <a:pt x="20908" y="311"/>
                    <a:pt x="20979" y="227"/>
                    <a:pt x="21027" y="239"/>
                  </a:cubicBezTo>
                  <a:cubicBezTo>
                    <a:pt x="21062" y="239"/>
                    <a:pt x="21122" y="322"/>
                    <a:pt x="21158" y="322"/>
                  </a:cubicBezTo>
                  <a:cubicBezTo>
                    <a:pt x="21170" y="322"/>
                    <a:pt x="21312" y="251"/>
                    <a:pt x="21312" y="239"/>
                  </a:cubicBezTo>
                  <a:cubicBezTo>
                    <a:pt x="21312" y="227"/>
                    <a:pt x="21170" y="168"/>
                    <a:pt x="21170" y="156"/>
                  </a:cubicBezTo>
                  <a:cubicBezTo>
                    <a:pt x="21181" y="144"/>
                    <a:pt x="21312" y="84"/>
                    <a:pt x="21324" y="84"/>
                  </a:cubicBezTo>
                  <a:cubicBezTo>
                    <a:pt x="21360" y="84"/>
                    <a:pt x="21443" y="168"/>
                    <a:pt x="21467" y="168"/>
                  </a:cubicBezTo>
                  <a:cubicBezTo>
                    <a:pt x="21515" y="156"/>
                    <a:pt x="21586" y="108"/>
                    <a:pt x="21622" y="84"/>
                  </a:cubicBezTo>
                  <a:cubicBezTo>
                    <a:pt x="21646" y="72"/>
                    <a:pt x="21729" y="13"/>
                    <a:pt x="21777" y="13"/>
                  </a:cubicBezTo>
                  <a:cubicBezTo>
                    <a:pt x="21789" y="13"/>
                    <a:pt x="21896" y="84"/>
                    <a:pt x="21908" y="96"/>
                  </a:cubicBezTo>
                  <a:cubicBezTo>
                    <a:pt x="21932" y="108"/>
                    <a:pt x="22027" y="180"/>
                    <a:pt x="22051" y="180"/>
                  </a:cubicBezTo>
                  <a:cubicBezTo>
                    <a:pt x="22074" y="180"/>
                    <a:pt x="22182" y="120"/>
                    <a:pt x="22205" y="108"/>
                  </a:cubicBezTo>
                  <a:cubicBezTo>
                    <a:pt x="22229" y="96"/>
                    <a:pt x="22324" y="25"/>
                    <a:pt x="22360" y="25"/>
                  </a:cubicBezTo>
                  <a:cubicBezTo>
                    <a:pt x="22396" y="25"/>
                    <a:pt x="22455" y="108"/>
                    <a:pt x="22491" y="108"/>
                  </a:cubicBezTo>
                  <a:cubicBezTo>
                    <a:pt x="22539" y="108"/>
                    <a:pt x="22598" y="37"/>
                    <a:pt x="22646" y="37"/>
                  </a:cubicBezTo>
                  <a:cubicBezTo>
                    <a:pt x="22694" y="37"/>
                    <a:pt x="22741" y="120"/>
                    <a:pt x="22789" y="120"/>
                  </a:cubicBezTo>
                  <a:cubicBezTo>
                    <a:pt x="22836" y="120"/>
                    <a:pt x="22896" y="37"/>
                    <a:pt x="22944" y="37"/>
                  </a:cubicBezTo>
                  <a:cubicBezTo>
                    <a:pt x="22991" y="49"/>
                    <a:pt x="23027" y="120"/>
                    <a:pt x="23075" y="132"/>
                  </a:cubicBezTo>
                  <a:cubicBezTo>
                    <a:pt x="23134" y="132"/>
                    <a:pt x="23182" y="49"/>
                    <a:pt x="23229" y="49"/>
                  </a:cubicBezTo>
                  <a:cubicBezTo>
                    <a:pt x="23277" y="49"/>
                    <a:pt x="23325" y="132"/>
                    <a:pt x="23372" y="132"/>
                  </a:cubicBezTo>
                  <a:cubicBezTo>
                    <a:pt x="23420" y="132"/>
                    <a:pt x="23479" y="60"/>
                    <a:pt x="23527" y="60"/>
                  </a:cubicBezTo>
                  <a:cubicBezTo>
                    <a:pt x="23575" y="60"/>
                    <a:pt x="23610" y="144"/>
                    <a:pt x="23658" y="144"/>
                  </a:cubicBezTo>
                  <a:cubicBezTo>
                    <a:pt x="23718" y="144"/>
                    <a:pt x="23765" y="60"/>
                    <a:pt x="23813" y="60"/>
                  </a:cubicBezTo>
                  <a:cubicBezTo>
                    <a:pt x="23860" y="60"/>
                    <a:pt x="23908" y="144"/>
                    <a:pt x="23956" y="144"/>
                  </a:cubicBezTo>
                  <a:cubicBezTo>
                    <a:pt x="24003" y="156"/>
                    <a:pt x="24063" y="72"/>
                    <a:pt x="24110" y="72"/>
                  </a:cubicBezTo>
                  <a:cubicBezTo>
                    <a:pt x="24158" y="72"/>
                    <a:pt x="24194" y="156"/>
                    <a:pt x="24253" y="156"/>
                  </a:cubicBezTo>
                  <a:cubicBezTo>
                    <a:pt x="24301" y="156"/>
                    <a:pt x="24349" y="84"/>
                    <a:pt x="24396" y="84"/>
                  </a:cubicBezTo>
                  <a:cubicBezTo>
                    <a:pt x="24444" y="84"/>
                    <a:pt x="24491" y="168"/>
                    <a:pt x="24539" y="168"/>
                  </a:cubicBezTo>
                  <a:cubicBezTo>
                    <a:pt x="24575" y="168"/>
                    <a:pt x="24658" y="84"/>
                    <a:pt x="24694" y="84"/>
                  </a:cubicBezTo>
                  <a:cubicBezTo>
                    <a:pt x="24706" y="84"/>
                    <a:pt x="24837" y="168"/>
                    <a:pt x="24837" y="168"/>
                  </a:cubicBezTo>
                  <a:cubicBezTo>
                    <a:pt x="24825" y="191"/>
                    <a:pt x="24670" y="227"/>
                    <a:pt x="24682" y="251"/>
                  </a:cubicBezTo>
                  <a:cubicBezTo>
                    <a:pt x="24682" y="263"/>
                    <a:pt x="24801" y="334"/>
                    <a:pt x="24813" y="334"/>
                  </a:cubicBezTo>
                  <a:cubicBezTo>
                    <a:pt x="24837" y="334"/>
                    <a:pt x="24956" y="263"/>
                    <a:pt x="24968" y="263"/>
                  </a:cubicBezTo>
                  <a:cubicBezTo>
                    <a:pt x="24991" y="251"/>
                    <a:pt x="25122" y="191"/>
                    <a:pt x="25122" y="180"/>
                  </a:cubicBezTo>
                  <a:cubicBezTo>
                    <a:pt x="25122" y="180"/>
                    <a:pt x="24991" y="96"/>
                    <a:pt x="24980" y="96"/>
                  </a:cubicBezTo>
                  <a:cubicBezTo>
                    <a:pt x="25027" y="96"/>
                    <a:pt x="25087" y="13"/>
                    <a:pt x="25134" y="13"/>
                  </a:cubicBezTo>
                  <a:cubicBezTo>
                    <a:pt x="25158" y="25"/>
                    <a:pt x="25253" y="96"/>
                    <a:pt x="25277" y="108"/>
                  </a:cubicBezTo>
                  <a:cubicBezTo>
                    <a:pt x="25301" y="120"/>
                    <a:pt x="25420" y="180"/>
                    <a:pt x="25420" y="191"/>
                  </a:cubicBezTo>
                  <a:cubicBezTo>
                    <a:pt x="25420" y="191"/>
                    <a:pt x="25265" y="263"/>
                    <a:pt x="25265" y="263"/>
                  </a:cubicBezTo>
                  <a:cubicBezTo>
                    <a:pt x="25301" y="275"/>
                    <a:pt x="25349" y="346"/>
                    <a:pt x="25396" y="346"/>
                  </a:cubicBezTo>
                  <a:cubicBezTo>
                    <a:pt x="25444" y="358"/>
                    <a:pt x="25515" y="275"/>
                    <a:pt x="25551" y="275"/>
                  </a:cubicBezTo>
                  <a:cubicBezTo>
                    <a:pt x="25587" y="275"/>
                    <a:pt x="25658" y="358"/>
                    <a:pt x="25694" y="358"/>
                  </a:cubicBezTo>
                  <a:cubicBezTo>
                    <a:pt x="25742" y="346"/>
                    <a:pt x="25813" y="299"/>
                    <a:pt x="25849" y="275"/>
                  </a:cubicBezTo>
                  <a:lnTo>
                    <a:pt x="26004" y="203"/>
                  </a:lnTo>
                  <a:lnTo>
                    <a:pt x="26146" y="120"/>
                  </a:lnTo>
                  <a:cubicBezTo>
                    <a:pt x="26170" y="120"/>
                    <a:pt x="26277" y="49"/>
                    <a:pt x="26301" y="49"/>
                  </a:cubicBezTo>
                  <a:cubicBezTo>
                    <a:pt x="26325" y="49"/>
                    <a:pt x="26420" y="120"/>
                    <a:pt x="26444" y="132"/>
                  </a:cubicBezTo>
                  <a:cubicBezTo>
                    <a:pt x="26480" y="156"/>
                    <a:pt x="26539" y="203"/>
                    <a:pt x="26587" y="215"/>
                  </a:cubicBezTo>
                  <a:cubicBezTo>
                    <a:pt x="26611" y="227"/>
                    <a:pt x="26706" y="144"/>
                    <a:pt x="26730" y="144"/>
                  </a:cubicBezTo>
                  <a:cubicBezTo>
                    <a:pt x="26789" y="144"/>
                    <a:pt x="26825" y="215"/>
                    <a:pt x="26873" y="227"/>
                  </a:cubicBezTo>
                  <a:cubicBezTo>
                    <a:pt x="26920" y="227"/>
                    <a:pt x="26968" y="311"/>
                    <a:pt x="27016" y="311"/>
                  </a:cubicBezTo>
                  <a:cubicBezTo>
                    <a:pt x="27039" y="311"/>
                    <a:pt x="27147" y="239"/>
                    <a:pt x="27170" y="239"/>
                  </a:cubicBezTo>
                  <a:cubicBezTo>
                    <a:pt x="27194" y="215"/>
                    <a:pt x="27277" y="156"/>
                    <a:pt x="27313" y="156"/>
                  </a:cubicBezTo>
                  <a:cubicBezTo>
                    <a:pt x="27361" y="156"/>
                    <a:pt x="27408" y="239"/>
                    <a:pt x="27456" y="239"/>
                  </a:cubicBezTo>
                  <a:cubicBezTo>
                    <a:pt x="27504" y="239"/>
                    <a:pt x="27575" y="156"/>
                    <a:pt x="27611" y="168"/>
                  </a:cubicBezTo>
                  <a:cubicBezTo>
                    <a:pt x="27658" y="168"/>
                    <a:pt x="27706" y="251"/>
                    <a:pt x="27754" y="251"/>
                  </a:cubicBezTo>
                  <a:cubicBezTo>
                    <a:pt x="27801" y="251"/>
                    <a:pt x="27849" y="168"/>
                    <a:pt x="27909" y="168"/>
                  </a:cubicBezTo>
                  <a:cubicBezTo>
                    <a:pt x="27944" y="168"/>
                    <a:pt x="28004" y="263"/>
                    <a:pt x="28039" y="251"/>
                  </a:cubicBezTo>
                  <a:cubicBezTo>
                    <a:pt x="28099" y="251"/>
                    <a:pt x="28147" y="180"/>
                    <a:pt x="28194" y="180"/>
                  </a:cubicBezTo>
                  <a:cubicBezTo>
                    <a:pt x="28242" y="180"/>
                    <a:pt x="28290" y="263"/>
                    <a:pt x="28337" y="263"/>
                  </a:cubicBezTo>
                  <a:cubicBezTo>
                    <a:pt x="28373" y="263"/>
                    <a:pt x="28444" y="180"/>
                    <a:pt x="28492" y="191"/>
                  </a:cubicBezTo>
                  <a:cubicBezTo>
                    <a:pt x="28504" y="191"/>
                    <a:pt x="28623" y="263"/>
                    <a:pt x="28623" y="275"/>
                  </a:cubicBezTo>
                  <a:cubicBezTo>
                    <a:pt x="28623" y="299"/>
                    <a:pt x="28468" y="322"/>
                    <a:pt x="28468" y="346"/>
                  </a:cubicBezTo>
                  <a:cubicBezTo>
                    <a:pt x="28480" y="382"/>
                    <a:pt x="28599" y="406"/>
                    <a:pt x="28611" y="430"/>
                  </a:cubicBezTo>
                  <a:cubicBezTo>
                    <a:pt x="28599" y="465"/>
                    <a:pt x="28456" y="477"/>
                    <a:pt x="28456" y="513"/>
                  </a:cubicBezTo>
                  <a:cubicBezTo>
                    <a:pt x="28456" y="513"/>
                    <a:pt x="28587" y="596"/>
                    <a:pt x="28599" y="596"/>
                  </a:cubicBezTo>
                  <a:cubicBezTo>
                    <a:pt x="28647" y="596"/>
                    <a:pt x="28694" y="525"/>
                    <a:pt x="28754" y="513"/>
                  </a:cubicBezTo>
                  <a:cubicBezTo>
                    <a:pt x="28742" y="489"/>
                    <a:pt x="28611" y="465"/>
                    <a:pt x="28611" y="430"/>
                  </a:cubicBezTo>
                  <a:cubicBezTo>
                    <a:pt x="28611" y="418"/>
                    <a:pt x="28742" y="370"/>
                    <a:pt x="28766" y="358"/>
                  </a:cubicBezTo>
                  <a:cubicBezTo>
                    <a:pt x="28813" y="334"/>
                    <a:pt x="28873" y="311"/>
                    <a:pt x="28921" y="275"/>
                  </a:cubicBezTo>
                  <a:cubicBezTo>
                    <a:pt x="28861" y="263"/>
                    <a:pt x="28837" y="203"/>
                    <a:pt x="28778" y="191"/>
                  </a:cubicBezTo>
                  <a:cubicBezTo>
                    <a:pt x="28801" y="203"/>
                    <a:pt x="28897" y="120"/>
                    <a:pt x="28932" y="120"/>
                  </a:cubicBezTo>
                  <a:cubicBezTo>
                    <a:pt x="28968" y="120"/>
                    <a:pt x="29028" y="203"/>
                    <a:pt x="29075" y="203"/>
                  </a:cubicBezTo>
                  <a:cubicBezTo>
                    <a:pt x="29087" y="203"/>
                    <a:pt x="29218" y="120"/>
                    <a:pt x="29218" y="120"/>
                  </a:cubicBezTo>
                  <a:cubicBezTo>
                    <a:pt x="29242" y="132"/>
                    <a:pt x="29361" y="203"/>
                    <a:pt x="29361" y="215"/>
                  </a:cubicBezTo>
                  <a:cubicBezTo>
                    <a:pt x="29361" y="215"/>
                    <a:pt x="29206" y="287"/>
                    <a:pt x="29206" y="287"/>
                  </a:cubicBezTo>
                  <a:cubicBezTo>
                    <a:pt x="29242" y="299"/>
                    <a:pt x="29302" y="370"/>
                    <a:pt x="29349" y="370"/>
                  </a:cubicBezTo>
                  <a:cubicBezTo>
                    <a:pt x="29385" y="382"/>
                    <a:pt x="29456" y="299"/>
                    <a:pt x="29504" y="299"/>
                  </a:cubicBezTo>
                  <a:cubicBezTo>
                    <a:pt x="29540" y="299"/>
                    <a:pt x="29599" y="382"/>
                    <a:pt x="29635" y="382"/>
                  </a:cubicBezTo>
                  <a:cubicBezTo>
                    <a:pt x="29683" y="370"/>
                    <a:pt x="29766" y="322"/>
                    <a:pt x="29790" y="299"/>
                  </a:cubicBezTo>
                  <a:lnTo>
                    <a:pt x="29944" y="227"/>
                  </a:lnTo>
                  <a:cubicBezTo>
                    <a:pt x="29968" y="215"/>
                    <a:pt x="30075" y="144"/>
                    <a:pt x="30099" y="144"/>
                  </a:cubicBezTo>
                  <a:cubicBezTo>
                    <a:pt x="30147" y="144"/>
                    <a:pt x="30195" y="227"/>
                    <a:pt x="30242" y="227"/>
                  </a:cubicBezTo>
                  <a:cubicBezTo>
                    <a:pt x="30278" y="239"/>
                    <a:pt x="30349" y="156"/>
                    <a:pt x="30385" y="156"/>
                  </a:cubicBezTo>
                  <a:cubicBezTo>
                    <a:pt x="30445" y="168"/>
                    <a:pt x="30468" y="227"/>
                    <a:pt x="30528" y="239"/>
                  </a:cubicBezTo>
                  <a:cubicBezTo>
                    <a:pt x="30564" y="251"/>
                    <a:pt x="30647" y="168"/>
                    <a:pt x="30683" y="168"/>
                  </a:cubicBezTo>
                  <a:cubicBezTo>
                    <a:pt x="30706" y="168"/>
                    <a:pt x="30802" y="239"/>
                    <a:pt x="30826" y="251"/>
                  </a:cubicBezTo>
                  <a:cubicBezTo>
                    <a:pt x="30849" y="263"/>
                    <a:pt x="30933" y="334"/>
                    <a:pt x="30957" y="334"/>
                  </a:cubicBezTo>
                  <a:cubicBezTo>
                    <a:pt x="30980" y="334"/>
                    <a:pt x="31099" y="263"/>
                    <a:pt x="31111" y="251"/>
                  </a:cubicBezTo>
                  <a:cubicBezTo>
                    <a:pt x="31147" y="239"/>
                    <a:pt x="31218" y="191"/>
                    <a:pt x="31266" y="180"/>
                  </a:cubicBezTo>
                  <a:cubicBezTo>
                    <a:pt x="31290" y="168"/>
                    <a:pt x="31373" y="263"/>
                    <a:pt x="31409" y="263"/>
                  </a:cubicBezTo>
                  <a:cubicBezTo>
                    <a:pt x="31433" y="263"/>
                    <a:pt x="31528" y="180"/>
                    <a:pt x="31564" y="191"/>
                  </a:cubicBezTo>
                  <a:cubicBezTo>
                    <a:pt x="31599" y="191"/>
                    <a:pt x="31659" y="251"/>
                    <a:pt x="31695" y="275"/>
                  </a:cubicBezTo>
                  <a:cubicBezTo>
                    <a:pt x="31719" y="287"/>
                    <a:pt x="31802" y="346"/>
                    <a:pt x="31838" y="358"/>
                  </a:cubicBezTo>
                  <a:cubicBezTo>
                    <a:pt x="31838" y="358"/>
                    <a:pt x="31992" y="287"/>
                    <a:pt x="31992" y="275"/>
                  </a:cubicBezTo>
                  <a:cubicBezTo>
                    <a:pt x="31992" y="275"/>
                    <a:pt x="31861" y="191"/>
                    <a:pt x="31849" y="191"/>
                  </a:cubicBezTo>
                  <a:cubicBezTo>
                    <a:pt x="31897" y="191"/>
                    <a:pt x="31957" y="120"/>
                    <a:pt x="32004" y="120"/>
                  </a:cubicBezTo>
                  <a:cubicBezTo>
                    <a:pt x="32040" y="120"/>
                    <a:pt x="32111" y="191"/>
                    <a:pt x="32147" y="203"/>
                  </a:cubicBezTo>
                  <a:cubicBezTo>
                    <a:pt x="32195" y="215"/>
                    <a:pt x="32242" y="263"/>
                    <a:pt x="32278" y="287"/>
                  </a:cubicBezTo>
                  <a:cubicBezTo>
                    <a:pt x="32302" y="299"/>
                    <a:pt x="32385" y="370"/>
                    <a:pt x="32421" y="370"/>
                  </a:cubicBezTo>
                  <a:cubicBezTo>
                    <a:pt x="32469" y="370"/>
                    <a:pt x="32504" y="453"/>
                    <a:pt x="32564" y="453"/>
                  </a:cubicBezTo>
                  <a:cubicBezTo>
                    <a:pt x="32600" y="453"/>
                    <a:pt x="32683" y="394"/>
                    <a:pt x="32707" y="382"/>
                  </a:cubicBezTo>
                  <a:cubicBezTo>
                    <a:pt x="32766" y="358"/>
                    <a:pt x="32814" y="322"/>
                    <a:pt x="32862" y="299"/>
                  </a:cubicBezTo>
                  <a:cubicBezTo>
                    <a:pt x="32897" y="287"/>
                    <a:pt x="32981" y="227"/>
                    <a:pt x="33016" y="227"/>
                  </a:cubicBezTo>
                  <a:cubicBezTo>
                    <a:pt x="33052" y="215"/>
                    <a:pt x="33123" y="311"/>
                    <a:pt x="33159" y="311"/>
                  </a:cubicBezTo>
                  <a:cubicBezTo>
                    <a:pt x="33207" y="311"/>
                    <a:pt x="33266" y="227"/>
                    <a:pt x="33314" y="227"/>
                  </a:cubicBezTo>
                  <a:cubicBezTo>
                    <a:pt x="33362" y="227"/>
                    <a:pt x="33397" y="311"/>
                    <a:pt x="33445" y="311"/>
                  </a:cubicBezTo>
                  <a:cubicBezTo>
                    <a:pt x="33493" y="322"/>
                    <a:pt x="33552" y="239"/>
                    <a:pt x="33600" y="239"/>
                  </a:cubicBezTo>
                  <a:cubicBezTo>
                    <a:pt x="33635" y="239"/>
                    <a:pt x="33695" y="322"/>
                    <a:pt x="33743" y="322"/>
                  </a:cubicBezTo>
                  <a:cubicBezTo>
                    <a:pt x="33766" y="322"/>
                    <a:pt x="33874" y="263"/>
                    <a:pt x="33897" y="251"/>
                  </a:cubicBezTo>
                  <a:cubicBezTo>
                    <a:pt x="33909" y="239"/>
                    <a:pt x="34028" y="168"/>
                    <a:pt x="34040" y="168"/>
                  </a:cubicBezTo>
                  <a:cubicBezTo>
                    <a:pt x="34052" y="168"/>
                    <a:pt x="34183" y="251"/>
                    <a:pt x="34183" y="251"/>
                  </a:cubicBezTo>
                  <a:cubicBezTo>
                    <a:pt x="34183" y="263"/>
                    <a:pt x="34040" y="334"/>
                    <a:pt x="34028" y="334"/>
                  </a:cubicBezTo>
                  <a:cubicBezTo>
                    <a:pt x="34076" y="334"/>
                    <a:pt x="34124" y="418"/>
                    <a:pt x="34171" y="418"/>
                  </a:cubicBezTo>
                  <a:cubicBezTo>
                    <a:pt x="34207" y="418"/>
                    <a:pt x="34290" y="346"/>
                    <a:pt x="34326" y="334"/>
                  </a:cubicBezTo>
                  <a:cubicBezTo>
                    <a:pt x="34374" y="322"/>
                    <a:pt x="34433" y="287"/>
                    <a:pt x="34481" y="263"/>
                  </a:cubicBezTo>
                  <a:cubicBezTo>
                    <a:pt x="34516" y="239"/>
                    <a:pt x="34576" y="203"/>
                    <a:pt x="34624" y="180"/>
                  </a:cubicBezTo>
                  <a:cubicBezTo>
                    <a:pt x="34647" y="180"/>
                    <a:pt x="34743" y="263"/>
                    <a:pt x="34767" y="275"/>
                  </a:cubicBezTo>
                  <a:cubicBezTo>
                    <a:pt x="34790" y="275"/>
                    <a:pt x="34897" y="203"/>
                    <a:pt x="34921" y="191"/>
                  </a:cubicBezTo>
                  <a:cubicBezTo>
                    <a:pt x="34945" y="180"/>
                    <a:pt x="35040" y="120"/>
                    <a:pt x="35076" y="120"/>
                  </a:cubicBezTo>
                  <a:cubicBezTo>
                    <a:pt x="35100" y="120"/>
                    <a:pt x="35195" y="191"/>
                    <a:pt x="35219" y="203"/>
                  </a:cubicBezTo>
                  <a:cubicBezTo>
                    <a:pt x="35243" y="215"/>
                    <a:pt x="35302" y="275"/>
                    <a:pt x="35350" y="287"/>
                  </a:cubicBezTo>
                  <a:cubicBezTo>
                    <a:pt x="35374" y="287"/>
                    <a:pt x="35469" y="203"/>
                    <a:pt x="35505" y="203"/>
                  </a:cubicBezTo>
                  <a:cubicBezTo>
                    <a:pt x="35552" y="203"/>
                    <a:pt x="35600" y="287"/>
                    <a:pt x="35648" y="287"/>
                  </a:cubicBezTo>
                  <a:cubicBezTo>
                    <a:pt x="35695" y="299"/>
                    <a:pt x="35731" y="370"/>
                    <a:pt x="35779" y="382"/>
                  </a:cubicBezTo>
                  <a:cubicBezTo>
                    <a:pt x="35814" y="382"/>
                    <a:pt x="35910" y="311"/>
                    <a:pt x="35933" y="299"/>
                  </a:cubicBezTo>
                  <a:cubicBezTo>
                    <a:pt x="35969" y="287"/>
                    <a:pt x="36040" y="227"/>
                    <a:pt x="36088" y="227"/>
                  </a:cubicBezTo>
                  <a:cubicBezTo>
                    <a:pt x="36124" y="215"/>
                    <a:pt x="36195" y="311"/>
                    <a:pt x="36231" y="311"/>
                  </a:cubicBezTo>
                  <a:cubicBezTo>
                    <a:pt x="36267" y="311"/>
                    <a:pt x="36350" y="227"/>
                    <a:pt x="36386" y="227"/>
                  </a:cubicBezTo>
                  <a:cubicBezTo>
                    <a:pt x="36398" y="239"/>
                    <a:pt x="36517" y="311"/>
                    <a:pt x="36517" y="311"/>
                  </a:cubicBezTo>
                  <a:cubicBezTo>
                    <a:pt x="36517" y="322"/>
                    <a:pt x="36374" y="394"/>
                    <a:pt x="36362" y="394"/>
                  </a:cubicBezTo>
                  <a:cubicBezTo>
                    <a:pt x="36421" y="394"/>
                    <a:pt x="36457" y="477"/>
                    <a:pt x="36505" y="477"/>
                  </a:cubicBezTo>
                  <a:cubicBezTo>
                    <a:pt x="36541" y="477"/>
                    <a:pt x="36624" y="406"/>
                    <a:pt x="36660" y="406"/>
                  </a:cubicBezTo>
                  <a:cubicBezTo>
                    <a:pt x="36707" y="382"/>
                    <a:pt x="36767" y="346"/>
                    <a:pt x="36814" y="322"/>
                  </a:cubicBezTo>
                  <a:cubicBezTo>
                    <a:pt x="36838" y="311"/>
                    <a:pt x="36933" y="251"/>
                    <a:pt x="36969" y="251"/>
                  </a:cubicBezTo>
                  <a:cubicBezTo>
                    <a:pt x="37005" y="239"/>
                    <a:pt x="37064" y="334"/>
                    <a:pt x="37100" y="334"/>
                  </a:cubicBezTo>
                  <a:cubicBezTo>
                    <a:pt x="37136" y="334"/>
                    <a:pt x="37231" y="251"/>
                    <a:pt x="37255" y="251"/>
                  </a:cubicBezTo>
                  <a:cubicBezTo>
                    <a:pt x="37303" y="263"/>
                    <a:pt x="37362" y="322"/>
                    <a:pt x="37398" y="334"/>
                  </a:cubicBezTo>
                  <a:cubicBezTo>
                    <a:pt x="37422" y="346"/>
                    <a:pt x="37505" y="418"/>
                    <a:pt x="37529" y="418"/>
                  </a:cubicBezTo>
                  <a:cubicBezTo>
                    <a:pt x="37541" y="418"/>
                    <a:pt x="37684" y="346"/>
                    <a:pt x="37684" y="346"/>
                  </a:cubicBezTo>
                  <a:cubicBezTo>
                    <a:pt x="37684" y="346"/>
                    <a:pt x="37553" y="263"/>
                    <a:pt x="37553" y="263"/>
                  </a:cubicBezTo>
                  <a:cubicBezTo>
                    <a:pt x="37600" y="263"/>
                    <a:pt x="37648" y="180"/>
                    <a:pt x="37695" y="180"/>
                  </a:cubicBezTo>
                  <a:cubicBezTo>
                    <a:pt x="37743" y="180"/>
                    <a:pt x="37803" y="275"/>
                    <a:pt x="37838" y="263"/>
                  </a:cubicBezTo>
                  <a:cubicBezTo>
                    <a:pt x="37862" y="263"/>
                    <a:pt x="37981" y="191"/>
                    <a:pt x="37993" y="191"/>
                  </a:cubicBezTo>
                  <a:cubicBezTo>
                    <a:pt x="38005" y="203"/>
                    <a:pt x="38136" y="263"/>
                    <a:pt x="38136" y="275"/>
                  </a:cubicBezTo>
                  <a:cubicBezTo>
                    <a:pt x="38136" y="287"/>
                    <a:pt x="37993" y="358"/>
                    <a:pt x="37981" y="358"/>
                  </a:cubicBezTo>
                  <a:cubicBezTo>
                    <a:pt x="38029" y="358"/>
                    <a:pt x="38065" y="441"/>
                    <a:pt x="38112" y="441"/>
                  </a:cubicBezTo>
                  <a:cubicBezTo>
                    <a:pt x="38148" y="441"/>
                    <a:pt x="38243" y="370"/>
                    <a:pt x="38267" y="358"/>
                  </a:cubicBezTo>
                  <a:cubicBezTo>
                    <a:pt x="38326" y="346"/>
                    <a:pt x="38374" y="311"/>
                    <a:pt x="38422" y="287"/>
                  </a:cubicBezTo>
                  <a:cubicBezTo>
                    <a:pt x="38457" y="263"/>
                    <a:pt x="38529" y="215"/>
                    <a:pt x="38577" y="203"/>
                  </a:cubicBezTo>
                  <a:cubicBezTo>
                    <a:pt x="38612" y="203"/>
                    <a:pt x="38684" y="287"/>
                    <a:pt x="38719" y="287"/>
                  </a:cubicBezTo>
                  <a:cubicBezTo>
                    <a:pt x="38755" y="287"/>
                    <a:pt x="38827" y="215"/>
                    <a:pt x="38862" y="215"/>
                  </a:cubicBezTo>
                  <a:cubicBezTo>
                    <a:pt x="38922" y="215"/>
                    <a:pt x="38958" y="299"/>
                    <a:pt x="39005" y="299"/>
                  </a:cubicBezTo>
                  <a:cubicBezTo>
                    <a:pt x="39053" y="299"/>
                    <a:pt x="39112" y="215"/>
                    <a:pt x="39160" y="227"/>
                  </a:cubicBezTo>
                  <a:cubicBezTo>
                    <a:pt x="39208" y="227"/>
                    <a:pt x="39255" y="311"/>
                    <a:pt x="39303" y="311"/>
                  </a:cubicBezTo>
                  <a:cubicBezTo>
                    <a:pt x="39327" y="311"/>
                    <a:pt x="39422" y="227"/>
                    <a:pt x="39458" y="227"/>
                  </a:cubicBezTo>
                  <a:cubicBezTo>
                    <a:pt x="39493" y="239"/>
                    <a:pt x="39553" y="299"/>
                    <a:pt x="39589" y="311"/>
                  </a:cubicBezTo>
                  <a:lnTo>
                    <a:pt x="39731" y="394"/>
                  </a:lnTo>
                  <a:cubicBezTo>
                    <a:pt x="39779" y="430"/>
                    <a:pt x="39827" y="453"/>
                    <a:pt x="39874" y="489"/>
                  </a:cubicBezTo>
                  <a:cubicBezTo>
                    <a:pt x="39922" y="477"/>
                    <a:pt x="39970" y="406"/>
                    <a:pt x="40017" y="406"/>
                  </a:cubicBezTo>
                  <a:cubicBezTo>
                    <a:pt x="40053" y="406"/>
                    <a:pt x="40136" y="501"/>
                    <a:pt x="40160" y="489"/>
                  </a:cubicBezTo>
                  <a:cubicBezTo>
                    <a:pt x="40184" y="489"/>
                    <a:pt x="40315" y="418"/>
                    <a:pt x="40315" y="418"/>
                  </a:cubicBezTo>
                  <a:cubicBezTo>
                    <a:pt x="40315" y="406"/>
                    <a:pt x="40184" y="334"/>
                    <a:pt x="40172" y="334"/>
                  </a:cubicBezTo>
                  <a:cubicBezTo>
                    <a:pt x="40172" y="334"/>
                    <a:pt x="40136" y="346"/>
                    <a:pt x="40089" y="370"/>
                  </a:cubicBezTo>
                  <a:cubicBezTo>
                    <a:pt x="40053" y="382"/>
                    <a:pt x="40017" y="406"/>
                    <a:pt x="40017" y="406"/>
                  </a:cubicBezTo>
                  <a:cubicBezTo>
                    <a:pt x="40005" y="382"/>
                    <a:pt x="39886" y="346"/>
                    <a:pt x="39886" y="322"/>
                  </a:cubicBezTo>
                  <a:cubicBezTo>
                    <a:pt x="39886" y="322"/>
                    <a:pt x="40029" y="239"/>
                    <a:pt x="40041" y="239"/>
                  </a:cubicBezTo>
                  <a:cubicBezTo>
                    <a:pt x="40089" y="251"/>
                    <a:pt x="40124" y="322"/>
                    <a:pt x="40172" y="334"/>
                  </a:cubicBezTo>
                  <a:cubicBezTo>
                    <a:pt x="40220" y="322"/>
                    <a:pt x="40279" y="251"/>
                    <a:pt x="40327" y="251"/>
                  </a:cubicBezTo>
                  <a:cubicBezTo>
                    <a:pt x="40374" y="251"/>
                    <a:pt x="40422" y="334"/>
                    <a:pt x="40470" y="334"/>
                  </a:cubicBezTo>
                  <a:cubicBezTo>
                    <a:pt x="40517" y="334"/>
                    <a:pt x="40553" y="418"/>
                    <a:pt x="40601" y="418"/>
                  </a:cubicBezTo>
                  <a:cubicBezTo>
                    <a:pt x="40636" y="418"/>
                    <a:pt x="40732" y="358"/>
                    <a:pt x="40755" y="346"/>
                  </a:cubicBezTo>
                  <a:cubicBezTo>
                    <a:pt x="40791" y="322"/>
                    <a:pt x="40863" y="275"/>
                    <a:pt x="40910" y="263"/>
                  </a:cubicBezTo>
                  <a:cubicBezTo>
                    <a:pt x="40946" y="263"/>
                    <a:pt x="41017" y="346"/>
                    <a:pt x="41053" y="346"/>
                  </a:cubicBezTo>
                  <a:cubicBezTo>
                    <a:pt x="41101" y="358"/>
                    <a:pt x="41160" y="275"/>
                    <a:pt x="41208" y="275"/>
                  </a:cubicBezTo>
                  <a:cubicBezTo>
                    <a:pt x="41255" y="275"/>
                    <a:pt x="41291" y="358"/>
                    <a:pt x="41339" y="358"/>
                  </a:cubicBezTo>
                  <a:cubicBezTo>
                    <a:pt x="41386" y="358"/>
                    <a:pt x="41434" y="441"/>
                    <a:pt x="41482" y="441"/>
                  </a:cubicBezTo>
                  <a:cubicBezTo>
                    <a:pt x="41529" y="441"/>
                    <a:pt x="41589" y="370"/>
                    <a:pt x="41636" y="370"/>
                  </a:cubicBezTo>
                  <a:cubicBezTo>
                    <a:pt x="41684" y="358"/>
                    <a:pt x="41744" y="287"/>
                    <a:pt x="41791" y="287"/>
                  </a:cubicBezTo>
                  <a:cubicBezTo>
                    <a:pt x="41827" y="287"/>
                    <a:pt x="41886" y="382"/>
                    <a:pt x="41922" y="370"/>
                  </a:cubicBezTo>
                  <a:cubicBezTo>
                    <a:pt x="41982" y="370"/>
                    <a:pt x="42029" y="299"/>
                    <a:pt x="42077" y="299"/>
                  </a:cubicBezTo>
                  <a:cubicBezTo>
                    <a:pt x="42125" y="299"/>
                    <a:pt x="42184" y="382"/>
                    <a:pt x="42220" y="382"/>
                  </a:cubicBezTo>
                  <a:cubicBezTo>
                    <a:pt x="42244" y="382"/>
                    <a:pt x="42351" y="299"/>
                    <a:pt x="42375" y="311"/>
                  </a:cubicBezTo>
                  <a:cubicBezTo>
                    <a:pt x="42410" y="322"/>
                    <a:pt x="42482" y="370"/>
                    <a:pt x="42506" y="394"/>
                  </a:cubicBezTo>
                  <a:cubicBezTo>
                    <a:pt x="42541" y="406"/>
                    <a:pt x="42637" y="453"/>
                    <a:pt x="42648" y="477"/>
                  </a:cubicBezTo>
                  <a:cubicBezTo>
                    <a:pt x="42660" y="489"/>
                    <a:pt x="42494" y="537"/>
                    <a:pt x="42494" y="549"/>
                  </a:cubicBezTo>
                  <a:cubicBezTo>
                    <a:pt x="42494" y="561"/>
                    <a:pt x="42613" y="632"/>
                    <a:pt x="42637" y="632"/>
                  </a:cubicBezTo>
                  <a:cubicBezTo>
                    <a:pt x="42660" y="644"/>
                    <a:pt x="42744" y="715"/>
                    <a:pt x="42779" y="715"/>
                  </a:cubicBezTo>
                  <a:cubicBezTo>
                    <a:pt x="42827" y="727"/>
                    <a:pt x="42875" y="644"/>
                    <a:pt x="42922" y="644"/>
                  </a:cubicBezTo>
                  <a:cubicBezTo>
                    <a:pt x="42970" y="668"/>
                    <a:pt x="43018" y="703"/>
                    <a:pt x="43065" y="727"/>
                  </a:cubicBezTo>
                  <a:cubicBezTo>
                    <a:pt x="43065" y="727"/>
                    <a:pt x="43220" y="656"/>
                    <a:pt x="43220" y="656"/>
                  </a:cubicBezTo>
                  <a:cubicBezTo>
                    <a:pt x="43220" y="644"/>
                    <a:pt x="43101" y="572"/>
                    <a:pt x="43077" y="572"/>
                  </a:cubicBezTo>
                  <a:cubicBezTo>
                    <a:pt x="43065" y="561"/>
                    <a:pt x="42946" y="644"/>
                    <a:pt x="42922" y="644"/>
                  </a:cubicBezTo>
                  <a:cubicBezTo>
                    <a:pt x="42910" y="644"/>
                    <a:pt x="42803" y="572"/>
                    <a:pt x="42791" y="561"/>
                  </a:cubicBezTo>
                  <a:cubicBezTo>
                    <a:pt x="42768" y="549"/>
                    <a:pt x="42648" y="489"/>
                    <a:pt x="42648" y="477"/>
                  </a:cubicBezTo>
                  <a:cubicBezTo>
                    <a:pt x="42648" y="453"/>
                    <a:pt x="42803" y="418"/>
                    <a:pt x="42803" y="394"/>
                  </a:cubicBezTo>
                  <a:cubicBezTo>
                    <a:pt x="42791" y="370"/>
                    <a:pt x="42684" y="346"/>
                    <a:pt x="42660" y="311"/>
                  </a:cubicBezTo>
                  <a:cubicBezTo>
                    <a:pt x="42648" y="299"/>
                    <a:pt x="42815" y="251"/>
                    <a:pt x="42815" y="239"/>
                  </a:cubicBezTo>
                  <a:lnTo>
                    <a:pt x="42958" y="322"/>
                  </a:lnTo>
                  <a:cubicBezTo>
                    <a:pt x="42970" y="334"/>
                    <a:pt x="43065" y="406"/>
                    <a:pt x="43089" y="406"/>
                  </a:cubicBezTo>
                  <a:cubicBezTo>
                    <a:pt x="43125" y="406"/>
                    <a:pt x="43220" y="334"/>
                    <a:pt x="43244" y="322"/>
                  </a:cubicBezTo>
                  <a:cubicBezTo>
                    <a:pt x="43279" y="311"/>
                    <a:pt x="43351" y="263"/>
                    <a:pt x="43399" y="251"/>
                  </a:cubicBezTo>
                  <a:cubicBezTo>
                    <a:pt x="43422" y="251"/>
                    <a:pt x="43506" y="334"/>
                    <a:pt x="43541" y="334"/>
                  </a:cubicBezTo>
                  <a:cubicBezTo>
                    <a:pt x="43589" y="334"/>
                    <a:pt x="43625" y="418"/>
                    <a:pt x="43672" y="418"/>
                  </a:cubicBezTo>
                  <a:cubicBezTo>
                    <a:pt x="43708" y="418"/>
                    <a:pt x="43803" y="358"/>
                    <a:pt x="43827" y="346"/>
                  </a:cubicBezTo>
                  <a:cubicBezTo>
                    <a:pt x="43863" y="322"/>
                    <a:pt x="43934" y="275"/>
                    <a:pt x="43982" y="263"/>
                  </a:cubicBezTo>
                  <a:cubicBezTo>
                    <a:pt x="44018" y="263"/>
                    <a:pt x="44089" y="346"/>
                    <a:pt x="44125" y="346"/>
                  </a:cubicBezTo>
                  <a:cubicBezTo>
                    <a:pt x="44172" y="358"/>
                    <a:pt x="44220" y="275"/>
                    <a:pt x="44280" y="275"/>
                  </a:cubicBezTo>
                  <a:cubicBezTo>
                    <a:pt x="44303" y="275"/>
                    <a:pt x="44399" y="346"/>
                    <a:pt x="44411" y="358"/>
                  </a:cubicBezTo>
                  <a:cubicBezTo>
                    <a:pt x="44434" y="370"/>
                    <a:pt x="44530" y="441"/>
                    <a:pt x="44553" y="441"/>
                  </a:cubicBezTo>
                  <a:cubicBezTo>
                    <a:pt x="44577" y="441"/>
                    <a:pt x="44684" y="382"/>
                    <a:pt x="44708" y="370"/>
                  </a:cubicBezTo>
                  <a:cubicBezTo>
                    <a:pt x="44720" y="358"/>
                    <a:pt x="44839" y="287"/>
                    <a:pt x="44863" y="287"/>
                  </a:cubicBezTo>
                  <a:cubicBezTo>
                    <a:pt x="44875" y="287"/>
                    <a:pt x="44994" y="370"/>
                    <a:pt x="44994" y="370"/>
                  </a:cubicBezTo>
                  <a:cubicBezTo>
                    <a:pt x="44994" y="382"/>
                    <a:pt x="44851" y="453"/>
                    <a:pt x="44839" y="453"/>
                  </a:cubicBezTo>
                  <a:cubicBezTo>
                    <a:pt x="44899" y="453"/>
                    <a:pt x="44934" y="537"/>
                    <a:pt x="44982" y="537"/>
                  </a:cubicBezTo>
                  <a:cubicBezTo>
                    <a:pt x="44994" y="537"/>
                    <a:pt x="45137" y="465"/>
                    <a:pt x="45137" y="453"/>
                  </a:cubicBezTo>
                  <a:cubicBezTo>
                    <a:pt x="45137" y="453"/>
                    <a:pt x="45101" y="430"/>
                    <a:pt x="45065" y="418"/>
                  </a:cubicBezTo>
                  <a:cubicBezTo>
                    <a:pt x="45030" y="394"/>
                    <a:pt x="44994" y="370"/>
                    <a:pt x="44994" y="370"/>
                  </a:cubicBezTo>
                  <a:cubicBezTo>
                    <a:pt x="45030" y="358"/>
                    <a:pt x="45125" y="299"/>
                    <a:pt x="45149" y="299"/>
                  </a:cubicBezTo>
                  <a:cubicBezTo>
                    <a:pt x="45184" y="299"/>
                    <a:pt x="45268" y="382"/>
                    <a:pt x="45292" y="382"/>
                  </a:cubicBezTo>
                  <a:cubicBezTo>
                    <a:pt x="45339" y="370"/>
                    <a:pt x="45411" y="322"/>
                    <a:pt x="45446" y="299"/>
                  </a:cubicBezTo>
                  <a:cubicBezTo>
                    <a:pt x="45458" y="299"/>
                    <a:pt x="45577" y="227"/>
                    <a:pt x="45601" y="227"/>
                  </a:cubicBezTo>
                  <a:cubicBezTo>
                    <a:pt x="45637" y="239"/>
                    <a:pt x="45708" y="299"/>
                    <a:pt x="45732" y="311"/>
                  </a:cubicBezTo>
                  <a:lnTo>
                    <a:pt x="45875" y="394"/>
                  </a:lnTo>
                  <a:lnTo>
                    <a:pt x="46018" y="477"/>
                  </a:lnTo>
                  <a:cubicBezTo>
                    <a:pt x="46030" y="489"/>
                    <a:pt x="46125" y="561"/>
                    <a:pt x="46149" y="561"/>
                  </a:cubicBezTo>
                  <a:cubicBezTo>
                    <a:pt x="46185" y="561"/>
                    <a:pt x="46280" y="501"/>
                    <a:pt x="46304" y="489"/>
                  </a:cubicBezTo>
                  <a:lnTo>
                    <a:pt x="46458" y="406"/>
                  </a:lnTo>
                  <a:lnTo>
                    <a:pt x="46613" y="334"/>
                  </a:lnTo>
                  <a:cubicBezTo>
                    <a:pt x="46649" y="322"/>
                    <a:pt x="46720" y="263"/>
                    <a:pt x="46768" y="263"/>
                  </a:cubicBezTo>
                  <a:cubicBezTo>
                    <a:pt x="46780" y="251"/>
                    <a:pt x="46887" y="334"/>
                    <a:pt x="46899" y="346"/>
                  </a:cubicBezTo>
                  <a:cubicBezTo>
                    <a:pt x="46923" y="358"/>
                    <a:pt x="47018" y="430"/>
                    <a:pt x="47042" y="430"/>
                  </a:cubicBezTo>
                  <a:cubicBezTo>
                    <a:pt x="47066" y="430"/>
                    <a:pt x="47173" y="358"/>
                    <a:pt x="47197" y="346"/>
                  </a:cubicBezTo>
                  <a:cubicBezTo>
                    <a:pt x="47209" y="346"/>
                    <a:pt x="47328" y="275"/>
                    <a:pt x="47351" y="275"/>
                  </a:cubicBezTo>
                  <a:cubicBezTo>
                    <a:pt x="47387" y="275"/>
                    <a:pt x="47459" y="346"/>
                    <a:pt x="47482" y="358"/>
                  </a:cubicBezTo>
                  <a:cubicBezTo>
                    <a:pt x="47530" y="382"/>
                    <a:pt x="47578" y="418"/>
                    <a:pt x="47625" y="441"/>
                  </a:cubicBezTo>
                  <a:cubicBezTo>
                    <a:pt x="47649" y="453"/>
                    <a:pt x="47732" y="525"/>
                    <a:pt x="47768" y="525"/>
                  </a:cubicBezTo>
                  <a:cubicBezTo>
                    <a:pt x="47792" y="525"/>
                    <a:pt x="47887" y="441"/>
                    <a:pt x="47911" y="453"/>
                  </a:cubicBezTo>
                  <a:cubicBezTo>
                    <a:pt x="47959" y="465"/>
                    <a:pt x="48018" y="513"/>
                    <a:pt x="48054" y="537"/>
                  </a:cubicBezTo>
                  <a:cubicBezTo>
                    <a:pt x="48078" y="549"/>
                    <a:pt x="48173" y="620"/>
                    <a:pt x="48197" y="620"/>
                  </a:cubicBezTo>
                  <a:cubicBezTo>
                    <a:pt x="48209" y="620"/>
                    <a:pt x="48352" y="549"/>
                    <a:pt x="48352" y="537"/>
                  </a:cubicBezTo>
                  <a:cubicBezTo>
                    <a:pt x="48352" y="537"/>
                    <a:pt x="48209" y="453"/>
                    <a:pt x="48209" y="453"/>
                  </a:cubicBezTo>
                  <a:cubicBezTo>
                    <a:pt x="48256" y="453"/>
                    <a:pt x="48316" y="382"/>
                    <a:pt x="48363" y="382"/>
                  </a:cubicBezTo>
                  <a:cubicBezTo>
                    <a:pt x="48411" y="382"/>
                    <a:pt x="48447" y="453"/>
                    <a:pt x="48494" y="465"/>
                  </a:cubicBezTo>
                  <a:cubicBezTo>
                    <a:pt x="48554" y="477"/>
                    <a:pt x="48590" y="549"/>
                    <a:pt x="48637" y="549"/>
                  </a:cubicBezTo>
                  <a:cubicBezTo>
                    <a:pt x="48685" y="549"/>
                    <a:pt x="48744" y="465"/>
                    <a:pt x="48792" y="477"/>
                  </a:cubicBezTo>
                  <a:cubicBezTo>
                    <a:pt x="48840" y="477"/>
                    <a:pt x="48887" y="561"/>
                    <a:pt x="48935" y="561"/>
                  </a:cubicBezTo>
                  <a:cubicBezTo>
                    <a:pt x="48971" y="561"/>
                    <a:pt x="49042" y="477"/>
                    <a:pt x="49078" y="477"/>
                  </a:cubicBezTo>
                  <a:cubicBezTo>
                    <a:pt x="49114" y="489"/>
                    <a:pt x="49197" y="572"/>
                    <a:pt x="49221" y="561"/>
                  </a:cubicBezTo>
                  <a:cubicBezTo>
                    <a:pt x="49268" y="561"/>
                    <a:pt x="49340" y="501"/>
                    <a:pt x="49375" y="489"/>
                  </a:cubicBezTo>
                  <a:lnTo>
                    <a:pt x="49530" y="406"/>
                  </a:lnTo>
                  <a:cubicBezTo>
                    <a:pt x="49554" y="394"/>
                    <a:pt x="49649" y="334"/>
                    <a:pt x="49685" y="334"/>
                  </a:cubicBezTo>
                  <a:cubicBezTo>
                    <a:pt x="49721" y="334"/>
                    <a:pt x="49780" y="418"/>
                    <a:pt x="49816" y="418"/>
                  </a:cubicBezTo>
                  <a:cubicBezTo>
                    <a:pt x="49852" y="418"/>
                    <a:pt x="49947" y="334"/>
                    <a:pt x="49971" y="346"/>
                  </a:cubicBezTo>
                  <a:cubicBezTo>
                    <a:pt x="50018" y="358"/>
                    <a:pt x="50078" y="406"/>
                    <a:pt x="50114" y="430"/>
                  </a:cubicBezTo>
                  <a:cubicBezTo>
                    <a:pt x="50137" y="441"/>
                    <a:pt x="50221" y="513"/>
                    <a:pt x="50257" y="513"/>
                  </a:cubicBezTo>
                  <a:cubicBezTo>
                    <a:pt x="50268" y="513"/>
                    <a:pt x="50388" y="441"/>
                    <a:pt x="50399" y="430"/>
                  </a:cubicBezTo>
                  <a:cubicBezTo>
                    <a:pt x="50435" y="418"/>
                    <a:pt x="50518" y="358"/>
                    <a:pt x="50554" y="358"/>
                  </a:cubicBezTo>
                  <a:cubicBezTo>
                    <a:pt x="50602" y="358"/>
                    <a:pt x="50649" y="441"/>
                    <a:pt x="50697" y="441"/>
                  </a:cubicBezTo>
                  <a:cubicBezTo>
                    <a:pt x="50745" y="441"/>
                    <a:pt x="50804" y="358"/>
                    <a:pt x="50852" y="370"/>
                  </a:cubicBezTo>
                  <a:cubicBezTo>
                    <a:pt x="50899" y="370"/>
                    <a:pt x="50935" y="453"/>
                    <a:pt x="50983" y="453"/>
                  </a:cubicBezTo>
                  <a:cubicBezTo>
                    <a:pt x="51030" y="453"/>
                    <a:pt x="51090" y="382"/>
                    <a:pt x="51138" y="370"/>
                  </a:cubicBezTo>
                  <a:cubicBezTo>
                    <a:pt x="51185" y="370"/>
                    <a:pt x="51233" y="453"/>
                    <a:pt x="51280" y="453"/>
                  </a:cubicBezTo>
                  <a:cubicBezTo>
                    <a:pt x="51304" y="453"/>
                    <a:pt x="51411" y="394"/>
                    <a:pt x="51435" y="382"/>
                  </a:cubicBezTo>
                  <a:cubicBezTo>
                    <a:pt x="51459" y="370"/>
                    <a:pt x="51554" y="299"/>
                    <a:pt x="51590" y="299"/>
                  </a:cubicBezTo>
                  <a:cubicBezTo>
                    <a:pt x="51590" y="299"/>
                    <a:pt x="51721" y="382"/>
                    <a:pt x="51721" y="382"/>
                  </a:cubicBezTo>
                  <a:cubicBezTo>
                    <a:pt x="51721" y="394"/>
                    <a:pt x="51566" y="465"/>
                    <a:pt x="51566" y="465"/>
                  </a:cubicBezTo>
                  <a:cubicBezTo>
                    <a:pt x="51590" y="477"/>
                    <a:pt x="51685" y="549"/>
                    <a:pt x="51709" y="549"/>
                  </a:cubicBezTo>
                  <a:cubicBezTo>
                    <a:pt x="51757" y="549"/>
                    <a:pt x="51828" y="465"/>
                    <a:pt x="51864" y="477"/>
                  </a:cubicBezTo>
                  <a:cubicBezTo>
                    <a:pt x="51912" y="477"/>
                    <a:pt x="51947" y="549"/>
                    <a:pt x="52007" y="561"/>
                  </a:cubicBezTo>
                  <a:cubicBezTo>
                    <a:pt x="52054" y="561"/>
                    <a:pt x="52102" y="477"/>
                    <a:pt x="52150" y="477"/>
                  </a:cubicBezTo>
                  <a:cubicBezTo>
                    <a:pt x="52209" y="477"/>
                    <a:pt x="52245" y="561"/>
                    <a:pt x="52293" y="561"/>
                  </a:cubicBezTo>
                  <a:cubicBezTo>
                    <a:pt x="52340" y="561"/>
                    <a:pt x="52400" y="489"/>
                    <a:pt x="52447" y="489"/>
                  </a:cubicBezTo>
                  <a:cubicBezTo>
                    <a:pt x="52471" y="489"/>
                    <a:pt x="52566" y="572"/>
                    <a:pt x="52590" y="572"/>
                  </a:cubicBezTo>
                  <a:cubicBezTo>
                    <a:pt x="52602" y="572"/>
                    <a:pt x="52733" y="501"/>
                    <a:pt x="52733" y="489"/>
                  </a:cubicBezTo>
                  <a:cubicBezTo>
                    <a:pt x="52733" y="489"/>
                    <a:pt x="52602" y="406"/>
                    <a:pt x="52602" y="406"/>
                  </a:cubicBezTo>
                  <a:cubicBezTo>
                    <a:pt x="52650" y="406"/>
                    <a:pt x="52697" y="334"/>
                    <a:pt x="52757" y="334"/>
                  </a:cubicBezTo>
                  <a:cubicBezTo>
                    <a:pt x="52781" y="334"/>
                    <a:pt x="52864" y="406"/>
                    <a:pt x="52888" y="418"/>
                  </a:cubicBezTo>
                  <a:cubicBezTo>
                    <a:pt x="52912" y="430"/>
                    <a:pt x="53007" y="501"/>
                    <a:pt x="53031" y="501"/>
                  </a:cubicBezTo>
                  <a:cubicBezTo>
                    <a:pt x="53066" y="501"/>
                    <a:pt x="53162" y="441"/>
                    <a:pt x="53185" y="430"/>
                  </a:cubicBezTo>
                  <a:cubicBezTo>
                    <a:pt x="53197" y="418"/>
                    <a:pt x="53328" y="346"/>
                    <a:pt x="53340" y="346"/>
                  </a:cubicBezTo>
                  <a:cubicBezTo>
                    <a:pt x="53352" y="346"/>
                    <a:pt x="53471" y="430"/>
                    <a:pt x="53471" y="430"/>
                  </a:cubicBezTo>
                  <a:cubicBezTo>
                    <a:pt x="53471" y="441"/>
                    <a:pt x="53328" y="513"/>
                    <a:pt x="53328" y="513"/>
                  </a:cubicBezTo>
                  <a:cubicBezTo>
                    <a:pt x="53364" y="513"/>
                    <a:pt x="53412" y="596"/>
                    <a:pt x="53459" y="596"/>
                  </a:cubicBezTo>
                  <a:cubicBezTo>
                    <a:pt x="53471" y="596"/>
                    <a:pt x="53614" y="525"/>
                    <a:pt x="53614" y="513"/>
                  </a:cubicBezTo>
                  <a:cubicBezTo>
                    <a:pt x="53614" y="513"/>
                    <a:pt x="53471" y="430"/>
                    <a:pt x="53471" y="430"/>
                  </a:cubicBezTo>
                  <a:cubicBezTo>
                    <a:pt x="53507" y="418"/>
                    <a:pt x="53590" y="358"/>
                    <a:pt x="53626" y="358"/>
                  </a:cubicBezTo>
                  <a:cubicBezTo>
                    <a:pt x="53674" y="358"/>
                    <a:pt x="53733" y="441"/>
                    <a:pt x="53769" y="441"/>
                  </a:cubicBezTo>
                  <a:cubicBezTo>
                    <a:pt x="53793" y="441"/>
                    <a:pt x="53900" y="358"/>
                    <a:pt x="53924" y="358"/>
                  </a:cubicBezTo>
                  <a:cubicBezTo>
                    <a:pt x="53959" y="370"/>
                    <a:pt x="54031" y="430"/>
                    <a:pt x="54055" y="453"/>
                  </a:cubicBezTo>
                  <a:cubicBezTo>
                    <a:pt x="54078" y="465"/>
                    <a:pt x="54174" y="537"/>
                    <a:pt x="54198" y="537"/>
                  </a:cubicBezTo>
                  <a:cubicBezTo>
                    <a:pt x="54209" y="537"/>
                    <a:pt x="54352" y="465"/>
                    <a:pt x="54352" y="453"/>
                  </a:cubicBezTo>
                  <a:cubicBezTo>
                    <a:pt x="54352" y="453"/>
                    <a:pt x="54221" y="370"/>
                    <a:pt x="54209" y="370"/>
                  </a:cubicBezTo>
                  <a:cubicBezTo>
                    <a:pt x="54257" y="370"/>
                    <a:pt x="54317" y="287"/>
                    <a:pt x="54364" y="299"/>
                  </a:cubicBezTo>
                  <a:cubicBezTo>
                    <a:pt x="54388" y="299"/>
                    <a:pt x="54483" y="370"/>
                    <a:pt x="54507" y="382"/>
                  </a:cubicBezTo>
                  <a:cubicBezTo>
                    <a:pt x="54531" y="394"/>
                    <a:pt x="54602" y="453"/>
                    <a:pt x="54638" y="465"/>
                  </a:cubicBezTo>
                  <a:cubicBezTo>
                    <a:pt x="54674" y="465"/>
                    <a:pt x="54757" y="382"/>
                    <a:pt x="54793" y="382"/>
                  </a:cubicBezTo>
                  <a:cubicBezTo>
                    <a:pt x="54840" y="382"/>
                    <a:pt x="54888" y="465"/>
                    <a:pt x="54936" y="465"/>
                  </a:cubicBezTo>
                  <a:cubicBezTo>
                    <a:pt x="54983" y="465"/>
                    <a:pt x="55043" y="394"/>
                    <a:pt x="55090" y="394"/>
                  </a:cubicBezTo>
                  <a:cubicBezTo>
                    <a:pt x="55114" y="394"/>
                    <a:pt x="55198" y="489"/>
                    <a:pt x="55221" y="477"/>
                  </a:cubicBezTo>
                  <a:cubicBezTo>
                    <a:pt x="55269" y="465"/>
                    <a:pt x="55341" y="418"/>
                    <a:pt x="55376" y="406"/>
                  </a:cubicBezTo>
                  <a:cubicBezTo>
                    <a:pt x="55400" y="394"/>
                    <a:pt x="55507" y="322"/>
                    <a:pt x="55531" y="322"/>
                  </a:cubicBezTo>
                  <a:cubicBezTo>
                    <a:pt x="55543" y="322"/>
                    <a:pt x="55674" y="406"/>
                    <a:pt x="55674" y="406"/>
                  </a:cubicBezTo>
                  <a:cubicBezTo>
                    <a:pt x="55674" y="418"/>
                    <a:pt x="55507" y="477"/>
                    <a:pt x="55519" y="489"/>
                  </a:cubicBezTo>
                  <a:cubicBezTo>
                    <a:pt x="55531" y="501"/>
                    <a:pt x="55626" y="572"/>
                    <a:pt x="55662" y="572"/>
                  </a:cubicBezTo>
                  <a:cubicBezTo>
                    <a:pt x="55686" y="572"/>
                    <a:pt x="55781" y="501"/>
                    <a:pt x="55805" y="489"/>
                  </a:cubicBezTo>
                  <a:cubicBezTo>
                    <a:pt x="55829" y="489"/>
                    <a:pt x="55948" y="418"/>
                    <a:pt x="55960" y="418"/>
                  </a:cubicBezTo>
                  <a:cubicBezTo>
                    <a:pt x="55995" y="418"/>
                    <a:pt x="56079" y="489"/>
                    <a:pt x="56103" y="501"/>
                  </a:cubicBezTo>
                  <a:cubicBezTo>
                    <a:pt x="56150" y="525"/>
                    <a:pt x="56198" y="561"/>
                    <a:pt x="56245" y="584"/>
                  </a:cubicBezTo>
                  <a:cubicBezTo>
                    <a:pt x="56186" y="584"/>
                    <a:pt x="56138" y="668"/>
                    <a:pt x="56091" y="668"/>
                  </a:cubicBezTo>
                  <a:cubicBezTo>
                    <a:pt x="56043" y="656"/>
                    <a:pt x="55983" y="572"/>
                    <a:pt x="55948" y="572"/>
                  </a:cubicBezTo>
                  <a:cubicBezTo>
                    <a:pt x="55936" y="584"/>
                    <a:pt x="55805" y="644"/>
                    <a:pt x="55793" y="656"/>
                  </a:cubicBezTo>
                  <a:cubicBezTo>
                    <a:pt x="55793" y="656"/>
                    <a:pt x="55924" y="739"/>
                    <a:pt x="55936" y="739"/>
                  </a:cubicBezTo>
                  <a:cubicBezTo>
                    <a:pt x="55983" y="739"/>
                    <a:pt x="56043" y="656"/>
                    <a:pt x="56091" y="668"/>
                  </a:cubicBezTo>
                  <a:cubicBezTo>
                    <a:pt x="56138" y="668"/>
                    <a:pt x="56174" y="751"/>
                    <a:pt x="56222" y="751"/>
                  </a:cubicBezTo>
                  <a:cubicBezTo>
                    <a:pt x="56281" y="751"/>
                    <a:pt x="56329" y="680"/>
                    <a:pt x="56376" y="668"/>
                  </a:cubicBezTo>
                  <a:cubicBezTo>
                    <a:pt x="56376" y="644"/>
                    <a:pt x="56233" y="608"/>
                    <a:pt x="56245" y="584"/>
                  </a:cubicBezTo>
                  <a:cubicBezTo>
                    <a:pt x="56245" y="572"/>
                    <a:pt x="56376" y="525"/>
                    <a:pt x="56388" y="513"/>
                  </a:cubicBezTo>
                  <a:cubicBezTo>
                    <a:pt x="56424" y="489"/>
                    <a:pt x="56507" y="441"/>
                    <a:pt x="56543" y="430"/>
                  </a:cubicBezTo>
                  <a:cubicBezTo>
                    <a:pt x="56567" y="430"/>
                    <a:pt x="56662" y="513"/>
                    <a:pt x="56686" y="513"/>
                  </a:cubicBezTo>
                  <a:cubicBezTo>
                    <a:pt x="56710" y="513"/>
                    <a:pt x="56817" y="453"/>
                    <a:pt x="56841" y="441"/>
                  </a:cubicBezTo>
                  <a:cubicBezTo>
                    <a:pt x="56865" y="430"/>
                    <a:pt x="56960" y="358"/>
                    <a:pt x="56995" y="358"/>
                  </a:cubicBezTo>
                  <a:cubicBezTo>
                    <a:pt x="57007" y="358"/>
                    <a:pt x="57115" y="441"/>
                    <a:pt x="57126" y="441"/>
                  </a:cubicBezTo>
                  <a:cubicBezTo>
                    <a:pt x="57150" y="453"/>
                    <a:pt x="57246" y="525"/>
                    <a:pt x="57269" y="537"/>
                  </a:cubicBezTo>
                  <a:cubicBezTo>
                    <a:pt x="57293" y="537"/>
                    <a:pt x="57400" y="465"/>
                    <a:pt x="57424" y="453"/>
                  </a:cubicBezTo>
                  <a:cubicBezTo>
                    <a:pt x="57460" y="430"/>
                    <a:pt x="57531" y="382"/>
                    <a:pt x="57579" y="382"/>
                  </a:cubicBezTo>
                  <a:cubicBezTo>
                    <a:pt x="57603" y="370"/>
                    <a:pt x="57686" y="465"/>
                    <a:pt x="57710" y="465"/>
                  </a:cubicBezTo>
                  <a:cubicBezTo>
                    <a:pt x="57757" y="465"/>
                    <a:pt x="57817" y="382"/>
                    <a:pt x="57865" y="382"/>
                  </a:cubicBezTo>
                  <a:cubicBezTo>
                    <a:pt x="57912" y="382"/>
                    <a:pt x="57960" y="465"/>
                    <a:pt x="58008" y="465"/>
                  </a:cubicBezTo>
                  <a:cubicBezTo>
                    <a:pt x="58055" y="465"/>
                    <a:pt x="58115" y="394"/>
                    <a:pt x="58162" y="394"/>
                  </a:cubicBezTo>
                  <a:cubicBezTo>
                    <a:pt x="58210" y="394"/>
                    <a:pt x="58246" y="477"/>
                    <a:pt x="58293" y="477"/>
                  </a:cubicBezTo>
                  <a:cubicBezTo>
                    <a:pt x="58329" y="477"/>
                    <a:pt x="58424" y="394"/>
                    <a:pt x="58448" y="406"/>
                  </a:cubicBezTo>
                  <a:cubicBezTo>
                    <a:pt x="58460" y="406"/>
                    <a:pt x="58591" y="477"/>
                    <a:pt x="58591" y="489"/>
                  </a:cubicBezTo>
                  <a:cubicBezTo>
                    <a:pt x="58591" y="513"/>
                    <a:pt x="58436" y="537"/>
                    <a:pt x="58436" y="561"/>
                  </a:cubicBezTo>
                  <a:cubicBezTo>
                    <a:pt x="58436" y="572"/>
                    <a:pt x="58567" y="644"/>
                    <a:pt x="58579" y="644"/>
                  </a:cubicBezTo>
                  <a:cubicBezTo>
                    <a:pt x="58591" y="644"/>
                    <a:pt x="58722" y="572"/>
                    <a:pt x="58734" y="572"/>
                  </a:cubicBezTo>
                  <a:cubicBezTo>
                    <a:pt x="58734" y="549"/>
                    <a:pt x="58579" y="501"/>
                    <a:pt x="58591" y="489"/>
                  </a:cubicBezTo>
                  <a:cubicBezTo>
                    <a:pt x="58603" y="465"/>
                    <a:pt x="58710" y="418"/>
                    <a:pt x="58746" y="406"/>
                  </a:cubicBezTo>
                  <a:cubicBezTo>
                    <a:pt x="58746" y="406"/>
                    <a:pt x="58865" y="489"/>
                    <a:pt x="58877" y="489"/>
                  </a:cubicBezTo>
                  <a:cubicBezTo>
                    <a:pt x="58912" y="489"/>
                    <a:pt x="59008" y="430"/>
                    <a:pt x="59031" y="418"/>
                  </a:cubicBezTo>
                  <a:cubicBezTo>
                    <a:pt x="59067" y="406"/>
                    <a:pt x="59151" y="334"/>
                    <a:pt x="59186" y="334"/>
                  </a:cubicBezTo>
                  <a:cubicBezTo>
                    <a:pt x="59210" y="334"/>
                    <a:pt x="59305" y="418"/>
                    <a:pt x="59329" y="418"/>
                  </a:cubicBezTo>
                  <a:lnTo>
                    <a:pt x="59460" y="513"/>
                  </a:lnTo>
                  <a:cubicBezTo>
                    <a:pt x="59508" y="537"/>
                    <a:pt x="59555" y="561"/>
                    <a:pt x="59603" y="596"/>
                  </a:cubicBezTo>
                  <a:cubicBezTo>
                    <a:pt x="59627" y="608"/>
                    <a:pt x="59722" y="680"/>
                    <a:pt x="59746" y="680"/>
                  </a:cubicBezTo>
                  <a:cubicBezTo>
                    <a:pt x="59770" y="680"/>
                    <a:pt x="59877" y="608"/>
                    <a:pt x="59901" y="596"/>
                  </a:cubicBezTo>
                  <a:lnTo>
                    <a:pt x="60043" y="525"/>
                  </a:lnTo>
                  <a:lnTo>
                    <a:pt x="60198" y="441"/>
                  </a:lnTo>
                  <a:cubicBezTo>
                    <a:pt x="60234" y="430"/>
                    <a:pt x="60305" y="370"/>
                    <a:pt x="60353" y="370"/>
                  </a:cubicBezTo>
                  <a:cubicBezTo>
                    <a:pt x="60365" y="370"/>
                    <a:pt x="60484" y="441"/>
                    <a:pt x="60496" y="453"/>
                  </a:cubicBezTo>
                  <a:cubicBezTo>
                    <a:pt x="60508" y="465"/>
                    <a:pt x="60603" y="537"/>
                    <a:pt x="60627" y="537"/>
                  </a:cubicBezTo>
                  <a:cubicBezTo>
                    <a:pt x="60663" y="537"/>
                    <a:pt x="60770" y="477"/>
                    <a:pt x="60782" y="465"/>
                  </a:cubicBezTo>
                  <a:cubicBezTo>
                    <a:pt x="60805" y="453"/>
                    <a:pt x="60925" y="382"/>
                    <a:pt x="60936" y="382"/>
                  </a:cubicBezTo>
                  <a:cubicBezTo>
                    <a:pt x="60972" y="394"/>
                    <a:pt x="61044" y="453"/>
                    <a:pt x="61079" y="465"/>
                  </a:cubicBezTo>
                  <a:cubicBezTo>
                    <a:pt x="61115" y="489"/>
                    <a:pt x="61163" y="537"/>
                    <a:pt x="61210" y="549"/>
                  </a:cubicBezTo>
                  <a:cubicBezTo>
                    <a:pt x="61246" y="561"/>
                    <a:pt x="61317" y="632"/>
                    <a:pt x="61353" y="632"/>
                  </a:cubicBezTo>
                  <a:cubicBezTo>
                    <a:pt x="61389" y="644"/>
                    <a:pt x="61484" y="549"/>
                    <a:pt x="61508" y="561"/>
                  </a:cubicBezTo>
                  <a:cubicBezTo>
                    <a:pt x="61556" y="572"/>
                    <a:pt x="61615" y="620"/>
                    <a:pt x="61651" y="644"/>
                  </a:cubicBezTo>
                  <a:cubicBezTo>
                    <a:pt x="61663" y="656"/>
                    <a:pt x="61758" y="727"/>
                    <a:pt x="61782" y="727"/>
                  </a:cubicBezTo>
                  <a:cubicBezTo>
                    <a:pt x="61794" y="727"/>
                    <a:pt x="61937" y="656"/>
                    <a:pt x="61937" y="656"/>
                  </a:cubicBezTo>
                  <a:cubicBezTo>
                    <a:pt x="61937" y="656"/>
                    <a:pt x="61901" y="632"/>
                    <a:pt x="61865" y="608"/>
                  </a:cubicBezTo>
                  <a:cubicBezTo>
                    <a:pt x="61829" y="584"/>
                    <a:pt x="61794" y="572"/>
                    <a:pt x="61794" y="572"/>
                  </a:cubicBezTo>
                  <a:cubicBezTo>
                    <a:pt x="61829" y="561"/>
                    <a:pt x="61925" y="489"/>
                    <a:pt x="61948" y="489"/>
                  </a:cubicBezTo>
                  <a:cubicBezTo>
                    <a:pt x="61984" y="489"/>
                    <a:pt x="62068" y="561"/>
                    <a:pt x="62091" y="572"/>
                  </a:cubicBezTo>
                  <a:cubicBezTo>
                    <a:pt x="62103" y="584"/>
                    <a:pt x="62210" y="668"/>
                    <a:pt x="62234" y="656"/>
                  </a:cubicBezTo>
                  <a:cubicBezTo>
                    <a:pt x="62246" y="656"/>
                    <a:pt x="62377" y="584"/>
                    <a:pt x="62377" y="584"/>
                  </a:cubicBezTo>
                  <a:cubicBezTo>
                    <a:pt x="62389" y="561"/>
                    <a:pt x="62234" y="525"/>
                    <a:pt x="62246" y="501"/>
                  </a:cubicBezTo>
                  <a:cubicBezTo>
                    <a:pt x="62246" y="489"/>
                    <a:pt x="62377" y="430"/>
                    <a:pt x="62401" y="418"/>
                  </a:cubicBezTo>
                  <a:cubicBezTo>
                    <a:pt x="62413" y="418"/>
                    <a:pt x="62508" y="501"/>
                    <a:pt x="62532" y="501"/>
                  </a:cubicBezTo>
                  <a:cubicBezTo>
                    <a:pt x="62580" y="513"/>
                    <a:pt x="62651" y="430"/>
                    <a:pt x="62687" y="430"/>
                  </a:cubicBezTo>
                  <a:cubicBezTo>
                    <a:pt x="62699" y="430"/>
                    <a:pt x="62830" y="513"/>
                    <a:pt x="62830" y="513"/>
                  </a:cubicBezTo>
                  <a:cubicBezTo>
                    <a:pt x="62830" y="537"/>
                    <a:pt x="62675" y="572"/>
                    <a:pt x="62675" y="596"/>
                  </a:cubicBezTo>
                  <a:cubicBezTo>
                    <a:pt x="62687" y="620"/>
                    <a:pt x="62794" y="656"/>
                    <a:pt x="62818" y="680"/>
                  </a:cubicBezTo>
                  <a:cubicBezTo>
                    <a:pt x="62853" y="703"/>
                    <a:pt x="62913" y="739"/>
                    <a:pt x="62949" y="763"/>
                  </a:cubicBezTo>
                  <a:lnTo>
                    <a:pt x="63091" y="846"/>
                  </a:lnTo>
                  <a:cubicBezTo>
                    <a:pt x="63103" y="822"/>
                    <a:pt x="63246" y="799"/>
                    <a:pt x="63246" y="763"/>
                  </a:cubicBezTo>
                  <a:cubicBezTo>
                    <a:pt x="63246" y="751"/>
                    <a:pt x="63127" y="692"/>
                    <a:pt x="63103" y="680"/>
                  </a:cubicBezTo>
                  <a:cubicBezTo>
                    <a:pt x="63091" y="668"/>
                    <a:pt x="62961" y="608"/>
                    <a:pt x="62972" y="596"/>
                  </a:cubicBezTo>
                  <a:cubicBezTo>
                    <a:pt x="62972" y="584"/>
                    <a:pt x="63091" y="537"/>
                    <a:pt x="63115" y="525"/>
                  </a:cubicBezTo>
                  <a:lnTo>
                    <a:pt x="63270" y="441"/>
                  </a:lnTo>
                  <a:cubicBezTo>
                    <a:pt x="63282" y="477"/>
                    <a:pt x="63413" y="501"/>
                    <a:pt x="63413" y="525"/>
                  </a:cubicBezTo>
                  <a:cubicBezTo>
                    <a:pt x="63413" y="561"/>
                    <a:pt x="63270" y="584"/>
                    <a:pt x="63258" y="608"/>
                  </a:cubicBezTo>
                  <a:cubicBezTo>
                    <a:pt x="63306" y="608"/>
                    <a:pt x="63353" y="692"/>
                    <a:pt x="63401" y="692"/>
                  </a:cubicBezTo>
                  <a:cubicBezTo>
                    <a:pt x="63413" y="692"/>
                    <a:pt x="63556" y="620"/>
                    <a:pt x="63556" y="608"/>
                  </a:cubicBezTo>
                  <a:cubicBezTo>
                    <a:pt x="63556" y="608"/>
                    <a:pt x="63413" y="525"/>
                    <a:pt x="63413" y="525"/>
                  </a:cubicBezTo>
                  <a:cubicBezTo>
                    <a:pt x="63461" y="525"/>
                    <a:pt x="63520" y="453"/>
                    <a:pt x="63568" y="453"/>
                  </a:cubicBezTo>
                  <a:cubicBezTo>
                    <a:pt x="63592" y="453"/>
                    <a:pt x="63687" y="525"/>
                    <a:pt x="63699" y="537"/>
                  </a:cubicBezTo>
                  <a:cubicBezTo>
                    <a:pt x="63723" y="549"/>
                    <a:pt x="63818" y="620"/>
                    <a:pt x="63842" y="620"/>
                  </a:cubicBezTo>
                  <a:cubicBezTo>
                    <a:pt x="63865" y="620"/>
                    <a:pt x="63973" y="561"/>
                    <a:pt x="63996" y="549"/>
                  </a:cubicBezTo>
                  <a:cubicBezTo>
                    <a:pt x="64020" y="525"/>
                    <a:pt x="64115" y="465"/>
                    <a:pt x="64151" y="465"/>
                  </a:cubicBezTo>
                  <a:cubicBezTo>
                    <a:pt x="64187" y="465"/>
                    <a:pt x="64246" y="549"/>
                    <a:pt x="64282" y="549"/>
                  </a:cubicBezTo>
                  <a:cubicBezTo>
                    <a:pt x="64342" y="549"/>
                    <a:pt x="64389" y="477"/>
                    <a:pt x="64437" y="477"/>
                  </a:cubicBezTo>
                  <a:cubicBezTo>
                    <a:pt x="64485" y="477"/>
                    <a:pt x="64532" y="561"/>
                    <a:pt x="64580" y="561"/>
                  </a:cubicBezTo>
                  <a:cubicBezTo>
                    <a:pt x="64627" y="561"/>
                    <a:pt x="64687" y="489"/>
                    <a:pt x="64735" y="477"/>
                  </a:cubicBezTo>
                  <a:cubicBezTo>
                    <a:pt x="64770" y="477"/>
                    <a:pt x="64830" y="561"/>
                    <a:pt x="64866" y="572"/>
                  </a:cubicBezTo>
                  <a:cubicBezTo>
                    <a:pt x="64901" y="572"/>
                    <a:pt x="64996" y="501"/>
                    <a:pt x="65020" y="489"/>
                  </a:cubicBezTo>
                  <a:cubicBezTo>
                    <a:pt x="65044" y="477"/>
                    <a:pt x="65151" y="418"/>
                    <a:pt x="65175" y="418"/>
                  </a:cubicBezTo>
                  <a:cubicBezTo>
                    <a:pt x="65187" y="418"/>
                    <a:pt x="65318" y="489"/>
                    <a:pt x="65318" y="501"/>
                  </a:cubicBezTo>
                  <a:cubicBezTo>
                    <a:pt x="65318" y="501"/>
                    <a:pt x="65175" y="572"/>
                    <a:pt x="65163" y="572"/>
                  </a:cubicBezTo>
                  <a:cubicBezTo>
                    <a:pt x="65211" y="572"/>
                    <a:pt x="65258" y="656"/>
                    <a:pt x="65306" y="656"/>
                  </a:cubicBezTo>
                  <a:cubicBezTo>
                    <a:pt x="65342" y="656"/>
                    <a:pt x="65425" y="596"/>
                    <a:pt x="65449" y="584"/>
                  </a:cubicBezTo>
                  <a:cubicBezTo>
                    <a:pt x="65508" y="572"/>
                    <a:pt x="65568" y="525"/>
                    <a:pt x="65604" y="501"/>
                  </a:cubicBezTo>
                  <a:cubicBezTo>
                    <a:pt x="65628" y="489"/>
                    <a:pt x="65735" y="430"/>
                    <a:pt x="65758" y="430"/>
                  </a:cubicBezTo>
                  <a:cubicBezTo>
                    <a:pt x="65782" y="430"/>
                    <a:pt x="65878" y="501"/>
                    <a:pt x="65901" y="513"/>
                  </a:cubicBezTo>
                  <a:cubicBezTo>
                    <a:pt x="65949" y="537"/>
                    <a:pt x="65997" y="572"/>
                    <a:pt x="66032" y="596"/>
                  </a:cubicBezTo>
                  <a:cubicBezTo>
                    <a:pt x="66056" y="608"/>
                    <a:pt x="66151" y="680"/>
                    <a:pt x="66175" y="680"/>
                  </a:cubicBezTo>
                  <a:cubicBezTo>
                    <a:pt x="66199" y="680"/>
                    <a:pt x="66306" y="620"/>
                    <a:pt x="66330" y="608"/>
                  </a:cubicBezTo>
                  <a:lnTo>
                    <a:pt x="66485" y="525"/>
                  </a:lnTo>
                  <a:cubicBezTo>
                    <a:pt x="66497" y="525"/>
                    <a:pt x="66616" y="453"/>
                    <a:pt x="66640" y="453"/>
                  </a:cubicBezTo>
                  <a:cubicBezTo>
                    <a:pt x="66663" y="453"/>
                    <a:pt x="66747" y="525"/>
                    <a:pt x="66771" y="537"/>
                  </a:cubicBezTo>
                  <a:cubicBezTo>
                    <a:pt x="66818" y="561"/>
                    <a:pt x="66866" y="596"/>
                    <a:pt x="66913" y="620"/>
                  </a:cubicBezTo>
                  <a:cubicBezTo>
                    <a:pt x="66949" y="632"/>
                    <a:pt x="67009" y="703"/>
                    <a:pt x="67056" y="703"/>
                  </a:cubicBezTo>
                  <a:cubicBezTo>
                    <a:pt x="67092" y="715"/>
                    <a:pt x="67163" y="632"/>
                    <a:pt x="67211" y="632"/>
                  </a:cubicBezTo>
                  <a:cubicBezTo>
                    <a:pt x="67247" y="632"/>
                    <a:pt x="67306" y="715"/>
                    <a:pt x="67342" y="715"/>
                  </a:cubicBezTo>
                  <a:cubicBezTo>
                    <a:pt x="67402" y="703"/>
                    <a:pt x="67437" y="644"/>
                    <a:pt x="67497" y="632"/>
                  </a:cubicBezTo>
                  <a:cubicBezTo>
                    <a:pt x="67461" y="632"/>
                    <a:pt x="67390" y="549"/>
                    <a:pt x="67354" y="549"/>
                  </a:cubicBezTo>
                  <a:cubicBezTo>
                    <a:pt x="67402" y="549"/>
                    <a:pt x="67461" y="477"/>
                    <a:pt x="67509" y="477"/>
                  </a:cubicBezTo>
                  <a:cubicBezTo>
                    <a:pt x="67521" y="477"/>
                    <a:pt x="67652" y="561"/>
                    <a:pt x="67652" y="561"/>
                  </a:cubicBezTo>
                  <a:cubicBezTo>
                    <a:pt x="67652" y="572"/>
                    <a:pt x="67509" y="632"/>
                    <a:pt x="67497" y="632"/>
                  </a:cubicBezTo>
                  <a:cubicBezTo>
                    <a:pt x="67533" y="632"/>
                    <a:pt x="67592" y="715"/>
                    <a:pt x="67640" y="715"/>
                  </a:cubicBezTo>
                  <a:cubicBezTo>
                    <a:pt x="67663" y="727"/>
                    <a:pt x="67771" y="656"/>
                    <a:pt x="67794" y="644"/>
                  </a:cubicBezTo>
                  <a:cubicBezTo>
                    <a:pt x="67806" y="632"/>
                    <a:pt x="67937" y="584"/>
                    <a:pt x="67937" y="561"/>
                  </a:cubicBezTo>
                  <a:cubicBezTo>
                    <a:pt x="67937" y="561"/>
                    <a:pt x="67806" y="477"/>
                    <a:pt x="67806" y="477"/>
                  </a:cubicBezTo>
                  <a:cubicBezTo>
                    <a:pt x="67854" y="477"/>
                    <a:pt x="67902" y="406"/>
                    <a:pt x="67961" y="406"/>
                  </a:cubicBezTo>
                  <a:cubicBezTo>
                    <a:pt x="67985" y="406"/>
                    <a:pt x="68068" y="477"/>
                    <a:pt x="68092" y="489"/>
                  </a:cubicBezTo>
                  <a:cubicBezTo>
                    <a:pt x="68128" y="513"/>
                    <a:pt x="68187" y="561"/>
                    <a:pt x="68235" y="572"/>
                  </a:cubicBezTo>
                  <a:cubicBezTo>
                    <a:pt x="68259" y="584"/>
                    <a:pt x="68354" y="501"/>
                    <a:pt x="68390" y="501"/>
                  </a:cubicBezTo>
                  <a:cubicBezTo>
                    <a:pt x="68414" y="501"/>
                    <a:pt x="68509" y="572"/>
                    <a:pt x="68521" y="584"/>
                  </a:cubicBezTo>
                  <a:cubicBezTo>
                    <a:pt x="68545" y="596"/>
                    <a:pt x="68652" y="668"/>
                    <a:pt x="68664" y="668"/>
                  </a:cubicBezTo>
                  <a:cubicBezTo>
                    <a:pt x="68699" y="668"/>
                    <a:pt x="68795" y="608"/>
                    <a:pt x="68818" y="584"/>
                  </a:cubicBezTo>
                  <a:lnTo>
                    <a:pt x="68973" y="513"/>
                  </a:lnTo>
                  <a:cubicBezTo>
                    <a:pt x="68985" y="501"/>
                    <a:pt x="69104" y="430"/>
                    <a:pt x="69128" y="430"/>
                  </a:cubicBezTo>
                  <a:cubicBezTo>
                    <a:pt x="69128" y="441"/>
                    <a:pt x="69259" y="513"/>
                    <a:pt x="69259" y="525"/>
                  </a:cubicBezTo>
                  <a:cubicBezTo>
                    <a:pt x="69259" y="525"/>
                    <a:pt x="69116" y="596"/>
                    <a:pt x="69104" y="596"/>
                  </a:cubicBezTo>
                  <a:cubicBezTo>
                    <a:pt x="69164" y="608"/>
                    <a:pt x="69199" y="680"/>
                    <a:pt x="69247" y="680"/>
                  </a:cubicBezTo>
                  <a:cubicBezTo>
                    <a:pt x="69271" y="680"/>
                    <a:pt x="69378" y="620"/>
                    <a:pt x="69402" y="608"/>
                  </a:cubicBezTo>
                  <a:cubicBezTo>
                    <a:pt x="69449" y="584"/>
                    <a:pt x="69497" y="537"/>
                    <a:pt x="69557" y="525"/>
                  </a:cubicBezTo>
                  <a:cubicBezTo>
                    <a:pt x="69592" y="525"/>
                    <a:pt x="69664" y="453"/>
                    <a:pt x="69711" y="453"/>
                  </a:cubicBezTo>
                  <a:cubicBezTo>
                    <a:pt x="69747" y="453"/>
                    <a:pt x="69807" y="537"/>
                    <a:pt x="69842" y="537"/>
                  </a:cubicBezTo>
                  <a:cubicBezTo>
                    <a:pt x="69890" y="537"/>
                    <a:pt x="69949" y="453"/>
                    <a:pt x="69997" y="453"/>
                  </a:cubicBezTo>
                  <a:cubicBezTo>
                    <a:pt x="70021" y="465"/>
                    <a:pt x="70116" y="537"/>
                    <a:pt x="70140" y="549"/>
                  </a:cubicBezTo>
                  <a:cubicBezTo>
                    <a:pt x="70176" y="572"/>
                    <a:pt x="70223" y="608"/>
                    <a:pt x="70283" y="632"/>
                  </a:cubicBezTo>
                  <a:cubicBezTo>
                    <a:pt x="70307" y="644"/>
                    <a:pt x="70378" y="703"/>
                    <a:pt x="70414" y="715"/>
                  </a:cubicBezTo>
                  <a:cubicBezTo>
                    <a:pt x="70461" y="715"/>
                    <a:pt x="70521" y="632"/>
                    <a:pt x="70569" y="632"/>
                  </a:cubicBezTo>
                  <a:cubicBezTo>
                    <a:pt x="70616" y="632"/>
                    <a:pt x="70664" y="715"/>
                    <a:pt x="70711" y="715"/>
                  </a:cubicBezTo>
                  <a:cubicBezTo>
                    <a:pt x="70759" y="715"/>
                    <a:pt x="70807" y="644"/>
                    <a:pt x="70866" y="644"/>
                  </a:cubicBezTo>
                  <a:cubicBezTo>
                    <a:pt x="70902" y="644"/>
                    <a:pt x="70962" y="727"/>
                    <a:pt x="70997" y="727"/>
                  </a:cubicBezTo>
                  <a:cubicBezTo>
                    <a:pt x="71009" y="727"/>
                    <a:pt x="71152" y="656"/>
                    <a:pt x="71152" y="656"/>
                  </a:cubicBezTo>
                  <a:cubicBezTo>
                    <a:pt x="71152" y="632"/>
                    <a:pt x="71009" y="584"/>
                    <a:pt x="71009" y="561"/>
                  </a:cubicBezTo>
                  <a:cubicBezTo>
                    <a:pt x="71021" y="549"/>
                    <a:pt x="71140" y="501"/>
                    <a:pt x="71164" y="489"/>
                  </a:cubicBezTo>
                  <a:cubicBezTo>
                    <a:pt x="71188" y="489"/>
                    <a:pt x="71283" y="572"/>
                    <a:pt x="71307" y="572"/>
                  </a:cubicBezTo>
                  <a:cubicBezTo>
                    <a:pt x="71354" y="572"/>
                    <a:pt x="71414" y="501"/>
                    <a:pt x="71462" y="501"/>
                  </a:cubicBezTo>
                  <a:cubicBezTo>
                    <a:pt x="71473" y="501"/>
                    <a:pt x="71593" y="572"/>
                    <a:pt x="71593" y="584"/>
                  </a:cubicBezTo>
                  <a:cubicBezTo>
                    <a:pt x="71593" y="584"/>
                    <a:pt x="71450" y="656"/>
                    <a:pt x="71450" y="656"/>
                  </a:cubicBezTo>
                  <a:cubicBezTo>
                    <a:pt x="71485" y="656"/>
                    <a:pt x="71533" y="739"/>
                    <a:pt x="71581" y="739"/>
                  </a:cubicBezTo>
                  <a:cubicBezTo>
                    <a:pt x="71616" y="739"/>
                    <a:pt x="71700" y="680"/>
                    <a:pt x="71735" y="668"/>
                  </a:cubicBezTo>
                  <a:cubicBezTo>
                    <a:pt x="71795" y="644"/>
                    <a:pt x="71843" y="608"/>
                    <a:pt x="71890" y="584"/>
                  </a:cubicBezTo>
                  <a:cubicBezTo>
                    <a:pt x="71926" y="572"/>
                    <a:pt x="71997" y="513"/>
                    <a:pt x="72045" y="513"/>
                  </a:cubicBezTo>
                  <a:cubicBezTo>
                    <a:pt x="72081" y="513"/>
                    <a:pt x="72140" y="596"/>
                    <a:pt x="72176" y="596"/>
                  </a:cubicBezTo>
                  <a:cubicBezTo>
                    <a:pt x="72224" y="596"/>
                    <a:pt x="72295" y="513"/>
                    <a:pt x="72331" y="513"/>
                  </a:cubicBezTo>
                  <a:cubicBezTo>
                    <a:pt x="72378" y="525"/>
                    <a:pt x="72426" y="608"/>
                    <a:pt x="72474" y="608"/>
                  </a:cubicBezTo>
                  <a:cubicBezTo>
                    <a:pt x="72521" y="608"/>
                    <a:pt x="72581" y="525"/>
                    <a:pt x="72628" y="525"/>
                  </a:cubicBezTo>
                  <a:cubicBezTo>
                    <a:pt x="72676" y="525"/>
                    <a:pt x="72712" y="608"/>
                    <a:pt x="72759" y="608"/>
                  </a:cubicBezTo>
                  <a:cubicBezTo>
                    <a:pt x="72795" y="608"/>
                    <a:pt x="72902" y="525"/>
                    <a:pt x="72914" y="537"/>
                  </a:cubicBezTo>
                  <a:cubicBezTo>
                    <a:pt x="72938" y="537"/>
                    <a:pt x="73057" y="608"/>
                    <a:pt x="73057" y="620"/>
                  </a:cubicBezTo>
                  <a:cubicBezTo>
                    <a:pt x="73057" y="644"/>
                    <a:pt x="72902" y="680"/>
                    <a:pt x="72902" y="692"/>
                  </a:cubicBezTo>
                  <a:cubicBezTo>
                    <a:pt x="72902" y="703"/>
                    <a:pt x="73033" y="775"/>
                    <a:pt x="73045" y="775"/>
                  </a:cubicBezTo>
                  <a:cubicBezTo>
                    <a:pt x="73069" y="787"/>
                    <a:pt x="73176" y="715"/>
                    <a:pt x="73200" y="703"/>
                  </a:cubicBezTo>
                  <a:lnTo>
                    <a:pt x="73343" y="632"/>
                  </a:lnTo>
                  <a:cubicBezTo>
                    <a:pt x="73378" y="608"/>
                    <a:pt x="73450" y="561"/>
                    <a:pt x="73498" y="549"/>
                  </a:cubicBezTo>
                  <a:cubicBezTo>
                    <a:pt x="73533" y="549"/>
                    <a:pt x="73605" y="632"/>
                    <a:pt x="73640" y="632"/>
                  </a:cubicBezTo>
                  <a:cubicBezTo>
                    <a:pt x="73676" y="632"/>
                    <a:pt x="73759" y="549"/>
                    <a:pt x="73795" y="561"/>
                  </a:cubicBezTo>
                  <a:cubicBezTo>
                    <a:pt x="73819" y="561"/>
                    <a:pt x="73914" y="632"/>
                    <a:pt x="73926" y="644"/>
                  </a:cubicBezTo>
                  <a:cubicBezTo>
                    <a:pt x="73938" y="656"/>
                    <a:pt x="73783" y="703"/>
                    <a:pt x="73783" y="715"/>
                  </a:cubicBezTo>
                  <a:cubicBezTo>
                    <a:pt x="73783" y="727"/>
                    <a:pt x="73902" y="799"/>
                    <a:pt x="73914" y="799"/>
                  </a:cubicBezTo>
                  <a:cubicBezTo>
                    <a:pt x="73938" y="799"/>
                    <a:pt x="74045" y="739"/>
                    <a:pt x="74069" y="727"/>
                  </a:cubicBezTo>
                  <a:cubicBezTo>
                    <a:pt x="74117" y="703"/>
                    <a:pt x="74176" y="668"/>
                    <a:pt x="74224" y="644"/>
                  </a:cubicBezTo>
                  <a:cubicBezTo>
                    <a:pt x="74260" y="644"/>
                    <a:pt x="74343" y="572"/>
                    <a:pt x="74379" y="572"/>
                  </a:cubicBezTo>
                  <a:cubicBezTo>
                    <a:pt x="74414" y="572"/>
                    <a:pt x="74474" y="656"/>
                    <a:pt x="74521" y="656"/>
                  </a:cubicBezTo>
                  <a:cubicBezTo>
                    <a:pt x="74569" y="656"/>
                    <a:pt x="74617" y="584"/>
                    <a:pt x="74664" y="584"/>
                  </a:cubicBezTo>
                  <a:cubicBezTo>
                    <a:pt x="74712" y="584"/>
                    <a:pt x="74772" y="668"/>
                    <a:pt x="74807" y="668"/>
                  </a:cubicBezTo>
                  <a:cubicBezTo>
                    <a:pt x="74831" y="668"/>
                    <a:pt x="74950" y="584"/>
                    <a:pt x="74962" y="584"/>
                  </a:cubicBezTo>
                  <a:cubicBezTo>
                    <a:pt x="74974" y="596"/>
                    <a:pt x="75105" y="656"/>
                    <a:pt x="75105" y="668"/>
                  </a:cubicBezTo>
                  <a:cubicBezTo>
                    <a:pt x="75093" y="692"/>
                    <a:pt x="74938" y="727"/>
                    <a:pt x="74950" y="751"/>
                  </a:cubicBezTo>
                  <a:cubicBezTo>
                    <a:pt x="74950" y="751"/>
                    <a:pt x="75069" y="834"/>
                    <a:pt x="75081" y="834"/>
                  </a:cubicBezTo>
                  <a:cubicBezTo>
                    <a:pt x="75117" y="834"/>
                    <a:pt x="75212" y="763"/>
                    <a:pt x="75236" y="751"/>
                  </a:cubicBezTo>
                  <a:cubicBezTo>
                    <a:pt x="75260" y="751"/>
                    <a:pt x="75367" y="680"/>
                    <a:pt x="75391" y="680"/>
                  </a:cubicBezTo>
                  <a:cubicBezTo>
                    <a:pt x="75403" y="680"/>
                    <a:pt x="75522" y="763"/>
                    <a:pt x="75534" y="763"/>
                  </a:cubicBezTo>
                  <a:cubicBezTo>
                    <a:pt x="75545" y="751"/>
                    <a:pt x="75676" y="703"/>
                    <a:pt x="75688" y="692"/>
                  </a:cubicBezTo>
                  <a:cubicBezTo>
                    <a:pt x="75688" y="680"/>
                    <a:pt x="75557" y="608"/>
                    <a:pt x="75545" y="608"/>
                  </a:cubicBezTo>
                  <a:cubicBezTo>
                    <a:pt x="75593" y="608"/>
                    <a:pt x="75653" y="525"/>
                    <a:pt x="75700" y="525"/>
                  </a:cubicBezTo>
                  <a:cubicBezTo>
                    <a:pt x="75748" y="525"/>
                    <a:pt x="75784" y="608"/>
                    <a:pt x="75831" y="608"/>
                  </a:cubicBezTo>
                  <a:cubicBezTo>
                    <a:pt x="75879" y="620"/>
                    <a:pt x="75926" y="692"/>
                    <a:pt x="75974" y="692"/>
                  </a:cubicBezTo>
                  <a:cubicBezTo>
                    <a:pt x="75986" y="692"/>
                    <a:pt x="76117" y="608"/>
                    <a:pt x="76129" y="620"/>
                  </a:cubicBezTo>
                  <a:cubicBezTo>
                    <a:pt x="76141" y="632"/>
                    <a:pt x="76272" y="692"/>
                    <a:pt x="76272" y="703"/>
                  </a:cubicBezTo>
                  <a:cubicBezTo>
                    <a:pt x="76260" y="727"/>
                    <a:pt x="76105" y="763"/>
                    <a:pt x="76117" y="775"/>
                  </a:cubicBezTo>
                  <a:cubicBezTo>
                    <a:pt x="76117" y="787"/>
                    <a:pt x="76236" y="858"/>
                    <a:pt x="76248" y="858"/>
                  </a:cubicBezTo>
                  <a:cubicBezTo>
                    <a:pt x="76272" y="870"/>
                    <a:pt x="76391" y="799"/>
                    <a:pt x="76403" y="787"/>
                  </a:cubicBezTo>
                  <a:lnTo>
                    <a:pt x="76557" y="715"/>
                  </a:lnTo>
                  <a:lnTo>
                    <a:pt x="76712" y="632"/>
                  </a:lnTo>
                  <a:cubicBezTo>
                    <a:pt x="76736" y="620"/>
                    <a:pt x="76831" y="561"/>
                    <a:pt x="76867" y="561"/>
                  </a:cubicBezTo>
                  <a:cubicBezTo>
                    <a:pt x="76879" y="561"/>
                    <a:pt x="76986" y="632"/>
                    <a:pt x="76998" y="644"/>
                  </a:cubicBezTo>
                  <a:cubicBezTo>
                    <a:pt x="77034" y="656"/>
                    <a:pt x="77093" y="715"/>
                    <a:pt x="77141" y="727"/>
                  </a:cubicBezTo>
                  <a:cubicBezTo>
                    <a:pt x="77165" y="727"/>
                    <a:pt x="77260" y="644"/>
                    <a:pt x="77296" y="644"/>
                  </a:cubicBezTo>
                  <a:cubicBezTo>
                    <a:pt x="77343" y="644"/>
                    <a:pt x="77379" y="727"/>
                    <a:pt x="77439" y="727"/>
                  </a:cubicBezTo>
                  <a:cubicBezTo>
                    <a:pt x="77474" y="739"/>
                    <a:pt x="77546" y="656"/>
                    <a:pt x="77581" y="656"/>
                  </a:cubicBezTo>
                  <a:cubicBezTo>
                    <a:pt x="77641" y="656"/>
                    <a:pt x="77677" y="739"/>
                    <a:pt x="77724" y="739"/>
                  </a:cubicBezTo>
                  <a:cubicBezTo>
                    <a:pt x="77772" y="739"/>
                    <a:pt x="77831" y="668"/>
                    <a:pt x="77879" y="668"/>
                  </a:cubicBezTo>
                  <a:cubicBezTo>
                    <a:pt x="77927" y="668"/>
                    <a:pt x="77974" y="751"/>
                    <a:pt x="78022" y="751"/>
                  </a:cubicBezTo>
                  <a:cubicBezTo>
                    <a:pt x="78046" y="751"/>
                    <a:pt x="78153" y="680"/>
                    <a:pt x="78165" y="668"/>
                  </a:cubicBezTo>
                  <a:cubicBezTo>
                    <a:pt x="78212" y="656"/>
                    <a:pt x="78272" y="608"/>
                    <a:pt x="78320" y="596"/>
                  </a:cubicBezTo>
                  <a:cubicBezTo>
                    <a:pt x="78355" y="584"/>
                    <a:pt x="78427" y="680"/>
                    <a:pt x="78462" y="680"/>
                  </a:cubicBezTo>
                  <a:cubicBezTo>
                    <a:pt x="78510" y="680"/>
                    <a:pt x="78570" y="608"/>
                    <a:pt x="78617" y="596"/>
                  </a:cubicBezTo>
                  <a:cubicBezTo>
                    <a:pt x="78653" y="596"/>
                    <a:pt x="78712" y="680"/>
                    <a:pt x="78748" y="692"/>
                  </a:cubicBezTo>
                  <a:cubicBezTo>
                    <a:pt x="78808" y="692"/>
                    <a:pt x="78855" y="608"/>
                    <a:pt x="78903" y="608"/>
                  </a:cubicBezTo>
                  <a:cubicBezTo>
                    <a:pt x="78951" y="608"/>
                    <a:pt x="78998" y="692"/>
                    <a:pt x="79046" y="692"/>
                  </a:cubicBezTo>
                  <a:cubicBezTo>
                    <a:pt x="79082" y="692"/>
                    <a:pt x="79165" y="608"/>
                    <a:pt x="79201" y="620"/>
                  </a:cubicBezTo>
                  <a:cubicBezTo>
                    <a:pt x="79213" y="620"/>
                    <a:pt x="79344" y="692"/>
                    <a:pt x="79344" y="703"/>
                  </a:cubicBezTo>
                  <a:cubicBezTo>
                    <a:pt x="79344" y="703"/>
                    <a:pt x="79189" y="775"/>
                    <a:pt x="79189" y="775"/>
                  </a:cubicBezTo>
                  <a:cubicBezTo>
                    <a:pt x="79153" y="775"/>
                    <a:pt x="79082" y="692"/>
                    <a:pt x="79046" y="692"/>
                  </a:cubicBezTo>
                  <a:cubicBezTo>
                    <a:pt x="78998" y="703"/>
                    <a:pt x="78939" y="775"/>
                    <a:pt x="78891" y="775"/>
                  </a:cubicBezTo>
                  <a:cubicBezTo>
                    <a:pt x="78855" y="775"/>
                    <a:pt x="78796" y="680"/>
                    <a:pt x="78748" y="692"/>
                  </a:cubicBezTo>
                  <a:cubicBezTo>
                    <a:pt x="78701" y="692"/>
                    <a:pt x="78653" y="751"/>
                    <a:pt x="78605" y="763"/>
                  </a:cubicBezTo>
                  <a:cubicBezTo>
                    <a:pt x="78653" y="775"/>
                    <a:pt x="78689" y="846"/>
                    <a:pt x="78736" y="846"/>
                  </a:cubicBezTo>
                  <a:cubicBezTo>
                    <a:pt x="78784" y="846"/>
                    <a:pt x="78855" y="763"/>
                    <a:pt x="78891" y="775"/>
                  </a:cubicBezTo>
                  <a:cubicBezTo>
                    <a:pt x="78951" y="775"/>
                    <a:pt x="78974" y="846"/>
                    <a:pt x="79034" y="858"/>
                  </a:cubicBezTo>
                  <a:cubicBezTo>
                    <a:pt x="79082" y="858"/>
                    <a:pt x="79141" y="775"/>
                    <a:pt x="79189" y="775"/>
                  </a:cubicBezTo>
                  <a:cubicBezTo>
                    <a:pt x="79213" y="775"/>
                    <a:pt x="79296" y="870"/>
                    <a:pt x="79320" y="858"/>
                  </a:cubicBezTo>
                  <a:cubicBezTo>
                    <a:pt x="79367" y="858"/>
                    <a:pt x="79439" y="811"/>
                    <a:pt x="79474" y="787"/>
                  </a:cubicBezTo>
                  <a:cubicBezTo>
                    <a:pt x="79522" y="763"/>
                    <a:pt x="79582" y="739"/>
                    <a:pt x="79629" y="703"/>
                  </a:cubicBezTo>
                  <a:cubicBezTo>
                    <a:pt x="79653" y="692"/>
                    <a:pt x="79748" y="632"/>
                    <a:pt x="79784" y="632"/>
                  </a:cubicBezTo>
                  <a:cubicBezTo>
                    <a:pt x="79820" y="632"/>
                    <a:pt x="79879" y="715"/>
                    <a:pt x="79927" y="715"/>
                  </a:cubicBezTo>
                  <a:cubicBezTo>
                    <a:pt x="79963" y="715"/>
                    <a:pt x="80034" y="632"/>
                    <a:pt x="80070" y="644"/>
                  </a:cubicBezTo>
                  <a:cubicBezTo>
                    <a:pt x="80129" y="644"/>
                    <a:pt x="80165" y="715"/>
                    <a:pt x="80213" y="727"/>
                  </a:cubicBezTo>
                  <a:cubicBezTo>
                    <a:pt x="80260" y="727"/>
                    <a:pt x="80308" y="811"/>
                    <a:pt x="80356" y="811"/>
                  </a:cubicBezTo>
                  <a:cubicBezTo>
                    <a:pt x="80379" y="811"/>
                    <a:pt x="80487" y="739"/>
                    <a:pt x="80510" y="727"/>
                  </a:cubicBezTo>
                  <a:cubicBezTo>
                    <a:pt x="80522" y="727"/>
                    <a:pt x="80641" y="656"/>
                    <a:pt x="80653" y="656"/>
                  </a:cubicBezTo>
                  <a:cubicBezTo>
                    <a:pt x="80677" y="656"/>
                    <a:pt x="80796" y="727"/>
                    <a:pt x="80796" y="739"/>
                  </a:cubicBezTo>
                  <a:cubicBezTo>
                    <a:pt x="80796" y="751"/>
                    <a:pt x="80629" y="811"/>
                    <a:pt x="80641" y="822"/>
                  </a:cubicBezTo>
                  <a:cubicBezTo>
                    <a:pt x="80653" y="822"/>
                    <a:pt x="80760" y="906"/>
                    <a:pt x="80784" y="906"/>
                  </a:cubicBezTo>
                  <a:cubicBezTo>
                    <a:pt x="80820" y="906"/>
                    <a:pt x="80903" y="822"/>
                    <a:pt x="80939" y="822"/>
                  </a:cubicBezTo>
                  <a:cubicBezTo>
                    <a:pt x="80987" y="834"/>
                    <a:pt x="81022" y="894"/>
                    <a:pt x="81070" y="906"/>
                  </a:cubicBezTo>
                  <a:lnTo>
                    <a:pt x="81356" y="1073"/>
                  </a:lnTo>
                  <a:cubicBezTo>
                    <a:pt x="81391" y="1049"/>
                    <a:pt x="81463" y="1037"/>
                    <a:pt x="81510" y="1001"/>
                  </a:cubicBezTo>
                  <a:cubicBezTo>
                    <a:pt x="81522" y="989"/>
                    <a:pt x="81653" y="942"/>
                    <a:pt x="81653" y="930"/>
                  </a:cubicBezTo>
                  <a:cubicBezTo>
                    <a:pt x="81665" y="918"/>
                    <a:pt x="81522" y="834"/>
                    <a:pt x="81522" y="834"/>
                  </a:cubicBezTo>
                  <a:cubicBezTo>
                    <a:pt x="81499" y="846"/>
                    <a:pt x="81379" y="918"/>
                    <a:pt x="81368" y="918"/>
                  </a:cubicBezTo>
                  <a:cubicBezTo>
                    <a:pt x="81320" y="906"/>
                    <a:pt x="81272" y="858"/>
                    <a:pt x="81225" y="834"/>
                  </a:cubicBezTo>
                  <a:cubicBezTo>
                    <a:pt x="81189" y="811"/>
                    <a:pt x="81129" y="775"/>
                    <a:pt x="81094" y="751"/>
                  </a:cubicBezTo>
                  <a:cubicBezTo>
                    <a:pt x="81094" y="751"/>
                    <a:pt x="81129" y="727"/>
                    <a:pt x="81165" y="703"/>
                  </a:cubicBezTo>
                  <a:cubicBezTo>
                    <a:pt x="81201" y="692"/>
                    <a:pt x="81237" y="668"/>
                    <a:pt x="81237" y="668"/>
                  </a:cubicBezTo>
                  <a:cubicBezTo>
                    <a:pt x="81296" y="668"/>
                    <a:pt x="81332" y="751"/>
                    <a:pt x="81379" y="751"/>
                  </a:cubicBezTo>
                  <a:cubicBezTo>
                    <a:pt x="81427" y="751"/>
                    <a:pt x="81487" y="680"/>
                    <a:pt x="81534" y="680"/>
                  </a:cubicBezTo>
                  <a:cubicBezTo>
                    <a:pt x="81582" y="680"/>
                    <a:pt x="81630" y="763"/>
                    <a:pt x="81677" y="763"/>
                  </a:cubicBezTo>
                  <a:cubicBezTo>
                    <a:pt x="81725" y="763"/>
                    <a:pt x="81772" y="680"/>
                    <a:pt x="81820" y="680"/>
                  </a:cubicBezTo>
                  <a:cubicBezTo>
                    <a:pt x="81880" y="692"/>
                    <a:pt x="81915" y="763"/>
                    <a:pt x="81963" y="775"/>
                  </a:cubicBezTo>
                  <a:cubicBezTo>
                    <a:pt x="81999" y="775"/>
                    <a:pt x="82082" y="692"/>
                    <a:pt x="82118" y="692"/>
                  </a:cubicBezTo>
                  <a:cubicBezTo>
                    <a:pt x="82141" y="692"/>
                    <a:pt x="82237" y="763"/>
                    <a:pt x="82261" y="775"/>
                  </a:cubicBezTo>
                  <a:cubicBezTo>
                    <a:pt x="82284" y="787"/>
                    <a:pt x="82368" y="858"/>
                    <a:pt x="82392" y="858"/>
                  </a:cubicBezTo>
                  <a:cubicBezTo>
                    <a:pt x="82439" y="870"/>
                    <a:pt x="82499" y="787"/>
                    <a:pt x="82546" y="787"/>
                  </a:cubicBezTo>
                  <a:cubicBezTo>
                    <a:pt x="82582" y="787"/>
                    <a:pt x="82665" y="870"/>
                    <a:pt x="82689" y="870"/>
                  </a:cubicBezTo>
                  <a:cubicBezTo>
                    <a:pt x="82737" y="858"/>
                    <a:pt x="82808" y="811"/>
                    <a:pt x="82844" y="799"/>
                  </a:cubicBezTo>
                  <a:cubicBezTo>
                    <a:pt x="82868" y="787"/>
                    <a:pt x="82963" y="715"/>
                    <a:pt x="82987" y="715"/>
                  </a:cubicBezTo>
                  <a:cubicBezTo>
                    <a:pt x="83034" y="715"/>
                    <a:pt x="83082" y="799"/>
                    <a:pt x="83130" y="799"/>
                  </a:cubicBezTo>
                  <a:cubicBezTo>
                    <a:pt x="83165" y="799"/>
                    <a:pt x="83261" y="715"/>
                    <a:pt x="83284" y="727"/>
                  </a:cubicBezTo>
                  <a:cubicBezTo>
                    <a:pt x="83332" y="739"/>
                    <a:pt x="83392" y="787"/>
                    <a:pt x="83427" y="811"/>
                  </a:cubicBezTo>
                  <a:cubicBezTo>
                    <a:pt x="83439" y="822"/>
                    <a:pt x="83546" y="894"/>
                    <a:pt x="83558" y="894"/>
                  </a:cubicBezTo>
                  <a:cubicBezTo>
                    <a:pt x="83594" y="894"/>
                    <a:pt x="83689" y="834"/>
                    <a:pt x="83713" y="811"/>
                  </a:cubicBezTo>
                  <a:lnTo>
                    <a:pt x="83868" y="739"/>
                  </a:lnTo>
                  <a:cubicBezTo>
                    <a:pt x="83880" y="727"/>
                    <a:pt x="84011" y="656"/>
                    <a:pt x="84023" y="656"/>
                  </a:cubicBezTo>
                  <a:cubicBezTo>
                    <a:pt x="84035" y="668"/>
                    <a:pt x="84166" y="739"/>
                    <a:pt x="84166" y="751"/>
                  </a:cubicBezTo>
                  <a:cubicBezTo>
                    <a:pt x="84154" y="763"/>
                    <a:pt x="83999" y="811"/>
                    <a:pt x="84011" y="822"/>
                  </a:cubicBezTo>
                  <a:cubicBezTo>
                    <a:pt x="84023" y="846"/>
                    <a:pt x="84118" y="882"/>
                    <a:pt x="84142" y="906"/>
                  </a:cubicBezTo>
                  <a:cubicBezTo>
                    <a:pt x="84189" y="942"/>
                    <a:pt x="84237" y="965"/>
                    <a:pt x="84285" y="989"/>
                  </a:cubicBezTo>
                  <a:cubicBezTo>
                    <a:pt x="84332" y="1025"/>
                    <a:pt x="84380" y="1049"/>
                    <a:pt x="84427" y="1073"/>
                  </a:cubicBezTo>
                  <a:cubicBezTo>
                    <a:pt x="84523" y="1025"/>
                    <a:pt x="84630" y="977"/>
                    <a:pt x="84725" y="918"/>
                  </a:cubicBezTo>
                  <a:cubicBezTo>
                    <a:pt x="84773" y="906"/>
                    <a:pt x="84832" y="858"/>
                    <a:pt x="84880" y="846"/>
                  </a:cubicBezTo>
                  <a:cubicBezTo>
                    <a:pt x="84904" y="846"/>
                    <a:pt x="84987" y="930"/>
                    <a:pt x="85023" y="930"/>
                  </a:cubicBezTo>
                  <a:cubicBezTo>
                    <a:pt x="85047" y="930"/>
                    <a:pt x="85154" y="846"/>
                    <a:pt x="85178" y="858"/>
                  </a:cubicBezTo>
                  <a:cubicBezTo>
                    <a:pt x="85189" y="858"/>
                    <a:pt x="85320" y="930"/>
                    <a:pt x="85309" y="942"/>
                  </a:cubicBezTo>
                  <a:cubicBezTo>
                    <a:pt x="85309" y="965"/>
                    <a:pt x="85154" y="989"/>
                    <a:pt x="85166" y="1013"/>
                  </a:cubicBezTo>
                  <a:cubicBezTo>
                    <a:pt x="85166" y="1037"/>
                    <a:pt x="85273" y="1073"/>
                    <a:pt x="85297" y="1096"/>
                  </a:cubicBezTo>
                  <a:cubicBezTo>
                    <a:pt x="85297" y="1096"/>
                    <a:pt x="85451" y="1037"/>
                    <a:pt x="85451" y="1025"/>
                  </a:cubicBezTo>
                  <a:cubicBezTo>
                    <a:pt x="85451" y="1001"/>
                    <a:pt x="85320" y="965"/>
                    <a:pt x="85309" y="942"/>
                  </a:cubicBezTo>
                  <a:cubicBezTo>
                    <a:pt x="85368" y="930"/>
                    <a:pt x="85416" y="858"/>
                    <a:pt x="85463" y="858"/>
                  </a:cubicBezTo>
                  <a:cubicBezTo>
                    <a:pt x="85511" y="858"/>
                    <a:pt x="85570" y="953"/>
                    <a:pt x="85606" y="942"/>
                  </a:cubicBezTo>
                  <a:cubicBezTo>
                    <a:pt x="85630" y="942"/>
                    <a:pt x="85737" y="858"/>
                    <a:pt x="85761" y="870"/>
                  </a:cubicBezTo>
                  <a:cubicBezTo>
                    <a:pt x="85809" y="882"/>
                    <a:pt x="85868" y="930"/>
                    <a:pt x="85892" y="953"/>
                  </a:cubicBezTo>
                  <a:cubicBezTo>
                    <a:pt x="85928" y="965"/>
                    <a:pt x="85999" y="1037"/>
                    <a:pt x="86035" y="1037"/>
                  </a:cubicBezTo>
                  <a:cubicBezTo>
                    <a:pt x="86082" y="1049"/>
                    <a:pt x="86118" y="1120"/>
                    <a:pt x="86178" y="1120"/>
                  </a:cubicBezTo>
                  <a:cubicBezTo>
                    <a:pt x="86225" y="1132"/>
                    <a:pt x="86285" y="1049"/>
                    <a:pt x="86332" y="1049"/>
                  </a:cubicBezTo>
                  <a:cubicBezTo>
                    <a:pt x="86380" y="1049"/>
                    <a:pt x="86416" y="1132"/>
                    <a:pt x="86463" y="1132"/>
                  </a:cubicBezTo>
                  <a:cubicBezTo>
                    <a:pt x="86511" y="1132"/>
                    <a:pt x="86571" y="1049"/>
                    <a:pt x="86618" y="1049"/>
                  </a:cubicBezTo>
                  <a:cubicBezTo>
                    <a:pt x="86654" y="1049"/>
                    <a:pt x="86725" y="1144"/>
                    <a:pt x="86761" y="1144"/>
                  </a:cubicBezTo>
                  <a:cubicBezTo>
                    <a:pt x="86809" y="1132"/>
                    <a:pt x="86880" y="1084"/>
                    <a:pt x="86916" y="1061"/>
                  </a:cubicBezTo>
                  <a:lnTo>
                    <a:pt x="87059" y="989"/>
                  </a:lnTo>
                  <a:lnTo>
                    <a:pt x="87368" y="834"/>
                  </a:lnTo>
                  <a:lnTo>
                    <a:pt x="87654" y="1001"/>
                  </a:lnTo>
                  <a:cubicBezTo>
                    <a:pt x="87595" y="1001"/>
                    <a:pt x="87547" y="1073"/>
                    <a:pt x="87499" y="1073"/>
                  </a:cubicBezTo>
                  <a:cubicBezTo>
                    <a:pt x="87487" y="1073"/>
                    <a:pt x="87356" y="1001"/>
                    <a:pt x="87356" y="989"/>
                  </a:cubicBezTo>
                  <a:cubicBezTo>
                    <a:pt x="87345" y="1025"/>
                    <a:pt x="87214" y="1037"/>
                    <a:pt x="87202" y="1073"/>
                  </a:cubicBezTo>
                  <a:cubicBezTo>
                    <a:pt x="87190" y="1084"/>
                    <a:pt x="87345" y="1132"/>
                    <a:pt x="87345" y="1156"/>
                  </a:cubicBezTo>
                  <a:cubicBezTo>
                    <a:pt x="87345" y="1168"/>
                    <a:pt x="87178" y="1215"/>
                    <a:pt x="87190" y="1227"/>
                  </a:cubicBezTo>
                  <a:cubicBezTo>
                    <a:pt x="87202" y="1251"/>
                    <a:pt x="87297" y="1299"/>
                    <a:pt x="87333" y="1311"/>
                  </a:cubicBezTo>
                  <a:cubicBezTo>
                    <a:pt x="87380" y="1346"/>
                    <a:pt x="87428" y="1370"/>
                    <a:pt x="87464" y="1406"/>
                  </a:cubicBezTo>
                  <a:cubicBezTo>
                    <a:pt x="87511" y="1430"/>
                    <a:pt x="87583" y="1454"/>
                    <a:pt x="87606" y="1489"/>
                  </a:cubicBezTo>
                  <a:cubicBezTo>
                    <a:pt x="87618" y="1489"/>
                    <a:pt x="87452" y="1549"/>
                    <a:pt x="87452" y="1561"/>
                  </a:cubicBezTo>
                  <a:cubicBezTo>
                    <a:pt x="87452" y="1573"/>
                    <a:pt x="87571" y="1632"/>
                    <a:pt x="87595" y="1644"/>
                  </a:cubicBezTo>
                  <a:cubicBezTo>
                    <a:pt x="87618" y="1668"/>
                    <a:pt x="87726" y="1715"/>
                    <a:pt x="87737" y="1727"/>
                  </a:cubicBezTo>
                  <a:cubicBezTo>
                    <a:pt x="87737" y="1751"/>
                    <a:pt x="87583" y="1787"/>
                    <a:pt x="87583" y="1811"/>
                  </a:cubicBezTo>
                  <a:cubicBezTo>
                    <a:pt x="87583" y="1835"/>
                    <a:pt x="87726" y="1870"/>
                    <a:pt x="87714" y="1894"/>
                  </a:cubicBezTo>
                  <a:cubicBezTo>
                    <a:pt x="87714" y="1906"/>
                    <a:pt x="87559" y="1965"/>
                    <a:pt x="87571" y="1965"/>
                  </a:cubicBezTo>
                  <a:cubicBezTo>
                    <a:pt x="87583" y="1977"/>
                    <a:pt x="87678" y="2049"/>
                    <a:pt x="87702" y="2049"/>
                  </a:cubicBezTo>
                  <a:cubicBezTo>
                    <a:pt x="87737" y="2061"/>
                    <a:pt x="87821" y="1977"/>
                    <a:pt x="87856" y="1977"/>
                  </a:cubicBezTo>
                  <a:cubicBezTo>
                    <a:pt x="87904" y="1977"/>
                    <a:pt x="87952" y="2061"/>
                    <a:pt x="87999" y="2061"/>
                  </a:cubicBezTo>
                  <a:cubicBezTo>
                    <a:pt x="88047" y="2037"/>
                    <a:pt x="88095" y="2013"/>
                    <a:pt x="88154" y="1989"/>
                  </a:cubicBezTo>
                  <a:cubicBezTo>
                    <a:pt x="88190" y="1965"/>
                    <a:pt x="88285" y="1930"/>
                    <a:pt x="88297" y="1906"/>
                  </a:cubicBezTo>
                  <a:cubicBezTo>
                    <a:pt x="88309" y="1894"/>
                    <a:pt x="88166" y="1835"/>
                    <a:pt x="88166" y="1823"/>
                  </a:cubicBezTo>
                  <a:cubicBezTo>
                    <a:pt x="88166" y="1799"/>
                    <a:pt x="88297" y="1763"/>
                    <a:pt x="88321" y="1751"/>
                  </a:cubicBezTo>
                  <a:cubicBezTo>
                    <a:pt x="88333" y="1727"/>
                    <a:pt x="88178" y="1680"/>
                    <a:pt x="88178" y="1656"/>
                  </a:cubicBezTo>
                  <a:cubicBezTo>
                    <a:pt x="88178" y="1656"/>
                    <a:pt x="88321" y="1584"/>
                    <a:pt x="88333" y="1584"/>
                  </a:cubicBezTo>
                  <a:cubicBezTo>
                    <a:pt x="88345" y="1584"/>
                    <a:pt x="88464" y="1656"/>
                    <a:pt x="88464" y="1668"/>
                  </a:cubicBezTo>
                  <a:cubicBezTo>
                    <a:pt x="88476" y="1680"/>
                    <a:pt x="88321" y="1727"/>
                    <a:pt x="88321" y="1751"/>
                  </a:cubicBezTo>
                  <a:cubicBezTo>
                    <a:pt x="88309" y="1775"/>
                    <a:pt x="88452" y="1799"/>
                    <a:pt x="88452" y="1835"/>
                  </a:cubicBezTo>
                  <a:cubicBezTo>
                    <a:pt x="88440" y="1858"/>
                    <a:pt x="88309" y="1882"/>
                    <a:pt x="88297" y="1906"/>
                  </a:cubicBezTo>
                  <a:cubicBezTo>
                    <a:pt x="88297" y="1918"/>
                    <a:pt x="88452" y="1989"/>
                    <a:pt x="88440" y="1989"/>
                  </a:cubicBezTo>
                  <a:cubicBezTo>
                    <a:pt x="88404" y="2025"/>
                    <a:pt x="88333" y="2049"/>
                    <a:pt x="88285" y="2073"/>
                  </a:cubicBezTo>
                  <a:cubicBezTo>
                    <a:pt x="88273" y="2073"/>
                    <a:pt x="88154" y="2144"/>
                    <a:pt x="88130" y="2144"/>
                  </a:cubicBezTo>
                  <a:cubicBezTo>
                    <a:pt x="88118" y="2144"/>
                    <a:pt x="88011" y="2061"/>
                    <a:pt x="87999" y="2061"/>
                  </a:cubicBezTo>
                  <a:cubicBezTo>
                    <a:pt x="87940" y="2073"/>
                    <a:pt x="87892" y="2120"/>
                    <a:pt x="87845" y="2144"/>
                  </a:cubicBezTo>
                  <a:lnTo>
                    <a:pt x="87690" y="2216"/>
                  </a:lnTo>
                  <a:cubicBezTo>
                    <a:pt x="87642" y="2239"/>
                    <a:pt x="87595" y="2263"/>
                    <a:pt x="87535" y="2287"/>
                  </a:cubicBezTo>
                  <a:cubicBezTo>
                    <a:pt x="87487" y="2287"/>
                    <a:pt x="87452" y="2204"/>
                    <a:pt x="87404" y="2204"/>
                  </a:cubicBezTo>
                  <a:cubicBezTo>
                    <a:pt x="87392" y="2204"/>
                    <a:pt x="87249" y="2287"/>
                    <a:pt x="87249" y="2287"/>
                  </a:cubicBezTo>
                  <a:cubicBezTo>
                    <a:pt x="87225" y="2263"/>
                    <a:pt x="87106" y="2216"/>
                    <a:pt x="87106" y="2204"/>
                  </a:cubicBezTo>
                  <a:cubicBezTo>
                    <a:pt x="87106" y="2168"/>
                    <a:pt x="87261" y="2156"/>
                    <a:pt x="87261" y="2120"/>
                  </a:cubicBezTo>
                  <a:cubicBezTo>
                    <a:pt x="87261" y="2096"/>
                    <a:pt x="87118" y="2061"/>
                    <a:pt x="87118" y="2037"/>
                  </a:cubicBezTo>
                  <a:cubicBezTo>
                    <a:pt x="87118" y="2013"/>
                    <a:pt x="87249" y="1977"/>
                    <a:pt x="87273" y="1965"/>
                  </a:cubicBezTo>
                  <a:cubicBezTo>
                    <a:pt x="87273" y="1965"/>
                    <a:pt x="87404" y="2049"/>
                    <a:pt x="87416" y="2049"/>
                  </a:cubicBezTo>
                  <a:cubicBezTo>
                    <a:pt x="87428" y="2049"/>
                    <a:pt x="87547" y="1977"/>
                    <a:pt x="87571" y="1965"/>
                  </a:cubicBezTo>
                  <a:cubicBezTo>
                    <a:pt x="87571" y="1965"/>
                    <a:pt x="87428" y="1894"/>
                    <a:pt x="87428" y="1882"/>
                  </a:cubicBezTo>
                  <a:cubicBezTo>
                    <a:pt x="87428" y="1858"/>
                    <a:pt x="87559" y="1835"/>
                    <a:pt x="87583" y="1811"/>
                  </a:cubicBezTo>
                  <a:cubicBezTo>
                    <a:pt x="87595" y="1799"/>
                    <a:pt x="87440" y="1739"/>
                    <a:pt x="87440" y="1727"/>
                  </a:cubicBezTo>
                  <a:cubicBezTo>
                    <a:pt x="87392" y="1751"/>
                    <a:pt x="87333" y="1775"/>
                    <a:pt x="87285" y="1799"/>
                  </a:cubicBezTo>
                  <a:cubicBezTo>
                    <a:pt x="87273" y="1811"/>
                    <a:pt x="87154" y="1882"/>
                    <a:pt x="87130" y="1882"/>
                  </a:cubicBezTo>
                  <a:cubicBezTo>
                    <a:pt x="87106" y="1870"/>
                    <a:pt x="87011" y="1787"/>
                    <a:pt x="86999" y="1787"/>
                  </a:cubicBezTo>
                  <a:cubicBezTo>
                    <a:pt x="86952" y="1799"/>
                    <a:pt x="86880" y="1846"/>
                    <a:pt x="86844" y="1870"/>
                  </a:cubicBezTo>
                  <a:lnTo>
                    <a:pt x="86690" y="1942"/>
                  </a:lnTo>
                  <a:cubicBezTo>
                    <a:pt x="86678" y="1918"/>
                    <a:pt x="86547" y="1894"/>
                    <a:pt x="86547" y="1858"/>
                  </a:cubicBezTo>
                  <a:cubicBezTo>
                    <a:pt x="86547" y="1846"/>
                    <a:pt x="86678" y="1799"/>
                    <a:pt x="86702" y="1787"/>
                  </a:cubicBezTo>
                  <a:cubicBezTo>
                    <a:pt x="86749" y="1763"/>
                    <a:pt x="86809" y="1727"/>
                    <a:pt x="86856" y="1704"/>
                  </a:cubicBezTo>
                  <a:cubicBezTo>
                    <a:pt x="86880" y="1692"/>
                    <a:pt x="86975" y="1632"/>
                    <a:pt x="87011" y="1632"/>
                  </a:cubicBezTo>
                  <a:cubicBezTo>
                    <a:pt x="87047" y="1632"/>
                    <a:pt x="87106" y="1715"/>
                    <a:pt x="87154" y="1715"/>
                  </a:cubicBezTo>
                  <a:cubicBezTo>
                    <a:pt x="87166" y="1715"/>
                    <a:pt x="87297" y="1644"/>
                    <a:pt x="87297" y="1644"/>
                  </a:cubicBezTo>
                  <a:cubicBezTo>
                    <a:pt x="87309" y="1632"/>
                    <a:pt x="87166" y="1549"/>
                    <a:pt x="87166" y="1549"/>
                  </a:cubicBezTo>
                  <a:cubicBezTo>
                    <a:pt x="87130" y="1549"/>
                    <a:pt x="87035" y="1632"/>
                    <a:pt x="87011" y="1632"/>
                  </a:cubicBezTo>
                  <a:cubicBezTo>
                    <a:pt x="86964" y="1620"/>
                    <a:pt x="86904" y="1573"/>
                    <a:pt x="86868" y="1549"/>
                  </a:cubicBezTo>
                  <a:cubicBezTo>
                    <a:pt x="86856" y="1537"/>
                    <a:pt x="86725" y="1477"/>
                    <a:pt x="86737" y="1465"/>
                  </a:cubicBezTo>
                  <a:cubicBezTo>
                    <a:pt x="86737" y="1442"/>
                    <a:pt x="86856" y="1394"/>
                    <a:pt x="86880" y="1382"/>
                  </a:cubicBezTo>
                  <a:cubicBezTo>
                    <a:pt x="86940" y="1358"/>
                    <a:pt x="86987" y="1334"/>
                    <a:pt x="87035" y="1311"/>
                  </a:cubicBezTo>
                  <a:cubicBezTo>
                    <a:pt x="86987" y="1287"/>
                    <a:pt x="86952" y="1239"/>
                    <a:pt x="86904" y="1227"/>
                  </a:cubicBezTo>
                  <a:cubicBezTo>
                    <a:pt x="86856" y="1203"/>
                    <a:pt x="86809" y="1144"/>
                    <a:pt x="86761" y="1144"/>
                  </a:cubicBezTo>
                  <a:cubicBezTo>
                    <a:pt x="86725" y="1132"/>
                    <a:pt x="86642" y="1215"/>
                    <a:pt x="86606" y="1215"/>
                  </a:cubicBezTo>
                  <a:cubicBezTo>
                    <a:pt x="86594" y="1215"/>
                    <a:pt x="86475" y="1132"/>
                    <a:pt x="86463" y="1132"/>
                  </a:cubicBezTo>
                  <a:cubicBezTo>
                    <a:pt x="86452" y="1144"/>
                    <a:pt x="86321" y="1192"/>
                    <a:pt x="86309" y="1203"/>
                  </a:cubicBezTo>
                  <a:cubicBezTo>
                    <a:pt x="86309" y="1227"/>
                    <a:pt x="86440" y="1275"/>
                    <a:pt x="86452" y="1287"/>
                  </a:cubicBezTo>
                  <a:cubicBezTo>
                    <a:pt x="86463" y="1299"/>
                    <a:pt x="86594" y="1370"/>
                    <a:pt x="86594" y="1382"/>
                  </a:cubicBezTo>
                  <a:cubicBezTo>
                    <a:pt x="86583" y="1382"/>
                    <a:pt x="86452" y="1454"/>
                    <a:pt x="86440" y="1454"/>
                  </a:cubicBezTo>
                  <a:cubicBezTo>
                    <a:pt x="86404" y="1454"/>
                    <a:pt x="86344" y="1370"/>
                    <a:pt x="86297" y="1370"/>
                  </a:cubicBezTo>
                  <a:cubicBezTo>
                    <a:pt x="86249" y="1370"/>
                    <a:pt x="86202" y="1442"/>
                    <a:pt x="86142" y="1442"/>
                  </a:cubicBezTo>
                  <a:cubicBezTo>
                    <a:pt x="86142" y="1418"/>
                    <a:pt x="86011" y="1394"/>
                    <a:pt x="86011" y="1358"/>
                  </a:cubicBezTo>
                  <a:cubicBezTo>
                    <a:pt x="86011" y="1334"/>
                    <a:pt x="86166" y="1311"/>
                    <a:pt x="86166" y="1287"/>
                  </a:cubicBezTo>
                  <a:cubicBezTo>
                    <a:pt x="86154" y="1263"/>
                    <a:pt x="86047" y="1227"/>
                    <a:pt x="86023" y="1203"/>
                  </a:cubicBezTo>
                  <a:cubicBezTo>
                    <a:pt x="85987" y="1168"/>
                    <a:pt x="85928" y="1144"/>
                    <a:pt x="85880" y="1120"/>
                  </a:cubicBezTo>
                  <a:cubicBezTo>
                    <a:pt x="85868" y="1108"/>
                    <a:pt x="85773" y="1037"/>
                    <a:pt x="85749" y="1037"/>
                  </a:cubicBezTo>
                  <a:cubicBezTo>
                    <a:pt x="85737" y="1025"/>
                    <a:pt x="85594" y="1108"/>
                    <a:pt x="85594" y="1108"/>
                  </a:cubicBezTo>
                  <a:cubicBezTo>
                    <a:pt x="85594" y="1132"/>
                    <a:pt x="85725" y="1168"/>
                    <a:pt x="85725" y="1192"/>
                  </a:cubicBezTo>
                  <a:cubicBezTo>
                    <a:pt x="85713" y="1227"/>
                    <a:pt x="85594" y="1239"/>
                    <a:pt x="85582" y="1275"/>
                  </a:cubicBezTo>
                  <a:cubicBezTo>
                    <a:pt x="85570" y="1287"/>
                    <a:pt x="85713" y="1334"/>
                    <a:pt x="85713" y="1358"/>
                  </a:cubicBezTo>
                  <a:cubicBezTo>
                    <a:pt x="85713" y="1370"/>
                    <a:pt x="85559" y="1418"/>
                    <a:pt x="85559" y="1430"/>
                  </a:cubicBezTo>
                  <a:cubicBezTo>
                    <a:pt x="85582" y="1454"/>
                    <a:pt x="85666" y="1501"/>
                    <a:pt x="85701" y="1513"/>
                  </a:cubicBezTo>
                  <a:cubicBezTo>
                    <a:pt x="85749" y="1537"/>
                    <a:pt x="85797" y="1584"/>
                    <a:pt x="85844" y="1596"/>
                  </a:cubicBezTo>
                  <a:cubicBezTo>
                    <a:pt x="85880" y="1608"/>
                    <a:pt x="85940" y="1680"/>
                    <a:pt x="85975" y="1680"/>
                  </a:cubicBezTo>
                  <a:cubicBezTo>
                    <a:pt x="85987" y="1680"/>
                    <a:pt x="86023" y="1668"/>
                    <a:pt x="86059" y="1644"/>
                  </a:cubicBezTo>
                  <a:cubicBezTo>
                    <a:pt x="86094" y="1632"/>
                    <a:pt x="86130" y="1608"/>
                    <a:pt x="86130" y="1608"/>
                  </a:cubicBezTo>
                  <a:cubicBezTo>
                    <a:pt x="86154" y="1632"/>
                    <a:pt x="86273" y="1668"/>
                    <a:pt x="86273" y="1692"/>
                  </a:cubicBezTo>
                  <a:cubicBezTo>
                    <a:pt x="86273" y="1715"/>
                    <a:pt x="86118" y="1751"/>
                    <a:pt x="86118" y="1775"/>
                  </a:cubicBezTo>
                  <a:cubicBezTo>
                    <a:pt x="86130" y="1799"/>
                    <a:pt x="86261" y="1823"/>
                    <a:pt x="86261" y="1858"/>
                  </a:cubicBezTo>
                  <a:cubicBezTo>
                    <a:pt x="86261" y="1882"/>
                    <a:pt x="86106" y="1906"/>
                    <a:pt x="86106" y="1930"/>
                  </a:cubicBezTo>
                  <a:cubicBezTo>
                    <a:pt x="86106" y="1954"/>
                    <a:pt x="86261" y="1989"/>
                    <a:pt x="86249" y="2013"/>
                  </a:cubicBezTo>
                  <a:cubicBezTo>
                    <a:pt x="86237" y="2049"/>
                    <a:pt x="86106" y="2061"/>
                    <a:pt x="86094" y="2096"/>
                  </a:cubicBezTo>
                  <a:cubicBezTo>
                    <a:pt x="86082" y="2120"/>
                    <a:pt x="85940" y="2144"/>
                    <a:pt x="85940" y="2168"/>
                  </a:cubicBezTo>
                  <a:cubicBezTo>
                    <a:pt x="85940" y="2180"/>
                    <a:pt x="86082" y="2251"/>
                    <a:pt x="86082" y="2251"/>
                  </a:cubicBezTo>
                  <a:cubicBezTo>
                    <a:pt x="86059" y="2263"/>
                    <a:pt x="85951" y="2335"/>
                    <a:pt x="85928" y="2335"/>
                  </a:cubicBezTo>
                  <a:cubicBezTo>
                    <a:pt x="85880" y="2335"/>
                    <a:pt x="85821" y="2239"/>
                    <a:pt x="85785" y="2251"/>
                  </a:cubicBezTo>
                  <a:cubicBezTo>
                    <a:pt x="85737" y="2251"/>
                    <a:pt x="85678" y="2323"/>
                    <a:pt x="85630" y="2323"/>
                  </a:cubicBezTo>
                  <a:cubicBezTo>
                    <a:pt x="85582" y="2323"/>
                    <a:pt x="85547" y="2239"/>
                    <a:pt x="85499" y="2239"/>
                  </a:cubicBezTo>
                  <a:cubicBezTo>
                    <a:pt x="85451" y="2239"/>
                    <a:pt x="85380" y="2323"/>
                    <a:pt x="85344" y="2311"/>
                  </a:cubicBezTo>
                  <a:cubicBezTo>
                    <a:pt x="85297" y="2311"/>
                    <a:pt x="85249" y="2239"/>
                    <a:pt x="85201" y="2227"/>
                  </a:cubicBezTo>
                  <a:cubicBezTo>
                    <a:pt x="85154" y="2227"/>
                    <a:pt x="85118" y="2144"/>
                    <a:pt x="85070" y="2144"/>
                  </a:cubicBezTo>
                  <a:cubicBezTo>
                    <a:pt x="85035" y="2144"/>
                    <a:pt x="84939" y="2216"/>
                    <a:pt x="84916" y="2227"/>
                  </a:cubicBezTo>
                  <a:cubicBezTo>
                    <a:pt x="84892" y="2227"/>
                    <a:pt x="84773" y="2299"/>
                    <a:pt x="84761" y="2299"/>
                  </a:cubicBezTo>
                  <a:cubicBezTo>
                    <a:pt x="84749" y="2299"/>
                    <a:pt x="84618" y="2227"/>
                    <a:pt x="84618" y="2216"/>
                  </a:cubicBezTo>
                  <a:cubicBezTo>
                    <a:pt x="84618" y="2204"/>
                    <a:pt x="84749" y="2156"/>
                    <a:pt x="84773" y="2144"/>
                  </a:cubicBezTo>
                  <a:cubicBezTo>
                    <a:pt x="84785" y="2132"/>
                    <a:pt x="84928" y="2073"/>
                    <a:pt x="84928" y="2061"/>
                  </a:cubicBezTo>
                  <a:cubicBezTo>
                    <a:pt x="84916" y="2049"/>
                    <a:pt x="84797" y="1977"/>
                    <a:pt x="84785" y="1977"/>
                  </a:cubicBezTo>
                  <a:cubicBezTo>
                    <a:pt x="84737" y="1977"/>
                    <a:pt x="84678" y="2061"/>
                    <a:pt x="84630" y="2061"/>
                  </a:cubicBezTo>
                  <a:cubicBezTo>
                    <a:pt x="84582" y="2049"/>
                    <a:pt x="84547" y="1977"/>
                    <a:pt x="84499" y="1965"/>
                  </a:cubicBezTo>
                  <a:cubicBezTo>
                    <a:pt x="84487" y="1965"/>
                    <a:pt x="84344" y="2049"/>
                    <a:pt x="84344" y="2049"/>
                  </a:cubicBezTo>
                  <a:cubicBezTo>
                    <a:pt x="84320" y="2025"/>
                    <a:pt x="84201" y="1977"/>
                    <a:pt x="84201" y="1965"/>
                  </a:cubicBezTo>
                  <a:cubicBezTo>
                    <a:pt x="84201" y="1954"/>
                    <a:pt x="84344" y="1882"/>
                    <a:pt x="84356" y="1882"/>
                  </a:cubicBezTo>
                  <a:cubicBezTo>
                    <a:pt x="84404" y="1894"/>
                    <a:pt x="84439" y="1965"/>
                    <a:pt x="84499" y="1965"/>
                  </a:cubicBezTo>
                  <a:cubicBezTo>
                    <a:pt x="84511" y="1942"/>
                    <a:pt x="84642" y="1918"/>
                    <a:pt x="84642" y="1894"/>
                  </a:cubicBezTo>
                  <a:cubicBezTo>
                    <a:pt x="84654" y="1882"/>
                    <a:pt x="84499" y="1823"/>
                    <a:pt x="84511" y="1811"/>
                  </a:cubicBezTo>
                  <a:cubicBezTo>
                    <a:pt x="84523" y="1787"/>
                    <a:pt x="84630" y="1751"/>
                    <a:pt x="84666" y="1727"/>
                  </a:cubicBezTo>
                  <a:cubicBezTo>
                    <a:pt x="84713" y="1704"/>
                    <a:pt x="84761" y="1680"/>
                    <a:pt x="84808" y="1656"/>
                  </a:cubicBezTo>
                  <a:cubicBezTo>
                    <a:pt x="84820" y="1656"/>
                    <a:pt x="84939" y="1739"/>
                    <a:pt x="84951" y="1739"/>
                  </a:cubicBezTo>
                  <a:cubicBezTo>
                    <a:pt x="84975" y="1751"/>
                    <a:pt x="85070" y="1823"/>
                    <a:pt x="85094" y="1823"/>
                  </a:cubicBezTo>
                  <a:cubicBezTo>
                    <a:pt x="85106" y="1823"/>
                    <a:pt x="85237" y="1751"/>
                    <a:pt x="85249" y="1751"/>
                  </a:cubicBezTo>
                  <a:cubicBezTo>
                    <a:pt x="85249" y="1727"/>
                    <a:pt x="85106" y="1692"/>
                    <a:pt x="85106" y="1668"/>
                  </a:cubicBezTo>
                  <a:cubicBezTo>
                    <a:pt x="85106" y="1644"/>
                    <a:pt x="85237" y="1608"/>
                    <a:pt x="85261" y="1584"/>
                  </a:cubicBezTo>
                  <a:cubicBezTo>
                    <a:pt x="85297" y="1561"/>
                    <a:pt x="85368" y="1537"/>
                    <a:pt x="85416" y="1513"/>
                  </a:cubicBezTo>
                  <a:cubicBezTo>
                    <a:pt x="85463" y="1477"/>
                    <a:pt x="85511" y="1454"/>
                    <a:pt x="85559" y="1430"/>
                  </a:cubicBezTo>
                  <a:cubicBezTo>
                    <a:pt x="85559" y="1406"/>
                    <a:pt x="85428" y="1370"/>
                    <a:pt x="85428" y="1346"/>
                  </a:cubicBezTo>
                  <a:cubicBezTo>
                    <a:pt x="85428" y="1323"/>
                    <a:pt x="85582" y="1287"/>
                    <a:pt x="85582" y="1275"/>
                  </a:cubicBezTo>
                  <a:cubicBezTo>
                    <a:pt x="85570" y="1239"/>
                    <a:pt x="85451" y="1215"/>
                    <a:pt x="85440" y="1180"/>
                  </a:cubicBezTo>
                  <a:cubicBezTo>
                    <a:pt x="85428" y="1215"/>
                    <a:pt x="85285" y="1239"/>
                    <a:pt x="85285" y="1263"/>
                  </a:cubicBezTo>
                  <a:cubicBezTo>
                    <a:pt x="85285" y="1275"/>
                    <a:pt x="85440" y="1334"/>
                    <a:pt x="85428" y="1346"/>
                  </a:cubicBezTo>
                  <a:cubicBezTo>
                    <a:pt x="85404" y="1370"/>
                    <a:pt x="85309" y="1406"/>
                    <a:pt x="85273" y="1418"/>
                  </a:cubicBezTo>
                  <a:cubicBezTo>
                    <a:pt x="85249" y="1430"/>
                    <a:pt x="85142" y="1501"/>
                    <a:pt x="85118" y="1501"/>
                  </a:cubicBezTo>
                  <a:cubicBezTo>
                    <a:pt x="85094" y="1501"/>
                    <a:pt x="84999" y="1430"/>
                    <a:pt x="84975" y="1418"/>
                  </a:cubicBezTo>
                  <a:cubicBezTo>
                    <a:pt x="84975" y="1418"/>
                    <a:pt x="84939" y="1394"/>
                    <a:pt x="84904" y="1370"/>
                  </a:cubicBezTo>
                  <a:cubicBezTo>
                    <a:pt x="84880" y="1346"/>
                    <a:pt x="84844" y="1334"/>
                    <a:pt x="84844" y="1334"/>
                  </a:cubicBezTo>
                  <a:cubicBezTo>
                    <a:pt x="84785" y="1358"/>
                    <a:pt x="84737" y="1382"/>
                    <a:pt x="84689" y="1406"/>
                  </a:cubicBezTo>
                  <a:cubicBezTo>
                    <a:pt x="84654" y="1430"/>
                    <a:pt x="84558" y="1465"/>
                    <a:pt x="84535" y="1489"/>
                  </a:cubicBezTo>
                  <a:cubicBezTo>
                    <a:pt x="84523" y="1501"/>
                    <a:pt x="84678" y="1549"/>
                    <a:pt x="84678" y="1573"/>
                  </a:cubicBezTo>
                  <a:cubicBezTo>
                    <a:pt x="84678" y="1584"/>
                    <a:pt x="84547" y="1632"/>
                    <a:pt x="84523" y="1644"/>
                  </a:cubicBezTo>
                  <a:cubicBezTo>
                    <a:pt x="84475" y="1680"/>
                    <a:pt x="84416" y="1704"/>
                    <a:pt x="84368" y="1727"/>
                  </a:cubicBezTo>
                  <a:lnTo>
                    <a:pt x="84213" y="1799"/>
                  </a:lnTo>
                  <a:cubicBezTo>
                    <a:pt x="84177" y="1823"/>
                    <a:pt x="84106" y="1870"/>
                    <a:pt x="84058" y="1882"/>
                  </a:cubicBezTo>
                  <a:cubicBezTo>
                    <a:pt x="84035" y="1882"/>
                    <a:pt x="83951" y="1799"/>
                    <a:pt x="83927" y="1799"/>
                  </a:cubicBezTo>
                  <a:cubicBezTo>
                    <a:pt x="83904" y="1799"/>
                    <a:pt x="83785" y="1858"/>
                    <a:pt x="83773" y="1870"/>
                  </a:cubicBezTo>
                  <a:cubicBezTo>
                    <a:pt x="83749" y="1894"/>
                    <a:pt x="83618" y="1930"/>
                    <a:pt x="83618" y="1942"/>
                  </a:cubicBezTo>
                  <a:cubicBezTo>
                    <a:pt x="83618" y="1954"/>
                    <a:pt x="83749" y="2037"/>
                    <a:pt x="83761" y="2037"/>
                  </a:cubicBezTo>
                  <a:cubicBezTo>
                    <a:pt x="83761" y="2037"/>
                    <a:pt x="83796" y="2013"/>
                    <a:pt x="83844" y="1989"/>
                  </a:cubicBezTo>
                  <a:cubicBezTo>
                    <a:pt x="83880" y="1977"/>
                    <a:pt x="83916" y="1954"/>
                    <a:pt x="83916" y="1954"/>
                  </a:cubicBezTo>
                  <a:cubicBezTo>
                    <a:pt x="83927" y="1965"/>
                    <a:pt x="84046" y="2025"/>
                    <a:pt x="84046" y="2037"/>
                  </a:cubicBezTo>
                  <a:cubicBezTo>
                    <a:pt x="84046" y="2061"/>
                    <a:pt x="83892" y="2096"/>
                    <a:pt x="83892" y="2120"/>
                  </a:cubicBezTo>
                  <a:cubicBezTo>
                    <a:pt x="83904" y="2144"/>
                    <a:pt x="84023" y="2168"/>
                    <a:pt x="84035" y="2204"/>
                  </a:cubicBezTo>
                  <a:cubicBezTo>
                    <a:pt x="84035" y="2204"/>
                    <a:pt x="83999" y="2227"/>
                    <a:pt x="83963" y="2239"/>
                  </a:cubicBezTo>
                  <a:cubicBezTo>
                    <a:pt x="83927" y="2263"/>
                    <a:pt x="83892" y="2275"/>
                    <a:pt x="83880" y="2275"/>
                  </a:cubicBezTo>
                  <a:cubicBezTo>
                    <a:pt x="83832" y="2275"/>
                    <a:pt x="83796" y="2204"/>
                    <a:pt x="83749" y="2192"/>
                  </a:cubicBezTo>
                  <a:lnTo>
                    <a:pt x="83439" y="2346"/>
                  </a:lnTo>
                  <a:lnTo>
                    <a:pt x="83296" y="2263"/>
                  </a:lnTo>
                  <a:cubicBezTo>
                    <a:pt x="83261" y="2239"/>
                    <a:pt x="83177" y="2204"/>
                    <a:pt x="83165" y="2180"/>
                  </a:cubicBezTo>
                  <a:cubicBezTo>
                    <a:pt x="83154" y="2168"/>
                    <a:pt x="83308" y="2120"/>
                    <a:pt x="83308" y="2096"/>
                  </a:cubicBezTo>
                  <a:cubicBezTo>
                    <a:pt x="83320" y="2073"/>
                    <a:pt x="83165" y="2037"/>
                    <a:pt x="83177" y="2013"/>
                  </a:cubicBezTo>
                  <a:cubicBezTo>
                    <a:pt x="83177" y="2001"/>
                    <a:pt x="83308" y="1954"/>
                    <a:pt x="83332" y="1942"/>
                  </a:cubicBezTo>
                  <a:cubicBezTo>
                    <a:pt x="83344" y="1930"/>
                    <a:pt x="83487" y="1870"/>
                    <a:pt x="83475" y="1858"/>
                  </a:cubicBezTo>
                  <a:cubicBezTo>
                    <a:pt x="83475" y="1835"/>
                    <a:pt x="83332" y="1799"/>
                    <a:pt x="83344" y="1775"/>
                  </a:cubicBezTo>
                  <a:cubicBezTo>
                    <a:pt x="83344" y="1751"/>
                    <a:pt x="83213" y="1715"/>
                    <a:pt x="83201" y="1692"/>
                  </a:cubicBezTo>
                  <a:lnTo>
                    <a:pt x="83046" y="1775"/>
                  </a:lnTo>
                  <a:cubicBezTo>
                    <a:pt x="83011" y="1787"/>
                    <a:pt x="82927" y="1823"/>
                    <a:pt x="82892" y="1846"/>
                  </a:cubicBezTo>
                  <a:cubicBezTo>
                    <a:pt x="82880" y="1870"/>
                    <a:pt x="82749" y="1906"/>
                    <a:pt x="82749" y="1930"/>
                  </a:cubicBezTo>
                  <a:cubicBezTo>
                    <a:pt x="82737" y="1930"/>
                    <a:pt x="82880" y="2013"/>
                    <a:pt x="82880" y="2013"/>
                  </a:cubicBezTo>
                  <a:cubicBezTo>
                    <a:pt x="82892" y="2013"/>
                    <a:pt x="82927" y="1989"/>
                    <a:pt x="82963" y="1965"/>
                  </a:cubicBezTo>
                  <a:cubicBezTo>
                    <a:pt x="82999" y="1954"/>
                    <a:pt x="83034" y="1930"/>
                    <a:pt x="83034" y="1930"/>
                  </a:cubicBezTo>
                  <a:cubicBezTo>
                    <a:pt x="83058" y="1942"/>
                    <a:pt x="83177" y="2001"/>
                    <a:pt x="83177" y="2013"/>
                  </a:cubicBezTo>
                  <a:cubicBezTo>
                    <a:pt x="83177" y="2037"/>
                    <a:pt x="83011" y="2073"/>
                    <a:pt x="83023" y="2096"/>
                  </a:cubicBezTo>
                  <a:cubicBezTo>
                    <a:pt x="83034" y="2120"/>
                    <a:pt x="83142" y="2144"/>
                    <a:pt x="83165" y="2180"/>
                  </a:cubicBezTo>
                  <a:lnTo>
                    <a:pt x="83011" y="2251"/>
                  </a:lnTo>
                  <a:cubicBezTo>
                    <a:pt x="82975" y="2275"/>
                    <a:pt x="82903" y="2323"/>
                    <a:pt x="82856" y="2335"/>
                  </a:cubicBezTo>
                  <a:cubicBezTo>
                    <a:pt x="82832" y="2335"/>
                    <a:pt x="82749" y="2251"/>
                    <a:pt x="82713" y="2251"/>
                  </a:cubicBezTo>
                  <a:cubicBezTo>
                    <a:pt x="82665" y="2251"/>
                    <a:pt x="82618" y="2323"/>
                    <a:pt x="82558" y="2323"/>
                  </a:cubicBezTo>
                  <a:lnTo>
                    <a:pt x="82284" y="2156"/>
                  </a:lnTo>
                  <a:cubicBezTo>
                    <a:pt x="82332" y="2132"/>
                    <a:pt x="82392" y="2108"/>
                    <a:pt x="82439" y="2073"/>
                  </a:cubicBezTo>
                  <a:cubicBezTo>
                    <a:pt x="82451" y="2073"/>
                    <a:pt x="82594" y="2013"/>
                    <a:pt x="82594" y="2001"/>
                  </a:cubicBezTo>
                  <a:cubicBezTo>
                    <a:pt x="82594" y="1989"/>
                    <a:pt x="82439" y="1930"/>
                    <a:pt x="82451" y="1918"/>
                  </a:cubicBezTo>
                  <a:cubicBezTo>
                    <a:pt x="82475" y="1894"/>
                    <a:pt x="82558" y="1858"/>
                    <a:pt x="82606" y="1835"/>
                  </a:cubicBezTo>
                  <a:cubicBezTo>
                    <a:pt x="82630" y="1823"/>
                    <a:pt x="82749" y="1775"/>
                    <a:pt x="82761" y="1763"/>
                  </a:cubicBezTo>
                  <a:cubicBezTo>
                    <a:pt x="82761" y="1739"/>
                    <a:pt x="82618" y="1704"/>
                    <a:pt x="82618" y="1680"/>
                  </a:cubicBezTo>
                  <a:cubicBezTo>
                    <a:pt x="82570" y="1704"/>
                    <a:pt x="82511" y="1727"/>
                    <a:pt x="82463" y="1751"/>
                  </a:cubicBezTo>
                  <a:cubicBezTo>
                    <a:pt x="82415" y="1775"/>
                    <a:pt x="82344" y="1799"/>
                    <a:pt x="82308" y="1835"/>
                  </a:cubicBezTo>
                  <a:cubicBezTo>
                    <a:pt x="82296" y="1846"/>
                    <a:pt x="82165" y="1894"/>
                    <a:pt x="82165" y="1906"/>
                  </a:cubicBezTo>
                  <a:cubicBezTo>
                    <a:pt x="82153" y="1930"/>
                    <a:pt x="82308" y="1977"/>
                    <a:pt x="82296" y="1989"/>
                  </a:cubicBezTo>
                  <a:cubicBezTo>
                    <a:pt x="82284" y="2013"/>
                    <a:pt x="82153" y="2049"/>
                    <a:pt x="82141" y="2073"/>
                  </a:cubicBezTo>
                  <a:cubicBezTo>
                    <a:pt x="82141" y="2085"/>
                    <a:pt x="82296" y="2144"/>
                    <a:pt x="82284" y="2156"/>
                  </a:cubicBezTo>
                  <a:cubicBezTo>
                    <a:pt x="82261" y="2180"/>
                    <a:pt x="82165" y="2216"/>
                    <a:pt x="82130" y="2227"/>
                  </a:cubicBezTo>
                  <a:cubicBezTo>
                    <a:pt x="82082" y="2251"/>
                    <a:pt x="82034" y="2287"/>
                    <a:pt x="81975" y="2311"/>
                  </a:cubicBezTo>
                  <a:cubicBezTo>
                    <a:pt x="81963" y="2311"/>
                    <a:pt x="81868" y="2227"/>
                    <a:pt x="81844" y="2227"/>
                  </a:cubicBezTo>
                  <a:cubicBezTo>
                    <a:pt x="81808" y="2227"/>
                    <a:pt x="81713" y="2311"/>
                    <a:pt x="81689" y="2299"/>
                  </a:cubicBezTo>
                  <a:cubicBezTo>
                    <a:pt x="81641" y="2287"/>
                    <a:pt x="81582" y="2239"/>
                    <a:pt x="81546" y="2216"/>
                  </a:cubicBezTo>
                  <a:cubicBezTo>
                    <a:pt x="81534" y="2204"/>
                    <a:pt x="81439" y="2132"/>
                    <a:pt x="81415" y="2132"/>
                  </a:cubicBezTo>
                  <a:cubicBezTo>
                    <a:pt x="81379" y="2132"/>
                    <a:pt x="81272" y="2204"/>
                    <a:pt x="81260" y="2216"/>
                  </a:cubicBezTo>
                  <a:cubicBezTo>
                    <a:pt x="81225" y="2227"/>
                    <a:pt x="81153" y="2275"/>
                    <a:pt x="81106" y="2287"/>
                  </a:cubicBezTo>
                  <a:cubicBezTo>
                    <a:pt x="81082" y="2287"/>
                    <a:pt x="80998" y="2204"/>
                    <a:pt x="80963" y="2204"/>
                  </a:cubicBezTo>
                  <a:cubicBezTo>
                    <a:pt x="80915" y="2204"/>
                    <a:pt x="80856" y="2275"/>
                    <a:pt x="80808" y="2275"/>
                  </a:cubicBezTo>
                  <a:cubicBezTo>
                    <a:pt x="80760" y="2275"/>
                    <a:pt x="80725" y="2192"/>
                    <a:pt x="80677" y="2192"/>
                  </a:cubicBezTo>
                  <a:cubicBezTo>
                    <a:pt x="80641" y="2192"/>
                    <a:pt x="80546" y="2275"/>
                    <a:pt x="80522" y="2275"/>
                  </a:cubicBezTo>
                  <a:cubicBezTo>
                    <a:pt x="80475" y="2263"/>
                    <a:pt x="80415" y="2204"/>
                    <a:pt x="80379" y="2192"/>
                  </a:cubicBezTo>
                  <a:cubicBezTo>
                    <a:pt x="80367" y="2180"/>
                    <a:pt x="80272" y="2108"/>
                    <a:pt x="80236" y="2096"/>
                  </a:cubicBezTo>
                  <a:cubicBezTo>
                    <a:pt x="80213" y="2096"/>
                    <a:pt x="80106" y="2168"/>
                    <a:pt x="80094" y="2180"/>
                  </a:cubicBezTo>
                  <a:cubicBezTo>
                    <a:pt x="80058" y="2192"/>
                    <a:pt x="79975" y="2251"/>
                    <a:pt x="79939" y="2251"/>
                  </a:cubicBezTo>
                  <a:cubicBezTo>
                    <a:pt x="79891" y="2263"/>
                    <a:pt x="79844" y="2168"/>
                    <a:pt x="79796" y="2168"/>
                  </a:cubicBezTo>
                  <a:cubicBezTo>
                    <a:pt x="79760" y="2168"/>
                    <a:pt x="79689" y="2251"/>
                    <a:pt x="79641" y="2251"/>
                  </a:cubicBezTo>
                  <a:cubicBezTo>
                    <a:pt x="79594" y="2239"/>
                    <a:pt x="79558" y="2168"/>
                    <a:pt x="79510" y="2168"/>
                  </a:cubicBezTo>
                  <a:cubicBezTo>
                    <a:pt x="79463" y="2156"/>
                    <a:pt x="79403" y="2239"/>
                    <a:pt x="79355" y="2239"/>
                  </a:cubicBezTo>
                  <a:cubicBezTo>
                    <a:pt x="79308" y="2239"/>
                    <a:pt x="79260" y="2156"/>
                    <a:pt x="79213" y="2156"/>
                  </a:cubicBezTo>
                  <a:cubicBezTo>
                    <a:pt x="79165" y="2156"/>
                    <a:pt x="79105" y="2239"/>
                    <a:pt x="79058" y="2239"/>
                  </a:cubicBezTo>
                  <a:cubicBezTo>
                    <a:pt x="79022" y="2227"/>
                    <a:pt x="78963" y="2144"/>
                    <a:pt x="78927" y="2144"/>
                  </a:cubicBezTo>
                  <a:cubicBezTo>
                    <a:pt x="78867" y="2156"/>
                    <a:pt x="78820" y="2227"/>
                    <a:pt x="78772" y="2227"/>
                  </a:cubicBezTo>
                  <a:cubicBezTo>
                    <a:pt x="78724" y="2227"/>
                    <a:pt x="78677" y="2144"/>
                    <a:pt x="78629" y="2144"/>
                  </a:cubicBezTo>
                  <a:cubicBezTo>
                    <a:pt x="78593" y="2144"/>
                    <a:pt x="78510" y="2227"/>
                    <a:pt x="78474" y="2216"/>
                  </a:cubicBezTo>
                  <a:cubicBezTo>
                    <a:pt x="78462" y="2216"/>
                    <a:pt x="78343" y="2144"/>
                    <a:pt x="78343" y="2132"/>
                  </a:cubicBezTo>
                  <a:cubicBezTo>
                    <a:pt x="78343" y="2108"/>
                    <a:pt x="78498" y="2073"/>
                    <a:pt x="78486" y="2061"/>
                  </a:cubicBezTo>
                  <a:cubicBezTo>
                    <a:pt x="78486" y="2049"/>
                    <a:pt x="78367" y="1977"/>
                    <a:pt x="78355" y="1977"/>
                  </a:cubicBezTo>
                  <a:cubicBezTo>
                    <a:pt x="78343" y="1977"/>
                    <a:pt x="78201" y="2049"/>
                    <a:pt x="78201" y="2049"/>
                  </a:cubicBezTo>
                  <a:cubicBezTo>
                    <a:pt x="78201" y="2061"/>
                    <a:pt x="78343" y="2120"/>
                    <a:pt x="78343" y="2132"/>
                  </a:cubicBezTo>
                  <a:cubicBezTo>
                    <a:pt x="78331" y="2144"/>
                    <a:pt x="78201" y="2216"/>
                    <a:pt x="78189" y="2216"/>
                  </a:cubicBezTo>
                  <a:cubicBezTo>
                    <a:pt x="78153" y="2216"/>
                    <a:pt x="78070" y="2120"/>
                    <a:pt x="78046" y="2120"/>
                  </a:cubicBezTo>
                  <a:cubicBezTo>
                    <a:pt x="77998" y="2132"/>
                    <a:pt x="77927" y="2180"/>
                    <a:pt x="77891" y="2204"/>
                  </a:cubicBezTo>
                  <a:cubicBezTo>
                    <a:pt x="77867" y="2216"/>
                    <a:pt x="77784" y="2275"/>
                    <a:pt x="77736" y="2275"/>
                  </a:cubicBezTo>
                  <a:cubicBezTo>
                    <a:pt x="77724" y="2287"/>
                    <a:pt x="77617" y="2204"/>
                    <a:pt x="77605" y="2192"/>
                  </a:cubicBezTo>
                  <a:cubicBezTo>
                    <a:pt x="77581" y="2180"/>
                    <a:pt x="77486" y="2108"/>
                    <a:pt x="77462" y="2108"/>
                  </a:cubicBezTo>
                  <a:cubicBezTo>
                    <a:pt x="77439" y="2108"/>
                    <a:pt x="77331" y="2180"/>
                    <a:pt x="77308" y="2192"/>
                  </a:cubicBezTo>
                  <a:cubicBezTo>
                    <a:pt x="77296" y="2192"/>
                    <a:pt x="77177" y="2263"/>
                    <a:pt x="77153" y="2263"/>
                  </a:cubicBezTo>
                  <a:cubicBezTo>
                    <a:pt x="77129" y="2263"/>
                    <a:pt x="77046" y="2192"/>
                    <a:pt x="77022" y="2180"/>
                  </a:cubicBezTo>
                  <a:cubicBezTo>
                    <a:pt x="76998" y="2168"/>
                    <a:pt x="76903" y="2096"/>
                    <a:pt x="76879" y="2096"/>
                  </a:cubicBezTo>
                  <a:cubicBezTo>
                    <a:pt x="76855" y="2096"/>
                    <a:pt x="76748" y="2156"/>
                    <a:pt x="76724" y="2168"/>
                  </a:cubicBezTo>
                  <a:cubicBezTo>
                    <a:pt x="76700" y="2180"/>
                    <a:pt x="76605" y="2251"/>
                    <a:pt x="76569" y="2251"/>
                  </a:cubicBezTo>
                  <a:cubicBezTo>
                    <a:pt x="76534" y="2251"/>
                    <a:pt x="76474" y="2168"/>
                    <a:pt x="76438" y="2168"/>
                  </a:cubicBezTo>
                  <a:cubicBezTo>
                    <a:pt x="76391" y="2168"/>
                    <a:pt x="76319" y="2251"/>
                    <a:pt x="76284" y="2239"/>
                  </a:cubicBezTo>
                  <a:cubicBezTo>
                    <a:pt x="76224" y="2239"/>
                    <a:pt x="76200" y="2156"/>
                    <a:pt x="76141" y="2156"/>
                  </a:cubicBezTo>
                  <a:cubicBezTo>
                    <a:pt x="76093" y="2156"/>
                    <a:pt x="76034" y="2239"/>
                    <a:pt x="75986" y="2239"/>
                  </a:cubicBezTo>
                  <a:cubicBezTo>
                    <a:pt x="75938" y="2227"/>
                    <a:pt x="75903" y="2156"/>
                    <a:pt x="75855" y="2144"/>
                  </a:cubicBezTo>
                  <a:cubicBezTo>
                    <a:pt x="75807" y="2144"/>
                    <a:pt x="75748" y="2227"/>
                    <a:pt x="75700" y="2227"/>
                  </a:cubicBezTo>
                  <a:cubicBezTo>
                    <a:pt x="75653" y="2227"/>
                    <a:pt x="75593" y="2144"/>
                    <a:pt x="75557" y="2144"/>
                  </a:cubicBezTo>
                  <a:cubicBezTo>
                    <a:pt x="75510" y="2144"/>
                    <a:pt x="75462" y="2216"/>
                    <a:pt x="75403" y="2216"/>
                  </a:cubicBezTo>
                  <a:cubicBezTo>
                    <a:pt x="75355" y="2216"/>
                    <a:pt x="75307" y="2132"/>
                    <a:pt x="75272" y="2132"/>
                  </a:cubicBezTo>
                  <a:cubicBezTo>
                    <a:pt x="75224" y="2132"/>
                    <a:pt x="75164" y="2216"/>
                    <a:pt x="75117" y="2216"/>
                  </a:cubicBezTo>
                  <a:cubicBezTo>
                    <a:pt x="75069" y="2216"/>
                    <a:pt x="75022" y="2132"/>
                    <a:pt x="74974" y="2132"/>
                  </a:cubicBezTo>
                  <a:cubicBezTo>
                    <a:pt x="74938" y="2120"/>
                    <a:pt x="74855" y="2204"/>
                    <a:pt x="74819" y="2204"/>
                  </a:cubicBezTo>
                  <a:cubicBezTo>
                    <a:pt x="74772" y="2192"/>
                    <a:pt x="74736" y="2120"/>
                    <a:pt x="74688" y="2120"/>
                  </a:cubicBezTo>
                  <a:cubicBezTo>
                    <a:pt x="74641" y="2120"/>
                    <a:pt x="74581" y="2192"/>
                    <a:pt x="74533" y="2192"/>
                  </a:cubicBezTo>
                  <a:cubicBezTo>
                    <a:pt x="74486" y="2192"/>
                    <a:pt x="74438" y="2108"/>
                    <a:pt x="74391" y="2108"/>
                  </a:cubicBezTo>
                  <a:cubicBezTo>
                    <a:pt x="74343" y="2108"/>
                    <a:pt x="74283" y="2192"/>
                    <a:pt x="74236" y="2192"/>
                  </a:cubicBezTo>
                  <a:cubicBezTo>
                    <a:pt x="74188" y="2192"/>
                    <a:pt x="74152" y="2108"/>
                    <a:pt x="74105" y="2108"/>
                  </a:cubicBezTo>
                  <a:cubicBezTo>
                    <a:pt x="74045" y="2108"/>
                    <a:pt x="73998" y="2180"/>
                    <a:pt x="73950" y="2180"/>
                  </a:cubicBezTo>
                  <a:cubicBezTo>
                    <a:pt x="73914" y="2180"/>
                    <a:pt x="73843" y="2108"/>
                    <a:pt x="73807" y="2096"/>
                  </a:cubicBezTo>
                  <a:cubicBezTo>
                    <a:pt x="73759" y="2073"/>
                    <a:pt x="73712" y="2037"/>
                    <a:pt x="73664" y="2013"/>
                  </a:cubicBezTo>
                  <a:cubicBezTo>
                    <a:pt x="73652" y="2001"/>
                    <a:pt x="73521" y="1942"/>
                    <a:pt x="73533" y="1930"/>
                  </a:cubicBezTo>
                  <a:cubicBezTo>
                    <a:pt x="73533" y="1906"/>
                    <a:pt x="73676" y="1882"/>
                    <a:pt x="73688" y="1846"/>
                  </a:cubicBezTo>
                  <a:cubicBezTo>
                    <a:pt x="73688" y="1823"/>
                    <a:pt x="73545" y="1787"/>
                    <a:pt x="73545" y="1763"/>
                  </a:cubicBezTo>
                  <a:cubicBezTo>
                    <a:pt x="73545" y="1751"/>
                    <a:pt x="73700" y="1704"/>
                    <a:pt x="73700" y="1692"/>
                  </a:cubicBezTo>
                  <a:cubicBezTo>
                    <a:pt x="73676" y="1656"/>
                    <a:pt x="73581" y="1632"/>
                    <a:pt x="73557" y="1608"/>
                  </a:cubicBezTo>
                  <a:cubicBezTo>
                    <a:pt x="73545" y="1632"/>
                    <a:pt x="73402" y="1656"/>
                    <a:pt x="73402" y="1680"/>
                  </a:cubicBezTo>
                  <a:cubicBezTo>
                    <a:pt x="73402" y="1704"/>
                    <a:pt x="73545" y="1739"/>
                    <a:pt x="73545" y="1763"/>
                  </a:cubicBezTo>
                  <a:cubicBezTo>
                    <a:pt x="73545" y="1787"/>
                    <a:pt x="73390" y="1811"/>
                    <a:pt x="73390" y="1846"/>
                  </a:cubicBezTo>
                  <a:cubicBezTo>
                    <a:pt x="73390" y="1858"/>
                    <a:pt x="73545" y="1918"/>
                    <a:pt x="73533" y="1930"/>
                  </a:cubicBezTo>
                  <a:cubicBezTo>
                    <a:pt x="73521" y="1942"/>
                    <a:pt x="73390" y="2001"/>
                    <a:pt x="73378" y="2001"/>
                  </a:cubicBezTo>
                  <a:cubicBezTo>
                    <a:pt x="73355" y="2001"/>
                    <a:pt x="73248" y="1918"/>
                    <a:pt x="73236" y="1918"/>
                  </a:cubicBezTo>
                  <a:cubicBezTo>
                    <a:pt x="73224" y="1930"/>
                    <a:pt x="73081" y="1989"/>
                    <a:pt x="73081" y="2001"/>
                  </a:cubicBezTo>
                  <a:cubicBezTo>
                    <a:pt x="73081" y="2001"/>
                    <a:pt x="73224" y="2085"/>
                    <a:pt x="73224" y="2085"/>
                  </a:cubicBezTo>
                  <a:cubicBezTo>
                    <a:pt x="73188" y="2096"/>
                    <a:pt x="73105" y="2156"/>
                    <a:pt x="73069" y="2156"/>
                  </a:cubicBezTo>
                  <a:cubicBezTo>
                    <a:pt x="73033" y="2156"/>
                    <a:pt x="72974" y="2073"/>
                    <a:pt x="72926" y="2073"/>
                  </a:cubicBezTo>
                  <a:cubicBezTo>
                    <a:pt x="72902" y="2073"/>
                    <a:pt x="72807" y="2156"/>
                    <a:pt x="72783" y="2156"/>
                  </a:cubicBezTo>
                  <a:cubicBezTo>
                    <a:pt x="72736" y="2144"/>
                    <a:pt x="72676" y="2085"/>
                    <a:pt x="72640" y="2061"/>
                  </a:cubicBezTo>
                  <a:cubicBezTo>
                    <a:pt x="72616" y="2049"/>
                    <a:pt x="72521" y="1977"/>
                    <a:pt x="72497" y="1977"/>
                  </a:cubicBezTo>
                  <a:cubicBezTo>
                    <a:pt x="72474" y="1977"/>
                    <a:pt x="72366" y="2049"/>
                    <a:pt x="72343" y="2061"/>
                  </a:cubicBezTo>
                  <a:cubicBezTo>
                    <a:pt x="72319" y="2073"/>
                    <a:pt x="72235" y="2132"/>
                    <a:pt x="72200" y="2132"/>
                  </a:cubicBezTo>
                  <a:cubicBezTo>
                    <a:pt x="72152" y="2144"/>
                    <a:pt x="72093" y="2049"/>
                    <a:pt x="72057" y="2049"/>
                  </a:cubicBezTo>
                  <a:cubicBezTo>
                    <a:pt x="72021" y="2049"/>
                    <a:pt x="71938" y="2132"/>
                    <a:pt x="71902" y="2132"/>
                  </a:cubicBezTo>
                  <a:cubicBezTo>
                    <a:pt x="71854" y="2120"/>
                    <a:pt x="71819" y="2049"/>
                    <a:pt x="71759" y="2049"/>
                  </a:cubicBezTo>
                  <a:cubicBezTo>
                    <a:pt x="71724" y="2037"/>
                    <a:pt x="71652" y="2120"/>
                    <a:pt x="71616" y="2120"/>
                  </a:cubicBezTo>
                  <a:cubicBezTo>
                    <a:pt x="71569" y="2120"/>
                    <a:pt x="71521" y="2037"/>
                    <a:pt x="71473" y="2037"/>
                  </a:cubicBezTo>
                  <a:cubicBezTo>
                    <a:pt x="71426" y="2037"/>
                    <a:pt x="71366" y="2108"/>
                    <a:pt x="71319" y="2108"/>
                  </a:cubicBezTo>
                  <a:cubicBezTo>
                    <a:pt x="71283" y="2108"/>
                    <a:pt x="71223" y="2025"/>
                    <a:pt x="71176" y="2025"/>
                  </a:cubicBezTo>
                  <a:cubicBezTo>
                    <a:pt x="71128" y="2037"/>
                    <a:pt x="71081" y="2108"/>
                    <a:pt x="71033" y="2108"/>
                  </a:cubicBezTo>
                  <a:cubicBezTo>
                    <a:pt x="70985" y="2108"/>
                    <a:pt x="70938" y="2025"/>
                    <a:pt x="70890" y="2025"/>
                  </a:cubicBezTo>
                  <a:cubicBezTo>
                    <a:pt x="70854" y="2025"/>
                    <a:pt x="70771" y="2108"/>
                    <a:pt x="70735" y="2096"/>
                  </a:cubicBezTo>
                  <a:cubicBezTo>
                    <a:pt x="70723" y="2096"/>
                    <a:pt x="70592" y="2025"/>
                    <a:pt x="70592" y="2013"/>
                  </a:cubicBezTo>
                  <a:cubicBezTo>
                    <a:pt x="70604" y="1989"/>
                    <a:pt x="70759" y="1954"/>
                    <a:pt x="70747" y="1942"/>
                  </a:cubicBezTo>
                  <a:cubicBezTo>
                    <a:pt x="70747" y="1930"/>
                    <a:pt x="70628" y="1846"/>
                    <a:pt x="70616" y="1846"/>
                  </a:cubicBezTo>
                  <a:cubicBezTo>
                    <a:pt x="70604" y="1846"/>
                    <a:pt x="70461" y="1918"/>
                    <a:pt x="70461" y="1930"/>
                  </a:cubicBezTo>
                  <a:cubicBezTo>
                    <a:pt x="70461" y="1942"/>
                    <a:pt x="70604" y="2001"/>
                    <a:pt x="70592" y="2013"/>
                  </a:cubicBezTo>
                  <a:cubicBezTo>
                    <a:pt x="70581" y="2025"/>
                    <a:pt x="70461" y="2085"/>
                    <a:pt x="70450" y="2085"/>
                  </a:cubicBezTo>
                  <a:cubicBezTo>
                    <a:pt x="70414" y="2085"/>
                    <a:pt x="70330" y="2001"/>
                    <a:pt x="70307" y="2001"/>
                  </a:cubicBezTo>
                  <a:cubicBezTo>
                    <a:pt x="70259" y="2013"/>
                    <a:pt x="70188" y="2061"/>
                    <a:pt x="70152" y="2085"/>
                  </a:cubicBezTo>
                  <a:cubicBezTo>
                    <a:pt x="70116" y="2096"/>
                    <a:pt x="70045" y="2156"/>
                    <a:pt x="69997" y="2156"/>
                  </a:cubicBezTo>
                  <a:cubicBezTo>
                    <a:pt x="69985" y="2156"/>
                    <a:pt x="69878" y="2085"/>
                    <a:pt x="69866" y="2073"/>
                  </a:cubicBezTo>
                  <a:cubicBezTo>
                    <a:pt x="69830" y="2061"/>
                    <a:pt x="69759" y="1989"/>
                    <a:pt x="69723" y="1989"/>
                  </a:cubicBezTo>
                  <a:cubicBezTo>
                    <a:pt x="69699" y="1989"/>
                    <a:pt x="69580" y="2061"/>
                    <a:pt x="69568" y="2073"/>
                  </a:cubicBezTo>
                  <a:cubicBezTo>
                    <a:pt x="69533" y="2085"/>
                    <a:pt x="69461" y="2132"/>
                    <a:pt x="69414" y="2144"/>
                  </a:cubicBezTo>
                  <a:cubicBezTo>
                    <a:pt x="69390" y="2144"/>
                    <a:pt x="69307" y="2061"/>
                    <a:pt x="69283" y="2061"/>
                  </a:cubicBezTo>
                  <a:cubicBezTo>
                    <a:pt x="69235" y="2061"/>
                    <a:pt x="69164" y="2144"/>
                    <a:pt x="69128" y="2132"/>
                  </a:cubicBezTo>
                  <a:cubicBezTo>
                    <a:pt x="69092" y="2132"/>
                    <a:pt x="69009" y="2073"/>
                    <a:pt x="68985" y="2049"/>
                  </a:cubicBezTo>
                  <a:cubicBezTo>
                    <a:pt x="68973" y="2037"/>
                    <a:pt x="68866" y="1965"/>
                    <a:pt x="68842" y="1965"/>
                  </a:cubicBezTo>
                  <a:cubicBezTo>
                    <a:pt x="68818" y="1965"/>
                    <a:pt x="68711" y="2049"/>
                    <a:pt x="68699" y="2049"/>
                  </a:cubicBezTo>
                  <a:cubicBezTo>
                    <a:pt x="68640" y="2025"/>
                    <a:pt x="68592" y="1977"/>
                    <a:pt x="68556" y="1965"/>
                  </a:cubicBezTo>
                  <a:cubicBezTo>
                    <a:pt x="68533" y="1954"/>
                    <a:pt x="68437" y="1870"/>
                    <a:pt x="68414" y="1870"/>
                  </a:cubicBezTo>
                  <a:cubicBezTo>
                    <a:pt x="68402" y="1870"/>
                    <a:pt x="68259" y="1942"/>
                    <a:pt x="68259" y="1954"/>
                  </a:cubicBezTo>
                  <a:cubicBezTo>
                    <a:pt x="68259" y="1954"/>
                    <a:pt x="68402" y="2037"/>
                    <a:pt x="68402" y="2037"/>
                  </a:cubicBezTo>
                  <a:cubicBezTo>
                    <a:pt x="68366" y="2049"/>
                    <a:pt x="68295" y="2120"/>
                    <a:pt x="68247" y="2108"/>
                  </a:cubicBezTo>
                  <a:cubicBezTo>
                    <a:pt x="68211" y="2108"/>
                    <a:pt x="68152" y="2025"/>
                    <a:pt x="68104" y="2025"/>
                  </a:cubicBezTo>
                  <a:cubicBezTo>
                    <a:pt x="68080" y="2037"/>
                    <a:pt x="67985" y="2108"/>
                    <a:pt x="67961" y="2108"/>
                  </a:cubicBezTo>
                  <a:cubicBezTo>
                    <a:pt x="67914" y="2096"/>
                    <a:pt x="67854" y="2037"/>
                    <a:pt x="67818" y="2025"/>
                  </a:cubicBezTo>
                  <a:cubicBezTo>
                    <a:pt x="67794" y="2013"/>
                    <a:pt x="67699" y="1942"/>
                    <a:pt x="67675" y="1942"/>
                  </a:cubicBezTo>
                  <a:cubicBezTo>
                    <a:pt x="67652" y="1942"/>
                    <a:pt x="67544" y="2001"/>
                    <a:pt x="67521" y="2013"/>
                  </a:cubicBezTo>
                  <a:cubicBezTo>
                    <a:pt x="67509" y="2025"/>
                    <a:pt x="67390" y="2096"/>
                    <a:pt x="67378" y="2096"/>
                  </a:cubicBezTo>
                  <a:cubicBezTo>
                    <a:pt x="67330" y="2085"/>
                    <a:pt x="67271" y="2001"/>
                    <a:pt x="67235" y="2001"/>
                  </a:cubicBezTo>
                  <a:cubicBezTo>
                    <a:pt x="67187" y="2013"/>
                    <a:pt x="67128" y="2085"/>
                    <a:pt x="67080" y="2085"/>
                  </a:cubicBezTo>
                  <a:cubicBezTo>
                    <a:pt x="67044" y="2085"/>
                    <a:pt x="66985" y="1989"/>
                    <a:pt x="66937" y="2001"/>
                  </a:cubicBezTo>
                  <a:cubicBezTo>
                    <a:pt x="66913" y="2001"/>
                    <a:pt x="66818" y="2085"/>
                    <a:pt x="66794" y="2073"/>
                  </a:cubicBezTo>
                  <a:cubicBezTo>
                    <a:pt x="66771" y="2073"/>
                    <a:pt x="66651" y="2001"/>
                    <a:pt x="66651" y="1989"/>
                  </a:cubicBezTo>
                  <a:cubicBezTo>
                    <a:pt x="66651" y="1965"/>
                    <a:pt x="66806" y="1930"/>
                    <a:pt x="66806" y="1918"/>
                  </a:cubicBezTo>
                  <a:cubicBezTo>
                    <a:pt x="66806" y="1906"/>
                    <a:pt x="66675" y="1835"/>
                    <a:pt x="66663" y="1835"/>
                  </a:cubicBezTo>
                  <a:cubicBezTo>
                    <a:pt x="66651" y="1835"/>
                    <a:pt x="66509" y="1906"/>
                    <a:pt x="66509" y="1906"/>
                  </a:cubicBezTo>
                  <a:cubicBezTo>
                    <a:pt x="66509" y="1906"/>
                    <a:pt x="66544" y="1930"/>
                    <a:pt x="66580" y="1954"/>
                  </a:cubicBezTo>
                  <a:cubicBezTo>
                    <a:pt x="66616" y="1965"/>
                    <a:pt x="66651" y="1989"/>
                    <a:pt x="66651" y="1989"/>
                  </a:cubicBezTo>
                  <a:cubicBezTo>
                    <a:pt x="66604" y="2001"/>
                    <a:pt x="66544" y="2073"/>
                    <a:pt x="66497" y="2073"/>
                  </a:cubicBezTo>
                  <a:cubicBezTo>
                    <a:pt x="66449" y="2061"/>
                    <a:pt x="66413" y="1989"/>
                    <a:pt x="66354" y="1977"/>
                  </a:cubicBezTo>
                  <a:cubicBezTo>
                    <a:pt x="66306" y="1977"/>
                    <a:pt x="66259" y="2061"/>
                    <a:pt x="66211" y="2061"/>
                  </a:cubicBezTo>
                  <a:cubicBezTo>
                    <a:pt x="66163" y="2061"/>
                    <a:pt x="66116" y="1977"/>
                    <a:pt x="66068" y="1977"/>
                  </a:cubicBezTo>
                  <a:cubicBezTo>
                    <a:pt x="66020" y="1977"/>
                    <a:pt x="65961" y="2049"/>
                    <a:pt x="65913" y="2049"/>
                  </a:cubicBezTo>
                  <a:cubicBezTo>
                    <a:pt x="65878" y="2049"/>
                    <a:pt x="65806" y="1965"/>
                    <a:pt x="65770" y="1965"/>
                  </a:cubicBezTo>
                  <a:cubicBezTo>
                    <a:pt x="65723" y="1977"/>
                    <a:pt x="65663" y="2025"/>
                    <a:pt x="65628" y="2049"/>
                  </a:cubicBezTo>
                  <a:cubicBezTo>
                    <a:pt x="65604" y="2061"/>
                    <a:pt x="65497" y="2120"/>
                    <a:pt x="65473" y="2120"/>
                  </a:cubicBezTo>
                  <a:cubicBezTo>
                    <a:pt x="65425" y="2120"/>
                    <a:pt x="65377" y="2037"/>
                    <a:pt x="65330" y="2037"/>
                  </a:cubicBezTo>
                  <a:cubicBezTo>
                    <a:pt x="65294" y="2037"/>
                    <a:pt x="65199" y="2120"/>
                    <a:pt x="65175" y="2120"/>
                  </a:cubicBezTo>
                  <a:cubicBezTo>
                    <a:pt x="65127" y="2108"/>
                    <a:pt x="65068" y="2049"/>
                    <a:pt x="65044" y="2025"/>
                  </a:cubicBezTo>
                  <a:cubicBezTo>
                    <a:pt x="65020" y="2025"/>
                    <a:pt x="64925" y="1942"/>
                    <a:pt x="64901" y="1942"/>
                  </a:cubicBezTo>
                  <a:cubicBezTo>
                    <a:pt x="64866" y="1942"/>
                    <a:pt x="64770" y="2013"/>
                    <a:pt x="64746" y="2025"/>
                  </a:cubicBezTo>
                  <a:cubicBezTo>
                    <a:pt x="64723" y="2037"/>
                    <a:pt x="64627" y="2096"/>
                    <a:pt x="64592" y="2096"/>
                  </a:cubicBezTo>
                  <a:cubicBezTo>
                    <a:pt x="64544" y="2096"/>
                    <a:pt x="64496" y="2013"/>
                    <a:pt x="64461" y="2013"/>
                  </a:cubicBezTo>
                  <a:cubicBezTo>
                    <a:pt x="64413" y="2013"/>
                    <a:pt x="64342" y="2096"/>
                    <a:pt x="64306" y="2096"/>
                  </a:cubicBezTo>
                  <a:cubicBezTo>
                    <a:pt x="64246" y="2085"/>
                    <a:pt x="64211" y="2013"/>
                    <a:pt x="64163" y="2001"/>
                  </a:cubicBezTo>
                  <a:cubicBezTo>
                    <a:pt x="64115" y="2001"/>
                    <a:pt x="64056" y="2085"/>
                    <a:pt x="64008" y="2085"/>
                  </a:cubicBezTo>
                  <a:cubicBezTo>
                    <a:pt x="63961" y="2085"/>
                    <a:pt x="63925" y="2001"/>
                    <a:pt x="63865" y="2001"/>
                  </a:cubicBezTo>
                  <a:cubicBezTo>
                    <a:pt x="63818" y="2001"/>
                    <a:pt x="63770" y="2073"/>
                    <a:pt x="63723" y="2073"/>
                  </a:cubicBezTo>
                  <a:cubicBezTo>
                    <a:pt x="63675" y="2073"/>
                    <a:pt x="63627" y="1989"/>
                    <a:pt x="63580" y="1989"/>
                  </a:cubicBezTo>
                  <a:cubicBezTo>
                    <a:pt x="63532" y="1989"/>
                    <a:pt x="63472" y="2073"/>
                    <a:pt x="63425" y="2073"/>
                  </a:cubicBezTo>
                  <a:cubicBezTo>
                    <a:pt x="63377" y="2073"/>
                    <a:pt x="63342" y="1989"/>
                    <a:pt x="63282" y="1989"/>
                  </a:cubicBezTo>
                  <a:cubicBezTo>
                    <a:pt x="63234" y="1977"/>
                    <a:pt x="63187" y="2061"/>
                    <a:pt x="63139" y="2061"/>
                  </a:cubicBezTo>
                  <a:cubicBezTo>
                    <a:pt x="63091" y="2061"/>
                    <a:pt x="63032" y="1977"/>
                    <a:pt x="62996" y="1977"/>
                  </a:cubicBezTo>
                  <a:cubicBezTo>
                    <a:pt x="62937" y="1977"/>
                    <a:pt x="62901" y="2049"/>
                    <a:pt x="62841" y="2049"/>
                  </a:cubicBezTo>
                  <a:cubicBezTo>
                    <a:pt x="62794" y="2049"/>
                    <a:pt x="62746" y="1965"/>
                    <a:pt x="62699" y="1965"/>
                  </a:cubicBezTo>
                  <a:cubicBezTo>
                    <a:pt x="62651" y="1965"/>
                    <a:pt x="62603" y="2049"/>
                    <a:pt x="62556" y="2049"/>
                  </a:cubicBezTo>
                  <a:cubicBezTo>
                    <a:pt x="62508" y="2049"/>
                    <a:pt x="62460" y="1965"/>
                    <a:pt x="62413" y="1965"/>
                  </a:cubicBezTo>
                  <a:cubicBezTo>
                    <a:pt x="62365" y="1965"/>
                    <a:pt x="62306" y="2037"/>
                    <a:pt x="62258" y="2037"/>
                  </a:cubicBezTo>
                  <a:cubicBezTo>
                    <a:pt x="62210" y="2037"/>
                    <a:pt x="62175" y="1954"/>
                    <a:pt x="62115" y="1954"/>
                  </a:cubicBezTo>
                  <a:cubicBezTo>
                    <a:pt x="62079" y="1954"/>
                    <a:pt x="62008" y="2037"/>
                    <a:pt x="61972" y="2025"/>
                  </a:cubicBezTo>
                  <a:cubicBezTo>
                    <a:pt x="61948" y="2025"/>
                    <a:pt x="61829" y="1954"/>
                    <a:pt x="61829" y="1942"/>
                  </a:cubicBezTo>
                  <a:cubicBezTo>
                    <a:pt x="61829" y="1918"/>
                    <a:pt x="61984" y="1894"/>
                    <a:pt x="61984" y="1870"/>
                  </a:cubicBezTo>
                  <a:cubicBezTo>
                    <a:pt x="61984" y="1858"/>
                    <a:pt x="61853" y="1787"/>
                    <a:pt x="61841" y="1787"/>
                  </a:cubicBezTo>
                  <a:cubicBezTo>
                    <a:pt x="61829" y="1787"/>
                    <a:pt x="61687" y="1858"/>
                    <a:pt x="61687" y="1858"/>
                  </a:cubicBezTo>
                  <a:cubicBezTo>
                    <a:pt x="61687" y="1870"/>
                    <a:pt x="61841" y="1942"/>
                    <a:pt x="61829" y="1942"/>
                  </a:cubicBezTo>
                  <a:cubicBezTo>
                    <a:pt x="61818" y="1954"/>
                    <a:pt x="61698" y="2025"/>
                    <a:pt x="61675" y="2025"/>
                  </a:cubicBezTo>
                  <a:cubicBezTo>
                    <a:pt x="61639" y="2025"/>
                    <a:pt x="61567" y="1930"/>
                    <a:pt x="61532" y="1942"/>
                  </a:cubicBezTo>
                  <a:cubicBezTo>
                    <a:pt x="61484" y="1942"/>
                    <a:pt x="61425" y="2001"/>
                    <a:pt x="61389" y="2013"/>
                  </a:cubicBezTo>
                  <a:cubicBezTo>
                    <a:pt x="61353" y="2037"/>
                    <a:pt x="61270" y="2085"/>
                    <a:pt x="61234" y="2096"/>
                  </a:cubicBezTo>
                  <a:cubicBezTo>
                    <a:pt x="61210" y="2096"/>
                    <a:pt x="61103" y="2013"/>
                    <a:pt x="61091" y="2013"/>
                  </a:cubicBezTo>
                  <a:cubicBezTo>
                    <a:pt x="61079" y="2001"/>
                    <a:pt x="60972" y="1918"/>
                    <a:pt x="60948" y="1918"/>
                  </a:cubicBezTo>
                  <a:cubicBezTo>
                    <a:pt x="60925" y="1918"/>
                    <a:pt x="60817" y="1989"/>
                    <a:pt x="60805" y="2001"/>
                  </a:cubicBezTo>
                  <a:cubicBezTo>
                    <a:pt x="60770" y="2013"/>
                    <a:pt x="60686" y="2073"/>
                    <a:pt x="60651" y="2073"/>
                  </a:cubicBezTo>
                  <a:cubicBezTo>
                    <a:pt x="60603" y="2085"/>
                    <a:pt x="60544" y="1989"/>
                    <a:pt x="60508" y="1989"/>
                  </a:cubicBezTo>
                  <a:cubicBezTo>
                    <a:pt x="60472" y="1989"/>
                    <a:pt x="60389" y="2073"/>
                    <a:pt x="60353" y="2073"/>
                  </a:cubicBezTo>
                  <a:cubicBezTo>
                    <a:pt x="60305" y="2061"/>
                    <a:pt x="60270" y="1989"/>
                    <a:pt x="60210" y="1989"/>
                  </a:cubicBezTo>
                  <a:cubicBezTo>
                    <a:pt x="60174" y="1977"/>
                    <a:pt x="60115" y="2061"/>
                    <a:pt x="60067" y="2061"/>
                  </a:cubicBezTo>
                  <a:cubicBezTo>
                    <a:pt x="60020" y="2061"/>
                    <a:pt x="59972" y="1977"/>
                    <a:pt x="59924" y="1977"/>
                  </a:cubicBezTo>
                  <a:cubicBezTo>
                    <a:pt x="59877" y="1977"/>
                    <a:pt x="59817" y="2061"/>
                    <a:pt x="59770" y="2049"/>
                  </a:cubicBezTo>
                  <a:cubicBezTo>
                    <a:pt x="59734" y="2049"/>
                    <a:pt x="59674" y="1965"/>
                    <a:pt x="59627" y="1965"/>
                  </a:cubicBezTo>
                  <a:cubicBezTo>
                    <a:pt x="59579" y="1977"/>
                    <a:pt x="59532" y="2049"/>
                    <a:pt x="59484" y="2049"/>
                  </a:cubicBezTo>
                  <a:cubicBezTo>
                    <a:pt x="59436" y="2049"/>
                    <a:pt x="59389" y="1965"/>
                    <a:pt x="59341" y="1965"/>
                  </a:cubicBezTo>
                  <a:cubicBezTo>
                    <a:pt x="59293" y="1965"/>
                    <a:pt x="59234" y="2037"/>
                    <a:pt x="59186" y="2037"/>
                  </a:cubicBezTo>
                  <a:cubicBezTo>
                    <a:pt x="59151" y="2037"/>
                    <a:pt x="59079" y="1965"/>
                    <a:pt x="59043" y="1954"/>
                  </a:cubicBezTo>
                  <a:cubicBezTo>
                    <a:pt x="59031" y="1942"/>
                    <a:pt x="58936" y="1870"/>
                    <a:pt x="58912" y="1870"/>
                  </a:cubicBezTo>
                  <a:cubicBezTo>
                    <a:pt x="58877" y="1870"/>
                    <a:pt x="58781" y="1942"/>
                    <a:pt x="58758" y="1942"/>
                  </a:cubicBezTo>
                  <a:cubicBezTo>
                    <a:pt x="58746" y="1954"/>
                    <a:pt x="58627" y="2025"/>
                    <a:pt x="58603" y="2025"/>
                  </a:cubicBezTo>
                  <a:cubicBezTo>
                    <a:pt x="58591" y="2025"/>
                    <a:pt x="58460" y="1942"/>
                    <a:pt x="58460" y="1942"/>
                  </a:cubicBezTo>
                  <a:cubicBezTo>
                    <a:pt x="58460" y="1930"/>
                    <a:pt x="58603" y="1858"/>
                    <a:pt x="58615" y="1858"/>
                  </a:cubicBezTo>
                  <a:cubicBezTo>
                    <a:pt x="58567" y="1858"/>
                    <a:pt x="58531" y="1775"/>
                    <a:pt x="58484" y="1775"/>
                  </a:cubicBezTo>
                  <a:cubicBezTo>
                    <a:pt x="58472" y="1775"/>
                    <a:pt x="58329" y="1846"/>
                    <a:pt x="58329" y="1858"/>
                  </a:cubicBezTo>
                  <a:cubicBezTo>
                    <a:pt x="58329" y="1858"/>
                    <a:pt x="58460" y="1942"/>
                    <a:pt x="58460" y="1942"/>
                  </a:cubicBezTo>
                  <a:cubicBezTo>
                    <a:pt x="58436" y="1954"/>
                    <a:pt x="58341" y="2013"/>
                    <a:pt x="58317" y="2013"/>
                  </a:cubicBezTo>
                  <a:cubicBezTo>
                    <a:pt x="58269" y="2013"/>
                    <a:pt x="58210" y="1930"/>
                    <a:pt x="58174" y="1930"/>
                  </a:cubicBezTo>
                  <a:cubicBezTo>
                    <a:pt x="58127" y="1942"/>
                    <a:pt x="58067" y="2013"/>
                    <a:pt x="58019" y="2013"/>
                  </a:cubicBezTo>
                  <a:cubicBezTo>
                    <a:pt x="57972" y="2013"/>
                    <a:pt x="57936" y="1930"/>
                    <a:pt x="57877" y="1930"/>
                  </a:cubicBezTo>
                  <a:cubicBezTo>
                    <a:pt x="57841" y="1918"/>
                    <a:pt x="57769" y="2001"/>
                    <a:pt x="57734" y="2001"/>
                  </a:cubicBezTo>
                  <a:cubicBezTo>
                    <a:pt x="57674" y="1989"/>
                    <a:pt x="57638" y="1930"/>
                    <a:pt x="57591" y="1918"/>
                  </a:cubicBezTo>
                  <a:cubicBezTo>
                    <a:pt x="57531" y="1930"/>
                    <a:pt x="57496" y="1989"/>
                    <a:pt x="57436" y="1989"/>
                  </a:cubicBezTo>
                  <a:cubicBezTo>
                    <a:pt x="57436" y="1989"/>
                    <a:pt x="57293" y="1918"/>
                    <a:pt x="57293" y="1906"/>
                  </a:cubicBezTo>
                  <a:cubicBezTo>
                    <a:pt x="57293" y="1894"/>
                    <a:pt x="57436" y="1835"/>
                    <a:pt x="57448" y="1835"/>
                  </a:cubicBezTo>
                  <a:cubicBezTo>
                    <a:pt x="57460" y="1823"/>
                    <a:pt x="57567" y="1918"/>
                    <a:pt x="57591" y="1918"/>
                  </a:cubicBezTo>
                  <a:cubicBezTo>
                    <a:pt x="57615" y="1918"/>
                    <a:pt x="57722" y="1846"/>
                    <a:pt x="57746" y="1835"/>
                  </a:cubicBezTo>
                  <a:cubicBezTo>
                    <a:pt x="57769" y="1823"/>
                    <a:pt x="57888" y="1775"/>
                    <a:pt x="57900" y="1763"/>
                  </a:cubicBezTo>
                  <a:cubicBezTo>
                    <a:pt x="57900" y="1739"/>
                    <a:pt x="57746" y="1704"/>
                    <a:pt x="57757" y="1680"/>
                  </a:cubicBezTo>
                  <a:cubicBezTo>
                    <a:pt x="57769" y="1644"/>
                    <a:pt x="57900" y="1632"/>
                    <a:pt x="57912" y="1596"/>
                  </a:cubicBezTo>
                  <a:cubicBezTo>
                    <a:pt x="57912" y="1573"/>
                    <a:pt x="57769" y="1537"/>
                    <a:pt x="57769" y="1513"/>
                  </a:cubicBezTo>
                  <a:cubicBezTo>
                    <a:pt x="57722" y="1537"/>
                    <a:pt x="57674" y="1573"/>
                    <a:pt x="57615" y="1596"/>
                  </a:cubicBezTo>
                  <a:cubicBezTo>
                    <a:pt x="57591" y="1608"/>
                    <a:pt x="57496" y="1668"/>
                    <a:pt x="57460" y="1668"/>
                  </a:cubicBezTo>
                  <a:cubicBezTo>
                    <a:pt x="57448" y="1668"/>
                    <a:pt x="57341" y="1584"/>
                    <a:pt x="57329" y="1584"/>
                  </a:cubicBezTo>
                  <a:cubicBezTo>
                    <a:pt x="57269" y="1608"/>
                    <a:pt x="57222" y="1644"/>
                    <a:pt x="57174" y="1668"/>
                  </a:cubicBezTo>
                  <a:cubicBezTo>
                    <a:pt x="57126" y="1680"/>
                    <a:pt x="57055" y="1715"/>
                    <a:pt x="57019" y="1739"/>
                  </a:cubicBezTo>
                  <a:cubicBezTo>
                    <a:pt x="56995" y="1751"/>
                    <a:pt x="56865" y="1799"/>
                    <a:pt x="56865" y="1811"/>
                  </a:cubicBezTo>
                  <a:cubicBezTo>
                    <a:pt x="56865" y="1823"/>
                    <a:pt x="57007" y="1906"/>
                    <a:pt x="57007" y="1906"/>
                  </a:cubicBezTo>
                  <a:cubicBezTo>
                    <a:pt x="56972" y="1906"/>
                    <a:pt x="56888" y="1977"/>
                    <a:pt x="56853" y="1977"/>
                  </a:cubicBezTo>
                  <a:cubicBezTo>
                    <a:pt x="56805" y="1977"/>
                    <a:pt x="56757" y="1894"/>
                    <a:pt x="56710" y="1894"/>
                  </a:cubicBezTo>
                  <a:cubicBezTo>
                    <a:pt x="56662" y="1894"/>
                    <a:pt x="56614" y="1977"/>
                    <a:pt x="56567" y="1965"/>
                  </a:cubicBezTo>
                  <a:cubicBezTo>
                    <a:pt x="56519" y="1965"/>
                    <a:pt x="56460" y="1882"/>
                    <a:pt x="56424" y="1882"/>
                  </a:cubicBezTo>
                  <a:cubicBezTo>
                    <a:pt x="56376" y="1894"/>
                    <a:pt x="56317" y="1965"/>
                    <a:pt x="56269" y="1965"/>
                  </a:cubicBezTo>
                  <a:cubicBezTo>
                    <a:pt x="56233" y="1965"/>
                    <a:pt x="56162" y="1870"/>
                    <a:pt x="56126" y="1882"/>
                  </a:cubicBezTo>
                  <a:cubicBezTo>
                    <a:pt x="56079" y="1882"/>
                    <a:pt x="56019" y="1942"/>
                    <a:pt x="55972" y="1954"/>
                  </a:cubicBezTo>
                  <a:cubicBezTo>
                    <a:pt x="55960" y="1965"/>
                    <a:pt x="55852" y="2037"/>
                    <a:pt x="55829" y="2037"/>
                  </a:cubicBezTo>
                  <a:cubicBezTo>
                    <a:pt x="55793" y="2037"/>
                    <a:pt x="55710" y="1965"/>
                    <a:pt x="55686" y="1942"/>
                  </a:cubicBezTo>
                  <a:cubicBezTo>
                    <a:pt x="55674" y="1942"/>
                    <a:pt x="55567" y="1858"/>
                    <a:pt x="55543" y="1858"/>
                  </a:cubicBezTo>
                  <a:cubicBezTo>
                    <a:pt x="55495" y="1858"/>
                    <a:pt x="55448" y="1942"/>
                    <a:pt x="55388" y="1942"/>
                  </a:cubicBezTo>
                  <a:cubicBezTo>
                    <a:pt x="55352" y="1942"/>
                    <a:pt x="55293" y="1846"/>
                    <a:pt x="55257" y="1858"/>
                  </a:cubicBezTo>
                  <a:cubicBezTo>
                    <a:pt x="55198" y="1858"/>
                    <a:pt x="55162" y="1930"/>
                    <a:pt x="55102" y="1930"/>
                  </a:cubicBezTo>
                  <a:cubicBezTo>
                    <a:pt x="55055" y="1942"/>
                    <a:pt x="54995" y="2013"/>
                    <a:pt x="54948" y="2013"/>
                  </a:cubicBezTo>
                  <a:cubicBezTo>
                    <a:pt x="54912" y="2013"/>
                    <a:pt x="54852" y="1918"/>
                    <a:pt x="54805" y="1930"/>
                  </a:cubicBezTo>
                  <a:cubicBezTo>
                    <a:pt x="54757" y="1930"/>
                    <a:pt x="54709" y="2001"/>
                    <a:pt x="54662" y="2001"/>
                  </a:cubicBezTo>
                  <a:cubicBezTo>
                    <a:pt x="54614" y="2001"/>
                    <a:pt x="54567" y="1918"/>
                    <a:pt x="54519" y="1918"/>
                  </a:cubicBezTo>
                  <a:cubicBezTo>
                    <a:pt x="54483" y="1918"/>
                    <a:pt x="54400" y="2001"/>
                    <a:pt x="54364" y="1989"/>
                  </a:cubicBezTo>
                  <a:cubicBezTo>
                    <a:pt x="54317" y="1989"/>
                    <a:pt x="54281" y="1918"/>
                    <a:pt x="54221" y="1906"/>
                  </a:cubicBezTo>
                  <a:cubicBezTo>
                    <a:pt x="54174" y="1906"/>
                    <a:pt x="54138" y="1823"/>
                    <a:pt x="54090" y="1823"/>
                  </a:cubicBezTo>
                  <a:cubicBezTo>
                    <a:pt x="54043" y="1823"/>
                    <a:pt x="53983" y="1894"/>
                    <a:pt x="53936" y="1906"/>
                  </a:cubicBezTo>
                  <a:cubicBezTo>
                    <a:pt x="53888" y="1906"/>
                    <a:pt x="53828" y="1977"/>
                    <a:pt x="53781" y="1977"/>
                  </a:cubicBezTo>
                  <a:cubicBezTo>
                    <a:pt x="53733" y="1977"/>
                    <a:pt x="53686" y="1894"/>
                    <a:pt x="53638" y="1894"/>
                  </a:cubicBezTo>
                  <a:cubicBezTo>
                    <a:pt x="53590" y="1894"/>
                    <a:pt x="53543" y="1977"/>
                    <a:pt x="53495" y="1965"/>
                  </a:cubicBezTo>
                  <a:cubicBezTo>
                    <a:pt x="53447" y="1965"/>
                    <a:pt x="53388" y="1882"/>
                    <a:pt x="53352" y="1882"/>
                  </a:cubicBezTo>
                  <a:cubicBezTo>
                    <a:pt x="53316" y="1894"/>
                    <a:pt x="53233" y="1965"/>
                    <a:pt x="53197" y="1965"/>
                  </a:cubicBezTo>
                  <a:cubicBezTo>
                    <a:pt x="53185" y="1965"/>
                    <a:pt x="53055" y="1882"/>
                    <a:pt x="53055" y="1882"/>
                  </a:cubicBezTo>
                  <a:cubicBezTo>
                    <a:pt x="53055" y="1870"/>
                    <a:pt x="53197" y="1799"/>
                    <a:pt x="53209" y="1799"/>
                  </a:cubicBezTo>
                  <a:cubicBezTo>
                    <a:pt x="53162" y="1799"/>
                    <a:pt x="53126" y="1715"/>
                    <a:pt x="53078" y="1715"/>
                  </a:cubicBezTo>
                  <a:cubicBezTo>
                    <a:pt x="53066" y="1715"/>
                    <a:pt x="52924" y="1787"/>
                    <a:pt x="52924" y="1799"/>
                  </a:cubicBezTo>
                  <a:cubicBezTo>
                    <a:pt x="52924" y="1799"/>
                    <a:pt x="53055" y="1882"/>
                    <a:pt x="53055" y="1882"/>
                  </a:cubicBezTo>
                  <a:cubicBezTo>
                    <a:pt x="53031" y="1894"/>
                    <a:pt x="52935" y="1954"/>
                    <a:pt x="52912" y="1954"/>
                  </a:cubicBezTo>
                  <a:cubicBezTo>
                    <a:pt x="52864" y="1954"/>
                    <a:pt x="52804" y="1870"/>
                    <a:pt x="52769" y="1870"/>
                  </a:cubicBezTo>
                  <a:cubicBezTo>
                    <a:pt x="52709" y="1870"/>
                    <a:pt x="52662" y="1942"/>
                    <a:pt x="52614" y="1954"/>
                  </a:cubicBezTo>
                  <a:cubicBezTo>
                    <a:pt x="52566" y="1954"/>
                    <a:pt x="52519" y="1870"/>
                    <a:pt x="52471" y="1858"/>
                  </a:cubicBezTo>
                  <a:cubicBezTo>
                    <a:pt x="52459" y="1858"/>
                    <a:pt x="52340" y="1942"/>
                    <a:pt x="52328" y="1942"/>
                  </a:cubicBezTo>
                  <a:cubicBezTo>
                    <a:pt x="52304" y="1930"/>
                    <a:pt x="52185" y="1870"/>
                    <a:pt x="52185" y="1858"/>
                  </a:cubicBezTo>
                  <a:cubicBezTo>
                    <a:pt x="52185" y="1835"/>
                    <a:pt x="52340" y="1799"/>
                    <a:pt x="52340" y="1775"/>
                  </a:cubicBezTo>
                  <a:cubicBezTo>
                    <a:pt x="52340" y="1775"/>
                    <a:pt x="52209" y="1692"/>
                    <a:pt x="52197" y="1692"/>
                  </a:cubicBezTo>
                  <a:cubicBezTo>
                    <a:pt x="52185" y="1692"/>
                    <a:pt x="52042" y="1763"/>
                    <a:pt x="52042" y="1775"/>
                  </a:cubicBezTo>
                  <a:cubicBezTo>
                    <a:pt x="52042" y="1787"/>
                    <a:pt x="52197" y="1846"/>
                    <a:pt x="52185" y="1858"/>
                  </a:cubicBezTo>
                  <a:cubicBezTo>
                    <a:pt x="52162" y="1882"/>
                    <a:pt x="52066" y="1918"/>
                    <a:pt x="52031" y="1930"/>
                  </a:cubicBezTo>
                  <a:cubicBezTo>
                    <a:pt x="51995" y="1954"/>
                    <a:pt x="51912" y="2001"/>
                    <a:pt x="51876" y="2013"/>
                  </a:cubicBezTo>
                  <a:cubicBezTo>
                    <a:pt x="51864" y="2013"/>
                    <a:pt x="51757" y="1930"/>
                    <a:pt x="51745" y="1930"/>
                  </a:cubicBezTo>
                  <a:cubicBezTo>
                    <a:pt x="51721" y="1918"/>
                    <a:pt x="51626" y="1835"/>
                    <a:pt x="51602" y="1846"/>
                  </a:cubicBezTo>
                  <a:cubicBezTo>
                    <a:pt x="51578" y="1846"/>
                    <a:pt x="51471" y="1930"/>
                    <a:pt x="51447" y="1918"/>
                  </a:cubicBezTo>
                  <a:cubicBezTo>
                    <a:pt x="51400" y="1906"/>
                    <a:pt x="51340" y="1858"/>
                    <a:pt x="51304" y="1835"/>
                  </a:cubicBezTo>
                  <a:cubicBezTo>
                    <a:pt x="51292" y="1823"/>
                    <a:pt x="51197" y="1751"/>
                    <a:pt x="51173" y="1751"/>
                  </a:cubicBezTo>
                  <a:cubicBezTo>
                    <a:pt x="51161" y="1751"/>
                    <a:pt x="51019" y="1823"/>
                    <a:pt x="51019" y="1823"/>
                  </a:cubicBezTo>
                  <a:cubicBezTo>
                    <a:pt x="51019" y="1835"/>
                    <a:pt x="51150" y="1906"/>
                    <a:pt x="51150" y="1906"/>
                  </a:cubicBezTo>
                  <a:cubicBezTo>
                    <a:pt x="51114" y="1918"/>
                    <a:pt x="51054" y="1989"/>
                    <a:pt x="51007" y="1989"/>
                  </a:cubicBezTo>
                  <a:cubicBezTo>
                    <a:pt x="50959" y="1989"/>
                    <a:pt x="50911" y="1906"/>
                    <a:pt x="50864" y="1906"/>
                  </a:cubicBezTo>
                  <a:cubicBezTo>
                    <a:pt x="50816" y="1906"/>
                    <a:pt x="50757" y="1977"/>
                    <a:pt x="50709" y="1977"/>
                  </a:cubicBezTo>
                  <a:cubicBezTo>
                    <a:pt x="50661" y="1977"/>
                    <a:pt x="50626" y="1906"/>
                    <a:pt x="50566" y="1894"/>
                  </a:cubicBezTo>
                  <a:cubicBezTo>
                    <a:pt x="50530" y="1894"/>
                    <a:pt x="50459" y="1977"/>
                    <a:pt x="50423" y="1977"/>
                  </a:cubicBezTo>
                  <a:cubicBezTo>
                    <a:pt x="50388" y="1977"/>
                    <a:pt x="50304" y="1894"/>
                    <a:pt x="50280" y="1882"/>
                  </a:cubicBezTo>
                  <a:cubicBezTo>
                    <a:pt x="50257" y="1870"/>
                    <a:pt x="50173" y="1799"/>
                    <a:pt x="50137" y="1799"/>
                  </a:cubicBezTo>
                  <a:cubicBezTo>
                    <a:pt x="50114" y="1799"/>
                    <a:pt x="50007" y="1870"/>
                    <a:pt x="49983" y="1882"/>
                  </a:cubicBezTo>
                  <a:cubicBezTo>
                    <a:pt x="49959" y="1894"/>
                    <a:pt x="49876" y="1954"/>
                    <a:pt x="49840" y="1954"/>
                  </a:cubicBezTo>
                  <a:cubicBezTo>
                    <a:pt x="49792" y="1965"/>
                    <a:pt x="49733" y="1870"/>
                    <a:pt x="49697" y="1870"/>
                  </a:cubicBezTo>
                  <a:cubicBezTo>
                    <a:pt x="49649" y="1870"/>
                    <a:pt x="49578" y="1954"/>
                    <a:pt x="49542" y="1954"/>
                  </a:cubicBezTo>
                  <a:cubicBezTo>
                    <a:pt x="49495" y="1942"/>
                    <a:pt x="49459" y="1870"/>
                    <a:pt x="49399" y="1870"/>
                  </a:cubicBezTo>
                  <a:cubicBezTo>
                    <a:pt x="49364" y="1858"/>
                    <a:pt x="49292" y="1942"/>
                    <a:pt x="49256" y="1942"/>
                  </a:cubicBezTo>
                  <a:cubicBezTo>
                    <a:pt x="49197" y="1942"/>
                    <a:pt x="49161" y="1858"/>
                    <a:pt x="49114" y="1858"/>
                  </a:cubicBezTo>
                  <a:cubicBezTo>
                    <a:pt x="49066" y="1858"/>
                    <a:pt x="49006" y="1930"/>
                    <a:pt x="48959" y="1930"/>
                  </a:cubicBezTo>
                  <a:cubicBezTo>
                    <a:pt x="48923" y="1930"/>
                    <a:pt x="48864" y="1846"/>
                    <a:pt x="48816" y="1846"/>
                  </a:cubicBezTo>
                  <a:cubicBezTo>
                    <a:pt x="48768" y="1858"/>
                    <a:pt x="48721" y="1930"/>
                    <a:pt x="48673" y="1930"/>
                  </a:cubicBezTo>
                  <a:cubicBezTo>
                    <a:pt x="48625" y="1930"/>
                    <a:pt x="48578" y="1846"/>
                    <a:pt x="48530" y="1846"/>
                  </a:cubicBezTo>
                  <a:cubicBezTo>
                    <a:pt x="48494" y="1846"/>
                    <a:pt x="48411" y="1930"/>
                    <a:pt x="48375" y="1918"/>
                  </a:cubicBezTo>
                  <a:cubicBezTo>
                    <a:pt x="48363" y="1918"/>
                    <a:pt x="48232" y="1846"/>
                    <a:pt x="48232" y="1835"/>
                  </a:cubicBezTo>
                  <a:cubicBezTo>
                    <a:pt x="48244" y="1811"/>
                    <a:pt x="48399" y="1775"/>
                    <a:pt x="48387" y="1763"/>
                  </a:cubicBezTo>
                  <a:cubicBezTo>
                    <a:pt x="48387" y="1751"/>
                    <a:pt x="48256" y="1668"/>
                    <a:pt x="48256" y="1668"/>
                  </a:cubicBezTo>
                  <a:cubicBezTo>
                    <a:pt x="48244" y="1668"/>
                    <a:pt x="48102" y="1739"/>
                    <a:pt x="48102" y="1751"/>
                  </a:cubicBezTo>
                  <a:cubicBezTo>
                    <a:pt x="48102" y="1763"/>
                    <a:pt x="48244" y="1823"/>
                    <a:pt x="48232" y="1835"/>
                  </a:cubicBezTo>
                  <a:cubicBezTo>
                    <a:pt x="48221" y="1846"/>
                    <a:pt x="48102" y="1918"/>
                    <a:pt x="48090" y="1906"/>
                  </a:cubicBezTo>
                  <a:cubicBezTo>
                    <a:pt x="48054" y="1906"/>
                    <a:pt x="47971" y="1823"/>
                    <a:pt x="47947" y="1823"/>
                  </a:cubicBezTo>
                  <a:cubicBezTo>
                    <a:pt x="47899" y="1835"/>
                    <a:pt x="47828" y="1882"/>
                    <a:pt x="47792" y="1906"/>
                  </a:cubicBezTo>
                  <a:cubicBezTo>
                    <a:pt x="47768" y="1918"/>
                    <a:pt x="47673" y="1977"/>
                    <a:pt x="47637" y="1977"/>
                  </a:cubicBezTo>
                  <a:cubicBezTo>
                    <a:pt x="47625" y="1977"/>
                    <a:pt x="47518" y="1906"/>
                    <a:pt x="47494" y="1894"/>
                  </a:cubicBezTo>
                  <a:cubicBezTo>
                    <a:pt x="47470" y="1882"/>
                    <a:pt x="47399" y="1811"/>
                    <a:pt x="47363" y="1811"/>
                  </a:cubicBezTo>
                  <a:cubicBezTo>
                    <a:pt x="47340" y="1811"/>
                    <a:pt x="47220" y="1882"/>
                    <a:pt x="47209" y="1894"/>
                  </a:cubicBezTo>
                  <a:cubicBezTo>
                    <a:pt x="47173" y="1906"/>
                    <a:pt x="47101" y="1954"/>
                    <a:pt x="47054" y="1965"/>
                  </a:cubicBezTo>
                  <a:cubicBezTo>
                    <a:pt x="47030" y="1965"/>
                    <a:pt x="46947" y="1882"/>
                    <a:pt x="46911" y="1882"/>
                  </a:cubicBezTo>
                  <a:cubicBezTo>
                    <a:pt x="46875" y="1882"/>
                    <a:pt x="46804" y="1965"/>
                    <a:pt x="46768" y="1954"/>
                  </a:cubicBezTo>
                  <a:cubicBezTo>
                    <a:pt x="46708" y="1954"/>
                    <a:pt x="46673" y="1870"/>
                    <a:pt x="46625" y="1870"/>
                  </a:cubicBezTo>
                  <a:cubicBezTo>
                    <a:pt x="46589" y="1870"/>
                    <a:pt x="46494" y="1954"/>
                    <a:pt x="46470" y="1954"/>
                  </a:cubicBezTo>
                  <a:cubicBezTo>
                    <a:pt x="46423" y="1942"/>
                    <a:pt x="46363" y="1882"/>
                    <a:pt x="46327" y="1870"/>
                  </a:cubicBezTo>
                  <a:cubicBezTo>
                    <a:pt x="46316" y="1858"/>
                    <a:pt x="46220" y="1787"/>
                    <a:pt x="46197" y="1787"/>
                  </a:cubicBezTo>
                  <a:cubicBezTo>
                    <a:pt x="46173" y="1775"/>
                    <a:pt x="46066" y="1846"/>
                    <a:pt x="46042" y="1858"/>
                  </a:cubicBezTo>
                  <a:cubicBezTo>
                    <a:pt x="46018" y="1870"/>
                    <a:pt x="45923" y="1930"/>
                    <a:pt x="45887" y="1930"/>
                  </a:cubicBezTo>
                  <a:cubicBezTo>
                    <a:pt x="45839" y="1942"/>
                    <a:pt x="45792" y="1846"/>
                    <a:pt x="45744" y="1846"/>
                  </a:cubicBezTo>
                  <a:cubicBezTo>
                    <a:pt x="45696" y="1846"/>
                    <a:pt x="45649" y="1930"/>
                    <a:pt x="45601" y="1930"/>
                  </a:cubicBezTo>
                  <a:cubicBezTo>
                    <a:pt x="45554" y="1930"/>
                    <a:pt x="45506" y="1846"/>
                    <a:pt x="45458" y="1846"/>
                  </a:cubicBezTo>
                  <a:cubicBezTo>
                    <a:pt x="45411" y="1846"/>
                    <a:pt x="45351" y="1918"/>
                    <a:pt x="45304" y="1918"/>
                  </a:cubicBezTo>
                  <a:cubicBezTo>
                    <a:pt x="45256" y="1918"/>
                    <a:pt x="45208" y="1835"/>
                    <a:pt x="45161" y="1835"/>
                  </a:cubicBezTo>
                  <a:cubicBezTo>
                    <a:pt x="45113" y="1835"/>
                    <a:pt x="45065" y="1918"/>
                    <a:pt x="45018" y="1918"/>
                  </a:cubicBezTo>
                  <a:cubicBezTo>
                    <a:pt x="44958" y="1906"/>
                    <a:pt x="44923" y="1835"/>
                    <a:pt x="44875" y="1823"/>
                  </a:cubicBezTo>
                  <a:cubicBezTo>
                    <a:pt x="44827" y="1823"/>
                    <a:pt x="44768" y="1906"/>
                    <a:pt x="44720" y="1906"/>
                  </a:cubicBezTo>
                  <a:cubicBezTo>
                    <a:pt x="44673" y="1906"/>
                    <a:pt x="44625" y="1823"/>
                    <a:pt x="44577" y="1823"/>
                  </a:cubicBezTo>
                  <a:cubicBezTo>
                    <a:pt x="44530" y="1823"/>
                    <a:pt x="44482" y="1894"/>
                    <a:pt x="44434" y="1894"/>
                  </a:cubicBezTo>
                  <a:cubicBezTo>
                    <a:pt x="44375" y="1894"/>
                    <a:pt x="44339" y="1811"/>
                    <a:pt x="44292" y="1811"/>
                  </a:cubicBezTo>
                  <a:cubicBezTo>
                    <a:pt x="44244" y="1811"/>
                    <a:pt x="44184" y="1894"/>
                    <a:pt x="44137" y="1894"/>
                  </a:cubicBezTo>
                  <a:cubicBezTo>
                    <a:pt x="44089" y="1882"/>
                    <a:pt x="44041" y="1811"/>
                    <a:pt x="43994" y="1799"/>
                  </a:cubicBezTo>
                  <a:cubicBezTo>
                    <a:pt x="43946" y="1799"/>
                    <a:pt x="43899" y="1882"/>
                    <a:pt x="43839" y="1882"/>
                  </a:cubicBezTo>
                  <a:cubicBezTo>
                    <a:pt x="43791" y="1882"/>
                    <a:pt x="43756" y="1799"/>
                    <a:pt x="43708" y="1799"/>
                  </a:cubicBezTo>
                  <a:cubicBezTo>
                    <a:pt x="43672" y="1799"/>
                    <a:pt x="43589" y="1882"/>
                    <a:pt x="43553" y="1870"/>
                  </a:cubicBezTo>
                  <a:cubicBezTo>
                    <a:pt x="43541" y="1870"/>
                    <a:pt x="43410" y="1799"/>
                    <a:pt x="43410" y="1787"/>
                  </a:cubicBezTo>
                  <a:cubicBezTo>
                    <a:pt x="43410" y="1763"/>
                    <a:pt x="43577" y="1739"/>
                    <a:pt x="43565" y="1715"/>
                  </a:cubicBezTo>
                  <a:cubicBezTo>
                    <a:pt x="43565" y="1704"/>
                    <a:pt x="43434" y="1632"/>
                    <a:pt x="43422" y="1632"/>
                  </a:cubicBezTo>
                  <a:cubicBezTo>
                    <a:pt x="43422" y="1632"/>
                    <a:pt x="43279" y="1704"/>
                    <a:pt x="43279" y="1704"/>
                  </a:cubicBezTo>
                  <a:cubicBezTo>
                    <a:pt x="43279" y="1715"/>
                    <a:pt x="43422" y="1787"/>
                    <a:pt x="43410" y="1787"/>
                  </a:cubicBezTo>
                  <a:cubicBezTo>
                    <a:pt x="43399" y="1799"/>
                    <a:pt x="43279" y="1870"/>
                    <a:pt x="43256" y="1870"/>
                  </a:cubicBezTo>
                  <a:cubicBezTo>
                    <a:pt x="43232" y="1870"/>
                    <a:pt x="43149" y="1775"/>
                    <a:pt x="43125" y="1787"/>
                  </a:cubicBezTo>
                  <a:cubicBezTo>
                    <a:pt x="43077" y="1787"/>
                    <a:pt x="43006" y="1835"/>
                    <a:pt x="42970" y="1858"/>
                  </a:cubicBezTo>
                  <a:cubicBezTo>
                    <a:pt x="42958" y="1870"/>
                    <a:pt x="42839" y="1942"/>
                    <a:pt x="42815" y="1942"/>
                  </a:cubicBezTo>
                  <a:cubicBezTo>
                    <a:pt x="42779" y="1930"/>
                    <a:pt x="42696" y="1870"/>
                    <a:pt x="42672" y="1846"/>
                  </a:cubicBezTo>
                  <a:cubicBezTo>
                    <a:pt x="42660" y="1846"/>
                    <a:pt x="42553" y="1763"/>
                    <a:pt x="42541" y="1763"/>
                  </a:cubicBezTo>
                  <a:cubicBezTo>
                    <a:pt x="42494" y="1775"/>
                    <a:pt x="42446" y="1680"/>
                    <a:pt x="42398" y="1680"/>
                  </a:cubicBezTo>
                  <a:cubicBezTo>
                    <a:pt x="42387" y="1680"/>
                    <a:pt x="42244" y="1751"/>
                    <a:pt x="42244" y="1763"/>
                  </a:cubicBezTo>
                  <a:cubicBezTo>
                    <a:pt x="42244" y="1763"/>
                    <a:pt x="42387" y="1846"/>
                    <a:pt x="42387" y="1846"/>
                  </a:cubicBezTo>
                  <a:cubicBezTo>
                    <a:pt x="42339" y="1846"/>
                    <a:pt x="42279" y="1918"/>
                    <a:pt x="42232" y="1918"/>
                  </a:cubicBezTo>
                  <a:cubicBezTo>
                    <a:pt x="42184" y="1918"/>
                    <a:pt x="42136" y="1835"/>
                    <a:pt x="42089" y="1835"/>
                  </a:cubicBezTo>
                  <a:cubicBezTo>
                    <a:pt x="42041" y="1835"/>
                    <a:pt x="41994" y="1918"/>
                    <a:pt x="41946" y="1918"/>
                  </a:cubicBezTo>
                  <a:cubicBezTo>
                    <a:pt x="41898" y="1906"/>
                    <a:pt x="41851" y="1823"/>
                    <a:pt x="41803" y="1823"/>
                  </a:cubicBezTo>
                  <a:cubicBezTo>
                    <a:pt x="41755" y="1823"/>
                    <a:pt x="41696" y="1906"/>
                    <a:pt x="41648" y="1906"/>
                  </a:cubicBezTo>
                  <a:cubicBezTo>
                    <a:pt x="41613" y="1906"/>
                    <a:pt x="41553" y="1823"/>
                    <a:pt x="41505" y="1823"/>
                  </a:cubicBezTo>
                  <a:cubicBezTo>
                    <a:pt x="41458" y="1823"/>
                    <a:pt x="41410" y="1894"/>
                    <a:pt x="41363" y="1894"/>
                  </a:cubicBezTo>
                  <a:cubicBezTo>
                    <a:pt x="41303" y="1894"/>
                    <a:pt x="41267" y="1811"/>
                    <a:pt x="41220" y="1811"/>
                  </a:cubicBezTo>
                  <a:cubicBezTo>
                    <a:pt x="41172" y="1811"/>
                    <a:pt x="41101" y="1894"/>
                    <a:pt x="41065" y="1894"/>
                  </a:cubicBezTo>
                  <a:cubicBezTo>
                    <a:pt x="41017" y="1882"/>
                    <a:pt x="40970" y="1811"/>
                    <a:pt x="40922" y="1811"/>
                  </a:cubicBezTo>
                  <a:cubicBezTo>
                    <a:pt x="40874" y="1799"/>
                    <a:pt x="40827" y="1882"/>
                    <a:pt x="40767" y="1882"/>
                  </a:cubicBezTo>
                  <a:cubicBezTo>
                    <a:pt x="40732" y="1882"/>
                    <a:pt x="40672" y="1799"/>
                    <a:pt x="40636" y="1799"/>
                  </a:cubicBezTo>
                  <a:cubicBezTo>
                    <a:pt x="40589" y="1799"/>
                    <a:pt x="40529" y="1882"/>
                    <a:pt x="40482" y="1870"/>
                  </a:cubicBezTo>
                  <a:cubicBezTo>
                    <a:pt x="40434" y="1870"/>
                    <a:pt x="40386" y="1787"/>
                    <a:pt x="40339" y="1787"/>
                  </a:cubicBezTo>
                  <a:cubicBezTo>
                    <a:pt x="40303" y="1787"/>
                    <a:pt x="40231" y="1870"/>
                    <a:pt x="40184" y="1870"/>
                  </a:cubicBezTo>
                  <a:cubicBezTo>
                    <a:pt x="40136" y="1858"/>
                    <a:pt x="40101" y="1787"/>
                    <a:pt x="40053" y="1787"/>
                  </a:cubicBezTo>
                  <a:cubicBezTo>
                    <a:pt x="40005" y="1787"/>
                    <a:pt x="39946" y="1858"/>
                    <a:pt x="39898" y="1858"/>
                  </a:cubicBezTo>
                  <a:cubicBezTo>
                    <a:pt x="39850" y="1858"/>
                    <a:pt x="39803" y="1775"/>
                    <a:pt x="39755" y="1775"/>
                  </a:cubicBezTo>
                  <a:cubicBezTo>
                    <a:pt x="39708" y="1775"/>
                    <a:pt x="39660" y="1858"/>
                    <a:pt x="39600" y="1846"/>
                  </a:cubicBezTo>
                  <a:cubicBezTo>
                    <a:pt x="39553" y="1846"/>
                    <a:pt x="39517" y="1763"/>
                    <a:pt x="39469" y="1763"/>
                  </a:cubicBezTo>
                  <a:cubicBezTo>
                    <a:pt x="39422" y="1763"/>
                    <a:pt x="39350" y="1846"/>
                    <a:pt x="39315" y="1846"/>
                  </a:cubicBezTo>
                  <a:cubicBezTo>
                    <a:pt x="39267" y="1835"/>
                    <a:pt x="39219" y="1763"/>
                    <a:pt x="39172" y="1763"/>
                  </a:cubicBezTo>
                  <a:cubicBezTo>
                    <a:pt x="39124" y="1763"/>
                    <a:pt x="39065" y="1835"/>
                    <a:pt x="39017" y="1835"/>
                  </a:cubicBezTo>
                  <a:cubicBezTo>
                    <a:pt x="38981" y="1835"/>
                    <a:pt x="38922" y="1751"/>
                    <a:pt x="38886" y="1751"/>
                  </a:cubicBezTo>
                  <a:cubicBezTo>
                    <a:pt x="38838" y="1751"/>
                    <a:pt x="38779" y="1835"/>
                    <a:pt x="38731" y="1835"/>
                  </a:cubicBezTo>
                  <a:cubicBezTo>
                    <a:pt x="38684" y="1823"/>
                    <a:pt x="38636" y="1751"/>
                    <a:pt x="38588" y="1739"/>
                  </a:cubicBezTo>
                  <a:cubicBezTo>
                    <a:pt x="38600" y="1715"/>
                    <a:pt x="38743" y="1692"/>
                    <a:pt x="38743" y="1668"/>
                  </a:cubicBezTo>
                  <a:cubicBezTo>
                    <a:pt x="38743" y="1644"/>
                    <a:pt x="38600" y="1608"/>
                    <a:pt x="38600" y="1584"/>
                  </a:cubicBezTo>
                  <a:cubicBezTo>
                    <a:pt x="38612" y="1549"/>
                    <a:pt x="38755" y="1537"/>
                    <a:pt x="38755" y="1501"/>
                  </a:cubicBezTo>
                  <a:cubicBezTo>
                    <a:pt x="38767" y="1477"/>
                    <a:pt x="38612" y="1442"/>
                    <a:pt x="38624" y="1418"/>
                  </a:cubicBezTo>
                  <a:cubicBezTo>
                    <a:pt x="38624" y="1406"/>
                    <a:pt x="38779" y="1358"/>
                    <a:pt x="38767" y="1346"/>
                  </a:cubicBezTo>
                  <a:cubicBezTo>
                    <a:pt x="38767" y="1334"/>
                    <a:pt x="38648" y="1263"/>
                    <a:pt x="38636" y="1263"/>
                  </a:cubicBezTo>
                  <a:cubicBezTo>
                    <a:pt x="38612" y="1263"/>
                    <a:pt x="38493" y="1323"/>
                    <a:pt x="38481" y="1334"/>
                  </a:cubicBezTo>
                  <a:cubicBezTo>
                    <a:pt x="38469" y="1346"/>
                    <a:pt x="38624" y="1406"/>
                    <a:pt x="38624" y="1418"/>
                  </a:cubicBezTo>
                  <a:cubicBezTo>
                    <a:pt x="38612" y="1454"/>
                    <a:pt x="38469" y="1465"/>
                    <a:pt x="38469" y="1501"/>
                  </a:cubicBezTo>
                  <a:cubicBezTo>
                    <a:pt x="38457" y="1525"/>
                    <a:pt x="38612" y="1561"/>
                    <a:pt x="38600" y="1584"/>
                  </a:cubicBezTo>
                  <a:cubicBezTo>
                    <a:pt x="38600" y="1608"/>
                    <a:pt x="38446" y="1644"/>
                    <a:pt x="38457" y="1656"/>
                  </a:cubicBezTo>
                  <a:cubicBezTo>
                    <a:pt x="38457" y="1692"/>
                    <a:pt x="38577" y="1715"/>
                    <a:pt x="38588" y="1739"/>
                  </a:cubicBezTo>
                  <a:cubicBezTo>
                    <a:pt x="38541" y="1751"/>
                    <a:pt x="38481" y="1823"/>
                    <a:pt x="38434" y="1823"/>
                  </a:cubicBezTo>
                  <a:cubicBezTo>
                    <a:pt x="38386" y="1823"/>
                    <a:pt x="38350" y="1739"/>
                    <a:pt x="38303" y="1739"/>
                  </a:cubicBezTo>
                  <a:cubicBezTo>
                    <a:pt x="38255" y="1739"/>
                    <a:pt x="38196" y="1811"/>
                    <a:pt x="38148" y="1811"/>
                  </a:cubicBezTo>
                  <a:cubicBezTo>
                    <a:pt x="38100" y="1811"/>
                    <a:pt x="38053" y="1739"/>
                    <a:pt x="38005" y="1727"/>
                  </a:cubicBezTo>
                  <a:cubicBezTo>
                    <a:pt x="37969" y="1727"/>
                    <a:pt x="37898" y="1811"/>
                    <a:pt x="37850" y="1811"/>
                  </a:cubicBezTo>
                  <a:cubicBezTo>
                    <a:pt x="37826" y="1811"/>
                    <a:pt x="37731" y="1739"/>
                    <a:pt x="37719" y="1727"/>
                  </a:cubicBezTo>
                  <a:cubicBezTo>
                    <a:pt x="37695" y="1715"/>
                    <a:pt x="37600" y="1632"/>
                    <a:pt x="37576" y="1632"/>
                  </a:cubicBezTo>
                  <a:cubicBezTo>
                    <a:pt x="37553" y="1632"/>
                    <a:pt x="37445" y="1704"/>
                    <a:pt x="37422" y="1715"/>
                  </a:cubicBezTo>
                  <a:cubicBezTo>
                    <a:pt x="37410" y="1727"/>
                    <a:pt x="37291" y="1799"/>
                    <a:pt x="37267" y="1787"/>
                  </a:cubicBezTo>
                  <a:cubicBezTo>
                    <a:pt x="37231" y="1787"/>
                    <a:pt x="37172" y="1704"/>
                    <a:pt x="37136" y="1704"/>
                  </a:cubicBezTo>
                  <a:cubicBezTo>
                    <a:pt x="37088" y="1715"/>
                    <a:pt x="37029" y="1787"/>
                    <a:pt x="36981" y="1787"/>
                  </a:cubicBezTo>
                  <a:cubicBezTo>
                    <a:pt x="36933" y="1787"/>
                    <a:pt x="36874" y="1692"/>
                    <a:pt x="36838" y="1704"/>
                  </a:cubicBezTo>
                  <a:cubicBezTo>
                    <a:pt x="36802" y="1704"/>
                    <a:pt x="36719" y="1787"/>
                    <a:pt x="36683" y="1775"/>
                  </a:cubicBezTo>
                  <a:cubicBezTo>
                    <a:pt x="36672" y="1775"/>
                    <a:pt x="36552" y="1704"/>
                    <a:pt x="36552" y="1692"/>
                  </a:cubicBezTo>
                  <a:cubicBezTo>
                    <a:pt x="36552" y="1668"/>
                    <a:pt x="36707" y="1632"/>
                    <a:pt x="36695" y="1620"/>
                  </a:cubicBezTo>
                  <a:cubicBezTo>
                    <a:pt x="36695" y="1608"/>
                    <a:pt x="36564" y="1525"/>
                    <a:pt x="36564" y="1525"/>
                  </a:cubicBezTo>
                  <a:cubicBezTo>
                    <a:pt x="36552" y="1537"/>
                    <a:pt x="36410" y="1596"/>
                    <a:pt x="36410" y="1608"/>
                  </a:cubicBezTo>
                  <a:cubicBezTo>
                    <a:pt x="36410" y="1632"/>
                    <a:pt x="36552" y="1668"/>
                    <a:pt x="36552" y="1692"/>
                  </a:cubicBezTo>
                  <a:cubicBezTo>
                    <a:pt x="36541" y="1715"/>
                    <a:pt x="36421" y="1751"/>
                    <a:pt x="36398" y="1763"/>
                  </a:cubicBezTo>
                  <a:cubicBezTo>
                    <a:pt x="36374" y="1775"/>
                    <a:pt x="36267" y="1846"/>
                    <a:pt x="36243" y="1846"/>
                  </a:cubicBezTo>
                  <a:cubicBezTo>
                    <a:pt x="36207" y="1846"/>
                    <a:pt x="36148" y="1763"/>
                    <a:pt x="36100" y="1763"/>
                  </a:cubicBezTo>
                  <a:cubicBezTo>
                    <a:pt x="36052" y="1763"/>
                    <a:pt x="36005" y="1835"/>
                    <a:pt x="35945" y="1835"/>
                  </a:cubicBezTo>
                  <a:lnTo>
                    <a:pt x="35814" y="1751"/>
                  </a:lnTo>
                  <a:cubicBezTo>
                    <a:pt x="35790" y="1739"/>
                    <a:pt x="35671" y="1680"/>
                    <a:pt x="35671" y="1668"/>
                  </a:cubicBezTo>
                  <a:cubicBezTo>
                    <a:pt x="35683" y="1644"/>
                    <a:pt x="35814" y="1620"/>
                    <a:pt x="35826" y="1596"/>
                  </a:cubicBezTo>
                  <a:cubicBezTo>
                    <a:pt x="35850" y="1596"/>
                    <a:pt x="35933" y="1680"/>
                    <a:pt x="35969" y="1680"/>
                  </a:cubicBezTo>
                  <a:cubicBezTo>
                    <a:pt x="35981" y="1668"/>
                    <a:pt x="36112" y="1608"/>
                    <a:pt x="36112" y="1596"/>
                  </a:cubicBezTo>
                  <a:cubicBezTo>
                    <a:pt x="36124" y="1573"/>
                    <a:pt x="35981" y="1537"/>
                    <a:pt x="35981" y="1513"/>
                  </a:cubicBezTo>
                  <a:cubicBezTo>
                    <a:pt x="35969" y="1489"/>
                    <a:pt x="35838" y="1454"/>
                    <a:pt x="35838" y="1430"/>
                  </a:cubicBezTo>
                  <a:cubicBezTo>
                    <a:pt x="35838" y="1406"/>
                    <a:pt x="35981" y="1382"/>
                    <a:pt x="35993" y="1358"/>
                  </a:cubicBezTo>
                  <a:cubicBezTo>
                    <a:pt x="35945" y="1346"/>
                    <a:pt x="35898" y="1275"/>
                    <a:pt x="35850" y="1263"/>
                  </a:cubicBezTo>
                  <a:cubicBezTo>
                    <a:pt x="35838" y="1263"/>
                    <a:pt x="35719" y="1334"/>
                    <a:pt x="35695" y="1346"/>
                  </a:cubicBezTo>
                  <a:cubicBezTo>
                    <a:pt x="35695" y="1358"/>
                    <a:pt x="35838" y="1418"/>
                    <a:pt x="35838" y="1430"/>
                  </a:cubicBezTo>
                  <a:cubicBezTo>
                    <a:pt x="35838" y="1454"/>
                    <a:pt x="35707" y="1489"/>
                    <a:pt x="35683" y="1513"/>
                  </a:cubicBezTo>
                  <a:cubicBezTo>
                    <a:pt x="35671" y="1525"/>
                    <a:pt x="35540" y="1561"/>
                    <a:pt x="35529" y="1584"/>
                  </a:cubicBezTo>
                  <a:cubicBezTo>
                    <a:pt x="35529" y="1596"/>
                    <a:pt x="35683" y="1656"/>
                    <a:pt x="35671" y="1668"/>
                  </a:cubicBezTo>
                  <a:cubicBezTo>
                    <a:pt x="35648" y="1692"/>
                    <a:pt x="35552" y="1727"/>
                    <a:pt x="35517" y="1751"/>
                  </a:cubicBezTo>
                  <a:cubicBezTo>
                    <a:pt x="35481" y="1763"/>
                    <a:pt x="35421" y="1811"/>
                    <a:pt x="35362" y="1823"/>
                  </a:cubicBezTo>
                  <a:cubicBezTo>
                    <a:pt x="35350" y="1823"/>
                    <a:pt x="35255" y="1739"/>
                    <a:pt x="35231" y="1739"/>
                  </a:cubicBezTo>
                  <a:cubicBezTo>
                    <a:pt x="35183" y="1739"/>
                    <a:pt x="35112" y="1823"/>
                    <a:pt x="35076" y="1811"/>
                  </a:cubicBezTo>
                  <a:cubicBezTo>
                    <a:pt x="35017" y="1811"/>
                    <a:pt x="34993" y="1739"/>
                    <a:pt x="34933" y="1727"/>
                  </a:cubicBezTo>
                  <a:cubicBezTo>
                    <a:pt x="34886" y="1727"/>
                    <a:pt x="34826" y="1811"/>
                    <a:pt x="34778" y="1811"/>
                  </a:cubicBezTo>
                  <a:cubicBezTo>
                    <a:pt x="34731" y="1811"/>
                    <a:pt x="34695" y="1727"/>
                    <a:pt x="34647" y="1727"/>
                  </a:cubicBezTo>
                  <a:cubicBezTo>
                    <a:pt x="34659" y="1692"/>
                    <a:pt x="34790" y="1668"/>
                    <a:pt x="34802" y="1644"/>
                  </a:cubicBezTo>
                  <a:cubicBezTo>
                    <a:pt x="34802" y="1644"/>
                    <a:pt x="34671" y="1561"/>
                    <a:pt x="34659" y="1561"/>
                  </a:cubicBezTo>
                  <a:cubicBezTo>
                    <a:pt x="34647" y="1561"/>
                    <a:pt x="34505" y="1632"/>
                    <a:pt x="34505" y="1644"/>
                  </a:cubicBezTo>
                  <a:cubicBezTo>
                    <a:pt x="34505" y="1644"/>
                    <a:pt x="34636" y="1727"/>
                    <a:pt x="34647" y="1727"/>
                  </a:cubicBezTo>
                  <a:cubicBezTo>
                    <a:pt x="34600" y="1727"/>
                    <a:pt x="34540" y="1799"/>
                    <a:pt x="34493" y="1799"/>
                  </a:cubicBezTo>
                  <a:cubicBezTo>
                    <a:pt x="34445" y="1799"/>
                    <a:pt x="34397" y="1715"/>
                    <a:pt x="34350" y="1715"/>
                  </a:cubicBezTo>
                  <a:cubicBezTo>
                    <a:pt x="34302" y="1715"/>
                    <a:pt x="34243" y="1799"/>
                    <a:pt x="34195" y="1787"/>
                  </a:cubicBezTo>
                  <a:cubicBezTo>
                    <a:pt x="34147" y="1787"/>
                    <a:pt x="34112" y="1715"/>
                    <a:pt x="34064" y="1704"/>
                  </a:cubicBezTo>
                  <a:cubicBezTo>
                    <a:pt x="34016" y="1704"/>
                    <a:pt x="33969" y="1620"/>
                    <a:pt x="33921" y="1620"/>
                  </a:cubicBezTo>
                  <a:cubicBezTo>
                    <a:pt x="33885" y="1620"/>
                    <a:pt x="33802" y="1704"/>
                    <a:pt x="33766" y="1704"/>
                  </a:cubicBezTo>
                  <a:cubicBezTo>
                    <a:pt x="33719" y="1692"/>
                    <a:pt x="33671" y="1620"/>
                    <a:pt x="33624" y="1620"/>
                  </a:cubicBezTo>
                  <a:cubicBezTo>
                    <a:pt x="33624" y="1620"/>
                    <a:pt x="33481" y="1692"/>
                    <a:pt x="33481" y="1692"/>
                  </a:cubicBezTo>
                  <a:cubicBezTo>
                    <a:pt x="33481" y="1692"/>
                    <a:pt x="33612" y="1775"/>
                    <a:pt x="33612" y="1775"/>
                  </a:cubicBezTo>
                  <a:cubicBezTo>
                    <a:pt x="33576" y="1787"/>
                    <a:pt x="33504" y="1858"/>
                    <a:pt x="33457" y="1858"/>
                  </a:cubicBezTo>
                  <a:cubicBezTo>
                    <a:pt x="33433" y="1858"/>
                    <a:pt x="33350" y="1787"/>
                    <a:pt x="33326" y="1775"/>
                  </a:cubicBezTo>
                  <a:cubicBezTo>
                    <a:pt x="33302" y="1763"/>
                    <a:pt x="33207" y="1680"/>
                    <a:pt x="33183" y="1680"/>
                  </a:cubicBezTo>
                  <a:cubicBezTo>
                    <a:pt x="33147" y="1692"/>
                    <a:pt x="33064" y="1751"/>
                    <a:pt x="33028" y="1763"/>
                  </a:cubicBezTo>
                  <a:cubicBezTo>
                    <a:pt x="33004" y="1775"/>
                    <a:pt x="32909" y="1835"/>
                    <a:pt x="32873" y="1835"/>
                  </a:cubicBezTo>
                  <a:cubicBezTo>
                    <a:pt x="32838" y="1846"/>
                    <a:pt x="32778" y="1751"/>
                    <a:pt x="32742" y="1751"/>
                  </a:cubicBezTo>
                  <a:cubicBezTo>
                    <a:pt x="32695" y="1751"/>
                    <a:pt x="32647" y="1668"/>
                    <a:pt x="32600" y="1668"/>
                  </a:cubicBezTo>
                  <a:cubicBezTo>
                    <a:pt x="32576" y="1668"/>
                    <a:pt x="32469" y="1739"/>
                    <a:pt x="32445" y="1751"/>
                  </a:cubicBezTo>
                  <a:cubicBezTo>
                    <a:pt x="32409" y="1763"/>
                    <a:pt x="32338" y="1823"/>
                    <a:pt x="32290" y="1823"/>
                  </a:cubicBezTo>
                  <a:cubicBezTo>
                    <a:pt x="32266" y="1823"/>
                    <a:pt x="32195" y="1739"/>
                    <a:pt x="32159" y="1739"/>
                  </a:cubicBezTo>
                  <a:cubicBezTo>
                    <a:pt x="32123" y="1739"/>
                    <a:pt x="32040" y="1823"/>
                    <a:pt x="32004" y="1811"/>
                  </a:cubicBezTo>
                  <a:cubicBezTo>
                    <a:pt x="31957" y="1811"/>
                    <a:pt x="31897" y="1751"/>
                    <a:pt x="31861" y="1727"/>
                  </a:cubicBezTo>
                  <a:cubicBezTo>
                    <a:pt x="31826" y="1715"/>
                    <a:pt x="31742" y="1668"/>
                    <a:pt x="31730" y="1644"/>
                  </a:cubicBezTo>
                  <a:cubicBezTo>
                    <a:pt x="31719" y="1632"/>
                    <a:pt x="31873" y="1584"/>
                    <a:pt x="31873" y="1573"/>
                  </a:cubicBezTo>
                  <a:cubicBezTo>
                    <a:pt x="31873" y="1561"/>
                    <a:pt x="31742" y="1489"/>
                    <a:pt x="31742" y="1489"/>
                  </a:cubicBezTo>
                  <a:cubicBezTo>
                    <a:pt x="31730" y="1489"/>
                    <a:pt x="31588" y="1561"/>
                    <a:pt x="31588" y="1561"/>
                  </a:cubicBezTo>
                  <a:cubicBezTo>
                    <a:pt x="31588" y="1584"/>
                    <a:pt x="31742" y="1632"/>
                    <a:pt x="31730" y="1644"/>
                  </a:cubicBezTo>
                  <a:cubicBezTo>
                    <a:pt x="31707" y="1668"/>
                    <a:pt x="31611" y="1704"/>
                    <a:pt x="31576" y="1727"/>
                  </a:cubicBezTo>
                  <a:cubicBezTo>
                    <a:pt x="31540" y="1739"/>
                    <a:pt x="31468" y="1799"/>
                    <a:pt x="31421" y="1799"/>
                  </a:cubicBezTo>
                  <a:cubicBezTo>
                    <a:pt x="31385" y="1811"/>
                    <a:pt x="31314" y="1715"/>
                    <a:pt x="31278" y="1715"/>
                  </a:cubicBezTo>
                  <a:cubicBezTo>
                    <a:pt x="31230" y="1715"/>
                    <a:pt x="31171" y="1799"/>
                    <a:pt x="31123" y="1799"/>
                  </a:cubicBezTo>
                  <a:cubicBezTo>
                    <a:pt x="31076" y="1787"/>
                    <a:pt x="31040" y="1715"/>
                    <a:pt x="30992" y="1704"/>
                  </a:cubicBezTo>
                  <a:cubicBezTo>
                    <a:pt x="30945" y="1704"/>
                    <a:pt x="30885" y="1787"/>
                    <a:pt x="30837" y="1787"/>
                  </a:cubicBezTo>
                  <a:cubicBezTo>
                    <a:pt x="30790" y="1787"/>
                    <a:pt x="30742" y="1704"/>
                    <a:pt x="30695" y="1704"/>
                  </a:cubicBezTo>
                  <a:cubicBezTo>
                    <a:pt x="30659" y="1704"/>
                    <a:pt x="30587" y="1787"/>
                    <a:pt x="30540" y="1775"/>
                  </a:cubicBezTo>
                  <a:cubicBezTo>
                    <a:pt x="30492" y="1775"/>
                    <a:pt x="30456" y="1692"/>
                    <a:pt x="30409" y="1692"/>
                  </a:cubicBezTo>
                  <a:cubicBezTo>
                    <a:pt x="30361" y="1692"/>
                    <a:pt x="30302" y="1775"/>
                    <a:pt x="30254" y="1775"/>
                  </a:cubicBezTo>
                  <a:cubicBezTo>
                    <a:pt x="30206" y="1775"/>
                    <a:pt x="30159" y="1692"/>
                    <a:pt x="30111" y="1692"/>
                  </a:cubicBezTo>
                  <a:cubicBezTo>
                    <a:pt x="30064" y="1680"/>
                    <a:pt x="30004" y="1763"/>
                    <a:pt x="29956" y="1763"/>
                  </a:cubicBezTo>
                  <a:cubicBezTo>
                    <a:pt x="29909" y="1763"/>
                    <a:pt x="29873" y="1680"/>
                    <a:pt x="29825" y="1680"/>
                  </a:cubicBezTo>
                  <a:cubicBezTo>
                    <a:pt x="29766" y="1680"/>
                    <a:pt x="29718" y="1751"/>
                    <a:pt x="29671" y="1751"/>
                  </a:cubicBezTo>
                  <a:cubicBezTo>
                    <a:pt x="29623" y="1751"/>
                    <a:pt x="29563" y="1668"/>
                    <a:pt x="29528" y="1668"/>
                  </a:cubicBezTo>
                  <a:cubicBezTo>
                    <a:pt x="29480" y="1680"/>
                    <a:pt x="29421" y="1751"/>
                    <a:pt x="29373" y="1751"/>
                  </a:cubicBezTo>
                  <a:cubicBezTo>
                    <a:pt x="29325" y="1739"/>
                    <a:pt x="29290" y="1668"/>
                    <a:pt x="29242" y="1668"/>
                  </a:cubicBezTo>
                  <a:cubicBezTo>
                    <a:pt x="29206" y="1668"/>
                    <a:pt x="29111" y="1751"/>
                    <a:pt x="29087" y="1739"/>
                  </a:cubicBezTo>
                  <a:cubicBezTo>
                    <a:pt x="29040" y="1727"/>
                    <a:pt x="28980" y="1680"/>
                    <a:pt x="28944" y="1656"/>
                  </a:cubicBezTo>
                  <a:cubicBezTo>
                    <a:pt x="28932" y="1644"/>
                    <a:pt x="28825" y="1573"/>
                    <a:pt x="28801" y="1573"/>
                  </a:cubicBezTo>
                  <a:cubicBezTo>
                    <a:pt x="28801" y="1573"/>
                    <a:pt x="28659" y="1644"/>
                    <a:pt x="28659" y="1644"/>
                  </a:cubicBezTo>
                  <a:cubicBezTo>
                    <a:pt x="28659" y="1656"/>
                    <a:pt x="28790" y="1727"/>
                    <a:pt x="28790" y="1727"/>
                  </a:cubicBezTo>
                  <a:cubicBezTo>
                    <a:pt x="28742" y="1739"/>
                    <a:pt x="28682" y="1811"/>
                    <a:pt x="28635" y="1811"/>
                  </a:cubicBezTo>
                  <a:cubicBezTo>
                    <a:pt x="28587" y="1811"/>
                    <a:pt x="28551" y="1727"/>
                    <a:pt x="28504" y="1727"/>
                  </a:cubicBezTo>
                  <a:cubicBezTo>
                    <a:pt x="28456" y="1727"/>
                    <a:pt x="28397" y="1799"/>
                    <a:pt x="28349" y="1799"/>
                  </a:cubicBezTo>
                  <a:cubicBezTo>
                    <a:pt x="28301" y="1799"/>
                    <a:pt x="28254" y="1727"/>
                    <a:pt x="28206" y="1715"/>
                  </a:cubicBezTo>
                  <a:cubicBezTo>
                    <a:pt x="28170" y="1715"/>
                    <a:pt x="28099" y="1799"/>
                    <a:pt x="28051" y="1799"/>
                  </a:cubicBezTo>
                  <a:cubicBezTo>
                    <a:pt x="28028" y="1799"/>
                    <a:pt x="27932" y="1727"/>
                    <a:pt x="27920" y="1715"/>
                  </a:cubicBezTo>
                  <a:cubicBezTo>
                    <a:pt x="27897" y="1692"/>
                    <a:pt x="27801" y="1632"/>
                    <a:pt x="27778" y="1620"/>
                  </a:cubicBezTo>
                  <a:cubicBezTo>
                    <a:pt x="27754" y="1620"/>
                    <a:pt x="27647" y="1692"/>
                    <a:pt x="27623" y="1704"/>
                  </a:cubicBezTo>
                  <a:cubicBezTo>
                    <a:pt x="27587" y="1715"/>
                    <a:pt x="27516" y="1775"/>
                    <a:pt x="27468" y="1775"/>
                  </a:cubicBezTo>
                  <a:cubicBezTo>
                    <a:pt x="27444" y="1787"/>
                    <a:pt x="27361" y="1692"/>
                    <a:pt x="27337" y="1692"/>
                  </a:cubicBezTo>
                  <a:cubicBezTo>
                    <a:pt x="27301" y="1692"/>
                    <a:pt x="27206" y="1775"/>
                    <a:pt x="27182" y="1775"/>
                  </a:cubicBezTo>
                  <a:cubicBezTo>
                    <a:pt x="27135" y="1763"/>
                    <a:pt x="27087" y="1692"/>
                    <a:pt x="27039" y="1692"/>
                  </a:cubicBezTo>
                  <a:cubicBezTo>
                    <a:pt x="26992" y="1692"/>
                    <a:pt x="26956" y="1608"/>
                    <a:pt x="26896" y="1596"/>
                  </a:cubicBezTo>
                  <a:cubicBezTo>
                    <a:pt x="26873" y="1596"/>
                    <a:pt x="26777" y="1668"/>
                    <a:pt x="26754" y="1680"/>
                  </a:cubicBezTo>
                  <a:cubicBezTo>
                    <a:pt x="26730" y="1692"/>
                    <a:pt x="26623" y="1763"/>
                    <a:pt x="26599" y="1751"/>
                  </a:cubicBezTo>
                  <a:cubicBezTo>
                    <a:pt x="26551" y="1751"/>
                    <a:pt x="26504" y="1668"/>
                    <a:pt x="26456" y="1668"/>
                  </a:cubicBezTo>
                  <a:cubicBezTo>
                    <a:pt x="26432" y="1668"/>
                    <a:pt x="26325" y="1751"/>
                    <a:pt x="26301" y="1751"/>
                  </a:cubicBezTo>
                  <a:cubicBezTo>
                    <a:pt x="26254" y="1739"/>
                    <a:pt x="26194" y="1680"/>
                    <a:pt x="26170" y="1668"/>
                  </a:cubicBezTo>
                  <a:cubicBezTo>
                    <a:pt x="26146" y="1656"/>
                    <a:pt x="26051" y="1584"/>
                    <a:pt x="26027" y="1584"/>
                  </a:cubicBezTo>
                  <a:cubicBezTo>
                    <a:pt x="26004" y="1584"/>
                    <a:pt x="25896" y="1644"/>
                    <a:pt x="25873" y="1656"/>
                  </a:cubicBezTo>
                  <a:cubicBezTo>
                    <a:pt x="25837" y="1680"/>
                    <a:pt x="25765" y="1727"/>
                    <a:pt x="25718" y="1739"/>
                  </a:cubicBezTo>
                  <a:cubicBezTo>
                    <a:pt x="25694" y="1739"/>
                    <a:pt x="25611" y="1644"/>
                    <a:pt x="25587" y="1644"/>
                  </a:cubicBezTo>
                  <a:cubicBezTo>
                    <a:pt x="25527" y="1644"/>
                    <a:pt x="25480" y="1727"/>
                    <a:pt x="25432" y="1727"/>
                  </a:cubicBezTo>
                  <a:cubicBezTo>
                    <a:pt x="25384" y="1727"/>
                    <a:pt x="25337" y="1644"/>
                    <a:pt x="25289" y="1644"/>
                  </a:cubicBezTo>
                  <a:cubicBezTo>
                    <a:pt x="25253" y="1644"/>
                    <a:pt x="25170" y="1727"/>
                    <a:pt x="25134" y="1715"/>
                  </a:cubicBezTo>
                  <a:cubicBezTo>
                    <a:pt x="25087" y="1715"/>
                    <a:pt x="25039" y="1632"/>
                    <a:pt x="25003" y="1632"/>
                  </a:cubicBezTo>
                  <a:cubicBezTo>
                    <a:pt x="24956" y="1632"/>
                    <a:pt x="24908" y="1549"/>
                    <a:pt x="24861" y="1549"/>
                  </a:cubicBezTo>
                  <a:cubicBezTo>
                    <a:pt x="24837" y="1549"/>
                    <a:pt x="24730" y="1620"/>
                    <a:pt x="24706" y="1620"/>
                  </a:cubicBezTo>
                  <a:cubicBezTo>
                    <a:pt x="24670" y="1644"/>
                    <a:pt x="24599" y="1692"/>
                    <a:pt x="24551" y="1704"/>
                  </a:cubicBezTo>
                  <a:cubicBezTo>
                    <a:pt x="24515" y="1704"/>
                    <a:pt x="24456" y="1620"/>
                    <a:pt x="24420" y="1620"/>
                  </a:cubicBezTo>
                  <a:cubicBezTo>
                    <a:pt x="24360" y="1620"/>
                    <a:pt x="24313" y="1692"/>
                    <a:pt x="24265" y="1692"/>
                  </a:cubicBezTo>
                  <a:cubicBezTo>
                    <a:pt x="24218" y="1692"/>
                    <a:pt x="24170" y="1608"/>
                    <a:pt x="24122" y="1608"/>
                  </a:cubicBezTo>
                  <a:cubicBezTo>
                    <a:pt x="24075" y="1608"/>
                    <a:pt x="24015" y="1692"/>
                    <a:pt x="23968" y="1692"/>
                  </a:cubicBezTo>
                  <a:cubicBezTo>
                    <a:pt x="23920" y="1692"/>
                    <a:pt x="23884" y="1608"/>
                    <a:pt x="23825" y="1608"/>
                  </a:cubicBezTo>
                  <a:cubicBezTo>
                    <a:pt x="23789" y="1608"/>
                    <a:pt x="23718" y="1692"/>
                    <a:pt x="23682" y="1680"/>
                  </a:cubicBezTo>
                  <a:cubicBezTo>
                    <a:pt x="23658" y="1680"/>
                    <a:pt x="23539" y="1608"/>
                    <a:pt x="23539" y="1596"/>
                  </a:cubicBezTo>
                  <a:cubicBezTo>
                    <a:pt x="23539" y="1573"/>
                    <a:pt x="23694" y="1537"/>
                    <a:pt x="23694" y="1513"/>
                  </a:cubicBezTo>
                  <a:cubicBezTo>
                    <a:pt x="23694" y="1513"/>
                    <a:pt x="23563" y="1430"/>
                    <a:pt x="23551" y="1430"/>
                  </a:cubicBezTo>
                  <a:cubicBezTo>
                    <a:pt x="23539" y="1430"/>
                    <a:pt x="23396" y="1501"/>
                    <a:pt x="23396" y="1513"/>
                  </a:cubicBezTo>
                  <a:cubicBezTo>
                    <a:pt x="23396" y="1513"/>
                    <a:pt x="23539" y="1596"/>
                    <a:pt x="23539" y="1596"/>
                  </a:cubicBezTo>
                  <a:cubicBezTo>
                    <a:pt x="23491" y="1596"/>
                    <a:pt x="23432" y="1680"/>
                    <a:pt x="23384" y="1668"/>
                  </a:cubicBezTo>
                  <a:cubicBezTo>
                    <a:pt x="23348" y="1668"/>
                    <a:pt x="23289" y="1584"/>
                    <a:pt x="23241" y="1584"/>
                  </a:cubicBezTo>
                  <a:cubicBezTo>
                    <a:pt x="23194" y="1596"/>
                    <a:pt x="23146" y="1668"/>
                    <a:pt x="23098" y="1668"/>
                  </a:cubicBezTo>
                  <a:cubicBezTo>
                    <a:pt x="23051" y="1668"/>
                    <a:pt x="23003" y="1584"/>
                    <a:pt x="22956" y="1584"/>
                  </a:cubicBezTo>
                  <a:cubicBezTo>
                    <a:pt x="22920" y="1584"/>
                    <a:pt x="22836" y="1668"/>
                    <a:pt x="22801" y="1656"/>
                  </a:cubicBezTo>
                  <a:cubicBezTo>
                    <a:pt x="22753" y="1656"/>
                    <a:pt x="22717" y="1573"/>
                    <a:pt x="22658" y="1573"/>
                  </a:cubicBezTo>
                  <a:cubicBezTo>
                    <a:pt x="22610" y="1573"/>
                    <a:pt x="22563" y="1656"/>
                    <a:pt x="22515" y="1644"/>
                  </a:cubicBezTo>
                  <a:cubicBezTo>
                    <a:pt x="22467" y="1644"/>
                    <a:pt x="22408" y="1561"/>
                    <a:pt x="22372" y="1561"/>
                  </a:cubicBezTo>
                  <a:cubicBezTo>
                    <a:pt x="22324" y="1573"/>
                    <a:pt x="22265" y="1644"/>
                    <a:pt x="22217" y="1644"/>
                  </a:cubicBezTo>
                  <a:cubicBezTo>
                    <a:pt x="22170" y="1644"/>
                    <a:pt x="22122" y="1561"/>
                    <a:pt x="22074" y="1561"/>
                  </a:cubicBezTo>
                  <a:cubicBezTo>
                    <a:pt x="22039" y="1561"/>
                    <a:pt x="21967" y="1644"/>
                    <a:pt x="21932" y="1632"/>
                  </a:cubicBezTo>
                  <a:cubicBezTo>
                    <a:pt x="21884" y="1632"/>
                    <a:pt x="21836" y="1549"/>
                    <a:pt x="21789" y="1549"/>
                  </a:cubicBezTo>
                  <a:cubicBezTo>
                    <a:pt x="21753" y="1549"/>
                    <a:pt x="21658" y="1620"/>
                    <a:pt x="21634" y="1632"/>
                  </a:cubicBezTo>
                  <a:cubicBezTo>
                    <a:pt x="21622" y="1632"/>
                    <a:pt x="21503" y="1704"/>
                    <a:pt x="21479" y="1704"/>
                  </a:cubicBezTo>
                  <a:cubicBezTo>
                    <a:pt x="21432" y="1704"/>
                    <a:pt x="21396" y="1620"/>
                    <a:pt x="21348" y="1620"/>
                  </a:cubicBezTo>
                  <a:cubicBezTo>
                    <a:pt x="21289" y="1620"/>
                    <a:pt x="21241" y="1704"/>
                    <a:pt x="21193" y="1692"/>
                  </a:cubicBezTo>
                  <a:cubicBezTo>
                    <a:pt x="21146" y="1692"/>
                    <a:pt x="21098" y="1608"/>
                    <a:pt x="21051" y="1608"/>
                  </a:cubicBezTo>
                  <a:cubicBezTo>
                    <a:pt x="21003" y="1608"/>
                    <a:pt x="20943" y="1692"/>
                    <a:pt x="20896" y="1692"/>
                  </a:cubicBezTo>
                  <a:cubicBezTo>
                    <a:pt x="20860" y="1692"/>
                    <a:pt x="20800" y="1596"/>
                    <a:pt x="20753" y="1608"/>
                  </a:cubicBezTo>
                  <a:cubicBezTo>
                    <a:pt x="20705" y="1608"/>
                    <a:pt x="20658" y="1680"/>
                    <a:pt x="20610" y="1680"/>
                  </a:cubicBezTo>
                  <a:cubicBezTo>
                    <a:pt x="20562" y="1680"/>
                    <a:pt x="20515" y="1596"/>
                    <a:pt x="20467" y="1596"/>
                  </a:cubicBezTo>
                  <a:cubicBezTo>
                    <a:pt x="20419" y="1596"/>
                    <a:pt x="20360" y="1680"/>
                    <a:pt x="20312" y="1668"/>
                  </a:cubicBezTo>
                  <a:cubicBezTo>
                    <a:pt x="20265" y="1668"/>
                    <a:pt x="20229" y="1596"/>
                    <a:pt x="20169" y="1584"/>
                  </a:cubicBezTo>
                  <a:cubicBezTo>
                    <a:pt x="20181" y="1561"/>
                    <a:pt x="20324" y="1537"/>
                    <a:pt x="20324" y="1513"/>
                  </a:cubicBezTo>
                  <a:cubicBezTo>
                    <a:pt x="20324" y="1489"/>
                    <a:pt x="20193" y="1454"/>
                    <a:pt x="20193" y="1430"/>
                  </a:cubicBezTo>
                  <a:cubicBezTo>
                    <a:pt x="20205" y="1406"/>
                    <a:pt x="20336" y="1382"/>
                    <a:pt x="20336" y="1346"/>
                  </a:cubicBezTo>
                  <a:cubicBezTo>
                    <a:pt x="20348" y="1323"/>
                    <a:pt x="20205" y="1299"/>
                    <a:pt x="20205" y="1263"/>
                  </a:cubicBezTo>
                  <a:cubicBezTo>
                    <a:pt x="20217" y="1239"/>
                    <a:pt x="20348" y="1215"/>
                    <a:pt x="20360" y="1192"/>
                  </a:cubicBezTo>
                  <a:cubicBezTo>
                    <a:pt x="20360" y="1180"/>
                    <a:pt x="20229" y="1108"/>
                    <a:pt x="20217" y="1108"/>
                  </a:cubicBezTo>
                  <a:cubicBezTo>
                    <a:pt x="20205" y="1108"/>
                    <a:pt x="20062" y="1180"/>
                    <a:pt x="20062" y="1180"/>
                  </a:cubicBezTo>
                  <a:cubicBezTo>
                    <a:pt x="20062" y="1203"/>
                    <a:pt x="20193" y="1239"/>
                    <a:pt x="20205" y="1263"/>
                  </a:cubicBezTo>
                  <a:cubicBezTo>
                    <a:pt x="20193" y="1299"/>
                    <a:pt x="20050" y="1311"/>
                    <a:pt x="20050" y="1346"/>
                  </a:cubicBezTo>
                  <a:cubicBezTo>
                    <a:pt x="20050" y="1370"/>
                    <a:pt x="20193" y="1406"/>
                    <a:pt x="20193" y="1430"/>
                  </a:cubicBezTo>
                  <a:cubicBezTo>
                    <a:pt x="20181" y="1454"/>
                    <a:pt x="20038" y="1477"/>
                    <a:pt x="20038" y="1501"/>
                  </a:cubicBezTo>
                  <a:cubicBezTo>
                    <a:pt x="20038" y="1537"/>
                    <a:pt x="20169" y="1561"/>
                    <a:pt x="20169" y="1584"/>
                  </a:cubicBezTo>
                  <a:cubicBezTo>
                    <a:pt x="20122" y="1596"/>
                    <a:pt x="20074" y="1668"/>
                    <a:pt x="20027" y="1668"/>
                  </a:cubicBezTo>
                  <a:cubicBezTo>
                    <a:pt x="19991" y="1668"/>
                    <a:pt x="19908" y="1573"/>
                    <a:pt x="19884" y="1584"/>
                  </a:cubicBezTo>
                  <a:cubicBezTo>
                    <a:pt x="19836" y="1596"/>
                    <a:pt x="19765" y="1644"/>
                    <a:pt x="19729" y="1656"/>
                  </a:cubicBezTo>
                  <a:cubicBezTo>
                    <a:pt x="19705" y="1668"/>
                    <a:pt x="19610" y="1739"/>
                    <a:pt x="19574" y="1739"/>
                  </a:cubicBezTo>
                  <a:cubicBezTo>
                    <a:pt x="19562" y="1739"/>
                    <a:pt x="19455" y="1656"/>
                    <a:pt x="19443" y="1656"/>
                  </a:cubicBezTo>
                  <a:cubicBezTo>
                    <a:pt x="19419" y="1644"/>
                    <a:pt x="19324" y="1573"/>
                    <a:pt x="19300" y="1561"/>
                  </a:cubicBezTo>
                  <a:cubicBezTo>
                    <a:pt x="19276" y="1561"/>
                    <a:pt x="19169" y="1632"/>
                    <a:pt x="19146" y="1644"/>
                  </a:cubicBezTo>
                  <a:cubicBezTo>
                    <a:pt x="19122" y="1656"/>
                    <a:pt x="19026" y="1715"/>
                    <a:pt x="18991" y="1715"/>
                  </a:cubicBezTo>
                  <a:cubicBezTo>
                    <a:pt x="18943" y="1715"/>
                    <a:pt x="18895" y="1632"/>
                    <a:pt x="18860" y="1632"/>
                  </a:cubicBezTo>
                  <a:cubicBezTo>
                    <a:pt x="18800" y="1632"/>
                    <a:pt x="18753" y="1715"/>
                    <a:pt x="18705" y="1715"/>
                  </a:cubicBezTo>
                  <a:cubicBezTo>
                    <a:pt x="18657" y="1715"/>
                    <a:pt x="18610" y="1632"/>
                    <a:pt x="18562" y="1632"/>
                  </a:cubicBezTo>
                  <a:cubicBezTo>
                    <a:pt x="18514" y="1632"/>
                    <a:pt x="18455" y="1704"/>
                    <a:pt x="18407" y="1704"/>
                  </a:cubicBezTo>
                  <a:cubicBezTo>
                    <a:pt x="18360" y="1704"/>
                    <a:pt x="18324" y="1620"/>
                    <a:pt x="18276" y="1620"/>
                  </a:cubicBezTo>
                  <a:cubicBezTo>
                    <a:pt x="18229" y="1620"/>
                    <a:pt x="18157" y="1704"/>
                    <a:pt x="18122" y="1704"/>
                  </a:cubicBezTo>
                  <a:cubicBezTo>
                    <a:pt x="18074" y="1692"/>
                    <a:pt x="18026" y="1620"/>
                    <a:pt x="17979" y="1608"/>
                  </a:cubicBezTo>
                  <a:cubicBezTo>
                    <a:pt x="17931" y="1608"/>
                    <a:pt x="17872" y="1692"/>
                    <a:pt x="17824" y="1692"/>
                  </a:cubicBezTo>
                  <a:cubicBezTo>
                    <a:pt x="17788" y="1692"/>
                    <a:pt x="17729" y="1608"/>
                    <a:pt x="17681" y="1608"/>
                  </a:cubicBezTo>
                  <a:cubicBezTo>
                    <a:pt x="17633" y="1608"/>
                    <a:pt x="17586" y="1680"/>
                    <a:pt x="17538" y="1680"/>
                  </a:cubicBezTo>
                  <a:cubicBezTo>
                    <a:pt x="17491" y="1680"/>
                    <a:pt x="17443" y="1596"/>
                    <a:pt x="17395" y="1596"/>
                  </a:cubicBezTo>
                  <a:cubicBezTo>
                    <a:pt x="17360" y="1596"/>
                    <a:pt x="17276" y="1680"/>
                    <a:pt x="17241" y="1680"/>
                  </a:cubicBezTo>
                  <a:cubicBezTo>
                    <a:pt x="17205" y="1668"/>
                    <a:pt x="17145" y="1584"/>
                    <a:pt x="17098" y="1584"/>
                  </a:cubicBezTo>
                  <a:cubicBezTo>
                    <a:pt x="17074" y="1596"/>
                    <a:pt x="16979" y="1656"/>
                    <a:pt x="16955" y="1668"/>
                  </a:cubicBezTo>
                  <a:cubicBezTo>
                    <a:pt x="16931" y="1680"/>
                    <a:pt x="16824" y="1739"/>
                    <a:pt x="16800" y="1739"/>
                  </a:cubicBezTo>
                  <a:cubicBezTo>
                    <a:pt x="16776" y="1739"/>
                    <a:pt x="16681" y="1668"/>
                    <a:pt x="16657" y="1656"/>
                  </a:cubicBezTo>
                  <a:cubicBezTo>
                    <a:pt x="16633" y="1644"/>
                    <a:pt x="16550" y="1584"/>
                    <a:pt x="16514" y="1573"/>
                  </a:cubicBezTo>
                  <a:cubicBezTo>
                    <a:pt x="16479" y="1573"/>
                    <a:pt x="16407" y="1656"/>
                    <a:pt x="16371" y="1656"/>
                  </a:cubicBezTo>
                  <a:cubicBezTo>
                    <a:pt x="16336" y="1656"/>
                    <a:pt x="16252" y="1561"/>
                    <a:pt x="16228" y="1573"/>
                  </a:cubicBezTo>
                  <a:cubicBezTo>
                    <a:pt x="16181" y="1573"/>
                    <a:pt x="16109" y="1620"/>
                    <a:pt x="16074" y="1644"/>
                  </a:cubicBezTo>
                  <a:cubicBezTo>
                    <a:pt x="16062" y="1656"/>
                    <a:pt x="15943" y="1727"/>
                    <a:pt x="15919" y="1727"/>
                  </a:cubicBezTo>
                  <a:cubicBezTo>
                    <a:pt x="15883" y="1715"/>
                    <a:pt x="15812" y="1656"/>
                    <a:pt x="15788" y="1632"/>
                  </a:cubicBezTo>
                  <a:cubicBezTo>
                    <a:pt x="15764" y="1632"/>
                    <a:pt x="15669" y="1549"/>
                    <a:pt x="15645" y="1549"/>
                  </a:cubicBezTo>
                  <a:cubicBezTo>
                    <a:pt x="15609" y="1549"/>
                    <a:pt x="15514" y="1620"/>
                    <a:pt x="15490" y="1632"/>
                  </a:cubicBezTo>
                  <a:cubicBezTo>
                    <a:pt x="15455" y="1644"/>
                    <a:pt x="15383" y="1692"/>
                    <a:pt x="15336" y="1704"/>
                  </a:cubicBezTo>
                  <a:cubicBezTo>
                    <a:pt x="15312" y="1715"/>
                    <a:pt x="15228" y="1620"/>
                    <a:pt x="15205" y="1620"/>
                  </a:cubicBezTo>
                  <a:cubicBezTo>
                    <a:pt x="15145" y="1620"/>
                    <a:pt x="15097" y="1692"/>
                    <a:pt x="15050" y="1704"/>
                  </a:cubicBezTo>
                  <a:cubicBezTo>
                    <a:pt x="15002" y="1704"/>
                    <a:pt x="14955" y="1620"/>
                    <a:pt x="14907" y="1608"/>
                  </a:cubicBezTo>
                  <a:cubicBezTo>
                    <a:pt x="14859" y="1608"/>
                    <a:pt x="14800" y="1692"/>
                    <a:pt x="14752" y="1692"/>
                  </a:cubicBezTo>
                  <a:cubicBezTo>
                    <a:pt x="14704" y="1692"/>
                    <a:pt x="14669" y="1608"/>
                    <a:pt x="14609" y="1608"/>
                  </a:cubicBezTo>
                  <a:cubicBezTo>
                    <a:pt x="14574" y="1608"/>
                    <a:pt x="14502" y="1692"/>
                    <a:pt x="14466" y="1680"/>
                  </a:cubicBezTo>
                  <a:cubicBezTo>
                    <a:pt x="14454" y="1680"/>
                    <a:pt x="14323" y="1608"/>
                    <a:pt x="14323" y="1596"/>
                  </a:cubicBezTo>
                  <a:cubicBezTo>
                    <a:pt x="14323" y="1573"/>
                    <a:pt x="14478" y="1549"/>
                    <a:pt x="14478" y="1525"/>
                  </a:cubicBezTo>
                  <a:cubicBezTo>
                    <a:pt x="14478" y="1513"/>
                    <a:pt x="14347" y="1442"/>
                    <a:pt x="14335" y="1442"/>
                  </a:cubicBezTo>
                  <a:cubicBezTo>
                    <a:pt x="14323" y="1442"/>
                    <a:pt x="14181" y="1513"/>
                    <a:pt x="14181" y="1513"/>
                  </a:cubicBezTo>
                  <a:cubicBezTo>
                    <a:pt x="14181" y="1537"/>
                    <a:pt x="14335" y="1584"/>
                    <a:pt x="14323" y="1596"/>
                  </a:cubicBezTo>
                  <a:cubicBezTo>
                    <a:pt x="14300" y="1620"/>
                    <a:pt x="14204" y="1656"/>
                    <a:pt x="14169" y="1680"/>
                  </a:cubicBezTo>
                  <a:cubicBezTo>
                    <a:pt x="14133" y="1692"/>
                    <a:pt x="14062" y="1751"/>
                    <a:pt x="14014" y="1751"/>
                  </a:cubicBezTo>
                  <a:cubicBezTo>
                    <a:pt x="13990" y="1763"/>
                    <a:pt x="13919" y="1668"/>
                    <a:pt x="13883" y="1668"/>
                  </a:cubicBezTo>
                  <a:cubicBezTo>
                    <a:pt x="13847" y="1668"/>
                    <a:pt x="13752" y="1751"/>
                    <a:pt x="13728" y="1751"/>
                  </a:cubicBezTo>
                  <a:cubicBezTo>
                    <a:pt x="13681" y="1739"/>
                    <a:pt x="13621" y="1680"/>
                    <a:pt x="13585" y="1656"/>
                  </a:cubicBezTo>
                  <a:cubicBezTo>
                    <a:pt x="13561" y="1644"/>
                    <a:pt x="13478" y="1573"/>
                    <a:pt x="13442" y="1573"/>
                  </a:cubicBezTo>
                  <a:cubicBezTo>
                    <a:pt x="13419" y="1573"/>
                    <a:pt x="13311" y="1644"/>
                    <a:pt x="13300" y="1656"/>
                  </a:cubicBezTo>
                  <a:cubicBezTo>
                    <a:pt x="13276" y="1668"/>
                    <a:pt x="13169" y="1727"/>
                    <a:pt x="13145" y="1727"/>
                  </a:cubicBezTo>
                  <a:cubicBezTo>
                    <a:pt x="13097" y="1727"/>
                    <a:pt x="13050" y="1644"/>
                    <a:pt x="13002" y="1644"/>
                  </a:cubicBezTo>
                  <a:cubicBezTo>
                    <a:pt x="12954" y="1644"/>
                    <a:pt x="12895" y="1727"/>
                    <a:pt x="12847" y="1727"/>
                  </a:cubicBezTo>
                  <a:cubicBezTo>
                    <a:pt x="12799" y="1715"/>
                    <a:pt x="12764" y="1644"/>
                    <a:pt x="12716" y="1632"/>
                  </a:cubicBezTo>
                  <a:cubicBezTo>
                    <a:pt x="12669" y="1632"/>
                    <a:pt x="12609" y="1715"/>
                    <a:pt x="12561" y="1715"/>
                  </a:cubicBezTo>
                  <a:cubicBezTo>
                    <a:pt x="12514" y="1715"/>
                    <a:pt x="12466" y="1632"/>
                    <a:pt x="12418" y="1632"/>
                  </a:cubicBezTo>
                  <a:cubicBezTo>
                    <a:pt x="12383" y="1632"/>
                    <a:pt x="12299" y="1715"/>
                    <a:pt x="12264" y="1704"/>
                  </a:cubicBezTo>
                  <a:cubicBezTo>
                    <a:pt x="12216" y="1704"/>
                    <a:pt x="12180" y="1620"/>
                    <a:pt x="12133" y="1620"/>
                  </a:cubicBezTo>
                  <a:cubicBezTo>
                    <a:pt x="12073" y="1620"/>
                    <a:pt x="12026" y="1704"/>
                    <a:pt x="11978" y="1704"/>
                  </a:cubicBezTo>
                  <a:cubicBezTo>
                    <a:pt x="11930" y="1704"/>
                    <a:pt x="11871" y="1608"/>
                    <a:pt x="11835" y="1620"/>
                  </a:cubicBezTo>
                  <a:cubicBezTo>
                    <a:pt x="11787" y="1620"/>
                    <a:pt x="11728" y="1692"/>
                    <a:pt x="11680" y="1692"/>
                  </a:cubicBezTo>
                  <a:cubicBezTo>
                    <a:pt x="11633" y="1692"/>
                    <a:pt x="11597" y="1608"/>
                    <a:pt x="11537" y="1608"/>
                  </a:cubicBezTo>
                  <a:cubicBezTo>
                    <a:pt x="11502" y="1608"/>
                    <a:pt x="11430" y="1692"/>
                    <a:pt x="11395" y="1680"/>
                  </a:cubicBezTo>
                  <a:cubicBezTo>
                    <a:pt x="11347" y="1680"/>
                    <a:pt x="11287" y="1596"/>
                    <a:pt x="11252" y="1596"/>
                  </a:cubicBezTo>
                  <a:cubicBezTo>
                    <a:pt x="11216" y="1596"/>
                    <a:pt x="11121" y="1668"/>
                    <a:pt x="11097" y="1680"/>
                  </a:cubicBezTo>
                  <a:cubicBezTo>
                    <a:pt x="11073" y="1692"/>
                    <a:pt x="10966" y="1751"/>
                    <a:pt x="10942" y="1751"/>
                  </a:cubicBezTo>
                  <a:cubicBezTo>
                    <a:pt x="10918" y="1751"/>
                    <a:pt x="10823" y="1680"/>
                    <a:pt x="10811" y="1668"/>
                  </a:cubicBezTo>
                  <a:cubicBezTo>
                    <a:pt x="10775" y="1644"/>
                    <a:pt x="10716" y="1596"/>
                    <a:pt x="10668" y="1584"/>
                  </a:cubicBezTo>
                  <a:cubicBezTo>
                    <a:pt x="10644" y="1573"/>
                    <a:pt x="10549" y="1668"/>
                    <a:pt x="10513" y="1656"/>
                  </a:cubicBezTo>
                  <a:cubicBezTo>
                    <a:pt x="10466" y="1656"/>
                    <a:pt x="10418" y="1573"/>
                    <a:pt x="10371" y="1573"/>
                  </a:cubicBezTo>
                  <a:cubicBezTo>
                    <a:pt x="10347" y="1573"/>
                    <a:pt x="10252" y="1644"/>
                    <a:pt x="10228" y="1656"/>
                  </a:cubicBezTo>
                  <a:cubicBezTo>
                    <a:pt x="10204" y="1668"/>
                    <a:pt x="10097" y="1727"/>
                    <a:pt x="10073" y="1727"/>
                  </a:cubicBezTo>
                  <a:cubicBezTo>
                    <a:pt x="10025" y="1727"/>
                    <a:pt x="9978" y="1644"/>
                    <a:pt x="9930" y="1644"/>
                  </a:cubicBezTo>
                  <a:cubicBezTo>
                    <a:pt x="9894" y="1644"/>
                    <a:pt x="9811" y="1727"/>
                    <a:pt x="9775" y="1727"/>
                  </a:cubicBezTo>
                  <a:cubicBezTo>
                    <a:pt x="9728" y="1715"/>
                    <a:pt x="9692" y="1644"/>
                    <a:pt x="9644" y="1644"/>
                  </a:cubicBezTo>
                  <a:cubicBezTo>
                    <a:pt x="9585" y="1632"/>
                    <a:pt x="9537" y="1715"/>
                    <a:pt x="9490" y="1715"/>
                  </a:cubicBezTo>
                  <a:cubicBezTo>
                    <a:pt x="9442" y="1715"/>
                    <a:pt x="9382" y="1632"/>
                    <a:pt x="9347" y="1632"/>
                  </a:cubicBezTo>
                  <a:cubicBezTo>
                    <a:pt x="9299" y="1632"/>
                    <a:pt x="9240" y="1715"/>
                    <a:pt x="9192" y="1704"/>
                  </a:cubicBezTo>
                  <a:cubicBezTo>
                    <a:pt x="9144" y="1704"/>
                    <a:pt x="9109" y="1620"/>
                    <a:pt x="9061" y="1620"/>
                  </a:cubicBezTo>
                  <a:cubicBezTo>
                    <a:pt x="9013" y="1620"/>
                    <a:pt x="8942" y="1704"/>
                    <a:pt x="8906" y="1704"/>
                  </a:cubicBezTo>
                  <a:cubicBezTo>
                    <a:pt x="8847" y="1692"/>
                    <a:pt x="8811" y="1620"/>
                    <a:pt x="8763" y="1620"/>
                  </a:cubicBezTo>
                  <a:cubicBezTo>
                    <a:pt x="8716" y="1608"/>
                    <a:pt x="8656" y="1692"/>
                    <a:pt x="8608" y="1692"/>
                  </a:cubicBezTo>
                  <a:cubicBezTo>
                    <a:pt x="8573" y="1692"/>
                    <a:pt x="8513" y="1608"/>
                    <a:pt x="8466" y="1608"/>
                  </a:cubicBezTo>
                  <a:cubicBezTo>
                    <a:pt x="8430" y="1608"/>
                    <a:pt x="8347" y="1668"/>
                    <a:pt x="8323" y="1680"/>
                  </a:cubicBezTo>
                  <a:cubicBezTo>
                    <a:pt x="8299" y="1692"/>
                    <a:pt x="8192" y="1763"/>
                    <a:pt x="8168" y="1763"/>
                  </a:cubicBezTo>
                  <a:cubicBezTo>
                    <a:pt x="8120" y="1763"/>
                    <a:pt x="8073" y="1680"/>
                    <a:pt x="8025" y="1680"/>
                  </a:cubicBezTo>
                  <a:cubicBezTo>
                    <a:pt x="7989" y="1680"/>
                    <a:pt x="7918" y="1763"/>
                    <a:pt x="7870" y="1751"/>
                  </a:cubicBezTo>
                  <a:cubicBezTo>
                    <a:pt x="7823" y="1751"/>
                    <a:pt x="7787" y="1680"/>
                    <a:pt x="7739" y="1668"/>
                  </a:cubicBezTo>
                  <a:cubicBezTo>
                    <a:pt x="7692" y="1668"/>
                    <a:pt x="7644" y="1584"/>
                    <a:pt x="7596" y="1584"/>
                  </a:cubicBezTo>
                  <a:cubicBezTo>
                    <a:pt x="7561" y="1584"/>
                    <a:pt x="7477" y="1668"/>
                    <a:pt x="7442" y="1668"/>
                  </a:cubicBezTo>
                  <a:cubicBezTo>
                    <a:pt x="7418" y="1656"/>
                    <a:pt x="7323" y="1573"/>
                    <a:pt x="7299" y="1573"/>
                  </a:cubicBezTo>
                  <a:cubicBezTo>
                    <a:pt x="7263" y="1584"/>
                    <a:pt x="7192" y="1632"/>
                    <a:pt x="7156" y="1656"/>
                  </a:cubicBezTo>
                  <a:cubicBezTo>
                    <a:pt x="7132" y="1668"/>
                    <a:pt x="7025" y="1739"/>
                    <a:pt x="7001" y="1727"/>
                  </a:cubicBezTo>
                  <a:cubicBezTo>
                    <a:pt x="6965" y="1727"/>
                    <a:pt x="6882" y="1656"/>
                    <a:pt x="6858" y="1644"/>
                  </a:cubicBezTo>
                  <a:cubicBezTo>
                    <a:pt x="6846" y="1632"/>
                    <a:pt x="6739" y="1561"/>
                    <a:pt x="6715" y="1561"/>
                  </a:cubicBezTo>
                  <a:cubicBezTo>
                    <a:pt x="6668" y="1561"/>
                    <a:pt x="6632" y="1477"/>
                    <a:pt x="6584" y="1477"/>
                  </a:cubicBezTo>
                  <a:cubicBezTo>
                    <a:pt x="6573" y="1477"/>
                    <a:pt x="6430" y="1549"/>
                    <a:pt x="6430" y="1561"/>
                  </a:cubicBezTo>
                  <a:cubicBezTo>
                    <a:pt x="6430" y="1561"/>
                    <a:pt x="6561" y="1644"/>
                    <a:pt x="6573" y="1644"/>
                  </a:cubicBezTo>
                  <a:cubicBezTo>
                    <a:pt x="6525" y="1644"/>
                    <a:pt x="6465" y="1715"/>
                    <a:pt x="6418" y="1715"/>
                  </a:cubicBezTo>
                  <a:cubicBezTo>
                    <a:pt x="6370" y="1715"/>
                    <a:pt x="6311" y="1632"/>
                    <a:pt x="6275" y="1632"/>
                  </a:cubicBezTo>
                  <a:cubicBezTo>
                    <a:pt x="6227" y="1632"/>
                    <a:pt x="6180" y="1704"/>
                    <a:pt x="6120" y="1704"/>
                  </a:cubicBezTo>
                  <a:cubicBezTo>
                    <a:pt x="6072" y="1715"/>
                    <a:pt x="6025" y="1620"/>
                    <a:pt x="5989" y="1620"/>
                  </a:cubicBezTo>
                  <a:cubicBezTo>
                    <a:pt x="5930" y="1620"/>
                    <a:pt x="5882" y="1704"/>
                    <a:pt x="5834" y="1704"/>
                  </a:cubicBezTo>
                  <a:cubicBezTo>
                    <a:pt x="5787" y="1704"/>
                    <a:pt x="5739" y="1620"/>
                    <a:pt x="5691" y="1620"/>
                  </a:cubicBezTo>
                  <a:cubicBezTo>
                    <a:pt x="5656" y="1620"/>
                    <a:pt x="5572" y="1704"/>
                    <a:pt x="5537" y="1692"/>
                  </a:cubicBezTo>
                  <a:cubicBezTo>
                    <a:pt x="5489" y="1692"/>
                    <a:pt x="5453" y="1608"/>
                    <a:pt x="5406" y="1608"/>
                  </a:cubicBezTo>
                  <a:cubicBezTo>
                    <a:pt x="5358" y="1608"/>
                    <a:pt x="5299" y="1692"/>
                    <a:pt x="5251" y="1692"/>
                  </a:cubicBezTo>
                  <a:cubicBezTo>
                    <a:pt x="5203" y="1680"/>
                    <a:pt x="5156" y="1608"/>
                    <a:pt x="5108" y="1596"/>
                  </a:cubicBezTo>
                  <a:cubicBezTo>
                    <a:pt x="5060" y="1596"/>
                    <a:pt x="5001" y="1680"/>
                    <a:pt x="4953" y="1680"/>
                  </a:cubicBezTo>
                  <a:cubicBezTo>
                    <a:pt x="4918" y="1680"/>
                    <a:pt x="4858" y="1596"/>
                    <a:pt x="4822" y="1596"/>
                  </a:cubicBezTo>
                  <a:cubicBezTo>
                    <a:pt x="4763" y="1596"/>
                    <a:pt x="4715" y="1668"/>
                    <a:pt x="4668" y="1668"/>
                  </a:cubicBezTo>
                  <a:cubicBezTo>
                    <a:pt x="4620" y="1668"/>
                    <a:pt x="4572" y="1584"/>
                    <a:pt x="4525" y="1584"/>
                  </a:cubicBezTo>
                  <a:cubicBezTo>
                    <a:pt x="4477" y="1584"/>
                    <a:pt x="4417" y="1668"/>
                    <a:pt x="4370" y="1668"/>
                  </a:cubicBezTo>
                  <a:cubicBezTo>
                    <a:pt x="4322" y="1668"/>
                    <a:pt x="4287" y="1584"/>
                    <a:pt x="4227" y="1584"/>
                  </a:cubicBezTo>
                  <a:cubicBezTo>
                    <a:pt x="4179" y="1573"/>
                    <a:pt x="4132" y="1656"/>
                    <a:pt x="4084" y="1656"/>
                  </a:cubicBezTo>
                  <a:cubicBezTo>
                    <a:pt x="4036" y="1656"/>
                    <a:pt x="3989" y="1573"/>
                    <a:pt x="3941" y="1573"/>
                  </a:cubicBezTo>
                  <a:cubicBezTo>
                    <a:pt x="3906" y="1573"/>
                    <a:pt x="3822" y="1656"/>
                    <a:pt x="3786" y="1644"/>
                  </a:cubicBezTo>
                  <a:cubicBezTo>
                    <a:pt x="3775" y="1644"/>
                    <a:pt x="3644" y="1573"/>
                    <a:pt x="3644" y="1561"/>
                  </a:cubicBezTo>
                  <a:cubicBezTo>
                    <a:pt x="3655" y="1537"/>
                    <a:pt x="3810" y="1513"/>
                    <a:pt x="3798" y="1489"/>
                  </a:cubicBezTo>
                  <a:cubicBezTo>
                    <a:pt x="3798" y="1477"/>
                    <a:pt x="3679" y="1406"/>
                    <a:pt x="3667" y="1406"/>
                  </a:cubicBezTo>
                  <a:cubicBezTo>
                    <a:pt x="3655" y="1406"/>
                    <a:pt x="3513" y="1477"/>
                    <a:pt x="3513" y="1477"/>
                  </a:cubicBezTo>
                  <a:cubicBezTo>
                    <a:pt x="3513" y="1501"/>
                    <a:pt x="3655" y="1549"/>
                    <a:pt x="3644" y="1561"/>
                  </a:cubicBezTo>
                  <a:cubicBezTo>
                    <a:pt x="3632" y="1584"/>
                    <a:pt x="3536" y="1620"/>
                    <a:pt x="3501" y="1644"/>
                  </a:cubicBezTo>
                  <a:cubicBezTo>
                    <a:pt x="3465" y="1656"/>
                    <a:pt x="3382" y="1715"/>
                    <a:pt x="3346" y="1715"/>
                  </a:cubicBezTo>
                  <a:cubicBezTo>
                    <a:pt x="3310" y="1727"/>
                    <a:pt x="3239" y="1632"/>
                    <a:pt x="3203" y="1632"/>
                  </a:cubicBezTo>
                  <a:cubicBezTo>
                    <a:pt x="3179" y="1632"/>
                    <a:pt x="3072" y="1715"/>
                    <a:pt x="3048" y="1715"/>
                  </a:cubicBezTo>
                  <a:cubicBezTo>
                    <a:pt x="3001" y="1704"/>
                    <a:pt x="2941" y="1644"/>
                    <a:pt x="2917" y="1620"/>
                  </a:cubicBezTo>
                  <a:cubicBezTo>
                    <a:pt x="2893" y="1608"/>
                    <a:pt x="2798" y="1537"/>
                    <a:pt x="2774" y="1537"/>
                  </a:cubicBezTo>
                  <a:cubicBezTo>
                    <a:pt x="2751" y="1537"/>
                    <a:pt x="2643" y="1608"/>
                    <a:pt x="2620" y="1620"/>
                  </a:cubicBezTo>
                  <a:cubicBezTo>
                    <a:pt x="2608" y="1632"/>
                    <a:pt x="2489" y="1692"/>
                    <a:pt x="2465" y="1692"/>
                  </a:cubicBezTo>
                  <a:cubicBezTo>
                    <a:pt x="2429" y="1692"/>
                    <a:pt x="2370" y="1608"/>
                    <a:pt x="2334" y="1608"/>
                  </a:cubicBezTo>
                  <a:cubicBezTo>
                    <a:pt x="2274" y="1620"/>
                    <a:pt x="2227" y="1692"/>
                    <a:pt x="2179" y="1692"/>
                  </a:cubicBezTo>
                  <a:cubicBezTo>
                    <a:pt x="2131" y="1692"/>
                    <a:pt x="2072" y="1596"/>
                    <a:pt x="2036" y="1608"/>
                  </a:cubicBezTo>
                  <a:cubicBezTo>
                    <a:pt x="1977" y="1608"/>
                    <a:pt x="1941" y="1680"/>
                    <a:pt x="1881" y="1680"/>
                  </a:cubicBezTo>
                  <a:cubicBezTo>
                    <a:pt x="1846" y="1680"/>
                    <a:pt x="1786" y="1596"/>
                    <a:pt x="1750" y="1596"/>
                  </a:cubicBezTo>
                  <a:cubicBezTo>
                    <a:pt x="1715" y="1596"/>
                    <a:pt x="1620" y="1656"/>
                    <a:pt x="1596" y="1668"/>
                  </a:cubicBezTo>
                  <a:cubicBezTo>
                    <a:pt x="1560" y="1692"/>
                    <a:pt x="1489" y="1739"/>
                    <a:pt x="1441" y="1751"/>
                  </a:cubicBezTo>
                  <a:cubicBezTo>
                    <a:pt x="1405" y="1751"/>
                    <a:pt x="1334" y="1668"/>
                    <a:pt x="1298" y="1668"/>
                  </a:cubicBezTo>
                  <a:cubicBezTo>
                    <a:pt x="1250" y="1668"/>
                    <a:pt x="1191" y="1739"/>
                    <a:pt x="1143" y="1739"/>
                  </a:cubicBezTo>
                  <a:cubicBezTo>
                    <a:pt x="1143" y="1715"/>
                    <a:pt x="1000" y="1680"/>
                    <a:pt x="1012" y="1656"/>
                  </a:cubicBezTo>
                  <a:cubicBezTo>
                    <a:pt x="1012" y="1632"/>
                    <a:pt x="1155" y="1608"/>
                    <a:pt x="1155" y="1584"/>
                  </a:cubicBezTo>
                  <a:cubicBezTo>
                    <a:pt x="1167" y="1549"/>
                    <a:pt x="1024" y="1525"/>
                    <a:pt x="1024" y="1501"/>
                  </a:cubicBezTo>
                  <a:cubicBezTo>
                    <a:pt x="1024" y="1465"/>
                    <a:pt x="1167" y="1442"/>
                    <a:pt x="1179" y="1418"/>
                  </a:cubicBezTo>
                  <a:cubicBezTo>
                    <a:pt x="1179" y="1394"/>
                    <a:pt x="1036" y="1358"/>
                    <a:pt x="1036" y="1334"/>
                  </a:cubicBezTo>
                  <a:cubicBezTo>
                    <a:pt x="1036" y="1323"/>
                    <a:pt x="1167" y="1263"/>
                    <a:pt x="1191" y="1251"/>
                  </a:cubicBezTo>
                  <a:cubicBezTo>
                    <a:pt x="1239" y="1227"/>
                    <a:pt x="1286" y="1203"/>
                    <a:pt x="1346" y="1180"/>
                  </a:cubicBezTo>
                  <a:cubicBezTo>
                    <a:pt x="1298" y="1168"/>
                    <a:pt x="1250" y="1096"/>
                    <a:pt x="1203" y="1096"/>
                  </a:cubicBezTo>
                  <a:cubicBezTo>
                    <a:pt x="1155" y="1096"/>
                    <a:pt x="1096" y="1168"/>
                    <a:pt x="1048" y="1168"/>
                  </a:cubicBezTo>
                  <a:cubicBezTo>
                    <a:pt x="1000" y="1168"/>
                    <a:pt x="965" y="1084"/>
                    <a:pt x="905" y="1084"/>
                  </a:cubicBezTo>
                  <a:cubicBezTo>
                    <a:pt x="881" y="1084"/>
                    <a:pt x="786" y="1156"/>
                    <a:pt x="762" y="1168"/>
                  </a:cubicBezTo>
                  <a:cubicBezTo>
                    <a:pt x="703" y="1192"/>
                    <a:pt x="655" y="1215"/>
                    <a:pt x="607" y="1239"/>
                  </a:cubicBezTo>
                  <a:cubicBezTo>
                    <a:pt x="584" y="1251"/>
                    <a:pt x="453" y="1311"/>
                    <a:pt x="453" y="1323"/>
                  </a:cubicBezTo>
                  <a:cubicBezTo>
                    <a:pt x="453" y="1346"/>
                    <a:pt x="584" y="1370"/>
                    <a:pt x="596" y="1406"/>
                  </a:cubicBezTo>
                  <a:lnTo>
                    <a:pt x="286" y="1561"/>
                  </a:lnTo>
                  <a:cubicBezTo>
                    <a:pt x="238" y="1525"/>
                    <a:pt x="191" y="1501"/>
                    <a:pt x="143" y="1477"/>
                  </a:cubicBezTo>
                  <a:cubicBezTo>
                    <a:pt x="131" y="1465"/>
                    <a:pt x="0" y="1394"/>
                    <a:pt x="12" y="1382"/>
                  </a:cubicBezTo>
                  <a:cubicBezTo>
                    <a:pt x="12" y="1358"/>
                    <a:pt x="143" y="1334"/>
                    <a:pt x="155" y="1311"/>
                  </a:cubicBezTo>
                  <a:lnTo>
                    <a:pt x="310" y="1239"/>
                  </a:lnTo>
                  <a:cubicBezTo>
                    <a:pt x="357" y="1215"/>
                    <a:pt x="429" y="1180"/>
                    <a:pt x="465" y="1156"/>
                  </a:cubicBezTo>
                  <a:cubicBezTo>
                    <a:pt x="488" y="1144"/>
                    <a:pt x="619" y="1096"/>
                    <a:pt x="619" y="1084"/>
                  </a:cubicBezTo>
                  <a:cubicBezTo>
                    <a:pt x="619" y="1073"/>
                    <a:pt x="477" y="1001"/>
                    <a:pt x="477" y="1001"/>
                  </a:cubicBezTo>
                  <a:cubicBezTo>
                    <a:pt x="500" y="989"/>
                    <a:pt x="607" y="918"/>
                    <a:pt x="631" y="918"/>
                  </a:cubicBezTo>
                  <a:cubicBezTo>
                    <a:pt x="679" y="918"/>
                    <a:pt x="727" y="1001"/>
                    <a:pt x="774" y="1001"/>
                  </a:cubicBezTo>
                  <a:cubicBezTo>
                    <a:pt x="822" y="1001"/>
                    <a:pt x="869" y="930"/>
                    <a:pt x="929" y="930"/>
                  </a:cubicBezTo>
                  <a:cubicBezTo>
                    <a:pt x="965" y="930"/>
                    <a:pt x="1012" y="1013"/>
                    <a:pt x="1060" y="1013"/>
                  </a:cubicBezTo>
                  <a:cubicBezTo>
                    <a:pt x="1096" y="1013"/>
                    <a:pt x="1191" y="930"/>
                    <a:pt x="1215" y="930"/>
                  </a:cubicBezTo>
                  <a:cubicBezTo>
                    <a:pt x="1262" y="942"/>
                    <a:pt x="1322" y="1001"/>
                    <a:pt x="1358" y="1013"/>
                  </a:cubicBezTo>
                  <a:lnTo>
                    <a:pt x="1500" y="1108"/>
                  </a:lnTo>
                  <a:close/>
                  <a:moveTo>
                    <a:pt x="43863" y="1573"/>
                  </a:moveTo>
                  <a:lnTo>
                    <a:pt x="44149" y="1739"/>
                  </a:lnTo>
                  <a:lnTo>
                    <a:pt x="44280" y="1823"/>
                  </a:lnTo>
                  <a:lnTo>
                    <a:pt x="44434" y="1751"/>
                  </a:lnTo>
                  <a:cubicBezTo>
                    <a:pt x="44434" y="1727"/>
                    <a:pt x="44292" y="1692"/>
                    <a:pt x="44303" y="1668"/>
                  </a:cubicBezTo>
                  <a:cubicBezTo>
                    <a:pt x="44303" y="1644"/>
                    <a:pt x="44458" y="1608"/>
                    <a:pt x="44446" y="1584"/>
                  </a:cubicBezTo>
                  <a:cubicBezTo>
                    <a:pt x="44434" y="1561"/>
                    <a:pt x="44351" y="1525"/>
                    <a:pt x="44315" y="1501"/>
                  </a:cubicBezTo>
                  <a:lnTo>
                    <a:pt x="44172" y="1418"/>
                  </a:lnTo>
                  <a:close/>
                  <a:moveTo>
                    <a:pt x="39612" y="1704"/>
                  </a:moveTo>
                  <a:cubicBezTo>
                    <a:pt x="39648" y="1704"/>
                    <a:pt x="39731" y="1799"/>
                    <a:pt x="39755" y="1787"/>
                  </a:cubicBezTo>
                  <a:cubicBezTo>
                    <a:pt x="39803" y="1775"/>
                    <a:pt x="39874" y="1727"/>
                    <a:pt x="39910" y="1715"/>
                  </a:cubicBezTo>
                  <a:cubicBezTo>
                    <a:pt x="39946" y="1692"/>
                    <a:pt x="40041" y="1656"/>
                    <a:pt x="40065" y="1632"/>
                  </a:cubicBezTo>
                  <a:cubicBezTo>
                    <a:pt x="40065" y="1632"/>
                    <a:pt x="39934" y="1561"/>
                    <a:pt x="39922" y="1549"/>
                  </a:cubicBezTo>
                  <a:cubicBezTo>
                    <a:pt x="39886" y="1525"/>
                    <a:pt x="39803" y="1489"/>
                    <a:pt x="39779" y="1465"/>
                  </a:cubicBezTo>
                  <a:cubicBezTo>
                    <a:pt x="39779" y="1454"/>
                    <a:pt x="39934" y="1406"/>
                    <a:pt x="39934" y="1382"/>
                  </a:cubicBezTo>
                  <a:cubicBezTo>
                    <a:pt x="39934" y="1382"/>
                    <a:pt x="39803" y="1299"/>
                    <a:pt x="39791" y="1299"/>
                  </a:cubicBezTo>
                  <a:cubicBezTo>
                    <a:pt x="39743" y="1299"/>
                    <a:pt x="39696" y="1370"/>
                    <a:pt x="39648" y="1382"/>
                  </a:cubicBezTo>
                  <a:cubicBezTo>
                    <a:pt x="39648" y="1406"/>
                    <a:pt x="39779" y="1442"/>
                    <a:pt x="39779" y="1465"/>
                  </a:cubicBezTo>
                  <a:cubicBezTo>
                    <a:pt x="39779" y="1489"/>
                    <a:pt x="39648" y="1525"/>
                    <a:pt x="39624" y="1537"/>
                  </a:cubicBezTo>
                  <a:cubicBezTo>
                    <a:pt x="39600" y="1573"/>
                    <a:pt x="39517" y="1596"/>
                    <a:pt x="39481" y="1620"/>
                  </a:cubicBezTo>
                  <a:cubicBezTo>
                    <a:pt x="39458" y="1632"/>
                    <a:pt x="39327" y="1680"/>
                    <a:pt x="39327" y="1692"/>
                  </a:cubicBezTo>
                  <a:cubicBezTo>
                    <a:pt x="39327" y="1727"/>
                    <a:pt x="39458" y="1751"/>
                    <a:pt x="39458" y="1787"/>
                  </a:cubicBezTo>
                  <a:cubicBezTo>
                    <a:pt x="39517" y="1775"/>
                    <a:pt x="39565" y="1704"/>
                    <a:pt x="39612" y="1704"/>
                  </a:cubicBezTo>
                  <a:close/>
                  <a:moveTo>
                    <a:pt x="8644" y="1370"/>
                  </a:moveTo>
                  <a:cubicBezTo>
                    <a:pt x="8632" y="1394"/>
                    <a:pt x="8775" y="1430"/>
                    <a:pt x="8775" y="1454"/>
                  </a:cubicBezTo>
                  <a:cubicBezTo>
                    <a:pt x="8775" y="1465"/>
                    <a:pt x="8632" y="1537"/>
                    <a:pt x="8620" y="1537"/>
                  </a:cubicBezTo>
                  <a:cubicBezTo>
                    <a:pt x="8573" y="1537"/>
                    <a:pt x="8537" y="1454"/>
                    <a:pt x="8489" y="1454"/>
                  </a:cubicBezTo>
                  <a:cubicBezTo>
                    <a:pt x="8478" y="1477"/>
                    <a:pt x="8335" y="1501"/>
                    <a:pt x="8335" y="1525"/>
                  </a:cubicBezTo>
                  <a:cubicBezTo>
                    <a:pt x="8335" y="1549"/>
                    <a:pt x="8466" y="1584"/>
                    <a:pt x="8478" y="1608"/>
                  </a:cubicBezTo>
                  <a:cubicBezTo>
                    <a:pt x="8525" y="1608"/>
                    <a:pt x="8573" y="1537"/>
                    <a:pt x="8620" y="1537"/>
                  </a:cubicBezTo>
                  <a:cubicBezTo>
                    <a:pt x="8680" y="1537"/>
                    <a:pt x="8716" y="1608"/>
                    <a:pt x="8763" y="1620"/>
                  </a:cubicBezTo>
                  <a:lnTo>
                    <a:pt x="8918" y="1537"/>
                  </a:lnTo>
                  <a:cubicBezTo>
                    <a:pt x="8906" y="1513"/>
                    <a:pt x="8787" y="1489"/>
                    <a:pt x="8775" y="1454"/>
                  </a:cubicBezTo>
                  <a:cubicBezTo>
                    <a:pt x="8775" y="1430"/>
                    <a:pt x="8930" y="1406"/>
                    <a:pt x="8930" y="1382"/>
                  </a:cubicBezTo>
                  <a:cubicBezTo>
                    <a:pt x="8930" y="1358"/>
                    <a:pt x="8799" y="1323"/>
                    <a:pt x="8787" y="1299"/>
                  </a:cubicBezTo>
                  <a:cubicBezTo>
                    <a:pt x="8775" y="1323"/>
                    <a:pt x="8656" y="1346"/>
                    <a:pt x="8644" y="1370"/>
                  </a:cubicBezTo>
                  <a:close/>
                  <a:moveTo>
                    <a:pt x="2036" y="1608"/>
                  </a:moveTo>
                  <a:cubicBezTo>
                    <a:pt x="2096" y="1596"/>
                    <a:pt x="2131" y="1537"/>
                    <a:pt x="2191" y="1525"/>
                  </a:cubicBezTo>
                  <a:cubicBezTo>
                    <a:pt x="2227" y="1525"/>
                    <a:pt x="2286" y="1608"/>
                    <a:pt x="2334" y="1608"/>
                  </a:cubicBezTo>
                  <a:cubicBezTo>
                    <a:pt x="2358" y="1608"/>
                    <a:pt x="2465" y="1549"/>
                    <a:pt x="2489" y="1537"/>
                  </a:cubicBezTo>
                  <a:cubicBezTo>
                    <a:pt x="2489" y="1537"/>
                    <a:pt x="2346" y="1454"/>
                    <a:pt x="2346" y="1454"/>
                  </a:cubicBezTo>
                  <a:cubicBezTo>
                    <a:pt x="2346" y="1430"/>
                    <a:pt x="2477" y="1394"/>
                    <a:pt x="2501" y="1370"/>
                  </a:cubicBezTo>
                  <a:cubicBezTo>
                    <a:pt x="2536" y="1346"/>
                    <a:pt x="2608" y="1323"/>
                    <a:pt x="2655" y="1299"/>
                  </a:cubicBezTo>
                  <a:cubicBezTo>
                    <a:pt x="2703" y="1275"/>
                    <a:pt x="2751" y="1239"/>
                    <a:pt x="2798" y="1215"/>
                  </a:cubicBezTo>
                  <a:cubicBezTo>
                    <a:pt x="2810" y="1215"/>
                    <a:pt x="2929" y="1299"/>
                    <a:pt x="2941" y="1299"/>
                  </a:cubicBezTo>
                  <a:cubicBezTo>
                    <a:pt x="2953" y="1299"/>
                    <a:pt x="3096" y="1227"/>
                    <a:pt x="3096" y="1227"/>
                  </a:cubicBezTo>
                  <a:cubicBezTo>
                    <a:pt x="3096" y="1215"/>
                    <a:pt x="2941" y="1144"/>
                    <a:pt x="2953" y="1144"/>
                  </a:cubicBezTo>
                  <a:cubicBezTo>
                    <a:pt x="2917" y="1168"/>
                    <a:pt x="2846" y="1192"/>
                    <a:pt x="2798" y="1215"/>
                  </a:cubicBezTo>
                  <a:cubicBezTo>
                    <a:pt x="2751" y="1192"/>
                    <a:pt x="2715" y="1156"/>
                    <a:pt x="2667" y="1132"/>
                  </a:cubicBezTo>
                  <a:cubicBezTo>
                    <a:pt x="2643" y="1120"/>
                    <a:pt x="2548" y="1049"/>
                    <a:pt x="2524" y="1049"/>
                  </a:cubicBezTo>
                  <a:cubicBezTo>
                    <a:pt x="2501" y="1049"/>
                    <a:pt x="2393" y="1120"/>
                    <a:pt x="2370" y="1120"/>
                  </a:cubicBezTo>
                  <a:cubicBezTo>
                    <a:pt x="2370" y="1132"/>
                    <a:pt x="2512" y="1203"/>
                    <a:pt x="2512" y="1215"/>
                  </a:cubicBezTo>
                  <a:cubicBezTo>
                    <a:pt x="2512" y="1239"/>
                    <a:pt x="2370" y="1263"/>
                    <a:pt x="2358" y="1287"/>
                  </a:cubicBezTo>
                  <a:cubicBezTo>
                    <a:pt x="2346" y="1323"/>
                    <a:pt x="2215" y="1334"/>
                    <a:pt x="2203" y="1370"/>
                  </a:cubicBezTo>
                  <a:cubicBezTo>
                    <a:pt x="2191" y="1382"/>
                    <a:pt x="2346" y="1430"/>
                    <a:pt x="2346" y="1454"/>
                  </a:cubicBezTo>
                  <a:cubicBezTo>
                    <a:pt x="2346" y="1465"/>
                    <a:pt x="2215" y="1513"/>
                    <a:pt x="2191" y="1525"/>
                  </a:cubicBezTo>
                  <a:cubicBezTo>
                    <a:pt x="2191" y="1525"/>
                    <a:pt x="2060" y="1442"/>
                    <a:pt x="2048" y="1442"/>
                  </a:cubicBezTo>
                  <a:cubicBezTo>
                    <a:pt x="2001" y="1442"/>
                    <a:pt x="1953" y="1513"/>
                    <a:pt x="1893" y="1513"/>
                  </a:cubicBezTo>
                  <a:cubicBezTo>
                    <a:pt x="1858" y="1513"/>
                    <a:pt x="1810" y="1430"/>
                    <a:pt x="1762" y="1430"/>
                  </a:cubicBezTo>
                  <a:cubicBezTo>
                    <a:pt x="1750" y="1430"/>
                    <a:pt x="1608" y="1501"/>
                    <a:pt x="1608" y="1513"/>
                  </a:cubicBezTo>
                  <a:cubicBezTo>
                    <a:pt x="1608" y="1513"/>
                    <a:pt x="1739" y="1596"/>
                    <a:pt x="1750" y="1596"/>
                  </a:cubicBezTo>
                  <a:cubicBezTo>
                    <a:pt x="1798" y="1596"/>
                    <a:pt x="1846" y="1525"/>
                    <a:pt x="1893" y="1513"/>
                  </a:cubicBezTo>
                  <a:close/>
                  <a:moveTo>
                    <a:pt x="3536" y="1156"/>
                  </a:moveTo>
                  <a:cubicBezTo>
                    <a:pt x="3560" y="1156"/>
                    <a:pt x="3679" y="1084"/>
                    <a:pt x="3691" y="1084"/>
                  </a:cubicBezTo>
                  <a:lnTo>
                    <a:pt x="3846" y="1001"/>
                  </a:lnTo>
                  <a:lnTo>
                    <a:pt x="3572" y="834"/>
                  </a:lnTo>
                  <a:cubicBezTo>
                    <a:pt x="3620" y="811"/>
                    <a:pt x="3667" y="787"/>
                    <a:pt x="3715" y="751"/>
                  </a:cubicBezTo>
                  <a:cubicBezTo>
                    <a:pt x="3739" y="739"/>
                    <a:pt x="3870" y="692"/>
                    <a:pt x="3870" y="680"/>
                  </a:cubicBezTo>
                  <a:cubicBezTo>
                    <a:pt x="3870" y="656"/>
                    <a:pt x="3739" y="620"/>
                    <a:pt x="3739" y="596"/>
                  </a:cubicBezTo>
                  <a:cubicBezTo>
                    <a:pt x="3679" y="620"/>
                    <a:pt x="3632" y="644"/>
                    <a:pt x="3584" y="668"/>
                  </a:cubicBezTo>
                  <a:cubicBezTo>
                    <a:pt x="3560" y="680"/>
                    <a:pt x="3429" y="739"/>
                    <a:pt x="3429" y="751"/>
                  </a:cubicBezTo>
                  <a:cubicBezTo>
                    <a:pt x="3429" y="775"/>
                    <a:pt x="3560" y="811"/>
                    <a:pt x="3572" y="834"/>
                  </a:cubicBezTo>
                  <a:cubicBezTo>
                    <a:pt x="3548" y="858"/>
                    <a:pt x="3429" y="882"/>
                    <a:pt x="3417" y="906"/>
                  </a:cubicBezTo>
                  <a:cubicBezTo>
                    <a:pt x="3405" y="930"/>
                    <a:pt x="3560" y="977"/>
                    <a:pt x="3548" y="989"/>
                  </a:cubicBezTo>
                  <a:cubicBezTo>
                    <a:pt x="3548" y="1025"/>
                    <a:pt x="3417" y="1049"/>
                    <a:pt x="3405" y="1073"/>
                  </a:cubicBezTo>
                  <a:cubicBezTo>
                    <a:pt x="3453" y="1084"/>
                    <a:pt x="3489" y="1156"/>
                    <a:pt x="3536" y="1156"/>
                  </a:cubicBezTo>
                  <a:close/>
                  <a:moveTo>
                    <a:pt x="9656" y="1477"/>
                  </a:moveTo>
                  <a:lnTo>
                    <a:pt x="9811" y="1406"/>
                  </a:lnTo>
                  <a:cubicBezTo>
                    <a:pt x="9835" y="1394"/>
                    <a:pt x="9954" y="1346"/>
                    <a:pt x="9954" y="1323"/>
                  </a:cubicBezTo>
                  <a:cubicBezTo>
                    <a:pt x="9966" y="1311"/>
                    <a:pt x="9835" y="1251"/>
                    <a:pt x="9823" y="1239"/>
                  </a:cubicBezTo>
                  <a:cubicBezTo>
                    <a:pt x="9799" y="1227"/>
                    <a:pt x="9704" y="1156"/>
                    <a:pt x="9680" y="1156"/>
                  </a:cubicBezTo>
                  <a:cubicBezTo>
                    <a:pt x="9656" y="1156"/>
                    <a:pt x="9549" y="1227"/>
                    <a:pt x="9525" y="1239"/>
                  </a:cubicBezTo>
                  <a:lnTo>
                    <a:pt x="9370" y="1311"/>
                  </a:lnTo>
                  <a:cubicBezTo>
                    <a:pt x="9359" y="1334"/>
                    <a:pt x="9228" y="1358"/>
                    <a:pt x="9228" y="1382"/>
                  </a:cubicBezTo>
                  <a:cubicBezTo>
                    <a:pt x="9216" y="1394"/>
                    <a:pt x="9347" y="1465"/>
                    <a:pt x="9359" y="1477"/>
                  </a:cubicBezTo>
                  <a:lnTo>
                    <a:pt x="9501" y="1561"/>
                  </a:lnTo>
                  <a:close/>
                  <a:moveTo>
                    <a:pt x="9859" y="751"/>
                  </a:moveTo>
                  <a:cubicBezTo>
                    <a:pt x="9871" y="775"/>
                    <a:pt x="9716" y="811"/>
                    <a:pt x="9704" y="834"/>
                  </a:cubicBezTo>
                  <a:cubicBezTo>
                    <a:pt x="9704" y="858"/>
                    <a:pt x="9847" y="894"/>
                    <a:pt x="9847" y="918"/>
                  </a:cubicBezTo>
                  <a:cubicBezTo>
                    <a:pt x="9859" y="894"/>
                    <a:pt x="10002" y="870"/>
                    <a:pt x="10002" y="846"/>
                  </a:cubicBezTo>
                  <a:cubicBezTo>
                    <a:pt x="10002" y="811"/>
                    <a:pt x="9859" y="787"/>
                    <a:pt x="9859" y="751"/>
                  </a:cubicBezTo>
                  <a:cubicBezTo>
                    <a:pt x="9859" y="727"/>
                    <a:pt x="10013" y="703"/>
                    <a:pt x="10013" y="680"/>
                  </a:cubicBezTo>
                  <a:cubicBezTo>
                    <a:pt x="10013" y="656"/>
                    <a:pt x="9882" y="620"/>
                    <a:pt x="9871" y="596"/>
                  </a:cubicBezTo>
                  <a:cubicBezTo>
                    <a:pt x="9823" y="608"/>
                    <a:pt x="9775" y="668"/>
                    <a:pt x="9728" y="668"/>
                  </a:cubicBezTo>
                  <a:cubicBezTo>
                    <a:pt x="9680" y="680"/>
                    <a:pt x="9621" y="584"/>
                    <a:pt x="9585" y="584"/>
                  </a:cubicBezTo>
                  <a:cubicBezTo>
                    <a:pt x="9537" y="584"/>
                    <a:pt x="9478" y="656"/>
                    <a:pt x="9430" y="668"/>
                  </a:cubicBezTo>
                  <a:cubicBezTo>
                    <a:pt x="9478" y="668"/>
                    <a:pt x="9525" y="751"/>
                    <a:pt x="9573" y="751"/>
                  </a:cubicBezTo>
                  <a:cubicBezTo>
                    <a:pt x="9621" y="751"/>
                    <a:pt x="9680" y="680"/>
                    <a:pt x="9728" y="668"/>
                  </a:cubicBezTo>
                  <a:cubicBezTo>
                    <a:pt x="9740" y="703"/>
                    <a:pt x="9859" y="727"/>
                    <a:pt x="9859" y="751"/>
                  </a:cubicBezTo>
                  <a:close/>
                  <a:moveTo>
                    <a:pt x="13645" y="1013"/>
                  </a:moveTo>
                  <a:cubicBezTo>
                    <a:pt x="13657" y="1013"/>
                    <a:pt x="13800" y="942"/>
                    <a:pt x="13800" y="942"/>
                  </a:cubicBezTo>
                  <a:cubicBezTo>
                    <a:pt x="13800" y="930"/>
                    <a:pt x="13681" y="870"/>
                    <a:pt x="13657" y="858"/>
                  </a:cubicBezTo>
                  <a:lnTo>
                    <a:pt x="13514" y="775"/>
                  </a:lnTo>
                  <a:lnTo>
                    <a:pt x="13669" y="692"/>
                  </a:lnTo>
                  <a:cubicBezTo>
                    <a:pt x="13716" y="703"/>
                    <a:pt x="13752" y="775"/>
                    <a:pt x="13812" y="775"/>
                  </a:cubicBezTo>
                  <a:cubicBezTo>
                    <a:pt x="13812" y="775"/>
                    <a:pt x="13966" y="703"/>
                    <a:pt x="13966" y="703"/>
                  </a:cubicBezTo>
                  <a:cubicBezTo>
                    <a:pt x="13966" y="680"/>
                    <a:pt x="13835" y="644"/>
                    <a:pt x="13823" y="620"/>
                  </a:cubicBezTo>
                  <a:cubicBezTo>
                    <a:pt x="13764" y="632"/>
                    <a:pt x="13728" y="692"/>
                    <a:pt x="13669" y="692"/>
                  </a:cubicBezTo>
                  <a:cubicBezTo>
                    <a:pt x="13633" y="703"/>
                    <a:pt x="13573" y="608"/>
                    <a:pt x="13526" y="608"/>
                  </a:cubicBezTo>
                  <a:cubicBezTo>
                    <a:pt x="13478" y="608"/>
                    <a:pt x="13431" y="680"/>
                    <a:pt x="13383" y="692"/>
                  </a:cubicBezTo>
                  <a:cubicBezTo>
                    <a:pt x="13383" y="715"/>
                    <a:pt x="13514" y="751"/>
                    <a:pt x="13514" y="775"/>
                  </a:cubicBezTo>
                  <a:cubicBezTo>
                    <a:pt x="13514" y="799"/>
                    <a:pt x="13371" y="822"/>
                    <a:pt x="13359" y="846"/>
                  </a:cubicBezTo>
                  <a:cubicBezTo>
                    <a:pt x="13359" y="882"/>
                    <a:pt x="13216" y="894"/>
                    <a:pt x="13216" y="930"/>
                  </a:cubicBezTo>
                  <a:cubicBezTo>
                    <a:pt x="13204" y="930"/>
                    <a:pt x="13347" y="1013"/>
                    <a:pt x="13347" y="1013"/>
                  </a:cubicBezTo>
                  <a:cubicBezTo>
                    <a:pt x="13395" y="1013"/>
                    <a:pt x="13454" y="942"/>
                    <a:pt x="13502" y="930"/>
                  </a:cubicBezTo>
                  <a:cubicBezTo>
                    <a:pt x="13550" y="942"/>
                    <a:pt x="13597" y="1013"/>
                    <a:pt x="13645" y="1013"/>
                  </a:cubicBezTo>
                  <a:close/>
                  <a:moveTo>
                    <a:pt x="15395" y="1061"/>
                  </a:moveTo>
                  <a:cubicBezTo>
                    <a:pt x="15407" y="1037"/>
                    <a:pt x="15538" y="1013"/>
                    <a:pt x="15550" y="989"/>
                  </a:cubicBezTo>
                  <a:cubicBezTo>
                    <a:pt x="15550" y="965"/>
                    <a:pt x="15395" y="930"/>
                    <a:pt x="15407" y="906"/>
                  </a:cubicBezTo>
                  <a:cubicBezTo>
                    <a:pt x="15419" y="870"/>
                    <a:pt x="15550" y="858"/>
                    <a:pt x="15562" y="822"/>
                  </a:cubicBezTo>
                  <a:cubicBezTo>
                    <a:pt x="15574" y="799"/>
                    <a:pt x="15419" y="763"/>
                    <a:pt x="15419" y="739"/>
                  </a:cubicBezTo>
                  <a:cubicBezTo>
                    <a:pt x="15419" y="727"/>
                    <a:pt x="15550" y="680"/>
                    <a:pt x="15574" y="668"/>
                  </a:cubicBezTo>
                  <a:cubicBezTo>
                    <a:pt x="15574" y="668"/>
                    <a:pt x="15705" y="751"/>
                    <a:pt x="15717" y="751"/>
                  </a:cubicBezTo>
                  <a:cubicBezTo>
                    <a:pt x="15717" y="751"/>
                    <a:pt x="15859" y="680"/>
                    <a:pt x="15871" y="668"/>
                  </a:cubicBezTo>
                  <a:cubicBezTo>
                    <a:pt x="15871" y="644"/>
                    <a:pt x="15728" y="620"/>
                    <a:pt x="15728" y="584"/>
                  </a:cubicBezTo>
                  <a:cubicBezTo>
                    <a:pt x="15669" y="596"/>
                    <a:pt x="15633" y="656"/>
                    <a:pt x="15574" y="668"/>
                  </a:cubicBezTo>
                  <a:cubicBezTo>
                    <a:pt x="15538" y="668"/>
                    <a:pt x="15478" y="584"/>
                    <a:pt x="15431" y="584"/>
                  </a:cubicBezTo>
                  <a:cubicBezTo>
                    <a:pt x="15407" y="584"/>
                    <a:pt x="15300" y="644"/>
                    <a:pt x="15276" y="656"/>
                  </a:cubicBezTo>
                  <a:cubicBezTo>
                    <a:pt x="15276" y="656"/>
                    <a:pt x="15419" y="727"/>
                    <a:pt x="15419" y="739"/>
                  </a:cubicBezTo>
                  <a:cubicBezTo>
                    <a:pt x="15419" y="751"/>
                    <a:pt x="15288" y="811"/>
                    <a:pt x="15264" y="822"/>
                  </a:cubicBezTo>
                  <a:cubicBezTo>
                    <a:pt x="15240" y="834"/>
                    <a:pt x="15121" y="882"/>
                    <a:pt x="15109" y="894"/>
                  </a:cubicBezTo>
                  <a:cubicBezTo>
                    <a:pt x="15109" y="918"/>
                    <a:pt x="15252" y="953"/>
                    <a:pt x="15252" y="977"/>
                  </a:cubicBezTo>
                  <a:cubicBezTo>
                    <a:pt x="15264" y="1001"/>
                    <a:pt x="15097" y="1037"/>
                    <a:pt x="15097" y="1061"/>
                  </a:cubicBezTo>
                  <a:cubicBezTo>
                    <a:pt x="15097" y="1084"/>
                    <a:pt x="15228" y="1120"/>
                    <a:pt x="15240" y="1144"/>
                  </a:cubicBezTo>
                  <a:close/>
                  <a:moveTo>
                    <a:pt x="25015" y="1477"/>
                  </a:moveTo>
                  <a:cubicBezTo>
                    <a:pt x="25039" y="1501"/>
                    <a:pt x="25099" y="1549"/>
                    <a:pt x="25146" y="1561"/>
                  </a:cubicBezTo>
                  <a:cubicBezTo>
                    <a:pt x="25170" y="1573"/>
                    <a:pt x="25265" y="1489"/>
                    <a:pt x="25301" y="1489"/>
                  </a:cubicBezTo>
                  <a:cubicBezTo>
                    <a:pt x="25349" y="1489"/>
                    <a:pt x="25396" y="1561"/>
                    <a:pt x="25444" y="1573"/>
                  </a:cubicBezTo>
                  <a:cubicBezTo>
                    <a:pt x="25456" y="1549"/>
                    <a:pt x="25587" y="1525"/>
                    <a:pt x="25599" y="1501"/>
                  </a:cubicBezTo>
                  <a:cubicBezTo>
                    <a:pt x="25599" y="1489"/>
                    <a:pt x="25468" y="1418"/>
                    <a:pt x="25456" y="1406"/>
                  </a:cubicBezTo>
                  <a:cubicBezTo>
                    <a:pt x="25444" y="1406"/>
                    <a:pt x="25325" y="1489"/>
                    <a:pt x="25301" y="1489"/>
                  </a:cubicBezTo>
                  <a:cubicBezTo>
                    <a:pt x="25253" y="1489"/>
                    <a:pt x="25206" y="1418"/>
                    <a:pt x="25158" y="1406"/>
                  </a:cubicBezTo>
                  <a:cubicBezTo>
                    <a:pt x="25111" y="1394"/>
                    <a:pt x="25075" y="1334"/>
                    <a:pt x="25027" y="1323"/>
                  </a:cubicBezTo>
                  <a:cubicBezTo>
                    <a:pt x="25075" y="1287"/>
                    <a:pt x="25134" y="1263"/>
                    <a:pt x="25182" y="1239"/>
                  </a:cubicBezTo>
                  <a:cubicBezTo>
                    <a:pt x="25194" y="1227"/>
                    <a:pt x="25325" y="1180"/>
                    <a:pt x="25325" y="1168"/>
                  </a:cubicBezTo>
                  <a:cubicBezTo>
                    <a:pt x="25325" y="1156"/>
                    <a:pt x="25206" y="1084"/>
                    <a:pt x="25194" y="1084"/>
                  </a:cubicBezTo>
                  <a:cubicBezTo>
                    <a:pt x="25182" y="1073"/>
                    <a:pt x="25051" y="1156"/>
                    <a:pt x="25039" y="1156"/>
                  </a:cubicBezTo>
                  <a:cubicBezTo>
                    <a:pt x="25003" y="1180"/>
                    <a:pt x="24908" y="1203"/>
                    <a:pt x="24884" y="1239"/>
                  </a:cubicBezTo>
                  <a:cubicBezTo>
                    <a:pt x="24872" y="1251"/>
                    <a:pt x="25027" y="1299"/>
                    <a:pt x="25027" y="1323"/>
                  </a:cubicBezTo>
                  <a:cubicBezTo>
                    <a:pt x="25027" y="1346"/>
                    <a:pt x="24884" y="1370"/>
                    <a:pt x="24872" y="1394"/>
                  </a:cubicBezTo>
                  <a:close/>
                  <a:moveTo>
                    <a:pt x="24075" y="406"/>
                  </a:moveTo>
                  <a:cubicBezTo>
                    <a:pt x="24110" y="418"/>
                    <a:pt x="24182" y="489"/>
                    <a:pt x="24218" y="489"/>
                  </a:cubicBezTo>
                  <a:cubicBezTo>
                    <a:pt x="24229" y="489"/>
                    <a:pt x="24372" y="418"/>
                    <a:pt x="24372" y="406"/>
                  </a:cubicBezTo>
                  <a:cubicBezTo>
                    <a:pt x="24372" y="394"/>
                    <a:pt x="24253" y="334"/>
                    <a:pt x="24229" y="322"/>
                  </a:cubicBezTo>
                  <a:cubicBezTo>
                    <a:pt x="24206" y="311"/>
                    <a:pt x="24134" y="251"/>
                    <a:pt x="24099" y="239"/>
                  </a:cubicBezTo>
                  <a:cubicBezTo>
                    <a:pt x="24063" y="239"/>
                    <a:pt x="23968" y="322"/>
                    <a:pt x="23944" y="322"/>
                  </a:cubicBezTo>
                  <a:cubicBezTo>
                    <a:pt x="23908" y="322"/>
                    <a:pt x="23825" y="227"/>
                    <a:pt x="23801" y="239"/>
                  </a:cubicBezTo>
                  <a:cubicBezTo>
                    <a:pt x="23777" y="239"/>
                    <a:pt x="23646" y="299"/>
                    <a:pt x="23646" y="311"/>
                  </a:cubicBezTo>
                  <a:cubicBezTo>
                    <a:pt x="23646" y="311"/>
                    <a:pt x="23777" y="394"/>
                    <a:pt x="23789" y="394"/>
                  </a:cubicBezTo>
                  <a:cubicBezTo>
                    <a:pt x="23825" y="394"/>
                    <a:pt x="23908" y="311"/>
                    <a:pt x="23944" y="322"/>
                  </a:cubicBezTo>
                  <a:cubicBezTo>
                    <a:pt x="23991" y="334"/>
                    <a:pt x="24027" y="382"/>
                    <a:pt x="24075" y="406"/>
                  </a:cubicBezTo>
                  <a:close/>
                  <a:moveTo>
                    <a:pt x="30480" y="739"/>
                  </a:moveTo>
                  <a:cubicBezTo>
                    <a:pt x="30492" y="727"/>
                    <a:pt x="30361" y="644"/>
                    <a:pt x="30349" y="644"/>
                  </a:cubicBezTo>
                  <a:cubicBezTo>
                    <a:pt x="30302" y="644"/>
                    <a:pt x="30242" y="727"/>
                    <a:pt x="30195" y="727"/>
                  </a:cubicBezTo>
                  <a:cubicBezTo>
                    <a:pt x="30206" y="751"/>
                    <a:pt x="30337" y="787"/>
                    <a:pt x="30337" y="811"/>
                  </a:cubicBezTo>
                  <a:cubicBezTo>
                    <a:pt x="30325" y="834"/>
                    <a:pt x="30195" y="858"/>
                    <a:pt x="30183" y="882"/>
                  </a:cubicBezTo>
                  <a:cubicBezTo>
                    <a:pt x="30171" y="918"/>
                    <a:pt x="30028" y="942"/>
                    <a:pt x="30028" y="965"/>
                  </a:cubicBezTo>
                  <a:cubicBezTo>
                    <a:pt x="30028" y="989"/>
                    <a:pt x="30159" y="1025"/>
                    <a:pt x="30171" y="1049"/>
                  </a:cubicBezTo>
                  <a:lnTo>
                    <a:pt x="30314" y="977"/>
                  </a:lnTo>
                  <a:cubicBezTo>
                    <a:pt x="30337" y="965"/>
                    <a:pt x="30456" y="894"/>
                    <a:pt x="30468" y="894"/>
                  </a:cubicBezTo>
                  <a:cubicBezTo>
                    <a:pt x="30528" y="894"/>
                    <a:pt x="30564" y="965"/>
                    <a:pt x="30611" y="977"/>
                  </a:cubicBezTo>
                  <a:cubicBezTo>
                    <a:pt x="30623" y="953"/>
                    <a:pt x="30766" y="930"/>
                    <a:pt x="30766" y="906"/>
                  </a:cubicBezTo>
                  <a:cubicBezTo>
                    <a:pt x="30766" y="894"/>
                    <a:pt x="30647" y="822"/>
                    <a:pt x="30623" y="822"/>
                  </a:cubicBezTo>
                  <a:cubicBezTo>
                    <a:pt x="30611" y="811"/>
                    <a:pt x="30492" y="894"/>
                    <a:pt x="30468" y="894"/>
                  </a:cubicBezTo>
                  <a:cubicBezTo>
                    <a:pt x="30421" y="894"/>
                    <a:pt x="30385" y="822"/>
                    <a:pt x="30337" y="811"/>
                  </a:cubicBezTo>
                  <a:cubicBezTo>
                    <a:pt x="30349" y="787"/>
                    <a:pt x="30480" y="763"/>
                    <a:pt x="30480" y="739"/>
                  </a:cubicBezTo>
                  <a:close/>
                  <a:moveTo>
                    <a:pt x="36017" y="1037"/>
                  </a:moveTo>
                  <a:cubicBezTo>
                    <a:pt x="36029" y="1025"/>
                    <a:pt x="35874" y="977"/>
                    <a:pt x="35874" y="953"/>
                  </a:cubicBezTo>
                  <a:cubicBezTo>
                    <a:pt x="35874" y="930"/>
                    <a:pt x="36029" y="906"/>
                    <a:pt x="36029" y="882"/>
                  </a:cubicBezTo>
                  <a:cubicBezTo>
                    <a:pt x="36029" y="858"/>
                    <a:pt x="35898" y="822"/>
                    <a:pt x="35886" y="799"/>
                  </a:cubicBezTo>
                  <a:cubicBezTo>
                    <a:pt x="35886" y="775"/>
                    <a:pt x="36040" y="739"/>
                    <a:pt x="36040" y="715"/>
                  </a:cubicBezTo>
                  <a:cubicBezTo>
                    <a:pt x="36040" y="692"/>
                    <a:pt x="35910" y="656"/>
                    <a:pt x="35910" y="632"/>
                  </a:cubicBezTo>
                  <a:cubicBezTo>
                    <a:pt x="35886" y="668"/>
                    <a:pt x="35767" y="680"/>
                    <a:pt x="35755" y="715"/>
                  </a:cubicBezTo>
                  <a:cubicBezTo>
                    <a:pt x="35743" y="727"/>
                    <a:pt x="35898" y="775"/>
                    <a:pt x="35886" y="799"/>
                  </a:cubicBezTo>
                  <a:cubicBezTo>
                    <a:pt x="35886" y="822"/>
                    <a:pt x="35743" y="846"/>
                    <a:pt x="35743" y="870"/>
                  </a:cubicBezTo>
                  <a:cubicBezTo>
                    <a:pt x="35731" y="894"/>
                    <a:pt x="35874" y="930"/>
                    <a:pt x="35874" y="953"/>
                  </a:cubicBezTo>
                  <a:cubicBezTo>
                    <a:pt x="35886" y="977"/>
                    <a:pt x="35731" y="1013"/>
                    <a:pt x="35719" y="1037"/>
                  </a:cubicBezTo>
                  <a:cubicBezTo>
                    <a:pt x="35719" y="1061"/>
                    <a:pt x="35850" y="1096"/>
                    <a:pt x="35862" y="1120"/>
                  </a:cubicBezTo>
                  <a:cubicBezTo>
                    <a:pt x="35886" y="1084"/>
                    <a:pt x="36005" y="1073"/>
                    <a:pt x="36017" y="1037"/>
                  </a:cubicBezTo>
                  <a:close/>
                  <a:moveTo>
                    <a:pt x="37660" y="680"/>
                  </a:moveTo>
                  <a:cubicBezTo>
                    <a:pt x="37660" y="668"/>
                    <a:pt x="37791" y="620"/>
                    <a:pt x="37815" y="608"/>
                  </a:cubicBezTo>
                  <a:cubicBezTo>
                    <a:pt x="37862" y="572"/>
                    <a:pt x="37910" y="549"/>
                    <a:pt x="37957" y="525"/>
                  </a:cubicBezTo>
                  <a:cubicBezTo>
                    <a:pt x="37922" y="525"/>
                    <a:pt x="37862" y="441"/>
                    <a:pt x="37826" y="441"/>
                  </a:cubicBezTo>
                  <a:cubicBezTo>
                    <a:pt x="37791" y="441"/>
                    <a:pt x="37695" y="501"/>
                    <a:pt x="37672" y="513"/>
                  </a:cubicBezTo>
                  <a:cubicBezTo>
                    <a:pt x="37648" y="525"/>
                    <a:pt x="37541" y="596"/>
                    <a:pt x="37517" y="596"/>
                  </a:cubicBezTo>
                  <a:cubicBezTo>
                    <a:pt x="37469" y="596"/>
                    <a:pt x="37434" y="525"/>
                    <a:pt x="37374" y="513"/>
                  </a:cubicBezTo>
                  <a:cubicBezTo>
                    <a:pt x="37362" y="537"/>
                    <a:pt x="37231" y="561"/>
                    <a:pt x="37231" y="584"/>
                  </a:cubicBezTo>
                  <a:cubicBezTo>
                    <a:pt x="37219" y="608"/>
                    <a:pt x="37350" y="656"/>
                    <a:pt x="37362" y="668"/>
                  </a:cubicBezTo>
                  <a:cubicBezTo>
                    <a:pt x="37362" y="668"/>
                    <a:pt x="37398" y="656"/>
                    <a:pt x="37434" y="632"/>
                  </a:cubicBezTo>
                  <a:cubicBezTo>
                    <a:pt x="37469" y="620"/>
                    <a:pt x="37517" y="596"/>
                    <a:pt x="37517" y="596"/>
                  </a:cubicBezTo>
                  <a:cubicBezTo>
                    <a:pt x="37541" y="596"/>
                    <a:pt x="37636" y="668"/>
                    <a:pt x="37660" y="680"/>
                  </a:cubicBezTo>
                  <a:cubicBezTo>
                    <a:pt x="37660" y="680"/>
                    <a:pt x="37505" y="751"/>
                    <a:pt x="37505" y="763"/>
                  </a:cubicBezTo>
                  <a:cubicBezTo>
                    <a:pt x="37505" y="763"/>
                    <a:pt x="37636" y="846"/>
                    <a:pt x="37648" y="846"/>
                  </a:cubicBezTo>
                  <a:cubicBezTo>
                    <a:pt x="37695" y="846"/>
                    <a:pt x="37743" y="775"/>
                    <a:pt x="37791" y="763"/>
                  </a:cubicBezTo>
                  <a:cubicBezTo>
                    <a:pt x="37791" y="739"/>
                    <a:pt x="37660" y="703"/>
                    <a:pt x="37660" y="680"/>
                  </a:cubicBezTo>
                  <a:close/>
                  <a:moveTo>
                    <a:pt x="40696" y="1001"/>
                  </a:moveTo>
                  <a:cubicBezTo>
                    <a:pt x="40672" y="1001"/>
                    <a:pt x="40577" y="1073"/>
                    <a:pt x="40541" y="1084"/>
                  </a:cubicBezTo>
                  <a:cubicBezTo>
                    <a:pt x="40529" y="1084"/>
                    <a:pt x="40398" y="1144"/>
                    <a:pt x="40398" y="1156"/>
                  </a:cubicBezTo>
                  <a:cubicBezTo>
                    <a:pt x="40398" y="1156"/>
                    <a:pt x="40529" y="1239"/>
                    <a:pt x="40529" y="1239"/>
                  </a:cubicBezTo>
                  <a:cubicBezTo>
                    <a:pt x="40577" y="1239"/>
                    <a:pt x="40636" y="1168"/>
                    <a:pt x="40684" y="1168"/>
                  </a:cubicBezTo>
                  <a:cubicBezTo>
                    <a:pt x="40743" y="1156"/>
                    <a:pt x="40779" y="1096"/>
                    <a:pt x="40839" y="1084"/>
                  </a:cubicBezTo>
                  <a:lnTo>
                    <a:pt x="40982" y="1168"/>
                  </a:lnTo>
                  <a:cubicBezTo>
                    <a:pt x="40993" y="1144"/>
                    <a:pt x="41124" y="1120"/>
                    <a:pt x="41136" y="1096"/>
                  </a:cubicBezTo>
                  <a:cubicBezTo>
                    <a:pt x="41136" y="1073"/>
                    <a:pt x="40993" y="1037"/>
                    <a:pt x="40993" y="1013"/>
                  </a:cubicBezTo>
                  <a:cubicBezTo>
                    <a:pt x="40993" y="1001"/>
                    <a:pt x="41124" y="942"/>
                    <a:pt x="41148" y="930"/>
                  </a:cubicBezTo>
                  <a:cubicBezTo>
                    <a:pt x="41184" y="918"/>
                    <a:pt x="41244" y="870"/>
                    <a:pt x="41291" y="858"/>
                  </a:cubicBezTo>
                  <a:cubicBezTo>
                    <a:pt x="41315" y="846"/>
                    <a:pt x="41410" y="942"/>
                    <a:pt x="41434" y="942"/>
                  </a:cubicBezTo>
                  <a:cubicBezTo>
                    <a:pt x="41482" y="942"/>
                    <a:pt x="41553" y="858"/>
                    <a:pt x="41589" y="870"/>
                  </a:cubicBezTo>
                  <a:cubicBezTo>
                    <a:pt x="41613" y="870"/>
                    <a:pt x="41720" y="942"/>
                    <a:pt x="41732" y="953"/>
                  </a:cubicBezTo>
                  <a:cubicBezTo>
                    <a:pt x="41732" y="953"/>
                    <a:pt x="41577" y="1013"/>
                    <a:pt x="41577" y="1025"/>
                  </a:cubicBezTo>
                  <a:cubicBezTo>
                    <a:pt x="41577" y="1049"/>
                    <a:pt x="41708" y="1084"/>
                    <a:pt x="41720" y="1108"/>
                  </a:cubicBezTo>
                  <a:lnTo>
                    <a:pt x="42017" y="953"/>
                  </a:lnTo>
                  <a:cubicBezTo>
                    <a:pt x="42029" y="930"/>
                    <a:pt x="42172" y="906"/>
                    <a:pt x="42172" y="882"/>
                  </a:cubicBezTo>
                  <a:cubicBezTo>
                    <a:pt x="42172" y="870"/>
                    <a:pt x="42053" y="799"/>
                    <a:pt x="42029" y="799"/>
                  </a:cubicBezTo>
                  <a:cubicBezTo>
                    <a:pt x="42006" y="787"/>
                    <a:pt x="41910" y="870"/>
                    <a:pt x="41886" y="870"/>
                  </a:cubicBezTo>
                  <a:cubicBezTo>
                    <a:pt x="41827" y="870"/>
                    <a:pt x="41791" y="787"/>
                    <a:pt x="41744" y="787"/>
                  </a:cubicBezTo>
                  <a:cubicBezTo>
                    <a:pt x="41696" y="787"/>
                    <a:pt x="41636" y="870"/>
                    <a:pt x="41589" y="870"/>
                  </a:cubicBezTo>
                  <a:cubicBezTo>
                    <a:pt x="41541" y="858"/>
                    <a:pt x="41494" y="787"/>
                    <a:pt x="41446" y="775"/>
                  </a:cubicBezTo>
                  <a:cubicBezTo>
                    <a:pt x="41398" y="775"/>
                    <a:pt x="41351" y="858"/>
                    <a:pt x="41303" y="858"/>
                  </a:cubicBezTo>
                  <a:cubicBezTo>
                    <a:pt x="41255" y="858"/>
                    <a:pt x="41208" y="775"/>
                    <a:pt x="41160" y="775"/>
                  </a:cubicBezTo>
                  <a:cubicBezTo>
                    <a:pt x="41101" y="775"/>
                    <a:pt x="41053" y="846"/>
                    <a:pt x="41005" y="846"/>
                  </a:cubicBezTo>
                  <a:cubicBezTo>
                    <a:pt x="40970" y="858"/>
                    <a:pt x="40910" y="763"/>
                    <a:pt x="40863" y="763"/>
                  </a:cubicBezTo>
                  <a:cubicBezTo>
                    <a:pt x="40851" y="763"/>
                    <a:pt x="40720" y="834"/>
                    <a:pt x="40708" y="846"/>
                  </a:cubicBezTo>
                  <a:cubicBezTo>
                    <a:pt x="40708" y="846"/>
                    <a:pt x="40839" y="918"/>
                    <a:pt x="40851" y="930"/>
                  </a:cubicBezTo>
                  <a:cubicBezTo>
                    <a:pt x="40874" y="942"/>
                    <a:pt x="40993" y="1001"/>
                    <a:pt x="40993" y="1013"/>
                  </a:cubicBezTo>
                  <a:cubicBezTo>
                    <a:pt x="40993" y="1037"/>
                    <a:pt x="40851" y="1061"/>
                    <a:pt x="40839" y="1084"/>
                  </a:cubicBezTo>
                  <a:cubicBezTo>
                    <a:pt x="40791" y="1084"/>
                    <a:pt x="40743" y="1001"/>
                    <a:pt x="40696" y="1001"/>
                  </a:cubicBezTo>
                  <a:close/>
                  <a:moveTo>
                    <a:pt x="42589" y="1132"/>
                  </a:moveTo>
                  <a:cubicBezTo>
                    <a:pt x="42589" y="1120"/>
                    <a:pt x="42470" y="1061"/>
                    <a:pt x="42446" y="1049"/>
                  </a:cubicBezTo>
                  <a:cubicBezTo>
                    <a:pt x="42434" y="1049"/>
                    <a:pt x="42315" y="1132"/>
                    <a:pt x="42303" y="1132"/>
                  </a:cubicBezTo>
                  <a:cubicBezTo>
                    <a:pt x="42244" y="1120"/>
                    <a:pt x="42208" y="1049"/>
                    <a:pt x="42160" y="1037"/>
                  </a:cubicBezTo>
                  <a:cubicBezTo>
                    <a:pt x="42148" y="1073"/>
                    <a:pt x="42006" y="1096"/>
                    <a:pt x="42006" y="1120"/>
                  </a:cubicBezTo>
                  <a:cubicBezTo>
                    <a:pt x="42006" y="1132"/>
                    <a:pt x="42125" y="1192"/>
                    <a:pt x="42148" y="1203"/>
                  </a:cubicBezTo>
                  <a:cubicBezTo>
                    <a:pt x="42160" y="1215"/>
                    <a:pt x="42256" y="1287"/>
                    <a:pt x="42279" y="1287"/>
                  </a:cubicBezTo>
                  <a:cubicBezTo>
                    <a:pt x="42327" y="1287"/>
                    <a:pt x="42387" y="1215"/>
                    <a:pt x="42434" y="1215"/>
                  </a:cubicBezTo>
                  <a:cubicBezTo>
                    <a:pt x="42446" y="1180"/>
                    <a:pt x="42589" y="1156"/>
                    <a:pt x="42589" y="1132"/>
                  </a:cubicBezTo>
                  <a:close/>
                  <a:moveTo>
                    <a:pt x="47673" y="1513"/>
                  </a:moveTo>
                  <a:cubicBezTo>
                    <a:pt x="47673" y="1501"/>
                    <a:pt x="47554" y="1442"/>
                    <a:pt x="47542" y="1430"/>
                  </a:cubicBezTo>
                  <a:cubicBezTo>
                    <a:pt x="47518" y="1418"/>
                    <a:pt x="47423" y="1346"/>
                    <a:pt x="47399" y="1346"/>
                  </a:cubicBezTo>
                  <a:cubicBezTo>
                    <a:pt x="47351" y="1346"/>
                    <a:pt x="47292" y="1418"/>
                    <a:pt x="47244" y="1418"/>
                  </a:cubicBezTo>
                  <a:cubicBezTo>
                    <a:pt x="47256" y="1442"/>
                    <a:pt x="47387" y="1477"/>
                    <a:pt x="47387" y="1501"/>
                  </a:cubicBezTo>
                  <a:cubicBezTo>
                    <a:pt x="47387" y="1513"/>
                    <a:pt x="47220" y="1573"/>
                    <a:pt x="47232" y="1584"/>
                  </a:cubicBezTo>
                  <a:cubicBezTo>
                    <a:pt x="47244" y="1596"/>
                    <a:pt x="47351" y="1668"/>
                    <a:pt x="47375" y="1668"/>
                  </a:cubicBezTo>
                  <a:cubicBezTo>
                    <a:pt x="47423" y="1668"/>
                    <a:pt x="47470" y="1596"/>
                    <a:pt x="47518" y="1584"/>
                  </a:cubicBezTo>
                  <a:cubicBezTo>
                    <a:pt x="47530" y="1561"/>
                    <a:pt x="47673" y="1537"/>
                    <a:pt x="47673" y="1513"/>
                  </a:cubicBezTo>
                  <a:close/>
                  <a:moveTo>
                    <a:pt x="52078" y="1299"/>
                  </a:moveTo>
                  <a:cubicBezTo>
                    <a:pt x="52102" y="1299"/>
                    <a:pt x="52233" y="1239"/>
                    <a:pt x="52233" y="1227"/>
                  </a:cubicBezTo>
                  <a:cubicBezTo>
                    <a:pt x="52233" y="1215"/>
                    <a:pt x="52114" y="1156"/>
                    <a:pt x="52090" y="1144"/>
                  </a:cubicBezTo>
                  <a:cubicBezTo>
                    <a:pt x="52066" y="1120"/>
                    <a:pt x="51971" y="1084"/>
                    <a:pt x="51959" y="1061"/>
                  </a:cubicBezTo>
                  <a:cubicBezTo>
                    <a:pt x="51947" y="1037"/>
                    <a:pt x="52102" y="1001"/>
                    <a:pt x="52114" y="977"/>
                  </a:cubicBezTo>
                  <a:cubicBezTo>
                    <a:pt x="52114" y="953"/>
                    <a:pt x="51983" y="918"/>
                    <a:pt x="51971" y="894"/>
                  </a:cubicBezTo>
                  <a:cubicBezTo>
                    <a:pt x="51935" y="930"/>
                    <a:pt x="51852" y="942"/>
                    <a:pt x="51816" y="977"/>
                  </a:cubicBezTo>
                  <a:cubicBezTo>
                    <a:pt x="51804" y="977"/>
                    <a:pt x="51959" y="1049"/>
                    <a:pt x="51959" y="1061"/>
                  </a:cubicBezTo>
                  <a:cubicBezTo>
                    <a:pt x="51959" y="1084"/>
                    <a:pt x="51816" y="1108"/>
                    <a:pt x="51804" y="1132"/>
                  </a:cubicBezTo>
                  <a:cubicBezTo>
                    <a:pt x="51792" y="1168"/>
                    <a:pt x="51661" y="1180"/>
                    <a:pt x="51650" y="1215"/>
                  </a:cubicBezTo>
                  <a:cubicBezTo>
                    <a:pt x="51650" y="1227"/>
                    <a:pt x="51769" y="1287"/>
                    <a:pt x="51792" y="1299"/>
                  </a:cubicBezTo>
                  <a:lnTo>
                    <a:pt x="51923" y="1382"/>
                  </a:lnTo>
                  <a:close/>
                  <a:moveTo>
                    <a:pt x="54019" y="953"/>
                  </a:moveTo>
                  <a:cubicBezTo>
                    <a:pt x="54007" y="953"/>
                    <a:pt x="54138" y="1025"/>
                    <a:pt x="54150" y="1037"/>
                  </a:cubicBezTo>
                  <a:cubicBezTo>
                    <a:pt x="54174" y="1037"/>
                    <a:pt x="54281" y="965"/>
                    <a:pt x="54305" y="953"/>
                  </a:cubicBezTo>
                  <a:cubicBezTo>
                    <a:pt x="54340" y="953"/>
                    <a:pt x="54400" y="1037"/>
                    <a:pt x="54448" y="1037"/>
                  </a:cubicBezTo>
                  <a:cubicBezTo>
                    <a:pt x="54495" y="1049"/>
                    <a:pt x="54543" y="965"/>
                    <a:pt x="54602" y="965"/>
                  </a:cubicBezTo>
                  <a:cubicBezTo>
                    <a:pt x="54638" y="965"/>
                    <a:pt x="54686" y="1049"/>
                    <a:pt x="54733" y="1049"/>
                  </a:cubicBezTo>
                  <a:cubicBezTo>
                    <a:pt x="54781" y="1049"/>
                    <a:pt x="54840" y="977"/>
                    <a:pt x="54888" y="977"/>
                  </a:cubicBezTo>
                  <a:cubicBezTo>
                    <a:pt x="54936" y="977"/>
                    <a:pt x="54983" y="1061"/>
                    <a:pt x="55031" y="1061"/>
                  </a:cubicBezTo>
                  <a:cubicBezTo>
                    <a:pt x="55079" y="1061"/>
                    <a:pt x="55126" y="989"/>
                    <a:pt x="55186" y="977"/>
                  </a:cubicBezTo>
                  <a:cubicBezTo>
                    <a:pt x="55126" y="965"/>
                    <a:pt x="55090" y="906"/>
                    <a:pt x="55043" y="894"/>
                  </a:cubicBezTo>
                  <a:cubicBezTo>
                    <a:pt x="54995" y="894"/>
                    <a:pt x="54936" y="977"/>
                    <a:pt x="54888" y="977"/>
                  </a:cubicBezTo>
                  <a:cubicBezTo>
                    <a:pt x="54840" y="965"/>
                    <a:pt x="54793" y="894"/>
                    <a:pt x="54745" y="894"/>
                  </a:cubicBezTo>
                  <a:cubicBezTo>
                    <a:pt x="54698" y="882"/>
                    <a:pt x="54650" y="965"/>
                    <a:pt x="54602" y="965"/>
                  </a:cubicBezTo>
                  <a:cubicBezTo>
                    <a:pt x="54543" y="965"/>
                    <a:pt x="54507" y="882"/>
                    <a:pt x="54459" y="882"/>
                  </a:cubicBezTo>
                  <a:cubicBezTo>
                    <a:pt x="54412" y="870"/>
                    <a:pt x="54364" y="799"/>
                    <a:pt x="54317" y="799"/>
                  </a:cubicBezTo>
                  <a:cubicBezTo>
                    <a:pt x="54269" y="799"/>
                    <a:pt x="54209" y="870"/>
                    <a:pt x="54162" y="870"/>
                  </a:cubicBezTo>
                  <a:cubicBezTo>
                    <a:pt x="54150" y="894"/>
                    <a:pt x="54019" y="918"/>
                    <a:pt x="54019" y="953"/>
                  </a:cubicBezTo>
                  <a:close/>
                  <a:moveTo>
                    <a:pt x="55150" y="1299"/>
                  </a:moveTo>
                  <a:cubicBezTo>
                    <a:pt x="55186" y="1299"/>
                    <a:pt x="55281" y="1239"/>
                    <a:pt x="55305" y="1227"/>
                  </a:cubicBezTo>
                  <a:cubicBezTo>
                    <a:pt x="55352" y="1203"/>
                    <a:pt x="55412" y="1180"/>
                    <a:pt x="55460" y="1144"/>
                  </a:cubicBezTo>
                  <a:lnTo>
                    <a:pt x="55769" y="1001"/>
                  </a:lnTo>
                  <a:cubicBezTo>
                    <a:pt x="55769" y="1013"/>
                    <a:pt x="55912" y="1061"/>
                    <a:pt x="55900" y="1084"/>
                  </a:cubicBezTo>
                  <a:cubicBezTo>
                    <a:pt x="55888" y="1096"/>
                    <a:pt x="55781" y="1144"/>
                    <a:pt x="55745" y="1156"/>
                  </a:cubicBezTo>
                  <a:cubicBezTo>
                    <a:pt x="55733" y="1168"/>
                    <a:pt x="55602" y="1215"/>
                    <a:pt x="55602" y="1239"/>
                  </a:cubicBezTo>
                  <a:cubicBezTo>
                    <a:pt x="55591" y="1263"/>
                    <a:pt x="55733" y="1287"/>
                    <a:pt x="55733" y="1323"/>
                  </a:cubicBezTo>
                  <a:lnTo>
                    <a:pt x="55888" y="1239"/>
                  </a:lnTo>
                  <a:cubicBezTo>
                    <a:pt x="55924" y="1227"/>
                    <a:pt x="56019" y="1192"/>
                    <a:pt x="56043" y="1168"/>
                  </a:cubicBezTo>
                  <a:cubicBezTo>
                    <a:pt x="56055" y="1156"/>
                    <a:pt x="55912" y="1096"/>
                    <a:pt x="55900" y="1084"/>
                  </a:cubicBezTo>
                  <a:cubicBezTo>
                    <a:pt x="55900" y="1061"/>
                    <a:pt x="56055" y="1025"/>
                    <a:pt x="56055" y="1001"/>
                  </a:cubicBezTo>
                  <a:cubicBezTo>
                    <a:pt x="56055" y="989"/>
                    <a:pt x="55936" y="930"/>
                    <a:pt x="55912" y="918"/>
                  </a:cubicBezTo>
                  <a:cubicBezTo>
                    <a:pt x="55900" y="918"/>
                    <a:pt x="55793" y="1001"/>
                    <a:pt x="55769" y="1001"/>
                  </a:cubicBezTo>
                  <a:cubicBezTo>
                    <a:pt x="55733" y="1001"/>
                    <a:pt x="55650" y="906"/>
                    <a:pt x="55626" y="906"/>
                  </a:cubicBezTo>
                  <a:cubicBezTo>
                    <a:pt x="55579" y="918"/>
                    <a:pt x="55507" y="965"/>
                    <a:pt x="55471" y="989"/>
                  </a:cubicBezTo>
                  <a:lnTo>
                    <a:pt x="55317" y="1061"/>
                  </a:lnTo>
                  <a:cubicBezTo>
                    <a:pt x="55269" y="1096"/>
                    <a:pt x="55210" y="1120"/>
                    <a:pt x="55162" y="1144"/>
                  </a:cubicBezTo>
                  <a:cubicBezTo>
                    <a:pt x="55114" y="1168"/>
                    <a:pt x="55067" y="1192"/>
                    <a:pt x="55019" y="1215"/>
                  </a:cubicBezTo>
                  <a:cubicBezTo>
                    <a:pt x="55055" y="1227"/>
                    <a:pt x="55114" y="1311"/>
                    <a:pt x="55150" y="1299"/>
                  </a:cubicBezTo>
                  <a:close/>
                  <a:moveTo>
                    <a:pt x="57055" y="1275"/>
                  </a:moveTo>
                  <a:cubicBezTo>
                    <a:pt x="57067" y="1275"/>
                    <a:pt x="57210" y="1203"/>
                    <a:pt x="57210" y="1192"/>
                  </a:cubicBezTo>
                  <a:cubicBezTo>
                    <a:pt x="57210" y="1192"/>
                    <a:pt x="57079" y="1108"/>
                    <a:pt x="57067" y="1108"/>
                  </a:cubicBezTo>
                  <a:cubicBezTo>
                    <a:pt x="57031" y="1108"/>
                    <a:pt x="56960" y="1192"/>
                    <a:pt x="56912" y="1192"/>
                  </a:cubicBezTo>
                  <a:cubicBezTo>
                    <a:pt x="56865" y="1192"/>
                    <a:pt x="56829" y="1108"/>
                    <a:pt x="56781" y="1108"/>
                  </a:cubicBezTo>
                  <a:cubicBezTo>
                    <a:pt x="56734" y="1096"/>
                    <a:pt x="56686" y="1025"/>
                    <a:pt x="56638" y="1025"/>
                  </a:cubicBezTo>
                  <a:cubicBezTo>
                    <a:pt x="56626" y="1025"/>
                    <a:pt x="56484" y="1096"/>
                    <a:pt x="56484" y="1096"/>
                  </a:cubicBezTo>
                  <a:cubicBezTo>
                    <a:pt x="56484" y="1108"/>
                    <a:pt x="56603" y="1168"/>
                    <a:pt x="56626" y="1180"/>
                  </a:cubicBezTo>
                  <a:cubicBezTo>
                    <a:pt x="56662" y="1203"/>
                    <a:pt x="56722" y="1251"/>
                    <a:pt x="56769" y="1263"/>
                  </a:cubicBezTo>
                  <a:cubicBezTo>
                    <a:pt x="56793" y="1275"/>
                    <a:pt x="56888" y="1180"/>
                    <a:pt x="56912" y="1192"/>
                  </a:cubicBezTo>
                  <a:cubicBezTo>
                    <a:pt x="56960" y="1192"/>
                    <a:pt x="57007" y="1275"/>
                    <a:pt x="57055" y="1275"/>
                  </a:cubicBezTo>
                  <a:close/>
                  <a:moveTo>
                    <a:pt x="58246" y="977"/>
                  </a:moveTo>
                  <a:cubicBezTo>
                    <a:pt x="58269" y="977"/>
                    <a:pt x="58377" y="1049"/>
                    <a:pt x="58389" y="1061"/>
                  </a:cubicBezTo>
                  <a:cubicBezTo>
                    <a:pt x="58400" y="1073"/>
                    <a:pt x="58246" y="1132"/>
                    <a:pt x="58234" y="1144"/>
                  </a:cubicBezTo>
                  <a:cubicBezTo>
                    <a:pt x="58234" y="1168"/>
                    <a:pt x="58377" y="1203"/>
                    <a:pt x="58377" y="1227"/>
                  </a:cubicBezTo>
                  <a:cubicBezTo>
                    <a:pt x="58377" y="1251"/>
                    <a:pt x="58234" y="1275"/>
                    <a:pt x="58222" y="1299"/>
                  </a:cubicBezTo>
                  <a:cubicBezTo>
                    <a:pt x="58281" y="1311"/>
                    <a:pt x="58305" y="1382"/>
                    <a:pt x="58365" y="1394"/>
                  </a:cubicBezTo>
                  <a:cubicBezTo>
                    <a:pt x="58377" y="1394"/>
                    <a:pt x="58519" y="1323"/>
                    <a:pt x="58519" y="1311"/>
                  </a:cubicBezTo>
                  <a:cubicBezTo>
                    <a:pt x="58519" y="1287"/>
                    <a:pt x="58365" y="1251"/>
                    <a:pt x="58377" y="1227"/>
                  </a:cubicBezTo>
                  <a:cubicBezTo>
                    <a:pt x="58400" y="1192"/>
                    <a:pt x="58519" y="1180"/>
                    <a:pt x="58531" y="1156"/>
                  </a:cubicBezTo>
                  <a:cubicBezTo>
                    <a:pt x="58543" y="1132"/>
                    <a:pt x="58389" y="1084"/>
                    <a:pt x="58389" y="1061"/>
                  </a:cubicBezTo>
                  <a:cubicBezTo>
                    <a:pt x="58389" y="1037"/>
                    <a:pt x="58531" y="1013"/>
                    <a:pt x="58543" y="989"/>
                  </a:cubicBezTo>
                  <a:cubicBezTo>
                    <a:pt x="58555" y="965"/>
                    <a:pt x="58698" y="942"/>
                    <a:pt x="58698" y="906"/>
                  </a:cubicBezTo>
                  <a:cubicBezTo>
                    <a:pt x="58698" y="882"/>
                    <a:pt x="58567" y="858"/>
                    <a:pt x="58555" y="822"/>
                  </a:cubicBezTo>
                  <a:lnTo>
                    <a:pt x="58400" y="906"/>
                  </a:lnTo>
                  <a:cubicBezTo>
                    <a:pt x="58365" y="930"/>
                    <a:pt x="58305" y="965"/>
                    <a:pt x="58246" y="977"/>
                  </a:cubicBezTo>
                  <a:cubicBezTo>
                    <a:pt x="58234" y="989"/>
                    <a:pt x="58138" y="894"/>
                    <a:pt x="58115" y="894"/>
                  </a:cubicBezTo>
                  <a:cubicBezTo>
                    <a:pt x="58103" y="894"/>
                    <a:pt x="57960" y="965"/>
                    <a:pt x="57960" y="977"/>
                  </a:cubicBezTo>
                  <a:cubicBezTo>
                    <a:pt x="57960" y="1001"/>
                    <a:pt x="58091" y="1025"/>
                    <a:pt x="58103" y="1061"/>
                  </a:cubicBezTo>
                  <a:cubicBezTo>
                    <a:pt x="58150" y="1049"/>
                    <a:pt x="58198" y="977"/>
                    <a:pt x="58246" y="977"/>
                  </a:cubicBezTo>
                  <a:close/>
                  <a:moveTo>
                    <a:pt x="60532" y="1692"/>
                  </a:moveTo>
                  <a:cubicBezTo>
                    <a:pt x="60579" y="1692"/>
                    <a:pt x="60627" y="1775"/>
                    <a:pt x="60675" y="1775"/>
                  </a:cubicBezTo>
                  <a:cubicBezTo>
                    <a:pt x="60722" y="1775"/>
                    <a:pt x="60770" y="1692"/>
                    <a:pt x="60817" y="1692"/>
                  </a:cubicBezTo>
                  <a:cubicBezTo>
                    <a:pt x="60853" y="1692"/>
                    <a:pt x="60936" y="1787"/>
                    <a:pt x="60960" y="1787"/>
                  </a:cubicBezTo>
                  <a:cubicBezTo>
                    <a:pt x="61008" y="1775"/>
                    <a:pt x="61079" y="1727"/>
                    <a:pt x="61115" y="1704"/>
                  </a:cubicBezTo>
                  <a:lnTo>
                    <a:pt x="61270" y="1632"/>
                  </a:lnTo>
                  <a:lnTo>
                    <a:pt x="60984" y="1454"/>
                  </a:lnTo>
                  <a:lnTo>
                    <a:pt x="60841" y="1537"/>
                  </a:lnTo>
                  <a:lnTo>
                    <a:pt x="60686" y="1608"/>
                  </a:lnTo>
                  <a:cubicBezTo>
                    <a:pt x="60639" y="1632"/>
                    <a:pt x="60579" y="1668"/>
                    <a:pt x="60532" y="1692"/>
                  </a:cubicBezTo>
                  <a:cubicBezTo>
                    <a:pt x="60520" y="1692"/>
                    <a:pt x="60413" y="1608"/>
                    <a:pt x="60389" y="1608"/>
                  </a:cubicBezTo>
                  <a:cubicBezTo>
                    <a:pt x="60389" y="1608"/>
                    <a:pt x="60234" y="1680"/>
                    <a:pt x="60234" y="1680"/>
                  </a:cubicBezTo>
                  <a:cubicBezTo>
                    <a:pt x="60234" y="1704"/>
                    <a:pt x="60365" y="1739"/>
                    <a:pt x="60377" y="1763"/>
                  </a:cubicBezTo>
                  <a:cubicBezTo>
                    <a:pt x="60424" y="1763"/>
                    <a:pt x="60484" y="1692"/>
                    <a:pt x="60532" y="1692"/>
                  </a:cubicBezTo>
                  <a:close/>
                  <a:moveTo>
                    <a:pt x="60722" y="1132"/>
                  </a:moveTo>
                  <a:cubicBezTo>
                    <a:pt x="60734" y="1132"/>
                    <a:pt x="60877" y="1061"/>
                    <a:pt x="60877" y="1049"/>
                  </a:cubicBezTo>
                  <a:cubicBezTo>
                    <a:pt x="60877" y="1049"/>
                    <a:pt x="60746" y="965"/>
                    <a:pt x="60734" y="965"/>
                  </a:cubicBezTo>
                  <a:cubicBezTo>
                    <a:pt x="60686" y="965"/>
                    <a:pt x="60639" y="1037"/>
                    <a:pt x="60591" y="1037"/>
                  </a:cubicBezTo>
                  <a:cubicBezTo>
                    <a:pt x="60555" y="1049"/>
                    <a:pt x="60472" y="953"/>
                    <a:pt x="60448" y="953"/>
                  </a:cubicBezTo>
                  <a:cubicBezTo>
                    <a:pt x="60401" y="965"/>
                    <a:pt x="60329" y="1013"/>
                    <a:pt x="60294" y="1037"/>
                  </a:cubicBezTo>
                  <a:cubicBezTo>
                    <a:pt x="60246" y="1061"/>
                    <a:pt x="60174" y="1084"/>
                    <a:pt x="60139" y="1108"/>
                  </a:cubicBezTo>
                  <a:cubicBezTo>
                    <a:pt x="60115" y="1132"/>
                    <a:pt x="59996" y="1168"/>
                    <a:pt x="59984" y="1192"/>
                  </a:cubicBezTo>
                  <a:cubicBezTo>
                    <a:pt x="59984" y="1192"/>
                    <a:pt x="60115" y="1275"/>
                    <a:pt x="60127" y="1275"/>
                  </a:cubicBezTo>
                  <a:cubicBezTo>
                    <a:pt x="60174" y="1275"/>
                    <a:pt x="60234" y="1203"/>
                    <a:pt x="60282" y="1192"/>
                  </a:cubicBezTo>
                  <a:cubicBezTo>
                    <a:pt x="60317" y="1192"/>
                    <a:pt x="60413" y="1132"/>
                    <a:pt x="60436" y="1120"/>
                  </a:cubicBezTo>
                  <a:cubicBezTo>
                    <a:pt x="60484" y="1096"/>
                    <a:pt x="60532" y="1061"/>
                    <a:pt x="60591" y="1037"/>
                  </a:cubicBezTo>
                  <a:cubicBezTo>
                    <a:pt x="60603" y="1037"/>
                    <a:pt x="60710" y="1132"/>
                    <a:pt x="60722" y="1132"/>
                  </a:cubicBezTo>
                  <a:close/>
                  <a:moveTo>
                    <a:pt x="66116" y="1346"/>
                  </a:moveTo>
                  <a:cubicBezTo>
                    <a:pt x="66128" y="1334"/>
                    <a:pt x="65973" y="1287"/>
                    <a:pt x="65973" y="1263"/>
                  </a:cubicBezTo>
                  <a:cubicBezTo>
                    <a:pt x="65985" y="1239"/>
                    <a:pt x="66128" y="1215"/>
                    <a:pt x="66128" y="1192"/>
                  </a:cubicBezTo>
                  <a:cubicBezTo>
                    <a:pt x="66139" y="1156"/>
                    <a:pt x="65997" y="1132"/>
                    <a:pt x="65997" y="1108"/>
                  </a:cubicBezTo>
                  <a:cubicBezTo>
                    <a:pt x="65985" y="1084"/>
                    <a:pt x="66139" y="1049"/>
                    <a:pt x="66139" y="1025"/>
                  </a:cubicBezTo>
                  <a:cubicBezTo>
                    <a:pt x="66151" y="1001"/>
                    <a:pt x="66009" y="965"/>
                    <a:pt x="66009" y="942"/>
                  </a:cubicBezTo>
                  <a:cubicBezTo>
                    <a:pt x="65985" y="977"/>
                    <a:pt x="65866" y="989"/>
                    <a:pt x="65854" y="1025"/>
                  </a:cubicBezTo>
                  <a:cubicBezTo>
                    <a:pt x="65842" y="1037"/>
                    <a:pt x="65997" y="1084"/>
                    <a:pt x="65997" y="1108"/>
                  </a:cubicBezTo>
                  <a:cubicBezTo>
                    <a:pt x="65985" y="1132"/>
                    <a:pt x="65842" y="1156"/>
                    <a:pt x="65842" y="1180"/>
                  </a:cubicBezTo>
                  <a:cubicBezTo>
                    <a:pt x="65842" y="1203"/>
                    <a:pt x="65973" y="1239"/>
                    <a:pt x="65973" y="1263"/>
                  </a:cubicBezTo>
                  <a:cubicBezTo>
                    <a:pt x="65985" y="1287"/>
                    <a:pt x="65830" y="1323"/>
                    <a:pt x="65830" y="1346"/>
                  </a:cubicBezTo>
                  <a:cubicBezTo>
                    <a:pt x="65818" y="1370"/>
                    <a:pt x="65961" y="1406"/>
                    <a:pt x="65961" y="1430"/>
                  </a:cubicBezTo>
                  <a:cubicBezTo>
                    <a:pt x="65985" y="1394"/>
                    <a:pt x="66104" y="1382"/>
                    <a:pt x="66116" y="1346"/>
                  </a:cubicBezTo>
                  <a:close/>
                  <a:moveTo>
                    <a:pt x="69045" y="1263"/>
                  </a:moveTo>
                  <a:cubicBezTo>
                    <a:pt x="69057" y="1239"/>
                    <a:pt x="68914" y="1203"/>
                    <a:pt x="68914" y="1180"/>
                  </a:cubicBezTo>
                  <a:cubicBezTo>
                    <a:pt x="68961" y="1156"/>
                    <a:pt x="69009" y="1132"/>
                    <a:pt x="69068" y="1108"/>
                  </a:cubicBezTo>
                  <a:cubicBezTo>
                    <a:pt x="69116" y="1108"/>
                    <a:pt x="69152" y="1192"/>
                    <a:pt x="69199" y="1192"/>
                  </a:cubicBezTo>
                  <a:cubicBezTo>
                    <a:pt x="69247" y="1192"/>
                    <a:pt x="69307" y="1120"/>
                    <a:pt x="69354" y="1108"/>
                  </a:cubicBezTo>
                  <a:cubicBezTo>
                    <a:pt x="69307" y="1096"/>
                    <a:pt x="69271" y="1037"/>
                    <a:pt x="69211" y="1025"/>
                  </a:cubicBezTo>
                  <a:cubicBezTo>
                    <a:pt x="69176" y="1025"/>
                    <a:pt x="69104" y="1108"/>
                    <a:pt x="69068" y="1108"/>
                  </a:cubicBezTo>
                  <a:cubicBezTo>
                    <a:pt x="69021" y="1108"/>
                    <a:pt x="68973" y="1013"/>
                    <a:pt x="68926" y="1025"/>
                  </a:cubicBezTo>
                  <a:cubicBezTo>
                    <a:pt x="68866" y="1025"/>
                    <a:pt x="68830" y="1096"/>
                    <a:pt x="68771" y="1096"/>
                  </a:cubicBezTo>
                  <a:cubicBezTo>
                    <a:pt x="68735" y="1096"/>
                    <a:pt x="68676" y="1013"/>
                    <a:pt x="68628" y="1013"/>
                  </a:cubicBezTo>
                  <a:cubicBezTo>
                    <a:pt x="68580" y="1013"/>
                    <a:pt x="68533" y="1084"/>
                    <a:pt x="68485" y="1084"/>
                  </a:cubicBezTo>
                  <a:cubicBezTo>
                    <a:pt x="68533" y="1096"/>
                    <a:pt x="68568" y="1168"/>
                    <a:pt x="68616" y="1168"/>
                  </a:cubicBezTo>
                  <a:cubicBezTo>
                    <a:pt x="68652" y="1180"/>
                    <a:pt x="68735" y="1096"/>
                    <a:pt x="68771" y="1096"/>
                  </a:cubicBezTo>
                  <a:cubicBezTo>
                    <a:pt x="68818" y="1096"/>
                    <a:pt x="68866" y="1180"/>
                    <a:pt x="68914" y="1180"/>
                  </a:cubicBezTo>
                  <a:cubicBezTo>
                    <a:pt x="68902" y="1203"/>
                    <a:pt x="68759" y="1227"/>
                    <a:pt x="68759" y="1263"/>
                  </a:cubicBezTo>
                  <a:cubicBezTo>
                    <a:pt x="68759" y="1287"/>
                    <a:pt x="68890" y="1311"/>
                    <a:pt x="68902" y="1346"/>
                  </a:cubicBezTo>
                  <a:cubicBezTo>
                    <a:pt x="68914" y="1311"/>
                    <a:pt x="69045" y="1287"/>
                    <a:pt x="69045" y="1263"/>
                  </a:cubicBezTo>
                  <a:close/>
                  <a:moveTo>
                    <a:pt x="71331" y="1977"/>
                  </a:moveTo>
                  <a:cubicBezTo>
                    <a:pt x="71378" y="1954"/>
                    <a:pt x="71426" y="1918"/>
                    <a:pt x="71485" y="1894"/>
                  </a:cubicBezTo>
                  <a:cubicBezTo>
                    <a:pt x="71581" y="1846"/>
                    <a:pt x="71688" y="1799"/>
                    <a:pt x="71783" y="1739"/>
                  </a:cubicBezTo>
                  <a:cubicBezTo>
                    <a:pt x="71831" y="1715"/>
                    <a:pt x="71914" y="1692"/>
                    <a:pt x="71938" y="1668"/>
                  </a:cubicBezTo>
                  <a:cubicBezTo>
                    <a:pt x="71950" y="1656"/>
                    <a:pt x="71795" y="1596"/>
                    <a:pt x="71807" y="1584"/>
                  </a:cubicBezTo>
                  <a:cubicBezTo>
                    <a:pt x="71807" y="1561"/>
                    <a:pt x="71938" y="1513"/>
                    <a:pt x="71950" y="1501"/>
                  </a:cubicBezTo>
                  <a:cubicBezTo>
                    <a:pt x="71985" y="1489"/>
                    <a:pt x="72093" y="1454"/>
                    <a:pt x="72105" y="1430"/>
                  </a:cubicBezTo>
                  <a:cubicBezTo>
                    <a:pt x="72116" y="1406"/>
                    <a:pt x="71962" y="1358"/>
                    <a:pt x="71962" y="1346"/>
                  </a:cubicBezTo>
                  <a:cubicBezTo>
                    <a:pt x="71974" y="1311"/>
                    <a:pt x="72105" y="1287"/>
                    <a:pt x="72116" y="1263"/>
                  </a:cubicBezTo>
                  <a:cubicBezTo>
                    <a:pt x="72069" y="1251"/>
                    <a:pt x="72033" y="1180"/>
                    <a:pt x="71985" y="1180"/>
                  </a:cubicBezTo>
                  <a:cubicBezTo>
                    <a:pt x="71974" y="1180"/>
                    <a:pt x="71831" y="1251"/>
                    <a:pt x="71831" y="1263"/>
                  </a:cubicBezTo>
                  <a:cubicBezTo>
                    <a:pt x="71831" y="1275"/>
                    <a:pt x="71974" y="1334"/>
                    <a:pt x="71962" y="1346"/>
                  </a:cubicBezTo>
                  <a:cubicBezTo>
                    <a:pt x="71950" y="1370"/>
                    <a:pt x="71854" y="1394"/>
                    <a:pt x="71819" y="1418"/>
                  </a:cubicBezTo>
                  <a:cubicBezTo>
                    <a:pt x="71783" y="1442"/>
                    <a:pt x="71688" y="1477"/>
                    <a:pt x="71664" y="1501"/>
                  </a:cubicBezTo>
                  <a:cubicBezTo>
                    <a:pt x="71652" y="1513"/>
                    <a:pt x="71807" y="1561"/>
                    <a:pt x="71807" y="1584"/>
                  </a:cubicBezTo>
                  <a:cubicBezTo>
                    <a:pt x="71795" y="1596"/>
                    <a:pt x="71664" y="1644"/>
                    <a:pt x="71652" y="1656"/>
                  </a:cubicBezTo>
                  <a:cubicBezTo>
                    <a:pt x="71628" y="1668"/>
                    <a:pt x="71521" y="1739"/>
                    <a:pt x="71497" y="1739"/>
                  </a:cubicBezTo>
                  <a:cubicBezTo>
                    <a:pt x="71462" y="1739"/>
                    <a:pt x="71378" y="1644"/>
                    <a:pt x="71354" y="1656"/>
                  </a:cubicBezTo>
                  <a:cubicBezTo>
                    <a:pt x="71307" y="1656"/>
                    <a:pt x="71235" y="1704"/>
                    <a:pt x="71200" y="1727"/>
                  </a:cubicBezTo>
                  <a:lnTo>
                    <a:pt x="71045" y="1811"/>
                  </a:lnTo>
                  <a:close/>
                  <a:moveTo>
                    <a:pt x="70938" y="1394"/>
                  </a:moveTo>
                  <a:cubicBezTo>
                    <a:pt x="70973" y="1406"/>
                    <a:pt x="71045" y="1477"/>
                    <a:pt x="71081" y="1477"/>
                  </a:cubicBezTo>
                  <a:cubicBezTo>
                    <a:pt x="71092" y="1477"/>
                    <a:pt x="71235" y="1406"/>
                    <a:pt x="71235" y="1406"/>
                  </a:cubicBezTo>
                  <a:cubicBezTo>
                    <a:pt x="71235" y="1394"/>
                    <a:pt x="71116" y="1334"/>
                    <a:pt x="71092" y="1323"/>
                  </a:cubicBezTo>
                  <a:cubicBezTo>
                    <a:pt x="71057" y="1299"/>
                    <a:pt x="70997" y="1239"/>
                    <a:pt x="70950" y="1239"/>
                  </a:cubicBezTo>
                  <a:cubicBezTo>
                    <a:pt x="70926" y="1227"/>
                    <a:pt x="70831" y="1311"/>
                    <a:pt x="70795" y="1311"/>
                  </a:cubicBezTo>
                  <a:cubicBezTo>
                    <a:pt x="70771" y="1311"/>
                    <a:pt x="70688" y="1227"/>
                    <a:pt x="70664" y="1227"/>
                  </a:cubicBezTo>
                  <a:cubicBezTo>
                    <a:pt x="70640" y="1227"/>
                    <a:pt x="70509" y="1299"/>
                    <a:pt x="70509" y="1299"/>
                  </a:cubicBezTo>
                  <a:cubicBezTo>
                    <a:pt x="70509" y="1311"/>
                    <a:pt x="70640" y="1394"/>
                    <a:pt x="70652" y="1394"/>
                  </a:cubicBezTo>
                  <a:cubicBezTo>
                    <a:pt x="70676" y="1394"/>
                    <a:pt x="70771" y="1311"/>
                    <a:pt x="70795" y="1311"/>
                  </a:cubicBezTo>
                  <a:cubicBezTo>
                    <a:pt x="70854" y="1323"/>
                    <a:pt x="70890" y="1382"/>
                    <a:pt x="70938" y="1394"/>
                  </a:cubicBezTo>
                  <a:close/>
                  <a:moveTo>
                    <a:pt x="77331" y="1894"/>
                  </a:moveTo>
                  <a:cubicBezTo>
                    <a:pt x="77284" y="1894"/>
                    <a:pt x="77236" y="1811"/>
                    <a:pt x="77188" y="1799"/>
                  </a:cubicBezTo>
                  <a:cubicBezTo>
                    <a:pt x="77188" y="1799"/>
                    <a:pt x="77046" y="1882"/>
                    <a:pt x="77046" y="1882"/>
                  </a:cubicBezTo>
                  <a:cubicBezTo>
                    <a:pt x="77034" y="1894"/>
                    <a:pt x="77165" y="1965"/>
                    <a:pt x="77177" y="1965"/>
                  </a:cubicBezTo>
                  <a:cubicBezTo>
                    <a:pt x="77212" y="1977"/>
                    <a:pt x="77296" y="1894"/>
                    <a:pt x="77331" y="1894"/>
                  </a:cubicBezTo>
                  <a:cubicBezTo>
                    <a:pt x="77355" y="1894"/>
                    <a:pt x="77450" y="1977"/>
                    <a:pt x="77474" y="1977"/>
                  </a:cubicBezTo>
                  <a:cubicBezTo>
                    <a:pt x="77522" y="1965"/>
                    <a:pt x="77593" y="1918"/>
                    <a:pt x="77629" y="1894"/>
                  </a:cubicBezTo>
                  <a:cubicBezTo>
                    <a:pt x="77641" y="1882"/>
                    <a:pt x="77772" y="1835"/>
                    <a:pt x="77772" y="1823"/>
                  </a:cubicBezTo>
                  <a:cubicBezTo>
                    <a:pt x="77784" y="1799"/>
                    <a:pt x="77641" y="1763"/>
                    <a:pt x="77641" y="1739"/>
                  </a:cubicBezTo>
                  <a:cubicBezTo>
                    <a:pt x="77593" y="1727"/>
                    <a:pt x="77546" y="1656"/>
                    <a:pt x="77498" y="1656"/>
                  </a:cubicBezTo>
                  <a:cubicBezTo>
                    <a:pt x="77486" y="1656"/>
                    <a:pt x="77343" y="1727"/>
                    <a:pt x="77343" y="1727"/>
                  </a:cubicBezTo>
                  <a:cubicBezTo>
                    <a:pt x="77355" y="1763"/>
                    <a:pt x="77474" y="1787"/>
                    <a:pt x="77486" y="1811"/>
                  </a:cubicBezTo>
                  <a:cubicBezTo>
                    <a:pt x="77427" y="1823"/>
                    <a:pt x="77391" y="1882"/>
                    <a:pt x="77331" y="1894"/>
                  </a:cubicBezTo>
                  <a:close/>
                  <a:moveTo>
                    <a:pt x="76653" y="1299"/>
                  </a:moveTo>
                  <a:cubicBezTo>
                    <a:pt x="76653" y="1334"/>
                    <a:pt x="76510" y="1358"/>
                    <a:pt x="76498" y="1382"/>
                  </a:cubicBezTo>
                  <a:cubicBezTo>
                    <a:pt x="76498" y="1382"/>
                    <a:pt x="76629" y="1465"/>
                    <a:pt x="76641" y="1465"/>
                  </a:cubicBezTo>
                  <a:cubicBezTo>
                    <a:pt x="76688" y="1465"/>
                    <a:pt x="76736" y="1394"/>
                    <a:pt x="76796" y="1394"/>
                  </a:cubicBezTo>
                  <a:cubicBezTo>
                    <a:pt x="76784" y="1394"/>
                    <a:pt x="76653" y="1311"/>
                    <a:pt x="76653" y="1299"/>
                  </a:cubicBezTo>
                  <a:cubicBezTo>
                    <a:pt x="76653" y="1299"/>
                    <a:pt x="76784" y="1227"/>
                    <a:pt x="76807" y="1227"/>
                  </a:cubicBezTo>
                  <a:cubicBezTo>
                    <a:pt x="76831" y="1227"/>
                    <a:pt x="76915" y="1311"/>
                    <a:pt x="76938" y="1311"/>
                  </a:cubicBezTo>
                  <a:cubicBezTo>
                    <a:pt x="76986" y="1311"/>
                    <a:pt x="77046" y="1239"/>
                    <a:pt x="77093" y="1239"/>
                  </a:cubicBezTo>
                  <a:cubicBezTo>
                    <a:pt x="77141" y="1239"/>
                    <a:pt x="77188" y="1311"/>
                    <a:pt x="77236" y="1323"/>
                  </a:cubicBezTo>
                  <a:cubicBezTo>
                    <a:pt x="77248" y="1323"/>
                    <a:pt x="77391" y="1251"/>
                    <a:pt x="77391" y="1239"/>
                  </a:cubicBezTo>
                  <a:cubicBezTo>
                    <a:pt x="77391" y="1239"/>
                    <a:pt x="77248" y="1156"/>
                    <a:pt x="77248" y="1156"/>
                  </a:cubicBezTo>
                  <a:cubicBezTo>
                    <a:pt x="77188" y="1168"/>
                    <a:pt x="77153" y="1215"/>
                    <a:pt x="77093" y="1239"/>
                  </a:cubicBezTo>
                  <a:cubicBezTo>
                    <a:pt x="77046" y="1215"/>
                    <a:pt x="77010" y="1168"/>
                    <a:pt x="76962" y="1156"/>
                  </a:cubicBezTo>
                  <a:cubicBezTo>
                    <a:pt x="76915" y="1132"/>
                    <a:pt x="76867" y="1073"/>
                    <a:pt x="76819" y="1061"/>
                  </a:cubicBezTo>
                  <a:cubicBezTo>
                    <a:pt x="76784" y="1061"/>
                    <a:pt x="76700" y="1144"/>
                    <a:pt x="76665" y="1144"/>
                  </a:cubicBezTo>
                  <a:cubicBezTo>
                    <a:pt x="76641" y="1144"/>
                    <a:pt x="76546" y="1049"/>
                    <a:pt x="76522" y="1061"/>
                  </a:cubicBezTo>
                  <a:cubicBezTo>
                    <a:pt x="76474" y="1073"/>
                    <a:pt x="76403" y="1120"/>
                    <a:pt x="76379" y="1132"/>
                  </a:cubicBezTo>
                  <a:cubicBezTo>
                    <a:pt x="76355" y="1144"/>
                    <a:pt x="76224" y="1192"/>
                    <a:pt x="76224" y="1215"/>
                  </a:cubicBezTo>
                  <a:cubicBezTo>
                    <a:pt x="76212" y="1239"/>
                    <a:pt x="76355" y="1275"/>
                    <a:pt x="76355" y="1299"/>
                  </a:cubicBezTo>
                  <a:cubicBezTo>
                    <a:pt x="76355" y="1275"/>
                    <a:pt x="76510" y="1239"/>
                    <a:pt x="76510" y="1215"/>
                  </a:cubicBezTo>
                  <a:cubicBezTo>
                    <a:pt x="76522" y="1251"/>
                    <a:pt x="76653" y="1275"/>
                    <a:pt x="76653" y="1299"/>
                  </a:cubicBezTo>
                  <a:close/>
                  <a:moveTo>
                    <a:pt x="78927" y="2013"/>
                  </a:moveTo>
                  <a:cubicBezTo>
                    <a:pt x="78974" y="2001"/>
                    <a:pt x="79046" y="1954"/>
                    <a:pt x="79082" y="1930"/>
                  </a:cubicBezTo>
                  <a:cubicBezTo>
                    <a:pt x="79105" y="1918"/>
                    <a:pt x="79236" y="1870"/>
                    <a:pt x="79236" y="1858"/>
                  </a:cubicBezTo>
                  <a:cubicBezTo>
                    <a:pt x="79236" y="1858"/>
                    <a:pt x="79105" y="1775"/>
                    <a:pt x="79093" y="1775"/>
                  </a:cubicBezTo>
                  <a:cubicBezTo>
                    <a:pt x="79082" y="1775"/>
                    <a:pt x="78963" y="1846"/>
                    <a:pt x="78939" y="1846"/>
                  </a:cubicBezTo>
                  <a:cubicBezTo>
                    <a:pt x="78915" y="1870"/>
                    <a:pt x="78832" y="1918"/>
                    <a:pt x="78796" y="1930"/>
                  </a:cubicBezTo>
                  <a:cubicBezTo>
                    <a:pt x="78760" y="1930"/>
                    <a:pt x="78689" y="1846"/>
                    <a:pt x="78653" y="1846"/>
                  </a:cubicBezTo>
                  <a:cubicBezTo>
                    <a:pt x="78641" y="1846"/>
                    <a:pt x="78498" y="1918"/>
                    <a:pt x="78498" y="1918"/>
                  </a:cubicBezTo>
                  <a:cubicBezTo>
                    <a:pt x="78498" y="1930"/>
                    <a:pt x="78629" y="2001"/>
                    <a:pt x="78641" y="2001"/>
                  </a:cubicBezTo>
                  <a:cubicBezTo>
                    <a:pt x="78689" y="2001"/>
                    <a:pt x="78748" y="1930"/>
                    <a:pt x="78796" y="1930"/>
                  </a:cubicBezTo>
                  <a:cubicBezTo>
                    <a:pt x="78820" y="1930"/>
                    <a:pt x="78903" y="2013"/>
                    <a:pt x="78927" y="2013"/>
                  </a:cubicBezTo>
                  <a:close/>
                  <a:moveTo>
                    <a:pt x="78391" y="1513"/>
                  </a:moveTo>
                  <a:cubicBezTo>
                    <a:pt x="78403" y="1513"/>
                    <a:pt x="78534" y="1442"/>
                    <a:pt x="78546" y="1430"/>
                  </a:cubicBezTo>
                  <a:cubicBezTo>
                    <a:pt x="78546" y="1430"/>
                    <a:pt x="78415" y="1346"/>
                    <a:pt x="78403" y="1346"/>
                  </a:cubicBezTo>
                  <a:cubicBezTo>
                    <a:pt x="78367" y="1346"/>
                    <a:pt x="78296" y="1430"/>
                    <a:pt x="78248" y="1430"/>
                  </a:cubicBezTo>
                  <a:cubicBezTo>
                    <a:pt x="78201" y="1430"/>
                    <a:pt x="78165" y="1346"/>
                    <a:pt x="78105" y="1346"/>
                  </a:cubicBezTo>
                  <a:cubicBezTo>
                    <a:pt x="78058" y="1334"/>
                    <a:pt x="78022" y="1263"/>
                    <a:pt x="77974" y="1263"/>
                  </a:cubicBezTo>
                  <a:cubicBezTo>
                    <a:pt x="77962" y="1263"/>
                    <a:pt x="77820" y="1334"/>
                    <a:pt x="77820" y="1334"/>
                  </a:cubicBezTo>
                  <a:cubicBezTo>
                    <a:pt x="77820" y="1346"/>
                    <a:pt x="77939" y="1406"/>
                    <a:pt x="77962" y="1418"/>
                  </a:cubicBezTo>
                  <a:cubicBezTo>
                    <a:pt x="77986" y="1442"/>
                    <a:pt x="78058" y="1501"/>
                    <a:pt x="78093" y="1501"/>
                  </a:cubicBezTo>
                  <a:cubicBezTo>
                    <a:pt x="78129" y="1513"/>
                    <a:pt x="78212" y="1418"/>
                    <a:pt x="78248" y="1430"/>
                  </a:cubicBezTo>
                  <a:cubicBezTo>
                    <a:pt x="78296" y="1442"/>
                    <a:pt x="78343" y="1513"/>
                    <a:pt x="78391" y="1513"/>
                  </a:cubicBezTo>
                  <a:close/>
                  <a:moveTo>
                    <a:pt x="80415" y="1727"/>
                  </a:moveTo>
                  <a:lnTo>
                    <a:pt x="80141" y="1561"/>
                  </a:lnTo>
                  <a:cubicBezTo>
                    <a:pt x="80129" y="1584"/>
                    <a:pt x="79986" y="1608"/>
                    <a:pt x="79986" y="1632"/>
                  </a:cubicBezTo>
                  <a:cubicBezTo>
                    <a:pt x="79986" y="1656"/>
                    <a:pt x="80106" y="1704"/>
                    <a:pt x="80129" y="1715"/>
                  </a:cubicBezTo>
                  <a:cubicBezTo>
                    <a:pt x="80153" y="1751"/>
                    <a:pt x="80225" y="1787"/>
                    <a:pt x="80260" y="1811"/>
                  </a:cubicBezTo>
                  <a:cubicBezTo>
                    <a:pt x="80284" y="1811"/>
                    <a:pt x="80379" y="1894"/>
                    <a:pt x="80403" y="1894"/>
                  </a:cubicBezTo>
                  <a:cubicBezTo>
                    <a:pt x="80451" y="1894"/>
                    <a:pt x="80510" y="1823"/>
                    <a:pt x="80558" y="1811"/>
                  </a:cubicBezTo>
                  <a:close/>
                  <a:moveTo>
                    <a:pt x="79725" y="1299"/>
                  </a:moveTo>
                  <a:cubicBezTo>
                    <a:pt x="79748" y="1311"/>
                    <a:pt x="79844" y="1394"/>
                    <a:pt x="79855" y="1394"/>
                  </a:cubicBezTo>
                  <a:cubicBezTo>
                    <a:pt x="79879" y="1382"/>
                    <a:pt x="80010" y="1323"/>
                    <a:pt x="80010" y="1311"/>
                  </a:cubicBezTo>
                  <a:cubicBezTo>
                    <a:pt x="80010" y="1299"/>
                    <a:pt x="79891" y="1227"/>
                    <a:pt x="79879" y="1227"/>
                  </a:cubicBezTo>
                  <a:cubicBezTo>
                    <a:pt x="79844" y="1215"/>
                    <a:pt x="79772" y="1144"/>
                    <a:pt x="79736" y="1144"/>
                  </a:cubicBezTo>
                  <a:cubicBezTo>
                    <a:pt x="79713" y="1144"/>
                    <a:pt x="79605" y="1203"/>
                    <a:pt x="79582" y="1215"/>
                  </a:cubicBezTo>
                  <a:cubicBezTo>
                    <a:pt x="79558" y="1227"/>
                    <a:pt x="79427" y="1287"/>
                    <a:pt x="79427" y="1299"/>
                  </a:cubicBezTo>
                  <a:cubicBezTo>
                    <a:pt x="79427" y="1323"/>
                    <a:pt x="79558" y="1358"/>
                    <a:pt x="79570" y="1382"/>
                  </a:cubicBezTo>
                  <a:cubicBezTo>
                    <a:pt x="79617" y="1382"/>
                    <a:pt x="79677" y="1299"/>
                    <a:pt x="79725" y="1299"/>
                  </a:cubicBezTo>
                  <a:close/>
                  <a:moveTo>
                    <a:pt x="81118" y="2156"/>
                  </a:moveTo>
                  <a:cubicBezTo>
                    <a:pt x="81129" y="2156"/>
                    <a:pt x="81249" y="2085"/>
                    <a:pt x="81260" y="2073"/>
                  </a:cubicBezTo>
                  <a:lnTo>
                    <a:pt x="81415" y="2001"/>
                  </a:lnTo>
                  <a:cubicBezTo>
                    <a:pt x="81463" y="1977"/>
                    <a:pt x="81522" y="1942"/>
                    <a:pt x="81570" y="1918"/>
                  </a:cubicBezTo>
                  <a:cubicBezTo>
                    <a:pt x="81594" y="1906"/>
                    <a:pt x="81725" y="1858"/>
                    <a:pt x="81725" y="1846"/>
                  </a:cubicBezTo>
                  <a:cubicBezTo>
                    <a:pt x="81725" y="1811"/>
                    <a:pt x="81594" y="1787"/>
                    <a:pt x="81582" y="1763"/>
                  </a:cubicBezTo>
                  <a:cubicBezTo>
                    <a:pt x="81487" y="1811"/>
                    <a:pt x="81379" y="1858"/>
                    <a:pt x="81272" y="1918"/>
                  </a:cubicBezTo>
                  <a:cubicBezTo>
                    <a:pt x="81177" y="1965"/>
                    <a:pt x="81070" y="2013"/>
                    <a:pt x="80975" y="2061"/>
                  </a:cubicBezTo>
                  <a:cubicBezTo>
                    <a:pt x="81022" y="2073"/>
                    <a:pt x="81058" y="2144"/>
                    <a:pt x="81118" y="2156"/>
                  </a:cubicBezTo>
                  <a:close/>
                  <a:moveTo>
                    <a:pt x="81618" y="1430"/>
                  </a:moveTo>
                  <a:cubicBezTo>
                    <a:pt x="81606" y="1430"/>
                    <a:pt x="81463" y="1501"/>
                    <a:pt x="81463" y="1513"/>
                  </a:cubicBezTo>
                  <a:cubicBezTo>
                    <a:pt x="81451" y="1525"/>
                    <a:pt x="81582" y="1584"/>
                    <a:pt x="81594" y="1596"/>
                  </a:cubicBezTo>
                  <a:cubicBezTo>
                    <a:pt x="81618" y="1608"/>
                    <a:pt x="81713" y="1680"/>
                    <a:pt x="81737" y="1680"/>
                  </a:cubicBezTo>
                  <a:cubicBezTo>
                    <a:pt x="81760" y="1680"/>
                    <a:pt x="81868" y="1620"/>
                    <a:pt x="81891" y="1608"/>
                  </a:cubicBezTo>
                  <a:cubicBezTo>
                    <a:pt x="81939" y="1584"/>
                    <a:pt x="82011" y="1561"/>
                    <a:pt x="82046" y="1525"/>
                  </a:cubicBezTo>
                  <a:cubicBezTo>
                    <a:pt x="82070" y="1513"/>
                    <a:pt x="82189" y="1465"/>
                    <a:pt x="82201" y="1454"/>
                  </a:cubicBezTo>
                  <a:cubicBezTo>
                    <a:pt x="82201" y="1442"/>
                    <a:pt x="82070" y="1370"/>
                    <a:pt x="82058" y="1370"/>
                  </a:cubicBezTo>
                  <a:cubicBezTo>
                    <a:pt x="82058" y="1358"/>
                    <a:pt x="81915" y="1442"/>
                    <a:pt x="81903" y="1442"/>
                  </a:cubicBezTo>
                  <a:lnTo>
                    <a:pt x="81749" y="1525"/>
                  </a:lnTo>
                  <a:cubicBezTo>
                    <a:pt x="81701" y="1513"/>
                    <a:pt x="81665" y="1442"/>
                    <a:pt x="81618" y="1430"/>
                  </a:cubicBezTo>
                  <a:close/>
                  <a:moveTo>
                    <a:pt x="82213" y="1287"/>
                  </a:moveTo>
                  <a:cubicBezTo>
                    <a:pt x="82213" y="1299"/>
                    <a:pt x="82344" y="1370"/>
                    <a:pt x="82344" y="1370"/>
                  </a:cubicBezTo>
                  <a:cubicBezTo>
                    <a:pt x="82403" y="1370"/>
                    <a:pt x="82451" y="1299"/>
                    <a:pt x="82499" y="1299"/>
                  </a:cubicBezTo>
                  <a:lnTo>
                    <a:pt x="82642" y="1382"/>
                  </a:lnTo>
                  <a:lnTo>
                    <a:pt x="82796" y="1299"/>
                  </a:lnTo>
                  <a:cubicBezTo>
                    <a:pt x="82820" y="1287"/>
                    <a:pt x="82915" y="1227"/>
                    <a:pt x="82951" y="1227"/>
                  </a:cubicBezTo>
                  <a:cubicBezTo>
                    <a:pt x="82975" y="1227"/>
                    <a:pt x="83070" y="1299"/>
                    <a:pt x="83082" y="1311"/>
                  </a:cubicBezTo>
                  <a:cubicBezTo>
                    <a:pt x="83130" y="1334"/>
                    <a:pt x="83177" y="1370"/>
                    <a:pt x="83225" y="1394"/>
                  </a:cubicBezTo>
                  <a:cubicBezTo>
                    <a:pt x="83249" y="1406"/>
                    <a:pt x="83332" y="1477"/>
                    <a:pt x="83368" y="1477"/>
                  </a:cubicBezTo>
                  <a:cubicBezTo>
                    <a:pt x="83380" y="1477"/>
                    <a:pt x="83499" y="1418"/>
                    <a:pt x="83511" y="1406"/>
                  </a:cubicBezTo>
                  <a:cubicBezTo>
                    <a:pt x="83570" y="1382"/>
                    <a:pt x="83618" y="1358"/>
                    <a:pt x="83665" y="1323"/>
                  </a:cubicBezTo>
                  <a:lnTo>
                    <a:pt x="83975" y="1168"/>
                  </a:lnTo>
                  <a:cubicBezTo>
                    <a:pt x="83987" y="1144"/>
                    <a:pt x="84130" y="1120"/>
                    <a:pt x="84130" y="1096"/>
                  </a:cubicBezTo>
                  <a:cubicBezTo>
                    <a:pt x="84130" y="1084"/>
                    <a:pt x="83999" y="1013"/>
                    <a:pt x="83987" y="1013"/>
                  </a:cubicBezTo>
                  <a:cubicBezTo>
                    <a:pt x="83963" y="1013"/>
                    <a:pt x="83856" y="1084"/>
                    <a:pt x="83832" y="1084"/>
                  </a:cubicBezTo>
                  <a:lnTo>
                    <a:pt x="83535" y="1239"/>
                  </a:lnTo>
                  <a:cubicBezTo>
                    <a:pt x="83487" y="1239"/>
                    <a:pt x="83439" y="1156"/>
                    <a:pt x="83392" y="1156"/>
                  </a:cubicBezTo>
                  <a:cubicBezTo>
                    <a:pt x="83356" y="1156"/>
                    <a:pt x="83273" y="1239"/>
                    <a:pt x="83237" y="1239"/>
                  </a:cubicBezTo>
                  <a:cubicBezTo>
                    <a:pt x="83189" y="1227"/>
                    <a:pt x="83142" y="1168"/>
                    <a:pt x="83094" y="1156"/>
                  </a:cubicBezTo>
                  <a:cubicBezTo>
                    <a:pt x="83046" y="1132"/>
                    <a:pt x="82999" y="1096"/>
                    <a:pt x="82963" y="1061"/>
                  </a:cubicBezTo>
                  <a:lnTo>
                    <a:pt x="82820" y="977"/>
                  </a:lnTo>
                  <a:lnTo>
                    <a:pt x="82665" y="1061"/>
                  </a:lnTo>
                  <a:lnTo>
                    <a:pt x="82368" y="1215"/>
                  </a:lnTo>
                  <a:cubicBezTo>
                    <a:pt x="82356" y="1239"/>
                    <a:pt x="82213" y="1263"/>
                    <a:pt x="82213" y="1287"/>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432" name="Google Shape;1432;p29"/>
            <p:cNvSpPr/>
            <p:nvPr/>
          </p:nvSpPr>
          <p:spPr>
            <a:xfrm>
              <a:off x="2893800" y="2934425"/>
              <a:ext cx="41100" cy="17875"/>
            </a:xfrm>
            <a:custGeom>
              <a:avLst/>
              <a:gdLst/>
              <a:ahLst/>
              <a:cxnLst/>
              <a:rect l="l" t="t" r="r" b="b"/>
              <a:pathLst>
                <a:path w="1644" h="715" extrusionOk="0">
                  <a:moveTo>
                    <a:pt x="155" y="369"/>
                  </a:moveTo>
                  <a:lnTo>
                    <a:pt x="310" y="298"/>
                  </a:lnTo>
                  <a:cubicBezTo>
                    <a:pt x="322" y="286"/>
                    <a:pt x="441" y="215"/>
                    <a:pt x="465" y="215"/>
                  </a:cubicBezTo>
                  <a:cubicBezTo>
                    <a:pt x="513" y="226"/>
                    <a:pt x="548" y="298"/>
                    <a:pt x="596" y="298"/>
                  </a:cubicBezTo>
                  <a:cubicBezTo>
                    <a:pt x="655" y="298"/>
                    <a:pt x="703" y="226"/>
                    <a:pt x="751" y="226"/>
                  </a:cubicBezTo>
                  <a:cubicBezTo>
                    <a:pt x="786" y="226"/>
                    <a:pt x="870" y="310"/>
                    <a:pt x="894" y="310"/>
                  </a:cubicBezTo>
                  <a:cubicBezTo>
                    <a:pt x="905" y="310"/>
                    <a:pt x="1048" y="238"/>
                    <a:pt x="1048" y="238"/>
                  </a:cubicBezTo>
                  <a:cubicBezTo>
                    <a:pt x="1048" y="226"/>
                    <a:pt x="894" y="155"/>
                    <a:pt x="905" y="143"/>
                  </a:cubicBezTo>
                  <a:cubicBezTo>
                    <a:pt x="917" y="143"/>
                    <a:pt x="1036" y="72"/>
                    <a:pt x="1060" y="72"/>
                  </a:cubicBezTo>
                  <a:cubicBezTo>
                    <a:pt x="1096" y="72"/>
                    <a:pt x="1167" y="167"/>
                    <a:pt x="1203" y="155"/>
                  </a:cubicBezTo>
                  <a:cubicBezTo>
                    <a:pt x="1251" y="143"/>
                    <a:pt x="1310" y="96"/>
                    <a:pt x="1346" y="84"/>
                  </a:cubicBezTo>
                  <a:cubicBezTo>
                    <a:pt x="1370" y="72"/>
                    <a:pt x="1477" y="0"/>
                    <a:pt x="1501" y="0"/>
                  </a:cubicBezTo>
                  <a:cubicBezTo>
                    <a:pt x="1513" y="0"/>
                    <a:pt x="1644" y="84"/>
                    <a:pt x="1644" y="84"/>
                  </a:cubicBezTo>
                  <a:cubicBezTo>
                    <a:pt x="1644" y="107"/>
                    <a:pt x="1489" y="143"/>
                    <a:pt x="1489" y="167"/>
                  </a:cubicBezTo>
                  <a:cubicBezTo>
                    <a:pt x="1501" y="191"/>
                    <a:pt x="1608" y="215"/>
                    <a:pt x="1632" y="250"/>
                  </a:cubicBezTo>
                  <a:lnTo>
                    <a:pt x="1477" y="322"/>
                  </a:lnTo>
                  <a:lnTo>
                    <a:pt x="1167" y="477"/>
                  </a:lnTo>
                  <a:cubicBezTo>
                    <a:pt x="1144" y="500"/>
                    <a:pt x="1060" y="548"/>
                    <a:pt x="1013" y="560"/>
                  </a:cubicBezTo>
                  <a:cubicBezTo>
                    <a:pt x="1013" y="560"/>
                    <a:pt x="882" y="477"/>
                    <a:pt x="882" y="477"/>
                  </a:cubicBezTo>
                  <a:cubicBezTo>
                    <a:pt x="882" y="465"/>
                    <a:pt x="1036" y="405"/>
                    <a:pt x="1036" y="393"/>
                  </a:cubicBezTo>
                  <a:cubicBezTo>
                    <a:pt x="1025" y="381"/>
                    <a:pt x="917" y="310"/>
                    <a:pt x="894" y="310"/>
                  </a:cubicBezTo>
                  <a:cubicBezTo>
                    <a:pt x="858" y="310"/>
                    <a:pt x="786" y="393"/>
                    <a:pt x="739" y="393"/>
                  </a:cubicBezTo>
                  <a:cubicBezTo>
                    <a:pt x="703" y="381"/>
                    <a:pt x="632" y="298"/>
                    <a:pt x="596" y="298"/>
                  </a:cubicBezTo>
                  <a:cubicBezTo>
                    <a:pt x="548" y="310"/>
                    <a:pt x="501" y="369"/>
                    <a:pt x="453" y="381"/>
                  </a:cubicBezTo>
                  <a:lnTo>
                    <a:pt x="727" y="548"/>
                  </a:lnTo>
                  <a:cubicBezTo>
                    <a:pt x="739" y="560"/>
                    <a:pt x="870" y="619"/>
                    <a:pt x="870" y="631"/>
                  </a:cubicBezTo>
                  <a:cubicBezTo>
                    <a:pt x="858" y="643"/>
                    <a:pt x="727" y="715"/>
                    <a:pt x="715" y="715"/>
                  </a:cubicBezTo>
                  <a:cubicBezTo>
                    <a:pt x="667" y="715"/>
                    <a:pt x="620" y="631"/>
                    <a:pt x="572" y="631"/>
                  </a:cubicBezTo>
                  <a:lnTo>
                    <a:pt x="417" y="703"/>
                  </a:lnTo>
                  <a:cubicBezTo>
                    <a:pt x="417" y="679"/>
                    <a:pt x="274" y="643"/>
                    <a:pt x="286" y="619"/>
                  </a:cubicBezTo>
                  <a:cubicBezTo>
                    <a:pt x="286" y="607"/>
                    <a:pt x="441" y="548"/>
                    <a:pt x="429" y="536"/>
                  </a:cubicBezTo>
                  <a:cubicBezTo>
                    <a:pt x="429" y="536"/>
                    <a:pt x="310" y="453"/>
                    <a:pt x="298" y="453"/>
                  </a:cubicBezTo>
                  <a:cubicBezTo>
                    <a:pt x="286" y="453"/>
                    <a:pt x="143" y="536"/>
                    <a:pt x="143" y="536"/>
                  </a:cubicBezTo>
                  <a:cubicBezTo>
                    <a:pt x="120" y="524"/>
                    <a:pt x="1" y="465"/>
                    <a:pt x="1" y="453"/>
                  </a:cubicBezTo>
                  <a:cubicBezTo>
                    <a:pt x="1" y="417"/>
                    <a:pt x="143" y="393"/>
                    <a:pt x="155" y="369"/>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433" name="Google Shape;1433;p29"/>
            <p:cNvSpPr/>
            <p:nvPr/>
          </p:nvSpPr>
          <p:spPr>
            <a:xfrm>
              <a:off x="3871600" y="2961500"/>
              <a:ext cx="18475" cy="12525"/>
            </a:xfrm>
            <a:custGeom>
              <a:avLst/>
              <a:gdLst/>
              <a:ahLst/>
              <a:cxnLst/>
              <a:rect l="l" t="t" r="r" b="b"/>
              <a:pathLst>
                <a:path w="739" h="501" extrusionOk="0">
                  <a:moveTo>
                    <a:pt x="132" y="489"/>
                  </a:moveTo>
                  <a:cubicBezTo>
                    <a:pt x="132" y="453"/>
                    <a:pt x="1" y="429"/>
                    <a:pt x="1" y="394"/>
                  </a:cubicBezTo>
                  <a:cubicBezTo>
                    <a:pt x="1" y="382"/>
                    <a:pt x="132" y="334"/>
                    <a:pt x="155" y="322"/>
                  </a:cubicBezTo>
                  <a:cubicBezTo>
                    <a:pt x="191" y="298"/>
                    <a:pt x="274" y="275"/>
                    <a:pt x="298" y="239"/>
                  </a:cubicBezTo>
                  <a:cubicBezTo>
                    <a:pt x="322" y="227"/>
                    <a:pt x="453" y="191"/>
                    <a:pt x="453" y="167"/>
                  </a:cubicBezTo>
                  <a:cubicBezTo>
                    <a:pt x="453" y="144"/>
                    <a:pt x="322" y="108"/>
                    <a:pt x="322" y="84"/>
                  </a:cubicBezTo>
                  <a:cubicBezTo>
                    <a:pt x="370" y="84"/>
                    <a:pt x="417" y="1"/>
                    <a:pt x="465" y="1"/>
                  </a:cubicBezTo>
                  <a:cubicBezTo>
                    <a:pt x="477" y="1"/>
                    <a:pt x="608" y="84"/>
                    <a:pt x="608" y="84"/>
                  </a:cubicBezTo>
                  <a:cubicBezTo>
                    <a:pt x="608" y="108"/>
                    <a:pt x="453" y="156"/>
                    <a:pt x="453" y="167"/>
                  </a:cubicBezTo>
                  <a:cubicBezTo>
                    <a:pt x="477" y="191"/>
                    <a:pt x="560" y="227"/>
                    <a:pt x="596" y="251"/>
                  </a:cubicBezTo>
                  <a:cubicBezTo>
                    <a:pt x="608" y="263"/>
                    <a:pt x="739" y="334"/>
                    <a:pt x="739" y="334"/>
                  </a:cubicBezTo>
                  <a:cubicBezTo>
                    <a:pt x="715" y="358"/>
                    <a:pt x="620" y="394"/>
                    <a:pt x="584" y="417"/>
                  </a:cubicBezTo>
                  <a:cubicBezTo>
                    <a:pt x="548" y="429"/>
                    <a:pt x="477" y="477"/>
                    <a:pt x="429" y="489"/>
                  </a:cubicBezTo>
                  <a:cubicBezTo>
                    <a:pt x="405" y="501"/>
                    <a:pt x="322" y="406"/>
                    <a:pt x="286" y="406"/>
                  </a:cubicBezTo>
                  <a:cubicBezTo>
                    <a:pt x="239" y="406"/>
                    <a:pt x="191" y="477"/>
                    <a:pt x="132" y="489"/>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434" name="Google Shape;1434;p29"/>
            <p:cNvSpPr/>
            <p:nvPr/>
          </p:nvSpPr>
          <p:spPr>
            <a:xfrm>
              <a:off x="3265875" y="2943650"/>
              <a:ext cx="19375" cy="14000"/>
            </a:xfrm>
            <a:custGeom>
              <a:avLst/>
              <a:gdLst/>
              <a:ahLst/>
              <a:cxnLst/>
              <a:rect l="l" t="t" r="r" b="b"/>
              <a:pathLst>
                <a:path w="775" h="560" extrusionOk="0">
                  <a:moveTo>
                    <a:pt x="143" y="560"/>
                  </a:moveTo>
                  <a:cubicBezTo>
                    <a:pt x="131" y="536"/>
                    <a:pt x="0" y="500"/>
                    <a:pt x="0" y="477"/>
                  </a:cubicBezTo>
                  <a:cubicBezTo>
                    <a:pt x="0" y="453"/>
                    <a:pt x="167" y="417"/>
                    <a:pt x="155" y="393"/>
                  </a:cubicBezTo>
                  <a:cubicBezTo>
                    <a:pt x="155" y="369"/>
                    <a:pt x="12" y="334"/>
                    <a:pt x="12" y="310"/>
                  </a:cubicBezTo>
                  <a:cubicBezTo>
                    <a:pt x="24" y="298"/>
                    <a:pt x="143" y="250"/>
                    <a:pt x="167" y="238"/>
                  </a:cubicBezTo>
                  <a:cubicBezTo>
                    <a:pt x="191" y="227"/>
                    <a:pt x="322" y="167"/>
                    <a:pt x="322" y="155"/>
                  </a:cubicBezTo>
                  <a:cubicBezTo>
                    <a:pt x="322" y="143"/>
                    <a:pt x="179" y="72"/>
                    <a:pt x="191" y="72"/>
                  </a:cubicBezTo>
                  <a:cubicBezTo>
                    <a:pt x="203" y="60"/>
                    <a:pt x="310" y="0"/>
                    <a:pt x="334" y="0"/>
                  </a:cubicBezTo>
                  <a:cubicBezTo>
                    <a:pt x="381" y="0"/>
                    <a:pt x="441" y="84"/>
                    <a:pt x="477" y="84"/>
                  </a:cubicBezTo>
                  <a:cubicBezTo>
                    <a:pt x="536" y="72"/>
                    <a:pt x="572" y="12"/>
                    <a:pt x="631" y="0"/>
                  </a:cubicBezTo>
                  <a:cubicBezTo>
                    <a:pt x="643" y="36"/>
                    <a:pt x="774" y="60"/>
                    <a:pt x="774" y="84"/>
                  </a:cubicBezTo>
                  <a:cubicBezTo>
                    <a:pt x="774" y="96"/>
                    <a:pt x="620" y="167"/>
                    <a:pt x="620" y="167"/>
                  </a:cubicBezTo>
                  <a:cubicBezTo>
                    <a:pt x="608" y="167"/>
                    <a:pt x="477" y="84"/>
                    <a:pt x="477" y="84"/>
                  </a:cubicBezTo>
                  <a:cubicBezTo>
                    <a:pt x="453" y="96"/>
                    <a:pt x="322" y="143"/>
                    <a:pt x="322" y="155"/>
                  </a:cubicBezTo>
                  <a:cubicBezTo>
                    <a:pt x="322" y="179"/>
                    <a:pt x="477" y="215"/>
                    <a:pt x="465" y="238"/>
                  </a:cubicBezTo>
                  <a:cubicBezTo>
                    <a:pt x="453" y="274"/>
                    <a:pt x="322" y="286"/>
                    <a:pt x="310" y="322"/>
                  </a:cubicBezTo>
                  <a:cubicBezTo>
                    <a:pt x="310" y="346"/>
                    <a:pt x="453" y="381"/>
                    <a:pt x="453" y="405"/>
                  </a:cubicBezTo>
                  <a:cubicBezTo>
                    <a:pt x="441" y="429"/>
                    <a:pt x="310" y="453"/>
                    <a:pt x="298" y="477"/>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435" name="Google Shape;1435;p29"/>
            <p:cNvSpPr/>
            <p:nvPr/>
          </p:nvSpPr>
          <p:spPr>
            <a:xfrm>
              <a:off x="3510250" y="2955850"/>
              <a:ext cx="18175" cy="12525"/>
            </a:xfrm>
            <a:custGeom>
              <a:avLst/>
              <a:gdLst/>
              <a:ahLst/>
              <a:cxnLst/>
              <a:rect l="l" t="t" r="r" b="b"/>
              <a:pathLst>
                <a:path w="727" h="501" extrusionOk="0">
                  <a:moveTo>
                    <a:pt x="0" y="322"/>
                  </a:moveTo>
                  <a:cubicBezTo>
                    <a:pt x="12" y="298"/>
                    <a:pt x="155" y="274"/>
                    <a:pt x="155" y="251"/>
                  </a:cubicBezTo>
                  <a:cubicBezTo>
                    <a:pt x="155" y="227"/>
                    <a:pt x="0" y="179"/>
                    <a:pt x="12" y="167"/>
                  </a:cubicBezTo>
                  <a:cubicBezTo>
                    <a:pt x="36" y="131"/>
                    <a:pt x="131" y="108"/>
                    <a:pt x="167" y="84"/>
                  </a:cubicBezTo>
                  <a:cubicBezTo>
                    <a:pt x="179" y="72"/>
                    <a:pt x="310" y="1"/>
                    <a:pt x="322" y="12"/>
                  </a:cubicBezTo>
                  <a:cubicBezTo>
                    <a:pt x="334" y="12"/>
                    <a:pt x="453" y="84"/>
                    <a:pt x="453" y="96"/>
                  </a:cubicBezTo>
                  <a:cubicBezTo>
                    <a:pt x="453" y="108"/>
                    <a:pt x="322" y="155"/>
                    <a:pt x="310" y="167"/>
                  </a:cubicBezTo>
                  <a:cubicBezTo>
                    <a:pt x="250" y="191"/>
                    <a:pt x="203" y="215"/>
                    <a:pt x="155" y="251"/>
                  </a:cubicBezTo>
                  <a:cubicBezTo>
                    <a:pt x="203" y="262"/>
                    <a:pt x="239" y="322"/>
                    <a:pt x="286" y="334"/>
                  </a:cubicBezTo>
                  <a:cubicBezTo>
                    <a:pt x="334" y="346"/>
                    <a:pt x="381" y="417"/>
                    <a:pt x="429" y="417"/>
                  </a:cubicBezTo>
                  <a:cubicBezTo>
                    <a:pt x="453" y="417"/>
                    <a:pt x="572" y="334"/>
                    <a:pt x="584" y="334"/>
                  </a:cubicBezTo>
                  <a:cubicBezTo>
                    <a:pt x="596" y="346"/>
                    <a:pt x="727" y="417"/>
                    <a:pt x="727" y="429"/>
                  </a:cubicBezTo>
                  <a:cubicBezTo>
                    <a:pt x="715" y="453"/>
                    <a:pt x="584" y="477"/>
                    <a:pt x="572" y="501"/>
                  </a:cubicBezTo>
                  <a:cubicBezTo>
                    <a:pt x="524" y="489"/>
                    <a:pt x="477" y="417"/>
                    <a:pt x="429" y="417"/>
                  </a:cubicBezTo>
                  <a:cubicBezTo>
                    <a:pt x="393" y="417"/>
                    <a:pt x="298" y="501"/>
                    <a:pt x="274" y="489"/>
                  </a:cubicBezTo>
                  <a:cubicBezTo>
                    <a:pt x="227" y="477"/>
                    <a:pt x="167" y="429"/>
                    <a:pt x="143" y="405"/>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436" name="Google Shape;1436;p29"/>
            <p:cNvSpPr/>
            <p:nvPr/>
          </p:nvSpPr>
          <p:spPr>
            <a:xfrm>
              <a:off x="3479600" y="2934725"/>
              <a:ext cx="18175" cy="6575"/>
            </a:xfrm>
            <a:custGeom>
              <a:avLst/>
              <a:gdLst/>
              <a:ahLst/>
              <a:cxnLst/>
              <a:rect l="l" t="t" r="r" b="b"/>
              <a:pathLst>
                <a:path w="727" h="263" extrusionOk="0">
                  <a:moveTo>
                    <a:pt x="298" y="95"/>
                  </a:moveTo>
                  <a:cubicBezTo>
                    <a:pt x="262" y="84"/>
                    <a:pt x="179" y="167"/>
                    <a:pt x="143" y="167"/>
                  </a:cubicBezTo>
                  <a:cubicBezTo>
                    <a:pt x="131" y="167"/>
                    <a:pt x="0" y="84"/>
                    <a:pt x="0" y="84"/>
                  </a:cubicBezTo>
                  <a:cubicBezTo>
                    <a:pt x="0" y="72"/>
                    <a:pt x="131" y="12"/>
                    <a:pt x="155" y="12"/>
                  </a:cubicBezTo>
                  <a:cubicBezTo>
                    <a:pt x="179" y="0"/>
                    <a:pt x="262" y="95"/>
                    <a:pt x="298" y="95"/>
                  </a:cubicBezTo>
                  <a:cubicBezTo>
                    <a:pt x="333" y="95"/>
                    <a:pt x="417" y="12"/>
                    <a:pt x="453" y="12"/>
                  </a:cubicBezTo>
                  <a:cubicBezTo>
                    <a:pt x="488" y="24"/>
                    <a:pt x="560" y="84"/>
                    <a:pt x="583" y="95"/>
                  </a:cubicBezTo>
                  <a:cubicBezTo>
                    <a:pt x="607" y="107"/>
                    <a:pt x="726" y="167"/>
                    <a:pt x="726" y="179"/>
                  </a:cubicBezTo>
                  <a:cubicBezTo>
                    <a:pt x="726" y="191"/>
                    <a:pt x="583" y="262"/>
                    <a:pt x="572" y="262"/>
                  </a:cubicBezTo>
                  <a:cubicBezTo>
                    <a:pt x="536" y="262"/>
                    <a:pt x="464" y="191"/>
                    <a:pt x="429" y="179"/>
                  </a:cubicBezTo>
                  <a:cubicBezTo>
                    <a:pt x="381" y="155"/>
                    <a:pt x="345" y="107"/>
                    <a:pt x="298" y="95"/>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437" name="Google Shape;1437;p29"/>
            <p:cNvSpPr/>
            <p:nvPr/>
          </p:nvSpPr>
          <p:spPr>
            <a:xfrm>
              <a:off x="3639125" y="2945125"/>
              <a:ext cx="18475" cy="10150"/>
            </a:xfrm>
            <a:custGeom>
              <a:avLst/>
              <a:gdLst/>
              <a:ahLst/>
              <a:cxnLst/>
              <a:rect l="l" t="t" r="r" b="b"/>
              <a:pathLst>
                <a:path w="739" h="406" extrusionOk="0">
                  <a:moveTo>
                    <a:pt x="310" y="168"/>
                  </a:moveTo>
                  <a:cubicBezTo>
                    <a:pt x="358" y="179"/>
                    <a:pt x="394" y="251"/>
                    <a:pt x="441" y="251"/>
                  </a:cubicBezTo>
                  <a:cubicBezTo>
                    <a:pt x="465" y="251"/>
                    <a:pt x="584" y="168"/>
                    <a:pt x="596" y="179"/>
                  </a:cubicBezTo>
                  <a:cubicBezTo>
                    <a:pt x="620" y="179"/>
                    <a:pt x="739" y="251"/>
                    <a:pt x="739" y="263"/>
                  </a:cubicBezTo>
                  <a:cubicBezTo>
                    <a:pt x="739" y="287"/>
                    <a:pt x="596" y="310"/>
                    <a:pt x="584" y="334"/>
                  </a:cubicBezTo>
                  <a:cubicBezTo>
                    <a:pt x="537" y="322"/>
                    <a:pt x="501" y="263"/>
                    <a:pt x="441" y="251"/>
                  </a:cubicBezTo>
                  <a:cubicBezTo>
                    <a:pt x="418" y="251"/>
                    <a:pt x="310" y="322"/>
                    <a:pt x="287" y="334"/>
                  </a:cubicBezTo>
                  <a:lnTo>
                    <a:pt x="144" y="406"/>
                  </a:lnTo>
                  <a:cubicBezTo>
                    <a:pt x="132" y="382"/>
                    <a:pt x="1" y="346"/>
                    <a:pt x="1" y="322"/>
                  </a:cubicBezTo>
                  <a:cubicBezTo>
                    <a:pt x="1" y="299"/>
                    <a:pt x="144" y="275"/>
                    <a:pt x="156" y="251"/>
                  </a:cubicBezTo>
                  <a:cubicBezTo>
                    <a:pt x="168" y="215"/>
                    <a:pt x="298" y="191"/>
                    <a:pt x="310" y="168"/>
                  </a:cubicBezTo>
                  <a:cubicBezTo>
                    <a:pt x="310" y="144"/>
                    <a:pt x="179" y="108"/>
                    <a:pt x="168" y="84"/>
                  </a:cubicBezTo>
                  <a:cubicBezTo>
                    <a:pt x="215" y="84"/>
                    <a:pt x="275" y="1"/>
                    <a:pt x="322" y="1"/>
                  </a:cubicBezTo>
                  <a:cubicBezTo>
                    <a:pt x="334" y="1"/>
                    <a:pt x="465" y="84"/>
                    <a:pt x="453" y="96"/>
                  </a:cubicBezTo>
                  <a:cubicBezTo>
                    <a:pt x="453" y="120"/>
                    <a:pt x="322" y="144"/>
                    <a:pt x="310" y="168"/>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438" name="Google Shape;1438;p29"/>
            <p:cNvSpPr/>
            <p:nvPr/>
          </p:nvSpPr>
          <p:spPr>
            <a:xfrm>
              <a:off x="3781425" y="2944825"/>
              <a:ext cx="8350" cy="12250"/>
            </a:xfrm>
            <a:custGeom>
              <a:avLst/>
              <a:gdLst/>
              <a:ahLst/>
              <a:cxnLst/>
              <a:rect l="l" t="t" r="r" b="b"/>
              <a:pathLst>
                <a:path w="334" h="490" extrusionOk="0">
                  <a:moveTo>
                    <a:pt x="143" y="489"/>
                  </a:moveTo>
                  <a:cubicBezTo>
                    <a:pt x="131" y="465"/>
                    <a:pt x="0" y="430"/>
                    <a:pt x="0" y="406"/>
                  </a:cubicBezTo>
                  <a:cubicBezTo>
                    <a:pt x="12" y="382"/>
                    <a:pt x="167" y="346"/>
                    <a:pt x="155" y="322"/>
                  </a:cubicBezTo>
                  <a:cubicBezTo>
                    <a:pt x="155" y="299"/>
                    <a:pt x="12" y="263"/>
                    <a:pt x="24" y="239"/>
                  </a:cubicBezTo>
                  <a:cubicBezTo>
                    <a:pt x="24" y="215"/>
                    <a:pt x="167" y="191"/>
                    <a:pt x="167" y="168"/>
                  </a:cubicBezTo>
                  <a:cubicBezTo>
                    <a:pt x="179" y="144"/>
                    <a:pt x="24" y="96"/>
                    <a:pt x="36" y="84"/>
                  </a:cubicBezTo>
                  <a:cubicBezTo>
                    <a:pt x="48" y="49"/>
                    <a:pt x="167" y="37"/>
                    <a:pt x="191" y="1"/>
                  </a:cubicBezTo>
                  <a:cubicBezTo>
                    <a:pt x="191" y="25"/>
                    <a:pt x="333" y="61"/>
                    <a:pt x="321" y="84"/>
                  </a:cubicBezTo>
                  <a:cubicBezTo>
                    <a:pt x="321" y="108"/>
                    <a:pt x="167" y="144"/>
                    <a:pt x="167" y="168"/>
                  </a:cubicBezTo>
                  <a:cubicBezTo>
                    <a:pt x="179" y="191"/>
                    <a:pt x="310" y="227"/>
                    <a:pt x="310" y="251"/>
                  </a:cubicBezTo>
                  <a:cubicBezTo>
                    <a:pt x="310" y="275"/>
                    <a:pt x="167" y="299"/>
                    <a:pt x="155" y="322"/>
                  </a:cubicBezTo>
                  <a:cubicBezTo>
                    <a:pt x="155" y="346"/>
                    <a:pt x="310" y="394"/>
                    <a:pt x="298" y="406"/>
                  </a:cubicBezTo>
                  <a:cubicBezTo>
                    <a:pt x="286" y="442"/>
                    <a:pt x="167" y="453"/>
                    <a:pt x="143" y="489"/>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439" name="Google Shape;1439;p29"/>
            <p:cNvSpPr/>
            <p:nvPr/>
          </p:nvSpPr>
          <p:spPr>
            <a:xfrm>
              <a:off x="3818925" y="2940075"/>
              <a:ext cx="18475" cy="10150"/>
            </a:xfrm>
            <a:custGeom>
              <a:avLst/>
              <a:gdLst/>
              <a:ahLst/>
              <a:cxnLst/>
              <a:rect l="l" t="t" r="r" b="b"/>
              <a:pathLst>
                <a:path w="739" h="406" extrusionOk="0">
                  <a:moveTo>
                    <a:pt x="572" y="322"/>
                  </a:moveTo>
                  <a:cubicBezTo>
                    <a:pt x="524" y="322"/>
                    <a:pt x="476" y="405"/>
                    <a:pt x="429" y="405"/>
                  </a:cubicBezTo>
                  <a:cubicBezTo>
                    <a:pt x="417" y="405"/>
                    <a:pt x="286" y="322"/>
                    <a:pt x="286" y="322"/>
                  </a:cubicBezTo>
                  <a:cubicBezTo>
                    <a:pt x="286" y="310"/>
                    <a:pt x="441" y="239"/>
                    <a:pt x="441" y="239"/>
                  </a:cubicBezTo>
                  <a:cubicBezTo>
                    <a:pt x="417" y="227"/>
                    <a:pt x="322" y="155"/>
                    <a:pt x="298" y="155"/>
                  </a:cubicBezTo>
                  <a:cubicBezTo>
                    <a:pt x="298" y="155"/>
                    <a:pt x="250" y="179"/>
                    <a:pt x="215" y="191"/>
                  </a:cubicBezTo>
                  <a:cubicBezTo>
                    <a:pt x="179" y="215"/>
                    <a:pt x="143" y="227"/>
                    <a:pt x="143" y="227"/>
                  </a:cubicBezTo>
                  <a:cubicBezTo>
                    <a:pt x="131" y="215"/>
                    <a:pt x="0" y="167"/>
                    <a:pt x="12" y="143"/>
                  </a:cubicBezTo>
                  <a:cubicBezTo>
                    <a:pt x="12" y="120"/>
                    <a:pt x="143" y="96"/>
                    <a:pt x="155" y="72"/>
                  </a:cubicBezTo>
                  <a:cubicBezTo>
                    <a:pt x="215" y="84"/>
                    <a:pt x="250" y="155"/>
                    <a:pt x="298" y="155"/>
                  </a:cubicBezTo>
                  <a:cubicBezTo>
                    <a:pt x="322" y="155"/>
                    <a:pt x="429" y="84"/>
                    <a:pt x="453" y="72"/>
                  </a:cubicBezTo>
                  <a:cubicBezTo>
                    <a:pt x="476" y="60"/>
                    <a:pt x="572" y="0"/>
                    <a:pt x="607" y="0"/>
                  </a:cubicBezTo>
                  <a:cubicBezTo>
                    <a:pt x="643" y="0"/>
                    <a:pt x="703" y="84"/>
                    <a:pt x="738" y="84"/>
                  </a:cubicBezTo>
                  <a:cubicBezTo>
                    <a:pt x="691" y="108"/>
                    <a:pt x="643" y="131"/>
                    <a:pt x="596" y="167"/>
                  </a:cubicBezTo>
                  <a:cubicBezTo>
                    <a:pt x="572" y="179"/>
                    <a:pt x="441" y="227"/>
                    <a:pt x="441" y="239"/>
                  </a:cubicBezTo>
                  <a:cubicBezTo>
                    <a:pt x="441" y="262"/>
                    <a:pt x="572" y="298"/>
                    <a:pt x="572" y="322"/>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440" name="Google Shape;1440;p29"/>
            <p:cNvSpPr/>
            <p:nvPr/>
          </p:nvSpPr>
          <p:spPr>
            <a:xfrm>
              <a:off x="3898400" y="2948100"/>
              <a:ext cx="44375" cy="11950"/>
            </a:xfrm>
            <a:custGeom>
              <a:avLst/>
              <a:gdLst/>
              <a:ahLst/>
              <a:cxnLst/>
              <a:rect l="l" t="t" r="r" b="b"/>
              <a:pathLst>
                <a:path w="1775" h="478" extrusionOk="0">
                  <a:moveTo>
                    <a:pt x="441" y="322"/>
                  </a:moveTo>
                  <a:cubicBezTo>
                    <a:pt x="453" y="299"/>
                    <a:pt x="595" y="275"/>
                    <a:pt x="595" y="251"/>
                  </a:cubicBezTo>
                  <a:cubicBezTo>
                    <a:pt x="595" y="239"/>
                    <a:pt x="476" y="180"/>
                    <a:pt x="453" y="168"/>
                  </a:cubicBezTo>
                  <a:cubicBezTo>
                    <a:pt x="441" y="156"/>
                    <a:pt x="310" y="84"/>
                    <a:pt x="310" y="84"/>
                  </a:cubicBezTo>
                  <a:cubicBezTo>
                    <a:pt x="322" y="72"/>
                    <a:pt x="453" y="1"/>
                    <a:pt x="465" y="1"/>
                  </a:cubicBezTo>
                  <a:cubicBezTo>
                    <a:pt x="512" y="1"/>
                    <a:pt x="572" y="96"/>
                    <a:pt x="607" y="84"/>
                  </a:cubicBezTo>
                  <a:cubicBezTo>
                    <a:pt x="655" y="84"/>
                    <a:pt x="703" y="13"/>
                    <a:pt x="762" y="13"/>
                  </a:cubicBezTo>
                  <a:cubicBezTo>
                    <a:pt x="810" y="13"/>
                    <a:pt x="857" y="96"/>
                    <a:pt x="905" y="96"/>
                  </a:cubicBezTo>
                  <a:cubicBezTo>
                    <a:pt x="953" y="96"/>
                    <a:pt x="1000" y="13"/>
                    <a:pt x="1048" y="13"/>
                  </a:cubicBezTo>
                  <a:cubicBezTo>
                    <a:pt x="1096" y="13"/>
                    <a:pt x="1143" y="96"/>
                    <a:pt x="1191" y="108"/>
                  </a:cubicBezTo>
                  <a:cubicBezTo>
                    <a:pt x="1238" y="108"/>
                    <a:pt x="1298" y="25"/>
                    <a:pt x="1346" y="25"/>
                  </a:cubicBezTo>
                  <a:cubicBezTo>
                    <a:pt x="1393" y="25"/>
                    <a:pt x="1429" y="108"/>
                    <a:pt x="1488" y="108"/>
                  </a:cubicBezTo>
                  <a:cubicBezTo>
                    <a:pt x="1512" y="108"/>
                    <a:pt x="1608" y="25"/>
                    <a:pt x="1631" y="37"/>
                  </a:cubicBezTo>
                  <a:cubicBezTo>
                    <a:pt x="1655" y="37"/>
                    <a:pt x="1774" y="108"/>
                    <a:pt x="1774" y="120"/>
                  </a:cubicBezTo>
                  <a:cubicBezTo>
                    <a:pt x="1774" y="144"/>
                    <a:pt x="1631" y="168"/>
                    <a:pt x="1619" y="191"/>
                  </a:cubicBezTo>
                  <a:lnTo>
                    <a:pt x="1322" y="346"/>
                  </a:lnTo>
                  <a:cubicBezTo>
                    <a:pt x="1310" y="322"/>
                    <a:pt x="1179" y="287"/>
                    <a:pt x="1179" y="263"/>
                  </a:cubicBezTo>
                  <a:cubicBezTo>
                    <a:pt x="1179" y="251"/>
                    <a:pt x="1334" y="191"/>
                    <a:pt x="1334" y="191"/>
                  </a:cubicBezTo>
                  <a:cubicBezTo>
                    <a:pt x="1322" y="180"/>
                    <a:pt x="1215" y="108"/>
                    <a:pt x="1191" y="108"/>
                  </a:cubicBezTo>
                  <a:cubicBezTo>
                    <a:pt x="1155" y="96"/>
                    <a:pt x="1084" y="180"/>
                    <a:pt x="1036" y="180"/>
                  </a:cubicBezTo>
                  <a:cubicBezTo>
                    <a:pt x="1012" y="180"/>
                    <a:pt x="917" y="84"/>
                    <a:pt x="893" y="96"/>
                  </a:cubicBezTo>
                  <a:cubicBezTo>
                    <a:pt x="846" y="108"/>
                    <a:pt x="786" y="156"/>
                    <a:pt x="750" y="168"/>
                  </a:cubicBezTo>
                  <a:cubicBezTo>
                    <a:pt x="726" y="180"/>
                    <a:pt x="595" y="239"/>
                    <a:pt x="595" y="251"/>
                  </a:cubicBezTo>
                  <a:cubicBezTo>
                    <a:pt x="595" y="275"/>
                    <a:pt x="738" y="311"/>
                    <a:pt x="726" y="334"/>
                  </a:cubicBezTo>
                  <a:cubicBezTo>
                    <a:pt x="726" y="358"/>
                    <a:pt x="595" y="382"/>
                    <a:pt x="584" y="406"/>
                  </a:cubicBezTo>
                  <a:lnTo>
                    <a:pt x="441" y="322"/>
                  </a:lnTo>
                  <a:cubicBezTo>
                    <a:pt x="381" y="334"/>
                    <a:pt x="345" y="394"/>
                    <a:pt x="286" y="406"/>
                  </a:cubicBezTo>
                  <a:cubicBezTo>
                    <a:pt x="238" y="406"/>
                    <a:pt x="179" y="477"/>
                    <a:pt x="131" y="477"/>
                  </a:cubicBezTo>
                  <a:cubicBezTo>
                    <a:pt x="131" y="477"/>
                    <a:pt x="0" y="394"/>
                    <a:pt x="0" y="394"/>
                  </a:cubicBezTo>
                  <a:cubicBezTo>
                    <a:pt x="0" y="382"/>
                    <a:pt x="131" y="322"/>
                    <a:pt x="143" y="322"/>
                  </a:cubicBezTo>
                  <a:cubicBezTo>
                    <a:pt x="179" y="311"/>
                    <a:pt x="274" y="239"/>
                    <a:pt x="298" y="239"/>
                  </a:cubicBezTo>
                  <a:cubicBezTo>
                    <a:pt x="345" y="239"/>
                    <a:pt x="393" y="322"/>
                    <a:pt x="441" y="322"/>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441" name="Google Shape;1441;p29"/>
            <p:cNvSpPr/>
            <p:nvPr/>
          </p:nvSpPr>
          <p:spPr>
            <a:xfrm>
              <a:off x="4179675" y="2951375"/>
              <a:ext cx="14600" cy="12250"/>
            </a:xfrm>
            <a:custGeom>
              <a:avLst/>
              <a:gdLst/>
              <a:ahLst/>
              <a:cxnLst/>
              <a:rect l="l" t="t" r="r" b="b"/>
              <a:pathLst>
                <a:path w="584" h="490" extrusionOk="0">
                  <a:moveTo>
                    <a:pt x="274" y="489"/>
                  </a:moveTo>
                  <a:lnTo>
                    <a:pt x="143" y="406"/>
                  </a:lnTo>
                  <a:cubicBezTo>
                    <a:pt x="120" y="394"/>
                    <a:pt x="1" y="334"/>
                    <a:pt x="1" y="322"/>
                  </a:cubicBezTo>
                  <a:cubicBezTo>
                    <a:pt x="12" y="287"/>
                    <a:pt x="143" y="275"/>
                    <a:pt x="155" y="239"/>
                  </a:cubicBezTo>
                  <a:cubicBezTo>
                    <a:pt x="167" y="215"/>
                    <a:pt x="310" y="191"/>
                    <a:pt x="310" y="168"/>
                  </a:cubicBezTo>
                  <a:cubicBezTo>
                    <a:pt x="310" y="156"/>
                    <a:pt x="155" y="84"/>
                    <a:pt x="167" y="84"/>
                  </a:cubicBezTo>
                  <a:cubicBezTo>
                    <a:pt x="203" y="49"/>
                    <a:pt x="286" y="37"/>
                    <a:pt x="322" y="1"/>
                  </a:cubicBezTo>
                  <a:cubicBezTo>
                    <a:pt x="334" y="25"/>
                    <a:pt x="465" y="60"/>
                    <a:pt x="465" y="84"/>
                  </a:cubicBezTo>
                  <a:cubicBezTo>
                    <a:pt x="453" y="108"/>
                    <a:pt x="298" y="144"/>
                    <a:pt x="310" y="168"/>
                  </a:cubicBezTo>
                  <a:cubicBezTo>
                    <a:pt x="322" y="191"/>
                    <a:pt x="417" y="227"/>
                    <a:pt x="441" y="251"/>
                  </a:cubicBezTo>
                  <a:cubicBezTo>
                    <a:pt x="465" y="263"/>
                    <a:pt x="584" y="322"/>
                    <a:pt x="584" y="334"/>
                  </a:cubicBezTo>
                  <a:cubicBezTo>
                    <a:pt x="584" y="346"/>
                    <a:pt x="453" y="406"/>
                    <a:pt x="429" y="406"/>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442" name="Google Shape;1442;p29"/>
            <p:cNvSpPr/>
            <p:nvPr/>
          </p:nvSpPr>
          <p:spPr>
            <a:xfrm>
              <a:off x="4238625" y="2949000"/>
              <a:ext cx="29475" cy="6575"/>
            </a:xfrm>
            <a:custGeom>
              <a:avLst/>
              <a:gdLst/>
              <a:ahLst/>
              <a:cxnLst/>
              <a:rect l="l" t="t" r="r" b="b"/>
              <a:pathLst>
                <a:path w="1179" h="263" extrusionOk="0">
                  <a:moveTo>
                    <a:pt x="155" y="72"/>
                  </a:moveTo>
                  <a:cubicBezTo>
                    <a:pt x="202" y="72"/>
                    <a:pt x="262" y="1"/>
                    <a:pt x="310" y="1"/>
                  </a:cubicBezTo>
                  <a:cubicBezTo>
                    <a:pt x="357" y="1"/>
                    <a:pt x="405" y="72"/>
                    <a:pt x="452" y="84"/>
                  </a:cubicBezTo>
                  <a:cubicBezTo>
                    <a:pt x="500" y="96"/>
                    <a:pt x="536" y="167"/>
                    <a:pt x="595" y="167"/>
                  </a:cubicBezTo>
                  <a:cubicBezTo>
                    <a:pt x="643" y="167"/>
                    <a:pt x="691" y="84"/>
                    <a:pt x="738" y="96"/>
                  </a:cubicBezTo>
                  <a:cubicBezTo>
                    <a:pt x="786" y="96"/>
                    <a:pt x="833" y="179"/>
                    <a:pt x="881" y="179"/>
                  </a:cubicBezTo>
                  <a:cubicBezTo>
                    <a:pt x="929" y="179"/>
                    <a:pt x="988" y="96"/>
                    <a:pt x="1036" y="96"/>
                  </a:cubicBezTo>
                  <a:cubicBezTo>
                    <a:pt x="1083" y="108"/>
                    <a:pt x="1119" y="167"/>
                    <a:pt x="1179" y="179"/>
                  </a:cubicBezTo>
                  <a:cubicBezTo>
                    <a:pt x="1119" y="191"/>
                    <a:pt x="1072" y="263"/>
                    <a:pt x="1024" y="263"/>
                  </a:cubicBezTo>
                  <a:cubicBezTo>
                    <a:pt x="976" y="263"/>
                    <a:pt x="929" y="179"/>
                    <a:pt x="881" y="179"/>
                  </a:cubicBezTo>
                  <a:cubicBezTo>
                    <a:pt x="833" y="179"/>
                    <a:pt x="774" y="251"/>
                    <a:pt x="726" y="251"/>
                  </a:cubicBezTo>
                  <a:cubicBezTo>
                    <a:pt x="679" y="251"/>
                    <a:pt x="643" y="167"/>
                    <a:pt x="595" y="167"/>
                  </a:cubicBezTo>
                  <a:cubicBezTo>
                    <a:pt x="536" y="167"/>
                    <a:pt x="488" y="251"/>
                    <a:pt x="441" y="239"/>
                  </a:cubicBezTo>
                  <a:cubicBezTo>
                    <a:pt x="393" y="239"/>
                    <a:pt x="333" y="155"/>
                    <a:pt x="298" y="155"/>
                  </a:cubicBezTo>
                  <a:cubicBezTo>
                    <a:pt x="274" y="167"/>
                    <a:pt x="167" y="239"/>
                    <a:pt x="143" y="239"/>
                  </a:cubicBezTo>
                  <a:cubicBezTo>
                    <a:pt x="131" y="227"/>
                    <a:pt x="0" y="155"/>
                    <a:pt x="12" y="155"/>
                  </a:cubicBezTo>
                  <a:cubicBezTo>
                    <a:pt x="12" y="120"/>
                    <a:pt x="143" y="96"/>
                    <a:pt x="155" y="72"/>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443" name="Google Shape;1443;p29"/>
            <p:cNvSpPr/>
            <p:nvPr/>
          </p:nvSpPr>
          <p:spPr>
            <a:xfrm>
              <a:off x="4263925" y="2951675"/>
              <a:ext cx="25900" cy="10450"/>
            </a:xfrm>
            <a:custGeom>
              <a:avLst/>
              <a:gdLst/>
              <a:ahLst/>
              <a:cxnLst/>
              <a:rect l="l" t="t" r="r" b="b"/>
              <a:pathLst>
                <a:path w="1036" h="418" extrusionOk="0">
                  <a:moveTo>
                    <a:pt x="0" y="310"/>
                  </a:moveTo>
                  <a:cubicBezTo>
                    <a:pt x="48" y="287"/>
                    <a:pt x="95" y="263"/>
                    <a:pt x="143" y="239"/>
                  </a:cubicBezTo>
                  <a:cubicBezTo>
                    <a:pt x="191" y="215"/>
                    <a:pt x="250" y="191"/>
                    <a:pt x="298" y="156"/>
                  </a:cubicBezTo>
                  <a:lnTo>
                    <a:pt x="452" y="84"/>
                  </a:lnTo>
                  <a:cubicBezTo>
                    <a:pt x="488" y="60"/>
                    <a:pt x="560" y="13"/>
                    <a:pt x="607" y="1"/>
                  </a:cubicBezTo>
                  <a:cubicBezTo>
                    <a:pt x="631" y="1"/>
                    <a:pt x="714" y="84"/>
                    <a:pt x="750" y="96"/>
                  </a:cubicBezTo>
                  <a:cubicBezTo>
                    <a:pt x="774" y="96"/>
                    <a:pt x="881" y="13"/>
                    <a:pt x="893" y="13"/>
                  </a:cubicBezTo>
                  <a:cubicBezTo>
                    <a:pt x="917" y="25"/>
                    <a:pt x="1036" y="84"/>
                    <a:pt x="1036" y="96"/>
                  </a:cubicBezTo>
                  <a:cubicBezTo>
                    <a:pt x="1036" y="120"/>
                    <a:pt x="881" y="156"/>
                    <a:pt x="881" y="179"/>
                  </a:cubicBezTo>
                  <a:cubicBezTo>
                    <a:pt x="893" y="191"/>
                    <a:pt x="1036" y="251"/>
                    <a:pt x="1024" y="263"/>
                  </a:cubicBezTo>
                  <a:cubicBezTo>
                    <a:pt x="1000" y="287"/>
                    <a:pt x="905" y="322"/>
                    <a:pt x="869" y="334"/>
                  </a:cubicBezTo>
                  <a:lnTo>
                    <a:pt x="714" y="418"/>
                  </a:lnTo>
                  <a:cubicBezTo>
                    <a:pt x="714" y="382"/>
                    <a:pt x="572" y="358"/>
                    <a:pt x="583" y="334"/>
                  </a:cubicBezTo>
                  <a:cubicBezTo>
                    <a:pt x="583" y="310"/>
                    <a:pt x="714" y="263"/>
                    <a:pt x="726" y="251"/>
                  </a:cubicBezTo>
                  <a:cubicBezTo>
                    <a:pt x="762" y="239"/>
                    <a:pt x="869" y="191"/>
                    <a:pt x="881" y="179"/>
                  </a:cubicBezTo>
                  <a:cubicBezTo>
                    <a:pt x="893" y="156"/>
                    <a:pt x="750" y="108"/>
                    <a:pt x="750" y="96"/>
                  </a:cubicBezTo>
                  <a:lnTo>
                    <a:pt x="441" y="239"/>
                  </a:lnTo>
                  <a:cubicBezTo>
                    <a:pt x="393" y="275"/>
                    <a:pt x="333" y="298"/>
                    <a:pt x="286" y="322"/>
                  </a:cubicBezTo>
                  <a:cubicBezTo>
                    <a:pt x="262" y="334"/>
                    <a:pt x="167" y="394"/>
                    <a:pt x="131" y="394"/>
                  </a:cubicBezTo>
                  <a:cubicBezTo>
                    <a:pt x="95" y="406"/>
                    <a:pt x="36" y="322"/>
                    <a:pt x="0" y="31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444" name="Google Shape;1444;p29"/>
            <p:cNvSpPr/>
            <p:nvPr/>
          </p:nvSpPr>
          <p:spPr>
            <a:xfrm>
              <a:off x="4300525" y="2954650"/>
              <a:ext cx="18175" cy="6275"/>
            </a:xfrm>
            <a:custGeom>
              <a:avLst/>
              <a:gdLst/>
              <a:ahLst/>
              <a:cxnLst/>
              <a:rect l="l" t="t" r="r" b="b"/>
              <a:pathLst>
                <a:path w="727" h="251" extrusionOk="0">
                  <a:moveTo>
                    <a:pt x="429" y="168"/>
                  </a:moveTo>
                  <a:cubicBezTo>
                    <a:pt x="405" y="156"/>
                    <a:pt x="310" y="251"/>
                    <a:pt x="286" y="239"/>
                  </a:cubicBezTo>
                  <a:cubicBezTo>
                    <a:pt x="239" y="227"/>
                    <a:pt x="179" y="179"/>
                    <a:pt x="143" y="156"/>
                  </a:cubicBezTo>
                  <a:cubicBezTo>
                    <a:pt x="120" y="144"/>
                    <a:pt x="1" y="84"/>
                    <a:pt x="1" y="72"/>
                  </a:cubicBezTo>
                  <a:cubicBezTo>
                    <a:pt x="1" y="72"/>
                    <a:pt x="143" y="1"/>
                    <a:pt x="155" y="1"/>
                  </a:cubicBezTo>
                  <a:cubicBezTo>
                    <a:pt x="203" y="1"/>
                    <a:pt x="251" y="72"/>
                    <a:pt x="298" y="84"/>
                  </a:cubicBezTo>
                  <a:cubicBezTo>
                    <a:pt x="346" y="84"/>
                    <a:pt x="382" y="168"/>
                    <a:pt x="429" y="168"/>
                  </a:cubicBezTo>
                  <a:cubicBezTo>
                    <a:pt x="477" y="168"/>
                    <a:pt x="548" y="84"/>
                    <a:pt x="584" y="84"/>
                  </a:cubicBezTo>
                  <a:cubicBezTo>
                    <a:pt x="596" y="84"/>
                    <a:pt x="727" y="168"/>
                    <a:pt x="727" y="168"/>
                  </a:cubicBezTo>
                  <a:cubicBezTo>
                    <a:pt x="727" y="179"/>
                    <a:pt x="584" y="251"/>
                    <a:pt x="572" y="251"/>
                  </a:cubicBezTo>
                  <a:cubicBezTo>
                    <a:pt x="524" y="251"/>
                    <a:pt x="477" y="168"/>
                    <a:pt x="429" y="168"/>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445" name="Google Shape;1445;p29"/>
            <p:cNvSpPr/>
            <p:nvPr/>
          </p:nvSpPr>
          <p:spPr>
            <a:xfrm>
              <a:off x="4337425" y="2949600"/>
              <a:ext cx="18500" cy="14300"/>
            </a:xfrm>
            <a:custGeom>
              <a:avLst/>
              <a:gdLst/>
              <a:ahLst/>
              <a:cxnLst/>
              <a:rect l="l" t="t" r="r" b="b"/>
              <a:pathLst>
                <a:path w="740" h="572" extrusionOk="0">
                  <a:moveTo>
                    <a:pt x="144" y="239"/>
                  </a:moveTo>
                  <a:cubicBezTo>
                    <a:pt x="132" y="203"/>
                    <a:pt x="1" y="179"/>
                    <a:pt x="1" y="155"/>
                  </a:cubicBezTo>
                  <a:cubicBezTo>
                    <a:pt x="1" y="143"/>
                    <a:pt x="144" y="72"/>
                    <a:pt x="156" y="72"/>
                  </a:cubicBezTo>
                  <a:cubicBezTo>
                    <a:pt x="179" y="72"/>
                    <a:pt x="275" y="167"/>
                    <a:pt x="287" y="155"/>
                  </a:cubicBezTo>
                  <a:cubicBezTo>
                    <a:pt x="346" y="143"/>
                    <a:pt x="406" y="108"/>
                    <a:pt x="441" y="84"/>
                  </a:cubicBezTo>
                  <a:lnTo>
                    <a:pt x="596" y="0"/>
                  </a:lnTo>
                  <a:cubicBezTo>
                    <a:pt x="608" y="36"/>
                    <a:pt x="739" y="60"/>
                    <a:pt x="739" y="84"/>
                  </a:cubicBezTo>
                  <a:cubicBezTo>
                    <a:pt x="739" y="120"/>
                    <a:pt x="596" y="143"/>
                    <a:pt x="584" y="167"/>
                  </a:cubicBezTo>
                  <a:cubicBezTo>
                    <a:pt x="572" y="191"/>
                    <a:pt x="430" y="215"/>
                    <a:pt x="430" y="239"/>
                  </a:cubicBezTo>
                  <a:cubicBezTo>
                    <a:pt x="430" y="262"/>
                    <a:pt x="584" y="310"/>
                    <a:pt x="572" y="334"/>
                  </a:cubicBezTo>
                  <a:cubicBezTo>
                    <a:pt x="560" y="358"/>
                    <a:pt x="441" y="370"/>
                    <a:pt x="418" y="405"/>
                  </a:cubicBezTo>
                  <a:cubicBezTo>
                    <a:pt x="406" y="429"/>
                    <a:pt x="560" y="465"/>
                    <a:pt x="560" y="489"/>
                  </a:cubicBezTo>
                  <a:cubicBezTo>
                    <a:pt x="560" y="501"/>
                    <a:pt x="406" y="572"/>
                    <a:pt x="406" y="572"/>
                  </a:cubicBezTo>
                  <a:cubicBezTo>
                    <a:pt x="346" y="560"/>
                    <a:pt x="322" y="489"/>
                    <a:pt x="263" y="477"/>
                  </a:cubicBezTo>
                  <a:cubicBezTo>
                    <a:pt x="275" y="453"/>
                    <a:pt x="418" y="429"/>
                    <a:pt x="418" y="405"/>
                  </a:cubicBezTo>
                  <a:cubicBezTo>
                    <a:pt x="418" y="381"/>
                    <a:pt x="275" y="346"/>
                    <a:pt x="275" y="322"/>
                  </a:cubicBezTo>
                  <a:cubicBezTo>
                    <a:pt x="287" y="310"/>
                    <a:pt x="441" y="251"/>
                    <a:pt x="430" y="239"/>
                  </a:cubicBezTo>
                  <a:cubicBezTo>
                    <a:pt x="418" y="227"/>
                    <a:pt x="310" y="155"/>
                    <a:pt x="287" y="155"/>
                  </a:cubicBezTo>
                  <a:cubicBezTo>
                    <a:pt x="239" y="155"/>
                    <a:pt x="191" y="227"/>
                    <a:pt x="144" y="239"/>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446" name="Google Shape;1446;p29"/>
            <p:cNvSpPr/>
            <p:nvPr/>
          </p:nvSpPr>
          <p:spPr>
            <a:xfrm>
              <a:off x="4394275" y="2965375"/>
              <a:ext cx="25925" cy="8350"/>
            </a:xfrm>
            <a:custGeom>
              <a:avLst/>
              <a:gdLst/>
              <a:ahLst/>
              <a:cxnLst/>
              <a:rect l="l" t="t" r="r" b="b"/>
              <a:pathLst>
                <a:path w="1037" h="334" extrusionOk="0">
                  <a:moveTo>
                    <a:pt x="144" y="310"/>
                  </a:moveTo>
                  <a:cubicBezTo>
                    <a:pt x="132" y="286"/>
                    <a:pt x="1" y="251"/>
                    <a:pt x="1" y="227"/>
                  </a:cubicBezTo>
                  <a:cubicBezTo>
                    <a:pt x="1" y="227"/>
                    <a:pt x="156" y="155"/>
                    <a:pt x="156" y="155"/>
                  </a:cubicBezTo>
                  <a:cubicBezTo>
                    <a:pt x="180" y="155"/>
                    <a:pt x="287" y="239"/>
                    <a:pt x="299" y="239"/>
                  </a:cubicBezTo>
                  <a:cubicBezTo>
                    <a:pt x="346" y="215"/>
                    <a:pt x="406" y="179"/>
                    <a:pt x="453" y="155"/>
                  </a:cubicBezTo>
                  <a:lnTo>
                    <a:pt x="608" y="84"/>
                  </a:lnTo>
                  <a:lnTo>
                    <a:pt x="751" y="1"/>
                  </a:lnTo>
                  <a:lnTo>
                    <a:pt x="1037" y="179"/>
                  </a:lnTo>
                  <a:lnTo>
                    <a:pt x="882" y="251"/>
                  </a:lnTo>
                  <a:cubicBezTo>
                    <a:pt x="846" y="274"/>
                    <a:pt x="775" y="322"/>
                    <a:pt x="727" y="334"/>
                  </a:cubicBezTo>
                  <a:cubicBezTo>
                    <a:pt x="703" y="334"/>
                    <a:pt x="620" y="239"/>
                    <a:pt x="584" y="239"/>
                  </a:cubicBezTo>
                  <a:cubicBezTo>
                    <a:pt x="537" y="239"/>
                    <a:pt x="489" y="322"/>
                    <a:pt x="442" y="322"/>
                  </a:cubicBezTo>
                  <a:cubicBezTo>
                    <a:pt x="394" y="322"/>
                    <a:pt x="346" y="239"/>
                    <a:pt x="299" y="239"/>
                  </a:cubicBezTo>
                  <a:cubicBezTo>
                    <a:pt x="251" y="239"/>
                    <a:pt x="191" y="310"/>
                    <a:pt x="144" y="310"/>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447" name="Google Shape;1447;p29"/>
            <p:cNvSpPr/>
            <p:nvPr/>
          </p:nvSpPr>
          <p:spPr>
            <a:xfrm>
              <a:off x="4388025" y="2952875"/>
              <a:ext cx="22350" cy="8050"/>
            </a:xfrm>
            <a:custGeom>
              <a:avLst/>
              <a:gdLst/>
              <a:ahLst/>
              <a:cxnLst/>
              <a:rect l="l" t="t" r="r" b="b"/>
              <a:pathLst>
                <a:path w="894" h="322" extrusionOk="0">
                  <a:moveTo>
                    <a:pt x="608" y="84"/>
                  </a:moveTo>
                  <a:cubicBezTo>
                    <a:pt x="549" y="108"/>
                    <a:pt x="501" y="143"/>
                    <a:pt x="453" y="167"/>
                  </a:cubicBezTo>
                  <a:cubicBezTo>
                    <a:pt x="430" y="179"/>
                    <a:pt x="334" y="239"/>
                    <a:pt x="299" y="239"/>
                  </a:cubicBezTo>
                  <a:cubicBezTo>
                    <a:pt x="251" y="250"/>
                    <a:pt x="191" y="322"/>
                    <a:pt x="144" y="322"/>
                  </a:cubicBezTo>
                  <a:cubicBezTo>
                    <a:pt x="132" y="322"/>
                    <a:pt x="1" y="239"/>
                    <a:pt x="1" y="239"/>
                  </a:cubicBezTo>
                  <a:cubicBezTo>
                    <a:pt x="13" y="215"/>
                    <a:pt x="132" y="179"/>
                    <a:pt x="156" y="155"/>
                  </a:cubicBezTo>
                  <a:cubicBezTo>
                    <a:pt x="191" y="131"/>
                    <a:pt x="263" y="108"/>
                    <a:pt x="311" y="84"/>
                  </a:cubicBezTo>
                  <a:cubicBezTo>
                    <a:pt x="346" y="60"/>
                    <a:pt x="418" y="12"/>
                    <a:pt x="465" y="0"/>
                  </a:cubicBezTo>
                  <a:cubicBezTo>
                    <a:pt x="489" y="0"/>
                    <a:pt x="572" y="96"/>
                    <a:pt x="608" y="84"/>
                  </a:cubicBezTo>
                  <a:cubicBezTo>
                    <a:pt x="656" y="84"/>
                    <a:pt x="703" y="12"/>
                    <a:pt x="751" y="12"/>
                  </a:cubicBezTo>
                  <a:cubicBezTo>
                    <a:pt x="763" y="12"/>
                    <a:pt x="894" y="96"/>
                    <a:pt x="894" y="96"/>
                  </a:cubicBezTo>
                  <a:cubicBezTo>
                    <a:pt x="894" y="108"/>
                    <a:pt x="751" y="179"/>
                    <a:pt x="739" y="179"/>
                  </a:cubicBezTo>
                  <a:cubicBezTo>
                    <a:pt x="727" y="179"/>
                    <a:pt x="620" y="84"/>
                    <a:pt x="608" y="84"/>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448" name="Google Shape;1448;p29"/>
            <p:cNvSpPr/>
            <p:nvPr/>
          </p:nvSpPr>
          <p:spPr>
            <a:xfrm>
              <a:off x="4533900" y="2952575"/>
              <a:ext cx="8350" cy="12225"/>
            </a:xfrm>
            <a:custGeom>
              <a:avLst/>
              <a:gdLst/>
              <a:ahLst/>
              <a:cxnLst/>
              <a:rect l="l" t="t" r="r" b="b"/>
              <a:pathLst>
                <a:path w="334" h="489" extrusionOk="0">
                  <a:moveTo>
                    <a:pt x="143" y="489"/>
                  </a:moveTo>
                  <a:cubicBezTo>
                    <a:pt x="143" y="465"/>
                    <a:pt x="0" y="429"/>
                    <a:pt x="12" y="405"/>
                  </a:cubicBezTo>
                  <a:cubicBezTo>
                    <a:pt x="12" y="382"/>
                    <a:pt x="167" y="346"/>
                    <a:pt x="155" y="322"/>
                  </a:cubicBezTo>
                  <a:cubicBezTo>
                    <a:pt x="155" y="298"/>
                    <a:pt x="24" y="262"/>
                    <a:pt x="24" y="239"/>
                  </a:cubicBezTo>
                  <a:cubicBezTo>
                    <a:pt x="24" y="215"/>
                    <a:pt x="167" y="191"/>
                    <a:pt x="179" y="167"/>
                  </a:cubicBezTo>
                  <a:cubicBezTo>
                    <a:pt x="179" y="143"/>
                    <a:pt x="24" y="96"/>
                    <a:pt x="36" y="84"/>
                  </a:cubicBezTo>
                  <a:cubicBezTo>
                    <a:pt x="48" y="48"/>
                    <a:pt x="167" y="36"/>
                    <a:pt x="191" y="1"/>
                  </a:cubicBezTo>
                  <a:cubicBezTo>
                    <a:pt x="191" y="24"/>
                    <a:pt x="333" y="60"/>
                    <a:pt x="321" y="84"/>
                  </a:cubicBezTo>
                  <a:cubicBezTo>
                    <a:pt x="321" y="108"/>
                    <a:pt x="167" y="143"/>
                    <a:pt x="179" y="167"/>
                  </a:cubicBezTo>
                  <a:cubicBezTo>
                    <a:pt x="179" y="191"/>
                    <a:pt x="310" y="227"/>
                    <a:pt x="310" y="251"/>
                  </a:cubicBezTo>
                  <a:cubicBezTo>
                    <a:pt x="310" y="274"/>
                    <a:pt x="167" y="298"/>
                    <a:pt x="155" y="322"/>
                  </a:cubicBezTo>
                  <a:cubicBezTo>
                    <a:pt x="155" y="346"/>
                    <a:pt x="310" y="393"/>
                    <a:pt x="298" y="405"/>
                  </a:cubicBezTo>
                  <a:cubicBezTo>
                    <a:pt x="286" y="441"/>
                    <a:pt x="167" y="453"/>
                    <a:pt x="143" y="489"/>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449" name="Google Shape;1449;p29"/>
            <p:cNvSpPr/>
            <p:nvPr/>
          </p:nvSpPr>
          <p:spPr>
            <a:xfrm>
              <a:off x="4600575" y="2954350"/>
              <a:ext cx="21750" cy="8375"/>
            </a:xfrm>
            <a:custGeom>
              <a:avLst/>
              <a:gdLst/>
              <a:ahLst/>
              <a:cxnLst/>
              <a:rect l="l" t="t" r="r" b="b"/>
              <a:pathLst>
                <a:path w="870" h="335" extrusionOk="0">
                  <a:moveTo>
                    <a:pt x="417" y="334"/>
                  </a:moveTo>
                  <a:cubicBezTo>
                    <a:pt x="405" y="299"/>
                    <a:pt x="274" y="275"/>
                    <a:pt x="274" y="251"/>
                  </a:cubicBezTo>
                  <a:cubicBezTo>
                    <a:pt x="274" y="215"/>
                    <a:pt x="417" y="191"/>
                    <a:pt x="429" y="168"/>
                  </a:cubicBezTo>
                  <a:cubicBezTo>
                    <a:pt x="381" y="168"/>
                    <a:pt x="333" y="84"/>
                    <a:pt x="286" y="84"/>
                  </a:cubicBezTo>
                  <a:cubicBezTo>
                    <a:pt x="250" y="84"/>
                    <a:pt x="167" y="168"/>
                    <a:pt x="131" y="156"/>
                  </a:cubicBezTo>
                  <a:cubicBezTo>
                    <a:pt x="83" y="156"/>
                    <a:pt x="48" y="84"/>
                    <a:pt x="0" y="72"/>
                  </a:cubicBezTo>
                  <a:cubicBezTo>
                    <a:pt x="48" y="72"/>
                    <a:pt x="95" y="1"/>
                    <a:pt x="143" y="1"/>
                  </a:cubicBezTo>
                  <a:cubicBezTo>
                    <a:pt x="191" y="1"/>
                    <a:pt x="250" y="84"/>
                    <a:pt x="286" y="84"/>
                  </a:cubicBezTo>
                  <a:cubicBezTo>
                    <a:pt x="333" y="84"/>
                    <a:pt x="381" y="13"/>
                    <a:pt x="441" y="13"/>
                  </a:cubicBezTo>
                  <a:cubicBezTo>
                    <a:pt x="488" y="1"/>
                    <a:pt x="536" y="96"/>
                    <a:pt x="583" y="96"/>
                  </a:cubicBezTo>
                  <a:cubicBezTo>
                    <a:pt x="619" y="96"/>
                    <a:pt x="691" y="13"/>
                    <a:pt x="726" y="13"/>
                  </a:cubicBezTo>
                  <a:cubicBezTo>
                    <a:pt x="786" y="25"/>
                    <a:pt x="822" y="84"/>
                    <a:pt x="869" y="96"/>
                  </a:cubicBezTo>
                  <a:cubicBezTo>
                    <a:pt x="822" y="108"/>
                    <a:pt x="762" y="180"/>
                    <a:pt x="714" y="180"/>
                  </a:cubicBezTo>
                  <a:cubicBezTo>
                    <a:pt x="667" y="180"/>
                    <a:pt x="631" y="96"/>
                    <a:pt x="583" y="96"/>
                  </a:cubicBezTo>
                  <a:cubicBezTo>
                    <a:pt x="524" y="120"/>
                    <a:pt x="476" y="144"/>
                    <a:pt x="429" y="168"/>
                  </a:cubicBezTo>
                  <a:cubicBezTo>
                    <a:pt x="429" y="191"/>
                    <a:pt x="572" y="227"/>
                    <a:pt x="560" y="251"/>
                  </a:cubicBezTo>
                  <a:cubicBezTo>
                    <a:pt x="560" y="275"/>
                    <a:pt x="429" y="299"/>
                    <a:pt x="417" y="334"/>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450" name="Google Shape;1450;p29"/>
            <p:cNvSpPr/>
            <p:nvPr/>
          </p:nvSpPr>
          <p:spPr>
            <a:xfrm>
              <a:off x="4664550" y="2958525"/>
              <a:ext cx="26825" cy="19975"/>
            </a:xfrm>
            <a:custGeom>
              <a:avLst/>
              <a:gdLst/>
              <a:ahLst/>
              <a:cxnLst/>
              <a:rect l="l" t="t" r="r" b="b"/>
              <a:pathLst>
                <a:path w="1073" h="799" extrusionOk="0">
                  <a:moveTo>
                    <a:pt x="1" y="620"/>
                  </a:moveTo>
                  <a:lnTo>
                    <a:pt x="156" y="548"/>
                  </a:lnTo>
                  <a:cubicBezTo>
                    <a:pt x="191" y="525"/>
                    <a:pt x="263" y="477"/>
                    <a:pt x="310" y="477"/>
                  </a:cubicBezTo>
                  <a:cubicBezTo>
                    <a:pt x="334" y="465"/>
                    <a:pt x="418" y="560"/>
                    <a:pt x="453" y="560"/>
                  </a:cubicBezTo>
                  <a:cubicBezTo>
                    <a:pt x="477" y="560"/>
                    <a:pt x="584" y="489"/>
                    <a:pt x="608" y="477"/>
                  </a:cubicBezTo>
                  <a:cubicBezTo>
                    <a:pt x="620" y="465"/>
                    <a:pt x="751" y="417"/>
                    <a:pt x="763" y="405"/>
                  </a:cubicBezTo>
                  <a:cubicBezTo>
                    <a:pt x="763" y="382"/>
                    <a:pt x="608" y="334"/>
                    <a:pt x="620" y="322"/>
                  </a:cubicBezTo>
                  <a:cubicBezTo>
                    <a:pt x="644" y="286"/>
                    <a:pt x="739" y="263"/>
                    <a:pt x="775" y="239"/>
                  </a:cubicBezTo>
                  <a:cubicBezTo>
                    <a:pt x="810" y="215"/>
                    <a:pt x="906" y="191"/>
                    <a:pt x="918" y="167"/>
                  </a:cubicBezTo>
                  <a:cubicBezTo>
                    <a:pt x="930" y="155"/>
                    <a:pt x="787" y="96"/>
                    <a:pt x="787" y="84"/>
                  </a:cubicBezTo>
                  <a:cubicBezTo>
                    <a:pt x="787" y="72"/>
                    <a:pt x="930" y="1"/>
                    <a:pt x="941" y="1"/>
                  </a:cubicBezTo>
                  <a:cubicBezTo>
                    <a:pt x="989" y="1"/>
                    <a:pt x="1025" y="72"/>
                    <a:pt x="1072" y="84"/>
                  </a:cubicBezTo>
                  <a:cubicBezTo>
                    <a:pt x="1061" y="108"/>
                    <a:pt x="930" y="132"/>
                    <a:pt x="918" y="167"/>
                  </a:cubicBezTo>
                  <a:cubicBezTo>
                    <a:pt x="918" y="179"/>
                    <a:pt x="1072" y="227"/>
                    <a:pt x="1061" y="251"/>
                  </a:cubicBezTo>
                  <a:cubicBezTo>
                    <a:pt x="1049" y="275"/>
                    <a:pt x="941" y="310"/>
                    <a:pt x="906" y="322"/>
                  </a:cubicBezTo>
                  <a:cubicBezTo>
                    <a:pt x="894" y="334"/>
                    <a:pt x="763" y="382"/>
                    <a:pt x="763" y="405"/>
                  </a:cubicBezTo>
                  <a:cubicBezTo>
                    <a:pt x="751" y="417"/>
                    <a:pt x="906" y="477"/>
                    <a:pt x="894" y="489"/>
                  </a:cubicBezTo>
                  <a:cubicBezTo>
                    <a:pt x="870" y="513"/>
                    <a:pt x="787" y="536"/>
                    <a:pt x="739" y="560"/>
                  </a:cubicBezTo>
                  <a:cubicBezTo>
                    <a:pt x="644" y="620"/>
                    <a:pt x="537" y="667"/>
                    <a:pt x="441" y="715"/>
                  </a:cubicBezTo>
                  <a:cubicBezTo>
                    <a:pt x="382" y="739"/>
                    <a:pt x="334" y="775"/>
                    <a:pt x="287" y="798"/>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451" name="Google Shape;1451;p29"/>
            <p:cNvSpPr/>
            <p:nvPr/>
          </p:nvSpPr>
          <p:spPr>
            <a:xfrm>
              <a:off x="4651175" y="2959725"/>
              <a:ext cx="18175" cy="6275"/>
            </a:xfrm>
            <a:custGeom>
              <a:avLst/>
              <a:gdLst/>
              <a:ahLst/>
              <a:cxnLst/>
              <a:rect l="l" t="t" r="r" b="b"/>
              <a:pathLst>
                <a:path w="727" h="251" extrusionOk="0">
                  <a:moveTo>
                    <a:pt x="286" y="84"/>
                  </a:moveTo>
                  <a:cubicBezTo>
                    <a:pt x="262" y="84"/>
                    <a:pt x="167" y="167"/>
                    <a:pt x="143" y="167"/>
                  </a:cubicBezTo>
                  <a:cubicBezTo>
                    <a:pt x="131" y="167"/>
                    <a:pt x="0" y="84"/>
                    <a:pt x="0" y="72"/>
                  </a:cubicBezTo>
                  <a:cubicBezTo>
                    <a:pt x="0" y="72"/>
                    <a:pt x="131" y="0"/>
                    <a:pt x="155" y="0"/>
                  </a:cubicBezTo>
                  <a:cubicBezTo>
                    <a:pt x="179" y="0"/>
                    <a:pt x="262" y="84"/>
                    <a:pt x="286" y="84"/>
                  </a:cubicBezTo>
                  <a:cubicBezTo>
                    <a:pt x="322" y="84"/>
                    <a:pt x="417" y="0"/>
                    <a:pt x="441" y="12"/>
                  </a:cubicBezTo>
                  <a:cubicBezTo>
                    <a:pt x="488" y="12"/>
                    <a:pt x="548" y="72"/>
                    <a:pt x="583" y="96"/>
                  </a:cubicBezTo>
                  <a:cubicBezTo>
                    <a:pt x="607" y="107"/>
                    <a:pt x="726" y="167"/>
                    <a:pt x="726" y="179"/>
                  </a:cubicBezTo>
                  <a:cubicBezTo>
                    <a:pt x="726" y="179"/>
                    <a:pt x="583" y="250"/>
                    <a:pt x="572" y="250"/>
                  </a:cubicBezTo>
                  <a:cubicBezTo>
                    <a:pt x="536" y="250"/>
                    <a:pt x="464" y="179"/>
                    <a:pt x="429" y="167"/>
                  </a:cubicBezTo>
                  <a:cubicBezTo>
                    <a:pt x="381" y="155"/>
                    <a:pt x="345" y="96"/>
                    <a:pt x="286" y="84"/>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452" name="Google Shape;1452;p29"/>
            <p:cNvSpPr/>
            <p:nvPr/>
          </p:nvSpPr>
          <p:spPr>
            <a:xfrm>
              <a:off x="4814275" y="2970425"/>
              <a:ext cx="18775" cy="8075"/>
            </a:xfrm>
            <a:custGeom>
              <a:avLst/>
              <a:gdLst/>
              <a:ahLst/>
              <a:cxnLst/>
              <a:rect l="l" t="t" r="r" b="b"/>
              <a:pathLst>
                <a:path w="751" h="323" extrusionOk="0">
                  <a:moveTo>
                    <a:pt x="453" y="156"/>
                  </a:moveTo>
                  <a:cubicBezTo>
                    <a:pt x="441" y="132"/>
                    <a:pt x="322" y="108"/>
                    <a:pt x="310" y="72"/>
                  </a:cubicBezTo>
                  <a:cubicBezTo>
                    <a:pt x="310" y="72"/>
                    <a:pt x="453" y="1"/>
                    <a:pt x="465" y="1"/>
                  </a:cubicBezTo>
                  <a:cubicBezTo>
                    <a:pt x="513" y="1"/>
                    <a:pt x="560" y="72"/>
                    <a:pt x="608" y="84"/>
                  </a:cubicBezTo>
                  <a:cubicBezTo>
                    <a:pt x="608" y="108"/>
                    <a:pt x="751" y="144"/>
                    <a:pt x="739" y="168"/>
                  </a:cubicBezTo>
                  <a:cubicBezTo>
                    <a:pt x="739" y="180"/>
                    <a:pt x="608" y="227"/>
                    <a:pt x="596" y="239"/>
                  </a:cubicBezTo>
                  <a:cubicBezTo>
                    <a:pt x="560" y="263"/>
                    <a:pt x="489" y="310"/>
                    <a:pt x="441" y="322"/>
                  </a:cubicBezTo>
                  <a:cubicBezTo>
                    <a:pt x="417" y="322"/>
                    <a:pt x="322" y="239"/>
                    <a:pt x="298" y="239"/>
                  </a:cubicBezTo>
                  <a:cubicBezTo>
                    <a:pt x="263" y="239"/>
                    <a:pt x="179" y="322"/>
                    <a:pt x="144" y="310"/>
                  </a:cubicBezTo>
                  <a:cubicBezTo>
                    <a:pt x="132" y="310"/>
                    <a:pt x="1" y="239"/>
                    <a:pt x="13" y="227"/>
                  </a:cubicBezTo>
                  <a:cubicBezTo>
                    <a:pt x="13" y="227"/>
                    <a:pt x="155" y="144"/>
                    <a:pt x="155" y="144"/>
                  </a:cubicBezTo>
                  <a:cubicBezTo>
                    <a:pt x="203" y="156"/>
                    <a:pt x="251" y="239"/>
                    <a:pt x="298" y="239"/>
                  </a:cubicBezTo>
                  <a:cubicBezTo>
                    <a:pt x="358" y="227"/>
                    <a:pt x="394" y="168"/>
                    <a:pt x="453" y="156"/>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453" name="Google Shape;1453;p29"/>
            <p:cNvSpPr/>
            <p:nvPr/>
          </p:nvSpPr>
          <p:spPr>
            <a:xfrm>
              <a:off x="4793750" y="2955250"/>
              <a:ext cx="29475" cy="10450"/>
            </a:xfrm>
            <a:custGeom>
              <a:avLst/>
              <a:gdLst/>
              <a:ahLst/>
              <a:cxnLst/>
              <a:rect l="l" t="t" r="r" b="b"/>
              <a:pathLst>
                <a:path w="1179" h="418" extrusionOk="0">
                  <a:moveTo>
                    <a:pt x="298" y="167"/>
                  </a:moveTo>
                  <a:cubicBezTo>
                    <a:pt x="298" y="191"/>
                    <a:pt x="143" y="227"/>
                    <a:pt x="143" y="251"/>
                  </a:cubicBezTo>
                  <a:cubicBezTo>
                    <a:pt x="143" y="227"/>
                    <a:pt x="0" y="191"/>
                    <a:pt x="12" y="167"/>
                  </a:cubicBezTo>
                  <a:cubicBezTo>
                    <a:pt x="12" y="144"/>
                    <a:pt x="143" y="96"/>
                    <a:pt x="167" y="84"/>
                  </a:cubicBezTo>
                  <a:cubicBezTo>
                    <a:pt x="191" y="72"/>
                    <a:pt x="262" y="25"/>
                    <a:pt x="310" y="13"/>
                  </a:cubicBezTo>
                  <a:cubicBezTo>
                    <a:pt x="334" y="1"/>
                    <a:pt x="429" y="96"/>
                    <a:pt x="453" y="96"/>
                  </a:cubicBezTo>
                  <a:cubicBezTo>
                    <a:pt x="488" y="96"/>
                    <a:pt x="572" y="13"/>
                    <a:pt x="607" y="13"/>
                  </a:cubicBezTo>
                  <a:cubicBezTo>
                    <a:pt x="655" y="25"/>
                    <a:pt x="703" y="84"/>
                    <a:pt x="750" y="108"/>
                  </a:cubicBezTo>
                  <a:cubicBezTo>
                    <a:pt x="798" y="120"/>
                    <a:pt x="834" y="167"/>
                    <a:pt x="881" y="191"/>
                  </a:cubicBezTo>
                  <a:cubicBezTo>
                    <a:pt x="941" y="167"/>
                    <a:pt x="976" y="120"/>
                    <a:pt x="1036" y="108"/>
                  </a:cubicBezTo>
                  <a:cubicBezTo>
                    <a:pt x="1036" y="108"/>
                    <a:pt x="1179" y="191"/>
                    <a:pt x="1179" y="191"/>
                  </a:cubicBezTo>
                  <a:cubicBezTo>
                    <a:pt x="1179" y="203"/>
                    <a:pt x="1036" y="275"/>
                    <a:pt x="1024" y="275"/>
                  </a:cubicBezTo>
                  <a:cubicBezTo>
                    <a:pt x="976" y="263"/>
                    <a:pt x="929" y="191"/>
                    <a:pt x="881" y="191"/>
                  </a:cubicBezTo>
                  <a:cubicBezTo>
                    <a:pt x="834" y="191"/>
                    <a:pt x="786" y="263"/>
                    <a:pt x="726" y="263"/>
                  </a:cubicBezTo>
                  <a:cubicBezTo>
                    <a:pt x="703" y="263"/>
                    <a:pt x="619" y="179"/>
                    <a:pt x="595" y="179"/>
                  </a:cubicBezTo>
                  <a:cubicBezTo>
                    <a:pt x="572" y="179"/>
                    <a:pt x="441" y="251"/>
                    <a:pt x="441" y="251"/>
                  </a:cubicBezTo>
                  <a:cubicBezTo>
                    <a:pt x="441" y="263"/>
                    <a:pt x="572" y="346"/>
                    <a:pt x="584" y="346"/>
                  </a:cubicBezTo>
                  <a:cubicBezTo>
                    <a:pt x="524" y="346"/>
                    <a:pt x="476" y="417"/>
                    <a:pt x="429" y="417"/>
                  </a:cubicBezTo>
                  <a:cubicBezTo>
                    <a:pt x="417" y="417"/>
                    <a:pt x="286" y="334"/>
                    <a:pt x="286" y="334"/>
                  </a:cubicBezTo>
                  <a:cubicBezTo>
                    <a:pt x="298" y="310"/>
                    <a:pt x="441" y="286"/>
                    <a:pt x="441" y="251"/>
                  </a:cubicBezTo>
                  <a:cubicBezTo>
                    <a:pt x="441" y="227"/>
                    <a:pt x="310" y="203"/>
                    <a:pt x="298" y="167"/>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454" name="Google Shape;1454;p29"/>
            <p:cNvSpPr/>
            <p:nvPr/>
          </p:nvSpPr>
          <p:spPr>
            <a:xfrm>
              <a:off x="4850900" y="2973400"/>
              <a:ext cx="18475" cy="6000"/>
            </a:xfrm>
            <a:custGeom>
              <a:avLst/>
              <a:gdLst/>
              <a:ahLst/>
              <a:cxnLst/>
              <a:rect l="l" t="t" r="r" b="b"/>
              <a:pathLst>
                <a:path w="739" h="240" extrusionOk="0">
                  <a:moveTo>
                    <a:pt x="298" y="156"/>
                  </a:moveTo>
                  <a:cubicBezTo>
                    <a:pt x="250" y="156"/>
                    <a:pt x="191" y="227"/>
                    <a:pt x="143" y="227"/>
                  </a:cubicBezTo>
                  <a:cubicBezTo>
                    <a:pt x="131" y="227"/>
                    <a:pt x="0" y="156"/>
                    <a:pt x="0" y="144"/>
                  </a:cubicBezTo>
                  <a:cubicBezTo>
                    <a:pt x="0" y="144"/>
                    <a:pt x="143" y="72"/>
                    <a:pt x="155" y="72"/>
                  </a:cubicBezTo>
                  <a:cubicBezTo>
                    <a:pt x="191" y="72"/>
                    <a:pt x="262" y="156"/>
                    <a:pt x="298" y="156"/>
                  </a:cubicBezTo>
                  <a:cubicBezTo>
                    <a:pt x="334" y="144"/>
                    <a:pt x="417" y="96"/>
                    <a:pt x="441" y="72"/>
                  </a:cubicBezTo>
                  <a:cubicBezTo>
                    <a:pt x="465" y="72"/>
                    <a:pt x="584" y="1"/>
                    <a:pt x="595" y="1"/>
                  </a:cubicBezTo>
                  <a:cubicBezTo>
                    <a:pt x="607" y="1"/>
                    <a:pt x="738" y="84"/>
                    <a:pt x="738" y="84"/>
                  </a:cubicBezTo>
                  <a:cubicBezTo>
                    <a:pt x="738" y="96"/>
                    <a:pt x="607" y="144"/>
                    <a:pt x="584" y="156"/>
                  </a:cubicBezTo>
                  <a:cubicBezTo>
                    <a:pt x="548" y="180"/>
                    <a:pt x="476" y="227"/>
                    <a:pt x="429" y="239"/>
                  </a:cubicBezTo>
                  <a:cubicBezTo>
                    <a:pt x="405" y="239"/>
                    <a:pt x="322" y="156"/>
                    <a:pt x="298" y="156"/>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455" name="Google Shape;1455;p29"/>
            <p:cNvSpPr/>
            <p:nvPr/>
          </p:nvSpPr>
          <p:spPr>
            <a:xfrm>
              <a:off x="4833925" y="2960625"/>
              <a:ext cx="18175" cy="6275"/>
            </a:xfrm>
            <a:custGeom>
              <a:avLst/>
              <a:gdLst/>
              <a:ahLst/>
              <a:cxnLst/>
              <a:rect l="l" t="t" r="r" b="b"/>
              <a:pathLst>
                <a:path w="727" h="251" extrusionOk="0">
                  <a:moveTo>
                    <a:pt x="429" y="167"/>
                  </a:moveTo>
                  <a:cubicBezTo>
                    <a:pt x="393" y="155"/>
                    <a:pt x="310" y="250"/>
                    <a:pt x="274" y="238"/>
                  </a:cubicBezTo>
                  <a:cubicBezTo>
                    <a:pt x="239" y="238"/>
                    <a:pt x="167" y="179"/>
                    <a:pt x="143" y="155"/>
                  </a:cubicBezTo>
                  <a:cubicBezTo>
                    <a:pt x="120" y="143"/>
                    <a:pt x="1" y="83"/>
                    <a:pt x="1" y="71"/>
                  </a:cubicBezTo>
                  <a:cubicBezTo>
                    <a:pt x="1" y="71"/>
                    <a:pt x="143" y="0"/>
                    <a:pt x="155" y="0"/>
                  </a:cubicBezTo>
                  <a:cubicBezTo>
                    <a:pt x="203" y="0"/>
                    <a:pt x="239" y="71"/>
                    <a:pt x="286" y="83"/>
                  </a:cubicBezTo>
                  <a:cubicBezTo>
                    <a:pt x="346" y="83"/>
                    <a:pt x="382" y="167"/>
                    <a:pt x="429" y="167"/>
                  </a:cubicBezTo>
                  <a:cubicBezTo>
                    <a:pt x="477" y="167"/>
                    <a:pt x="548" y="83"/>
                    <a:pt x="584" y="83"/>
                  </a:cubicBezTo>
                  <a:cubicBezTo>
                    <a:pt x="596" y="83"/>
                    <a:pt x="727" y="167"/>
                    <a:pt x="727" y="167"/>
                  </a:cubicBezTo>
                  <a:cubicBezTo>
                    <a:pt x="715" y="179"/>
                    <a:pt x="584" y="250"/>
                    <a:pt x="572" y="250"/>
                  </a:cubicBezTo>
                  <a:cubicBezTo>
                    <a:pt x="524" y="250"/>
                    <a:pt x="477" y="179"/>
                    <a:pt x="429" y="167"/>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456" name="Google Shape;1456;p29"/>
            <p:cNvSpPr/>
            <p:nvPr/>
          </p:nvSpPr>
          <p:spPr>
            <a:xfrm>
              <a:off x="5117300" y="2972225"/>
              <a:ext cx="22650" cy="11925"/>
            </a:xfrm>
            <a:custGeom>
              <a:avLst/>
              <a:gdLst/>
              <a:ahLst/>
              <a:cxnLst/>
              <a:rect l="l" t="t" r="r" b="b"/>
              <a:pathLst>
                <a:path w="906" h="477" extrusionOk="0">
                  <a:moveTo>
                    <a:pt x="143" y="477"/>
                  </a:moveTo>
                  <a:cubicBezTo>
                    <a:pt x="131" y="453"/>
                    <a:pt x="0" y="417"/>
                    <a:pt x="0" y="393"/>
                  </a:cubicBezTo>
                  <a:cubicBezTo>
                    <a:pt x="12" y="369"/>
                    <a:pt x="143" y="346"/>
                    <a:pt x="155" y="322"/>
                  </a:cubicBezTo>
                  <a:cubicBezTo>
                    <a:pt x="167" y="286"/>
                    <a:pt x="310" y="262"/>
                    <a:pt x="310" y="238"/>
                  </a:cubicBezTo>
                  <a:cubicBezTo>
                    <a:pt x="310" y="215"/>
                    <a:pt x="179" y="179"/>
                    <a:pt x="167" y="155"/>
                  </a:cubicBezTo>
                  <a:lnTo>
                    <a:pt x="322" y="72"/>
                  </a:lnTo>
                  <a:cubicBezTo>
                    <a:pt x="357" y="60"/>
                    <a:pt x="429" y="12"/>
                    <a:pt x="477" y="0"/>
                  </a:cubicBezTo>
                  <a:cubicBezTo>
                    <a:pt x="500" y="0"/>
                    <a:pt x="584" y="84"/>
                    <a:pt x="619" y="84"/>
                  </a:cubicBezTo>
                  <a:cubicBezTo>
                    <a:pt x="655" y="84"/>
                    <a:pt x="738" y="0"/>
                    <a:pt x="774" y="12"/>
                  </a:cubicBezTo>
                  <a:cubicBezTo>
                    <a:pt x="822" y="24"/>
                    <a:pt x="858" y="72"/>
                    <a:pt x="905" y="96"/>
                  </a:cubicBezTo>
                  <a:cubicBezTo>
                    <a:pt x="858" y="119"/>
                    <a:pt x="810" y="143"/>
                    <a:pt x="750" y="167"/>
                  </a:cubicBezTo>
                  <a:cubicBezTo>
                    <a:pt x="738" y="179"/>
                    <a:pt x="619" y="250"/>
                    <a:pt x="607" y="250"/>
                  </a:cubicBezTo>
                  <a:cubicBezTo>
                    <a:pt x="560" y="238"/>
                    <a:pt x="500" y="155"/>
                    <a:pt x="465" y="167"/>
                  </a:cubicBezTo>
                  <a:cubicBezTo>
                    <a:pt x="405" y="167"/>
                    <a:pt x="357" y="238"/>
                    <a:pt x="310" y="238"/>
                  </a:cubicBezTo>
                  <a:cubicBezTo>
                    <a:pt x="322" y="262"/>
                    <a:pt x="453" y="298"/>
                    <a:pt x="453" y="322"/>
                  </a:cubicBezTo>
                  <a:cubicBezTo>
                    <a:pt x="453" y="334"/>
                    <a:pt x="322" y="393"/>
                    <a:pt x="298" y="405"/>
                  </a:cubicBezTo>
                  <a:cubicBezTo>
                    <a:pt x="250" y="429"/>
                    <a:pt x="191" y="453"/>
                    <a:pt x="143" y="477"/>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sp>
          <p:nvSpPr>
            <p:cNvPr id="1457" name="Google Shape;1457;p29"/>
            <p:cNvSpPr/>
            <p:nvPr/>
          </p:nvSpPr>
          <p:spPr>
            <a:xfrm>
              <a:off x="5119675" y="2951675"/>
              <a:ext cx="18175" cy="10450"/>
            </a:xfrm>
            <a:custGeom>
              <a:avLst/>
              <a:gdLst/>
              <a:ahLst/>
              <a:cxnLst/>
              <a:rect l="l" t="t" r="r" b="b"/>
              <a:pathLst>
                <a:path w="727" h="418" extrusionOk="0">
                  <a:moveTo>
                    <a:pt x="572" y="263"/>
                  </a:moveTo>
                  <a:cubicBezTo>
                    <a:pt x="596" y="275"/>
                    <a:pt x="715" y="334"/>
                    <a:pt x="715" y="346"/>
                  </a:cubicBezTo>
                  <a:cubicBezTo>
                    <a:pt x="715" y="358"/>
                    <a:pt x="572" y="418"/>
                    <a:pt x="560" y="418"/>
                  </a:cubicBezTo>
                  <a:cubicBezTo>
                    <a:pt x="548" y="418"/>
                    <a:pt x="441" y="346"/>
                    <a:pt x="429" y="334"/>
                  </a:cubicBezTo>
                  <a:cubicBezTo>
                    <a:pt x="417" y="334"/>
                    <a:pt x="572" y="275"/>
                    <a:pt x="572" y="263"/>
                  </a:cubicBezTo>
                  <a:cubicBezTo>
                    <a:pt x="572" y="251"/>
                    <a:pt x="453" y="191"/>
                    <a:pt x="441" y="179"/>
                  </a:cubicBezTo>
                  <a:cubicBezTo>
                    <a:pt x="417" y="168"/>
                    <a:pt x="322" y="96"/>
                    <a:pt x="298" y="96"/>
                  </a:cubicBezTo>
                  <a:cubicBezTo>
                    <a:pt x="262" y="96"/>
                    <a:pt x="179" y="179"/>
                    <a:pt x="143" y="168"/>
                  </a:cubicBezTo>
                  <a:cubicBezTo>
                    <a:pt x="131" y="168"/>
                    <a:pt x="1" y="84"/>
                    <a:pt x="12" y="84"/>
                  </a:cubicBezTo>
                  <a:cubicBezTo>
                    <a:pt x="12" y="72"/>
                    <a:pt x="143" y="1"/>
                    <a:pt x="155" y="13"/>
                  </a:cubicBezTo>
                  <a:cubicBezTo>
                    <a:pt x="203" y="13"/>
                    <a:pt x="251" y="84"/>
                    <a:pt x="298" y="96"/>
                  </a:cubicBezTo>
                  <a:cubicBezTo>
                    <a:pt x="322" y="96"/>
                    <a:pt x="417" y="13"/>
                    <a:pt x="453" y="13"/>
                  </a:cubicBezTo>
                  <a:cubicBezTo>
                    <a:pt x="477" y="13"/>
                    <a:pt x="572" y="84"/>
                    <a:pt x="596" y="96"/>
                  </a:cubicBezTo>
                  <a:cubicBezTo>
                    <a:pt x="608" y="108"/>
                    <a:pt x="727" y="168"/>
                    <a:pt x="727" y="179"/>
                  </a:cubicBezTo>
                  <a:cubicBezTo>
                    <a:pt x="727" y="191"/>
                    <a:pt x="572" y="251"/>
                    <a:pt x="572" y="263"/>
                  </a:cubicBezTo>
                  <a:close/>
                </a:path>
              </a:pathLst>
            </a:custGeom>
            <a:solidFill>
              <a:schemeClr val="accent1"/>
            </a:solidFill>
            <a:ln>
              <a:noFill/>
            </a:ln>
          </p:spPr>
          <p:txBody>
            <a:bodyPr spcFirstLastPara="1" wrap="square" lIns="121900" tIns="121900" rIns="121900" bIns="121900" anchor="ctr" anchorCtr="0">
              <a:noAutofit/>
            </a:bodyPr>
            <a:lstStyle/>
            <a:p>
              <a:endParaRPr sz="2400">
                <a:latin typeface="Caladea" panose="02040503050406030204" pitchFamily="18" charset="0"/>
              </a:endParaRPr>
            </a:p>
          </p:txBody>
        </p:sp>
      </p:gr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7C4FA7-1478-438B-B149-19DFBC085304}"/>
              </a:ext>
            </a:extLst>
          </p:cNvPr>
          <p:cNvSpPr>
            <a:spLocks noGrp="1"/>
          </p:cNvSpPr>
          <p:nvPr>
            <p:ph type="title"/>
          </p:nvPr>
        </p:nvSpPr>
        <p:spPr/>
        <p:txBody>
          <a:bodyPr/>
          <a:lstStyle/>
          <a:p>
            <a:r>
              <a:rPr lang="en-US" dirty="0"/>
              <a:t>Tucker Decomposition</a:t>
            </a:r>
            <a:br>
              <a:rPr lang="en-IN" sz="1800" dirty="0">
                <a:effectLst/>
                <a:latin typeface="Calibri" panose="020F0502020204030204" pitchFamily="34" charset="0"/>
                <a:ea typeface="Calibri" panose="020F0502020204030204" pitchFamily="34" charset="0"/>
                <a:cs typeface="Times New Roman" panose="02020603050405020304" pitchFamily="18" charset="0"/>
              </a:rPr>
            </a:br>
            <a:endParaRPr lang="en-IN" dirty="0"/>
          </a:p>
        </p:txBody>
      </p:sp>
      <p:sp>
        <p:nvSpPr>
          <p:cNvPr id="3" name="Content Placeholder 2">
            <a:extLst>
              <a:ext uri="{FF2B5EF4-FFF2-40B4-BE49-F238E27FC236}">
                <a16:creationId xmlns:a16="http://schemas.microsoft.com/office/drawing/2014/main" id="{81D6704C-A625-4550-8BCD-0106BAC56449}"/>
              </a:ext>
            </a:extLst>
          </p:cNvPr>
          <p:cNvSpPr>
            <a:spLocks noGrp="1"/>
          </p:cNvSpPr>
          <p:nvPr>
            <p:ph idx="1"/>
          </p:nvPr>
        </p:nvSpPr>
        <p:spPr/>
        <p:txBody>
          <a:bodyPr/>
          <a:lstStyle/>
          <a:p>
            <a:r>
              <a:rPr lang="en-US" sz="2000" dirty="0">
                <a:effectLst/>
                <a:latin typeface="Times New Roman" panose="02020603050405020304" pitchFamily="18" charset="0"/>
                <a:ea typeface="Calibri" panose="020F0502020204030204" pitchFamily="34" charset="0"/>
                <a:cs typeface="Times New Roman" panose="02020603050405020304" pitchFamily="18" charset="0"/>
              </a:rPr>
              <a:t>The tucker decomposition decomposes a tensor into a core tensor along with its factor matrices. It is the extension of Singular Value Decomposition to a higher dimension. The tensor is approximated by inner product of the factor matrices.</a:t>
            </a:r>
            <a:endParaRPr lang="en-IN" sz="2000" dirty="0">
              <a:effectLst/>
              <a:latin typeface="Calibri" panose="020F0502020204030204" pitchFamily="34" charset="0"/>
              <a:ea typeface="Calibri" panose="020F0502020204030204" pitchFamily="34" charset="0"/>
              <a:cs typeface="Times New Roman" panose="02020603050405020304" pitchFamily="18" charset="0"/>
            </a:endParaRPr>
          </a:p>
          <a:p>
            <a:endParaRPr lang="en-IN" dirty="0"/>
          </a:p>
        </p:txBody>
      </p:sp>
      <p:sp>
        <p:nvSpPr>
          <p:cNvPr id="6" name="Rectangle 4">
            <a:extLst>
              <a:ext uri="{FF2B5EF4-FFF2-40B4-BE49-F238E27FC236}">
                <a16:creationId xmlns:a16="http://schemas.microsoft.com/office/drawing/2014/main" id="{7F63B6E2-232A-4B0E-88B0-2442D8FEF6CF}"/>
              </a:ext>
            </a:extLst>
          </p:cNvPr>
          <p:cNvSpPr>
            <a:spLocks noChangeArrowheads="1"/>
          </p:cNvSpPr>
          <p:nvPr/>
        </p:nvSpPr>
        <p:spPr bwMode="auto">
          <a:xfrm>
            <a:off x="3125585" y="3259338"/>
            <a:ext cx="18096874" cy="471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IN"/>
          </a:p>
        </p:txBody>
      </p:sp>
      <p:graphicFrame>
        <p:nvGraphicFramePr>
          <p:cNvPr id="7" name="Object 6">
            <a:extLst>
              <a:ext uri="{FF2B5EF4-FFF2-40B4-BE49-F238E27FC236}">
                <a16:creationId xmlns:a16="http://schemas.microsoft.com/office/drawing/2014/main" id="{7C95A62F-BD37-47DD-A8FE-0A92BCCFC459}"/>
              </a:ext>
            </a:extLst>
          </p:cNvPr>
          <p:cNvGraphicFramePr>
            <a:graphicFrameLocks noChangeAspect="1"/>
          </p:cNvGraphicFramePr>
          <p:nvPr>
            <p:extLst>
              <p:ext uri="{D42A27DB-BD31-4B8C-83A1-F6EECF244321}">
                <p14:modId xmlns:p14="http://schemas.microsoft.com/office/powerpoint/2010/main" val="2068814243"/>
              </p:ext>
            </p:extLst>
          </p:nvPr>
        </p:nvGraphicFramePr>
        <p:xfrm>
          <a:off x="3125584" y="3259339"/>
          <a:ext cx="3291841" cy="836510"/>
        </p:xfrm>
        <a:graphic>
          <a:graphicData uri="http://schemas.openxmlformats.org/presentationml/2006/ole">
            <mc:AlternateContent xmlns:mc="http://schemas.openxmlformats.org/markup-compatibility/2006">
              <mc:Choice xmlns:v="urn:schemas-microsoft-com:vml" Requires="v">
                <p:oleObj name="Equation" r:id="rId2" imgW="1726920" imgH="444240" progId="Equation.DSMT4">
                  <p:embed/>
                </p:oleObj>
              </mc:Choice>
              <mc:Fallback>
                <p:oleObj name="Equation" r:id="rId2" imgW="1726920" imgH="444240" progId="Equation.DSMT4">
                  <p:embed/>
                  <p:pic>
                    <p:nvPicPr>
                      <p:cNvPr id="0" name="Object 3"/>
                      <p:cNvPicPr>
                        <a:picLocks noChangeAspect="1" noChangeArrowheads="1"/>
                      </p:cNvPicPr>
                      <p:nvPr/>
                    </p:nvPicPr>
                    <p:blipFill>
                      <a:blip r:embed="rId3"/>
                      <a:srcRect/>
                      <a:stretch>
                        <a:fillRect/>
                      </a:stretch>
                    </p:blipFill>
                    <p:spPr bwMode="auto">
                      <a:xfrm>
                        <a:off x="3125584" y="3259339"/>
                        <a:ext cx="3291841" cy="836510"/>
                      </a:xfrm>
                      <a:prstGeom prst="rect">
                        <a:avLst/>
                      </a:prstGeom>
                      <a:noFill/>
                    </p:spPr>
                  </p:pic>
                </p:oleObj>
              </mc:Fallback>
            </mc:AlternateContent>
          </a:graphicData>
        </a:graphic>
      </p:graphicFrame>
      <p:pic>
        <p:nvPicPr>
          <p:cNvPr id="8" name="Picture 7">
            <a:extLst>
              <a:ext uri="{FF2B5EF4-FFF2-40B4-BE49-F238E27FC236}">
                <a16:creationId xmlns:a16="http://schemas.microsoft.com/office/drawing/2014/main" id="{FEE2A5E8-4030-4A62-B7D8-F7C0BE830A07}"/>
              </a:ext>
            </a:extLst>
          </p:cNvPr>
          <p:cNvPicPr/>
          <p:nvPr/>
        </p:nvPicPr>
        <p:blipFill>
          <a:blip r:embed="rId4"/>
          <a:stretch>
            <a:fillRect/>
          </a:stretch>
        </p:blipFill>
        <p:spPr>
          <a:xfrm>
            <a:off x="2588748" y="4210759"/>
            <a:ext cx="4365511" cy="2060792"/>
          </a:xfrm>
          <a:prstGeom prst="rect">
            <a:avLst/>
          </a:prstGeom>
        </p:spPr>
      </p:pic>
    </p:spTree>
    <p:extLst>
      <p:ext uri="{BB962C8B-B14F-4D97-AF65-F5344CB8AC3E}">
        <p14:creationId xmlns:p14="http://schemas.microsoft.com/office/powerpoint/2010/main" val="70606870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E28F53-CCD0-4DFC-8046-FA1E37269189}"/>
              </a:ext>
            </a:extLst>
          </p:cNvPr>
          <p:cNvSpPr>
            <a:spLocks noGrp="1"/>
          </p:cNvSpPr>
          <p:nvPr>
            <p:ph type="title"/>
          </p:nvPr>
        </p:nvSpPr>
        <p:spPr/>
        <p:txBody>
          <a:bodyPr/>
          <a:lstStyle/>
          <a:p>
            <a:r>
              <a:rPr lang="en-IN" dirty="0" err="1"/>
              <a:t>Matlab</a:t>
            </a:r>
            <a:r>
              <a:rPr lang="en-IN" dirty="0"/>
              <a:t> Code</a:t>
            </a:r>
          </a:p>
        </p:txBody>
      </p:sp>
      <p:sp>
        <p:nvSpPr>
          <p:cNvPr id="4" name="TextBox 3">
            <a:extLst>
              <a:ext uri="{FF2B5EF4-FFF2-40B4-BE49-F238E27FC236}">
                <a16:creationId xmlns:a16="http://schemas.microsoft.com/office/drawing/2014/main" id="{24F2D29E-752B-47AD-B69C-1A0AB43E027B}"/>
              </a:ext>
            </a:extLst>
          </p:cNvPr>
          <p:cNvSpPr txBox="1"/>
          <p:nvPr/>
        </p:nvSpPr>
        <p:spPr>
          <a:xfrm>
            <a:off x="266006" y="1930400"/>
            <a:ext cx="5829993" cy="3845925"/>
          </a:xfrm>
          <a:prstGeom prst="rect">
            <a:avLst/>
          </a:prstGeom>
          <a:noFill/>
        </p:spPr>
        <p:txBody>
          <a:bodyPr wrap="square" rtlCol="0">
            <a:spAutoFit/>
          </a:bodyPr>
          <a:lstStyle/>
          <a:p>
            <a:pPr>
              <a:lnSpc>
                <a:spcPct val="107000"/>
              </a:lnSpc>
              <a:spcAft>
                <a:spcPts val="800"/>
              </a:spcAft>
            </a:pPr>
            <a:r>
              <a:rPr lang="en-IN" sz="1800" dirty="0" err="1">
                <a:solidFill>
                  <a:srgbClr val="000000"/>
                </a:solidFill>
                <a:effectLst/>
                <a:latin typeface="Courier New" panose="02070309020205020404" pitchFamily="49" charset="0"/>
                <a:ea typeface="Calibri" panose="020F0502020204030204" pitchFamily="34" charset="0"/>
                <a:cs typeface="Times New Roman" panose="02020603050405020304" pitchFamily="18" charset="0"/>
              </a:rPr>
              <a:t>clc</a:t>
            </a:r>
            <a:r>
              <a:rPr lang="en-IN" sz="1800" dirty="0">
                <a:solidFill>
                  <a:srgbClr val="000000"/>
                </a:solidFill>
                <a:effectLst/>
                <a:latin typeface="Courier New" panose="02070309020205020404" pitchFamily="49" charset="0"/>
                <a:ea typeface="Calibri" panose="020F0502020204030204" pitchFamily="34" charset="0"/>
                <a:cs typeface="Times New Roman" panose="02020603050405020304" pitchFamily="18" charset="0"/>
              </a:rPr>
              <a:t>; clear </a:t>
            </a:r>
            <a:r>
              <a:rPr lang="en-IN" sz="1800" dirty="0">
                <a:solidFill>
                  <a:srgbClr val="A020F0"/>
                </a:solidFill>
                <a:effectLst/>
                <a:latin typeface="Courier New" panose="02070309020205020404" pitchFamily="49" charset="0"/>
                <a:ea typeface="Calibri" panose="020F0502020204030204" pitchFamily="34" charset="0"/>
                <a:cs typeface="Times New Roman" panose="02020603050405020304" pitchFamily="18" charset="0"/>
              </a:rPr>
              <a:t>all</a:t>
            </a:r>
            <a:r>
              <a:rPr lang="en-IN" sz="1800" dirty="0">
                <a:solidFill>
                  <a:srgbClr val="000000"/>
                </a:solidFill>
                <a:effectLst/>
                <a:latin typeface="Courier New" panose="02070309020205020404" pitchFamily="49" charset="0"/>
                <a:ea typeface="Calibri" panose="020F0502020204030204" pitchFamily="34" charset="0"/>
                <a:cs typeface="Times New Roman" panose="02020603050405020304" pitchFamily="18" charset="0"/>
              </a:rPr>
              <a:t>; close </a:t>
            </a:r>
            <a:r>
              <a:rPr lang="en-IN" sz="1800" dirty="0">
                <a:solidFill>
                  <a:srgbClr val="A020F0"/>
                </a:solidFill>
                <a:effectLst/>
                <a:latin typeface="Courier New" panose="02070309020205020404" pitchFamily="49" charset="0"/>
                <a:ea typeface="Calibri" panose="020F0502020204030204" pitchFamily="34" charset="0"/>
                <a:cs typeface="Times New Roman" panose="02020603050405020304" pitchFamily="18" charset="0"/>
              </a:rPr>
              <a:t>all</a:t>
            </a:r>
            <a:r>
              <a:rPr lang="en-IN" sz="1800" dirty="0">
                <a:solidFill>
                  <a:srgbClr val="000000"/>
                </a:solidFill>
                <a:effectLst/>
                <a:latin typeface="Courier New" panose="02070309020205020404" pitchFamily="49" charset="0"/>
                <a:ea typeface="Calibri" panose="020F0502020204030204" pitchFamily="34" charset="0"/>
                <a:cs typeface="Times New Roman" panose="02020603050405020304" pitchFamily="18" charset="0"/>
              </a:rPr>
              <a:t>;</a:t>
            </a:r>
            <a:endParaRPr lang="en-IN" sz="18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IN" sz="1800" dirty="0">
                <a:solidFill>
                  <a:srgbClr val="000000"/>
                </a:solidFill>
                <a:effectLst/>
                <a:latin typeface="Courier New" panose="02070309020205020404" pitchFamily="49" charset="0"/>
                <a:ea typeface="Calibri" panose="020F0502020204030204" pitchFamily="34" charset="0"/>
                <a:cs typeface="Times New Roman" panose="02020603050405020304" pitchFamily="18" charset="0"/>
              </a:rPr>
              <a:t>X=</a:t>
            </a:r>
            <a:r>
              <a:rPr lang="en-IN" sz="1800" dirty="0" err="1">
                <a:solidFill>
                  <a:srgbClr val="000000"/>
                </a:solidFill>
                <a:effectLst/>
                <a:latin typeface="Courier New" panose="02070309020205020404" pitchFamily="49" charset="0"/>
                <a:ea typeface="Calibri" panose="020F0502020204030204" pitchFamily="34" charset="0"/>
                <a:cs typeface="Times New Roman" panose="02020603050405020304" pitchFamily="18" charset="0"/>
              </a:rPr>
              <a:t>sptenrand</a:t>
            </a:r>
            <a:r>
              <a:rPr lang="en-IN" sz="1800" dirty="0">
                <a:solidFill>
                  <a:srgbClr val="000000"/>
                </a:solidFill>
                <a:effectLst/>
                <a:latin typeface="Courier New" panose="02070309020205020404" pitchFamily="49" charset="0"/>
                <a:ea typeface="Calibri" panose="020F0502020204030204" pitchFamily="34" charset="0"/>
                <a:cs typeface="Times New Roman" panose="02020603050405020304" pitchFamily="18" charset="0"/>
              </a:rPr>
              <a:t>([5 4 3],10); </a:t>
            </a:r>
            <a:r>
              <a:rPr lang="en-IN" sz="1800" dirty="0">
                <a:solidFill>
                  <a:srgbClr val="3C763D"/>
                </a:solidFill>
                <a:effectLst/>
                <a:latin typeface="Courier New" panose="02070309020205020404" pitchFamily="49" charset="0"/>
                <a:ea typeface="Calibri" panose="020F0502020204030204" pitchFamily="34" charset="0"/>
                <a:cs typeface="Times New Roman" panose="02020603050405020304" pitchFamily="18" charset="0"/>
              </a:rPr>
              <a:t>% creates a Sparse uniformly distributed random tensor</a:t>
            </a:r>
            <a:endParaRPr lang="en-IN" sz="18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IN" sz="1800" dirty="0" err="1">
                <a:solidFill>
                  <a:srgbClr val="000000"/>
                </a:solidFill>
                <a:effectLst/>
                <a:latin typeface="Courier New" panose="02070309020205020404" pitchFamily="49" charset="0"/>
                <a:ea typeface="Calibri" panose="020F0502020204030204" pitchFamily="34" charset="0"/>
                <a:cs typeface="Times New Roman" panose="02020603050405020304" pitchFamily="18" charset="0"/>
              </a:rPr>
              <a:t>Tucker_decomposition</a:t>
            </a:r>
            <a:r>
              <a:rPr lang="en-IN" sz="1800" dirty="0">
                <a:solidFill>
                  <a:srgbClr val="000000"/>
                </a:solidFill>
                <a:effectLst/>
                <a:latin typeface="Courier New" panose="02070309020205020404" pitchFamily="49" charset="0"/>
                <a:ea typeface="Calibri" panose="020F0502020204030204" pitchFamily="34" charset="0"/>
                <a:cs typeface="Times New Roman" panose="02020603050405020304" pitchFamily="18" charset="0"/>
              </a:rPr>
              <a:t>=</a:t>
            </a:r>
            <a:r>
              <a:rPr lang="en-IN" sz="1800" dirty="0" err="1">
                <a:solidFill>
                  <a:srgbClr val="000000"/>
                </a:solidFill>
                <a:effectLst/>
                <a:latin typeface="Courier New" panose="02070309020205020404" pitchFamily="49" charset="0"/>
                <a:ea typeface="Calibri" panose="020F0502020204030204" pitchFamily="34" charset="0"/>
                <a:cs typeface="Times New Roman" panose="02020603050405020304" pitchFamily="18" charset="0"/>
              </a:rPr>
              <a:t>tucker_als</a:t>
            </a:r>
            <a:r>
              <a:rPr lang="en-IN" sz="1800" dirty="0">
                <a:solidFill>
                  <a:srgbClr val="000000"/>
                </a:solidFill>
                <a:effectLst/>
                <a:latin typeface="Courier New" panose="02070309020205020404" pitchFamily="49" charset="0"/>
                <a:ea typeface="Calibri" panose="020F0502020204030204" pitchFamily="34" charset="0"/>
                <a:cs typeface="Times New Roman" panose="02020603050405020304" pitchFamily="18" charset="0"/>
              </a:rPr>
              <a:t>(X,2) </a:t>
            </a:r>
            <a:r>
              <a:rPr lang="en-IN" sz="1800" dirty="0">
                <a:solidFill>
                  <a:srgbClr val="3C763D"/>
                </a:solidFill>
                <a:effectLst/>
                <a:latin typeface="Courier New" panose="02070309020205020404" pitchFamily="49" charset="0"/>
                <a:ea typeface="Calibri" panose="020F0502020204030204" pitchFamily="34" charset="0"/>
                <a:cs typeface="Times New Roman" panose="02020603050405020304" pitchFamily="18" charset="0"/>
              </a:rPr>
              <a:t>% computes an estimate of the best rank-2</a:t>
            </a:r>
            <a:endParaRPr lang="en-IN" sz="18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IN" sz="1800" dirty="0" err="1">
                <a:solidFill>
                  <a:srgbClr val="000000"/>
                </a:solidFill>
                <a:effectLst/>
                <a:latin typeface="Courier New" panose="02070309020205020404" pitchFamily="49" charset="0"/>
                <a:ea typeface="Calibri" panose="020F0502020204030204" pitchFamily="34" charset="0"/>
                <a:cs typeface="Times New Roman" panose="02020603050405020304" pitchFamily="18" charset="0"/>
              </a:rPr>
              <a:t>Tucker_decomposition.lambda</a:t>
            </a:r>
            <a:r>
              <a:rPr lang="en-IN" sz="1800" dirty="0">
                <a:solidFill>
                  <a:srgbClr val="000000"/>
                </a:solidFill>
                <a:effectLst/>
                <a:latin typeface="Courier New" panose="02070309020205020404" pitchFamily="49" charset="0"/>
                <a:ea typeface="Calibri" panose="020F0502020204030204" pitchFamily="34" charset="0"/>
                <a:cs typeface="Times New Roman" panose="02020603050405020304" pitchFamily="18" charset="0"/>
              </a:rPr>
              <a:t>;  </a:t>
            </a:r>
            <a:r>
              <a:rPr lang="en-IN" sz="1800" dirty="0">
                <a:solidFill>
                  <a:srgbClr val="3C763D"/>
                </a:solidFill>
                <a:effectLst/>
                <a:latin typeface="Courier New" panose="02070309020205020404" pitchFamily="49" charset="0"/>
                <a:ea typeface="Calibri" panose="020F0502020204030204" pitchFamily="34" charset="0"/>
                <a:cs typeface="Times New Roman" panose="02020603050405020304" pitchFamily="18" charset="0"/>
              </a:rPr>
              <a:t>% returns the core tensor</a:t>
            </a:r>
            <a:endParaRPr lang="en-IN" sz="18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IN" sz="1800" dirty="0" err="1">
                <a:solidFill>
                  <a:srgbClr val="000000"/>
                </a:solidFill>
                <a:effectLst/>
                <a:latin typeface="Courier New" panose="02070309020205020404" pitchFamily="49" charset="0"/>
                <a:ea typeface="Calibri" panose="020F0502020204030204" pitchFamily="34" charset="0"/>
                <a:cs typeface="Times New Roman" panose="02020603050405020304" pitchFamily="18" charset="0"/>
              </a:rPr>
              <a:t>Tucker_decomposition.U</a:t>
            </a:r>
            <a:r>
              <a:rPr lang="en-IN" sz="1800" dirty="0">
                <a:solidFill>
                  <a:srgbClr val="000000"/>
                </a:solidFill>
                <a:effectLst/>
                <a:latin typeface="Courier New" panose="02070309020205020404" pitchFamily="49" charset="0"/>
                <a:ea typeface="Calibri" panose="020F0502020204030204" pitchFamily="34" charset="0"/>
                <a:cs typeface="Times New Roman" panose="02020603050405020304" pitchFamily="18" charset="0"/>
              </a:rPr>
              <a:t>; </a:t>
            </a:r>
            <a:r>
              <a:rPr lang="en-IN" sz="1800" dirty="0">
                <a:solidFill>
                  <a:srgbClr val="3C763D"/>
                </a:solidFill>
                <a:effectLst/>
                <a:latin typeface="Courier New" panose="02070309020205020404" pitchFamily="49" charset="0"/>
                <a:ea typeface="Calibri" panose="020F0502020204030204" pitchFamily="34" charset="0"/>
                <a:cs typeface="Times New Roman" panose="02020603050405020304" pitchFamily="18" charset="0"/>
              </a:rPr>
              <a:t>% returns the factor matrices</a:t>
            </a:r>
            <a:endParaRPr lang="en-IN" sz="1800" dirty="0">
              <a:effectLst/>
              <a:latin typeface="Calibri" panose="020F0502020204030204" pitchFamily="34" charset="0"/>
              <a:ea typeface="Calibri" panose="020F0502020204030204" pitchFamily="34" charset="0"/>
              <a:cs typeface="Times New Roman" panose="02020603050405020304" pitchFamily="18" charset="0"/>
            </a:endParaRPr>
          </a:p>
          <a:p>
            <a:endParaRPr lang="en-IN" dirty="0"/>
          </a:p>
        </p:txBody>
      </p:sp>
      <p:pic>
        <p:nvPicPr>
          <p:cNvPr id="5" name="Picture 4">
            <a:extLst>
              <a:ext uri="{FF2B5EF4-FFF2-40B4-BE49-F238E27FC236}">
                <a16:creationId xmlns:a16="http://schemas.microsoft.com/office/drawing/2014/main" id="{2ACF8995-C2BA-4B48-9676-859EE7D5B7AA}"/>
              </a:ext>
            </a:extLst>
          </p:cNvPr>
          <p:cNvPicPr/>
          <p:nvPr/>
        </p:nvPicPr>
        <p:blipFill>
          <a:blip r:embed="rId2"/>
          <a:stretch>
            <a:fillRect/>
          </a:stretch>
        </p:blipFill>
        <p:spPr>
          <a:xfrm>
            <a:off x="6507327" y="1884814"/>
            <a:ext cx="4099560" cy="3812540"/>
          </a:xfrm>
          <a:prstGeom prst="rect">
            <a:avLst/>
          </a:prstGeom>
        </p:spPr>
      </p:pic>
    </p:spTree>
    <p:extLst>
      <p:ext uri="{BB962C8B-B14F-4D97-AF65-F5344CB8AC3E}">
        <p14:creationId xmlns:p14="http://schemas.microsoft.com/office/powerpoint/2010/main" val="164385566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9A40B0-D812-4CA4-A435-C5CD02C62353}"/>
              </a:ext>
            </a:extLst>
          </p:cNvPr>
          <p:cNvSpPr>
            <a:spLocks noGrp="1"/>
          </p:cNvSpPr>
          <p:nvPr>
            <p:ph type="title"/>
          </p:nvPr>
        </p:nvSpPr>
        <p:spPr/>
        <p:txBody>
          <a:bodyPr/>
          <a:lstStyle/>
          <a:p>
            <a:r>
              <a:rPr lang="en-US" dirty="0"/>
              <a:t>Limitations of Tucker decomposition</a:t>
            </a:r>
            <a:endParaRPr lang="en-IN" dirty="0"/>
          </a:p>
        </p:txBody>
      </p:sp>
      <p:sp>
        <p:nvSpPr>
          <p:cNvPr id="3" name="Content Placeholder 2">
            <a:extLst>
              <a:ext uri="{FF2B5EF4-FFF2-40B4-BE49-F238E27FC236}">
                <a16:creationId xmlns:a16="http://schemas.microsoft.com/office/drawing/2014/main" id="{07B69CED-3628-40FB-AA1E-3D15EF1AA503}"/>
              </a:ext>
            </a:extLst>
          </p:cNvPr>
          <p:cNvSpPr>
            <a:spLocks noGrp="1"/>
          </p:cNvSpPr>
          <p:nvPr>
            <p:ph idx="1"/>
          </p:nvPr>
        </p:nvSpPr>
        <p:spPr/>
        <p:txBody>
          <a:bodyPr/>
          <a:lstStyle/>
          <a:p>
            <a:pPr marL="342900" lvl="0" indent="-342900">
              <a:lnSpc>
                <a:spcPct val="107000"/>
              </a:lnSpc>
              <a:buFont typeface="+mj-lt"/>
              <a:buAutoNum type="arabicPeriod"/>
            </a:pP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Only characterizes correlation among one mode and the rest of all other modes rather than any two modes.</a:t>
            </a:r>
            <a:endParaRPr lang="en-IN" sz="2000" dirty="0">
              <a:effectLst/>
              <a:latin typeface="Calibri" panose="020F0502020204030204" pitchFamily="34" charset="0"/>
              <a:ea typeface="Calibri" panose="020F0502020204030204" pitchFamily="34" charset="0"/>
              <a:cs typeface="Times New Roman" panose="02020603050405020304" pitchFamily="18" charset="0"/>
            </a:endParaRPr>
          </a:p>
          <a:p>
            <a:pPr marL="342900" lvl="0" indent="-342900">
              <a:lnSpc>
                <a:spcPct val="107000"/>
              </a:lnSpc>
              <a:spcAft>
                <a:spcPts val="800"/>
              </a:spcAft>
              <a:buFont typeface="+mj-lt"/>
              <a:buAutoNum type="arabicPeriod"/>
            </a:pP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Needs high storage cost.</a:t>
            </a:r>
            <a:endParaRPr lang="en-IN" sz="2000" dirty="0">
              <a:effectLst/>
              <a:latin typeface="Calibri" panose="020F0502020204030204" pitchFamily="34" charset="0"/>
              <a:ea typeface="Calibri" panose="020F0502020204030204" pitchFamily="34" charset="0"/>
              <a:cs typeface="Times New Roman" panose="02020603050405020304" pitchFamily="18" charset="0"/>
            </a:endParaRPr>
          </a:p>
          <a:p>
            <a:endParaRPr lang="en-IN" dirty="0"/>
          </a:p>
        </p:txBody>
      </p:sp>
    </p:spTree>
    <p:extLst>
      <p:ext uri="{BB962C8B-B14F-4D97-AF65-F5344CB8AC3E}">
        <p14:creationId xmlns:p14="http://schemas.microsoft.com/office/powerpoint/2010/main" val="250475360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E60EFF-8EC3-4382-B245-A7EE6F1C1B4D}"/>
              </a:ext>
            </a:extLst>
          </p:cNvPr>
          <p:cNvSpPr>
            <a:spLocks noGrp="1"/>
          </p:cNvSpPr>
          <p:nvPr>
            <p:ph type="title"/>
          </p:nvPr>
        </p:nvSpPr>
        <p:spPr/>
        <p:txBody>
          <a:bodyPr/>
          <a:lstStyle/>
          <a:p>
            <a:r>
              <a:rPr lang="en-IN" dirty="0"/>
              <a:t>HOSVD</a:t>
            </a:r>
          </a:p>
        </p:txBody>
      </p:sp>
      <p:pic>
        <p:nvPicPr>
          <p:cNvPr id="5" name="Picture 4">
            <a:extLst>
              <a:ext uri="{FF2B5EF4-FFF2-40B4-BE49-F238E27FC236}">
                <a16:creationId xmlns:a16="http://schemas.microsoft.com/office/drawing/2014/main" id="{7027C10E-B442-4C28-8D46-93469AB6B4FC}"/>
              </a:ext>
            </a:extLst>
          </p:cNvPr>
          <p:cNvPicPr>
            <a:picLocks noChangeAspect="1"/>
          </p:cNvPicPr>
          <p:nvPr/>
        </p:nvPicPr>
        <p:blipFill>
          <a:blip r:embed="rId2"/>
          <a:stretch>
            <a:fillRect/>
          </a:stretch>
        </p:blipFill>
        <p:spPr>
          <a:xfrm>
            <a:off x="1399373" y="1160766"/>
            <a:ext cx="4151647" cy="1742804"/>
          </a:xfrm>
          <a:prstGeom prst="rect">
            <a:avLst/>
          </a:prstGeom>
        </p:spPr>
      </p:pic>
      <p:sp>
        <p:nvSpPr>
          <p:cNvPr id="9" name="Content Placeholder 8">
            <a:extLst>
              <a:ext uri="{FF2B5EF4-FFF2-40B4-BE49-F238E27FC236}">
                <a16:creationId xmlns:a16="http://schemas.microsoft.com/office/drawing/2014/main" id="{61723B89-90A7-4DB4-A1E0-5A3760A224D7}"/>
              </a:ext>
            </a:extLst>
          </p:cNvPr>
          <p:cNvSpPr>
            <a:spLocks noGrp="1"/>
          </p:cNvSpPr>
          <p:nvPr>
            <p:ph idx="1"/>
          </p:nvPr>
        </p:nvSpPr>
        <p:spPr>
          <a:xfrm>
            <a:off x="1399373" y="5036834"/>
            <a:ext cx="8879555" cy="1320800"/>
          </a:xfrm>
        </p:spPr>
        <p:txBody>
          <a:bodyPr/>
          <a:lstStyle/>
          <a:p>
            <a:r>
              <a:rPr lang="en-IN" dirty="0"/>
              <a:t>Orthogonality of the core tensor and the factor Matrices.</a:t>
            </a:r>
          </a:p>
        </p:txBody>
      </p:sp>
      <p:sp>
        <p:nvSpPr>
          <p:cNvPr id="6" name="Rectangle 2">
            <a:extLst>
              <a:ext uri="{FF2B5EF4-FFF2-40B4-BE49-F238E27FC236}">
                <a16:creationId xmlns:a16="http://schemas.microsoft.com/office/drawing/2014/main" id="{48B6F627-C161-43AC-A52C-2C609CD38AD0}"/>
              </a:ext>
            </a:extLst>
          </p:cNvPr>
          <p:cNvSpPr>
            <a:spLocks noChangeArrowheads="1"/>
          </p:cNvSpPr>
          <p:nvPr/>
        </p:nvSpPr>
        <p:spPr bwMode="auto">
          <a:xfrm>
            <a:off x="2275800" y="343376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7" name="Object 6">
            <a:extLst>
              <a:ext uri="{FF2B5EF4-FFF2-40B4-BE49-F238E27FC236}">
                <a16:creationId xmlns:a16="http://schemas.microsoft.com/office/drawing/2014/main" id="{5EBE4BE9-0B3E-4A6D-8905-A5A8E3B3E2CA}"/>
              </a:ext>
            </a:extLst>
          </p:cNvPr>
          <p:cNvGraphicFramePr>
            <a:graphicFrameLocks noChangeAspect="1"/>
          </p:cNvGraphicFramePr>
          <p:nvPr>
            <p:extLst>
              <p:ext uri="{D42A27DB-BD31-4B8C-83A1-F6EECF244321}">
                <p14:modId xmlns:p14="http://schemas.microsoft.com/office/powerpoint/2010/main" val="3643550001"/>
              </p:ext>
            </p:extLst>
          </p:nvPr>
        </p:nvGraphicFramePr>
        <p:xfrm>
          <a:off x="2397720" y="3207511"/>
          <a:ext cx="3698280" cy="1830659"/>
        </p:xfrm>
        <a:graphic>
          <a:graphicData uri="http://schemas.openxmlformats.org/presentationml/2006/ole">
            <mc:AlternateContent xmlns:mc="http://schemas.openxmlformats.org/markup-compatibility/2006">
              <mc:Choice xmlns:v="urn:schemas-microsoft-com:vml" Requires="v">
                <p:oleObj name="Equation" r:id="rId3" imgW="2006600" imgH="990600" progId="Equation.DSMT4">
                  <p:embed/>
                </p:oleObj>
              </mc:Choice>
              <mc:Fallback>
                <p:oleObj name="Equation" r:id="rId3" imgW="2006600" imgH="990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97720" y="3207511"/>
                        <a:ext cx="3698280" cy="1830659"/>
                      </a:xfrm>
                      <a:prstGeom prst="rect">
                        <a:avLst/>
                      </a:prstGeom>
                      <a:noFill/>
                    </p:spPr>
                  </p:pic>
                </p:oleObj>
              </mc:Fallback>
            </mc:AlternateContent>
          </a:graphicData>
        </a:graphic>
      </p:graphicFrame>
    </p:spTree>
    <p:extLst>
      <p:ext uri="{BB962C8B-B14F-4D97-AF65-F5344CB8AC3E}">
        <p14:creationId xmlns:p14="http://schemas.microsoft.com/office/powerpoint/2010/main" val="116922936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BCFB5F-988F-4DF8-ACE2-E0F6BAA37E27}"/>
              </a:ext>
            </a:extLst>
          </p:cNvPr>
          <p:cNvSpPr>
            <a:spLocks noGrp="1"/>
          </p:cNvSpPr>
          <p:nvPr>
            <p:ph type="title"/>
          </p:nvPr>
        </p:nvSpPr>
        <p:spPr/>
        <p:txBody>
          <a:bodyPr/>
          <a:lstStyle/>
          <a:p>
            <a:r>
              <a:rPr lang="en-IN" dirty="0"/>
              <a:t>HOSVD on Micro seismic Data</a:t>
            </a:r>
          </a:p>
        </p:txBody>
      </p:sp>
      <p:sp>
        <p:nvSpPr>
          <p:cNvPr id="3" name="Content Placeholder 2">
            <a:extLst>
              <a:ext uri="{FF2B5EF4-FFF2-40B4-BE49-F238E27FC236}">
                <a16:creationId xmlns:a16="http://schemas.microsoft.com/office/drawing/2014/main" id="{93C75A2D-629C-4DC0-9124-0B37BD17B242}"/>
              </a:ext>
            </a:extLst>
          </p:cNvPr>
          <p:cNvSpPr>
            <a:spLocks noGrp="1"/>
          </p:cNvSpPr>
          <p:nvPr>
            <p:ph idx="1"/>
          </p:nvPr>
        </p:nvSpPr>
        <p:spPr>
          <a:xfrm>
            <a:off x="677334" y="4598121"/>
            <a:ext cx="9124373" cy="1701137"/>
          </a:xfrm>
        </p:spPr>
        <p:txBody>
          <a:bodyPr>
            <a:normAutofit fontScale="92500" lnSpcReduction="10000"/>
          </a:bodyPr>
          <a:lstStyle/>
          <a:p>
            <a:pPr>
              <a:lnSpc>
                <a:spcPct val="107000"/>
              </a:lnSpc>
              <a:spcAft>
                <a:spcPts val="800"/>
              </a:spcAft>
              <a:tabLst>
                <a:tab pos="804545" algn="l"/>
              </a:tabLst>
            </a:pPr>
            <a:r>
              <a:rPr lang="en-IN"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ata used is micro seismic data which is received by receivers.</a:t>
            </a:r>
            <a:endParaRPr lang="en-IN" sz="18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tabLst>
                <a:tab pos="804545" algn="l"/>
              </a:tabLst>
            </a:pPr>
            <a:r>
              <a:rPr lang="en-IN"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ext it is transmitted in to Tensor Form(3D tensor).</a:t>
            </a:r>
            <a:endParaRPr lang="en-IN" sz="18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tabLst>
                <a:tab pos="804545" algn="l"/>
              </a:tabLst>
            </a:pPr>
            <a:r>
              <a:rPr lang="en-IN"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en apply HOSVD to reduce the size of the data( relation between original(actual data) and the recorded(reduced data))</a:t>
            </a:r>
            <a:endParaRPr lang="en-IN" sz="1800" dirty="0">
              <a:effectLst/>
              <a:latin typeface="Calibri" panose="020F0502020204030204" pitchFamily="34" charset="0"/>
              <a:ea typeface="Calibri" panose="020F0502020204030204" pitchFamily="34" charset="0"/>
              <a:cs typeface="Times New Roman" panose="02020603050405020304" pitchFamily="18" charset="0"/>
            </a:endParaRPr>
          </a:p>
          <a:p>
            <a:endParaRPr lang="en-IN" dirty="0"/>
          </a:p>
        </p:txBody>
      </p:sp>
      <p:pic>
        <p:nvPicPr>
          <p:cNvPr id="4" name="Picture 3">
            <a:extLst>
              <a:ext uri="{FF2B5EF4-FFF2-40B4-BE49-F238E27FC236}">
                <a16:creationId xmlns:a16="http://schemas.microsoft.com/office/drawing/2014/main" id="{3A45B6A1-AB61-4611-967D-77053F1BD073}"/>
              </a:ext>
            </a:extLst>
          </p:cNvPr>
          <p:cNvPicPr/>
          <p:nvPr/>
        </p:nvPicPr>
        <p:blipFill>
          <a:blip r:embed="rId2"/>
          <a:stretch>
            <a:fillRect/>
          </a:stretch>
        </p:blipFill>
        <p:spPr>
          <a:xfrm>
            <a:off x="677334" y="1930400"/>
            <a:ext cx="5731510" cy="1830705"/>
          </a:xfrm>
          <a:prstGeom prst="rect">
            <a:avLst/>
          </a:prstGeom>
        </p:spPr>
      </p:pic>
      <p:pic>
        <p:nvPicPr>
          <p:cNvPr id="5" name="Picture 4">
            <a:extLst>
              <a:ext uri="{FF2B5EF4-FFF2-40B4-BE49-F238E27FC236}">
                <a16:creationId xmlns:a16="http://schemas.microsoft.com/office/drawing/2014/main" id="{B018B738-A0A3-4C91-BA38-4A83299DA62B}"/>
              </a:ext>
            </a:extLst>
          </p:cNvPr>
          <p:cNvPicPr/>
          <p:nvPr/>
        </p:nvPicPr>
        <p:blipFill>
          <a:blip r:embed="rId3"/>
          <a:stretch>
            <a:fillRect/>
          </a:stretch>
        </p:blipFill>
        <p:spPr>
          <a:xfrm>
            <a:off x="7146434" y="1640839"/>
            <a:ext cx="3152775" cy="2409825"/>
          </a:xfrm>
          <a:prstGeom prst="rect">
            <a:avLst/>
          </a:prstGeom>
        </p:spPr>
      </p:pic>
    </p:spTree>
    <p:extLst>
      <p:ext uri="{BB962C8B-B14F-4D97-AF65-F5344CB8AC3E}">
        <p14:creationId xmlns:p14="http://schemas.microsoft.com/office/powerpoint/2010/main" val="256963543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C49ABF-F1EA-4C44-833B-9D281DD069AC}"/>
              </a:ext>
            </a:extLst>
          </p:cNvPr>
          <p:cNvSpPr>
            <a:spLocks noGrp="1"/>
          </p:cNvSpPr>
          <p:nvPr>
            <p:ph type="title"/>
          </p:nvPr>
        </p:nvSpPr>
        <p:spPr/>
        <p:txBody>
          <a:bodyPr/>
          <a:lstStyle/>
          <a:p>
            <a:r>
              <a:rPr lang="en-IN" dirty="0"/>
              <a:t>Plots:</a:t>
            </a:r>
          </a:p>
        </p:txBody>
      </p:sp>
      <p:sp>
        <p:nvSpPr>
          <p:cNvPr id="3" name="Content Placeholder 2">
            <a:extLst>
              <a:ext uri="{FF2B5EF4-FFF2-40B4-BE49-F238E27FC236}">
                <a16:creationId xmlns:a16="http://schemas.microsoft.com/office/drawing/2014/main" id="{7B04D6F6-3C1C-4270-98EA-7AEA04EC0CA8}"/>
              </a:ext>
            </a:extLst>
          </p:cNvPr>
          <p:cNvSpPr>
            <a:spLocks noGrp="1"/>
          </p:cNvSpPr>
          <p:nvPr>
            <p:ph idx="1"/>
          </p:nvPr>
        </p:nvSpPr>
        <p:spPr>
          <a:xfrm>
            <a:off x="548640" y="4073393"/>
            <a:ext cx="8725362" cy="2151006"/>
          </a:xfrm>
        </p:spPr>
        <p:txBody>
          <a:bodyPr>
            <a:normAutofit fontScale="92500" lnSpcReduction="10000"/>
          </a:bodyPr>
          <a:lstStyle/>
          <a:p>
            <a:pPr marL="0" indent="0">
              <a:lnSpc>
                <a:spcPct val="107000"/>
              </a:lnSpc>
              <a:spcAft>
                <a:spcPts val="800"/>
              </a:spcAft>
              <a:buNone/>
            </a:pPr>
            <a:r>
              <a:rPr lang="en-IN" sz="1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Optimal Solution</a:t>
            </a:r>
            <a:endParaRPr lang="en-IN" sz="18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IN"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olerance value : 0.0002 </a:t>
            </a:r>
            <a:endParaRPr lang="en-IN" sz="18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IN"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ompression Ration :75.04 </a:t>
            </a:r>
            <a:endParaRPr lang="en-IN" sz="18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IN"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From the diagram it is evident that the reconstructed/recovered X  and  Original X are almost equal.</a:t>
            </a:r>
            <a:endParaRPr lang="en-IN" sz="1800" dirty="0">
              <a:effectLst/>
              <a:latin typeface="Calibri" panose="020F0502020204030204" pitchFamily="34" charset="0"/>
              <a:ea typeface="Calibri" panose="020F0502020204030204" pitchFamily="34" charset="0"/>
              <a:cs typeface="Times New Roman" panose="02020603050405020304" pitchFamily="18" charset="0"/>
            </a:endParaRPr>
          </a:p>
          <a:p>
            <a:endParaRPr lang="en-IN" dirty="0"/>
          </a:p>
        </p:txBody>
      </p:sp>
      <p:pic>
        <p:nvPicPr>
          <p:cNvPr id="4" name="Picture 3">
            <a:extLst>
              <a:ext uri="{FF2B5EF4-FFF2-40B4-BE49-F238E27FC236}">
                <a16:creationId xmlns:a16="http://schemas.microsoft.com/office/drawing/2014/main" id="{939CD190-A667-43A3-A879-26B96707B884}"/>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30274" y="1414981"/>
            <a:ext cx="3743210" cy="2724757"/>
          </a:xfrm>
          <a:prstGeom prst="rect">
            <a:avLst/>
          </a:prstGeom>
          <a:noFill/>
          <a:ln>
            <a:noFill/>
          </a:ln>
        </p:spPr>
      </p:pic>
      <p:pic>
        <p:nvPicPr>
          <p:cNvPr id="5" name="Picture 4">
            <a:extLst>
              <a:ext uri="{FF2B5EF4-FFF2-40B4-BE49-F238E27FC236}">
                <a16:creationId xmlns:a16="http://schemas.microsoft.com/office/drawing/2014/main" id="{34EF7904-F08D-470A-8443-F0BD04B9DAC0}"/>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243207" y="1350354"/>
            <a:ext cx="3975311" cy="2881761"/>
          </a:xfrm>
          <a:prstGeom prst="rect">
            <a:avLst/>
          </a:prstGeom>
          <a:noFill/>
          <a:ln>
            <a:noFill/>
          </a:ln>
        </p:spPr>
      </p:pic>
      <p:pic>
        <p:nvPicPr>
          <p:cNvPr id="6" name="Picture 5">
            <a:extLst>
              <a:ext uri="{FF2B5EF4-FFF2-40B4-BE49-F238E27FC236}">
                <a16:creationId xmlns:a16="http://schemas.microsoft.com/office/drawing/2014/main" id="{069EDBDE-8FC0-4BB2-9941-4FCF28315D32}"/>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8026188" y="1492550"/>
            <a:ext cx="3758203" cy="2580843"/>
          </a:xfrm>
          <a:prstGeom prst="rect">
            <a:avLst/>
          </a:prstGeom>
          <a:noFill/>
          <a:ln>
            <a:noFill/>
          </a:ln>
        </p:spPr>
      </p:pic>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DD74D808-1216-4E1B-83A2-66691B669831}"/>
                  </a:ext>
                </a:extLst>
              </p:cNvPr>
              <p:cNvSpPr txBox="1"/>
              <p:nvPr/>
            </p:nvSpPr>
            <p:spPr>
              <a:xfrm>
                <a:off x="5851872" y="4408419"/>
                <a:ext cx="6109854" cy="564450"/>
              </a:xfrm>
              <a:prstGeom prst="rect">
                <a:avLst/>
              </a:prstGeom>
              <a:noFill/>
            </p:spPr>
            <p:txBody>
              <a:bodyPr wrap="square">
                <a:spAutoFit/>
              </a:bodyPr>
              <a:lstStyle/>
              <a:p>
                <a:pPr algn="ctr">
                  <a:lnSpc>
                    <a:spcPct val="107000"/>
                  </a:lnSpc>
                  <a:spcAft>
                    <a:spcPts val="800"/>
                  </a:spcAft>
                </a:pPr>
                <a:r>
                  <a:rPr lang="en-IN"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ompression Ration= </a:t>
                </a:r>
                <a14:m>
                  <m:oMath xmlns:m="http://schemas.openxmlformats.org/officeDocument/2006/math">
                    <m:f>
                      <m:fPr>
                        <m:ctrlPr>
                          <a:rPr lang="en-IN" sz="18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IN" sz="18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𝑇𝑜𝑡𝑎𝑙</m:t>
                        </m:r>
                        <m:r>
                          <a:rPr lang="en-IN" sz="18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r>
                          <a:rPr lang="en-IN" sz="18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𝑏𝑖𝑡𝑠</m:t>
                        </m:r>
                        <m:r>
                          <a:rPr lang="en-IN" sz="18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r>
                          <a:rPr lang="en-IN" sz="18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𝑡𝑜</m:t>
                        </m:r>
                        <m:r>
                          <a:rPr lang="en-IN" sz="18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r>
                          <a:rPr lang="en-IN" sz="18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𝑠𝑡𝑜𝑟𝑒</m:t>
                        </m:r>
                        <m:r>
                          <a:rPr lang="en-IN" sz="18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r>
                          <a:rPr lang="en-IN" sz="18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𝑋</m:t>
                        </m:r>
                        <m:r>
                          <a:rPr lang="en-IN" sz="18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r>
                          <a:rPr lang="en-IN" sz="18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𝑜𝑟𝑖𝑔𝑖𝑛𝑎𝑙</m:t>
                        </m:r>
                        <m:r>
                          <a:rPr lang="en-IN" sz="18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num>
                      <m:den>
                        <m:r>
                          <a:rPr lang="en-IN" sz="18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𝑇𝑜𝑡𝑎𝑙</m:t>
                        </m:r>
                        <m:r>
                          <a:rPr lang="en-IN" sz="18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r>
                          <a:rPr lang="en-IN" sz="18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𝑏𝑖𝑡𝑠</m:t>
                        </m:r>
                        <m:r>
                          <a:rPr lang="en-IN" sz="18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r>
                          <a:rPr lang="en-IN" sz="18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𝑡𝑜</m:t>
                        </m:r>
                        <m:r>
                          <a:rPr lang="en-IN" sz="18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r>
                          <a:rPr lang="en-IN" sz="18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𝑠𝑡𝑜𝑟𝑒</m:t>
                        </m:r>
                        <m:r>
                          <a:rPr lang="en-IN" sz="18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r>
                          <a:rPr lang="en-IN" sz="18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𝑋</m:t>
                        </m:r>
                        <m:r>
                          <a:rPr lang="en-IN" sz="18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IN" sz="18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𝑟𝑒𝑑𝑢𝑐𝑒𝑑</m:t>
                        </m:r>
                        <m:r>
                          <a:rPr lang="en-IN" sz="18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den>
                    </m:f>
                  </m:oMath>
                </a14:m>
                <a:endParaRPr lang="en-IN" sz="14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8" name="TextBox 7">
                <a:extLst>
                  <a:ext uri="{FF2B5EF4-FFF2-40B4-BE49-F238E27FC236}">
                    <a16:creationId xmlns:a16="http://schemas.microsoft.com/office/drawing/2014/main" id="{DD74D808-1216-4E1B-83A2-66691B669831}"/>
                  </a:ext>
                </a:extLst>
              </p:cNvPr>
              <p:cNvSpPr txBox="1">
                <a:spLocks noRot="1" noChangeAspect="1" noMove="1" noResize="1" noEditPoints="1" noAdjustHandles="1" noChangeArrowheads="1" noChangeShapeType="1" noTextEdit="1"/>
              </p:cNvSpPr>
              <p:nvPr/>
            </p:nvSpPr>
            <p:spPr>
              <a:xfrm>
                <a:off x="5851872" y="4408419"/>
                <a:ext cx="6109854" cy="564450"/>
              </a:xfrm>
              <a:prstGeom prst="rect">
                <a:avLst/>
              </a:prstGeom>
              <a:blipFill>
                <a:blip r:embed="rId5"/>
                <a:stretch>
                  <a:fillRect b="-5376"/>
                </a:stretch>
              </a:blipFill>
            </p:spPr>
            <p:txBody>
              <a:bodyPr/>
              <a:lstStyle/>
              <a:p>
                <a:r>
                  <a:rPr lang="en-IN">
                    <a:noFill/>
                  </a:rPr>
                  <a:t> </a:t>
                </a:r>
              </a:p>
            </p:txBody>
          </p:sp>
        </mc:Fallback>
      </mc:AlternateContent>
    </p:spTree>
    <p:extLst>
      <p:ext uri="{BB962C8B-B14F-4D97-AF65-F5344CB8AC3E}">
        <p14:creationId xmlns:p14="http://schemas.microsoft.com/office/powerpoint/2010/main" val="148551436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356E97-D694-4973-88EE-D4F527CEA5A5}"/>
              </a:ext>
            </a:extLst>
          </p:cNvPr>
          <p:cNvSpPr>
            <a:spLocks noGrp="1"/>
          </p:cNvSpPr>
          <p:nvPr>
            <p:ph type="title"/>
          </p:nvPr>
        </p:nvSpPr>
        <p:spPr/>
        <p:txBody>
          <a:bodyPr>
            <a:normAutofit fontScale="90000"/>
          </a:bodyPr>
          <a:lstStyle/>
          <a:p>
            <a:pPr>
              <a:lnSpc>
                <a:spcPct val="107000"/>
              </a:lnSpc>
              <a:spcAft>
                <a:spcPts val="800"/>
              </a:spcAft>
            </a:pPr>
            <a:r>
              <a:rPr lang="en-IN"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br>
              <a:rPr lang="en-IN" sz="1800" dirty="0">
                <a:effectLst/>
                <a:latin typeface="Calibri" panose="020F0502020204030204" pitchFamily="34" charset="0"/>
                <a:ea typeface="Calibri" panose="020F0502020204030204" pitchFamily="34" charset="0"/>
                <a:cs typeface="Times New Roman" panose="02020603050405020304" pitchFamily="18" charset="0"/>
              </a:rPr>
            </a:br>
            <a:r>
              <a:rPr lang="en-IN"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br>
              <a:rPr lang="en-IN" sz="1800" dirty="0">
                <a:effectLst/>
                <a:latin typeface="Calibri" panose="020F0502020204030204" pitchFamily="34" charset="0"/>
                <a:ea typeface="Calibri" panose="020F0502020204030204" pitchFamily="34" charset="0"/>
                <a:cs typeface="Times New Roman" panose="02020603050405020304" pitchFamily="18" charset="0"/>
              </a:rPr>
            </a:br>
            <a:r>
              <a:rPr lang="en-IN" sz="3100" dirty="0"/>
              <a:t>Comparison between original and recovered data</a:t>
            </a:r>
            <a:br>
              <a:rPr lang="en-IN" sz="4000" dirty="0"/>
            </a:br>
            <a:endParaRPr lang="en-IN" sz="4000" dirty="0"/>
          </a:p>
        </p:txBody>
      </p:sp>
      <p:pic>
        <p:nvPicPr>
          <p:cNvPr id="4" name="Picture 3">
            <a:extLst>
              <a:ext uri="{FF2B5EF4-FFF2-40B4-BE49-F238E27FC236}">
                <a16:creationId xmlns:a16="http://schemas.microsoft.com/office/drawing/2014/main" id="{CB7B30A7-7B35-46A0-BF41-C0479455C57A}"/>
              </a:ext>
            </a:extLst>
          </p:cNvPr>
          <p:cNvPicPr/>
          <p:nvPr/>
        </p:nvPicPr>
        <p:blipFill>
          <a:blip r:embed="rId2"/>
          <a:stretch>
            <a:fillRect/>
          </a:stretch>
        </p:blipFill>
        <p:spPr>
          <a:xfrm>
            <a:off x="1375603" y="2454335"/>
            <a:ext cx="6395894" cy="2378160"/>
          </a:xfrm>
          <a:prstGeom prst="rect">
            <a:avLst/>
          </a:prstGeom>
        </p:spPr>
      </p:pic>
    </p:spTree>
    <p:extLst>
      <p:ext uri="{BB962C8B-B14F-4D97-AF65-F5344CB8AC3E}">
        <p14:creationId xmlns:p14="http://schemas.microsoft.com/office/powerpoint/2010/main" val="342194726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ABA103-BB04-4FA4-90B4-720488C6DD12}"/>
              </a:ext>
            </a:extLst>
          </p:cNvPr>
          <p:cNvSpPr>
            <a:spLocks noGrp="1"/>
          </p:cNvSpPr>
          <p:nvPr>
            <p:ph type="title"/>
          </p:nvPr>
        </p:nvSpPr>
        <p:spPr/>
        <p:txBody>
          <a:bodyPr/>
          <a:lstStyle/>
          <a:p>
            <a:pPr algn="ctr">
              <a:spcBef>
                <a:spcPts val="0"/>
              </a:spcBef>
              <a:buSzPts val="800"/>
            </a:pPr>
            <a:r>
              <a:rPr lang="en-US" dirty="0"/>
              <a:t>Tensor Train Decomposition</a:t>
            </a:r>
            <a:br>
              <a:rPr lang="en-IN" b="1" dirty="0">
                <a:solidFill>
                  <a:srgbClr val="1C4587"/>
                </a:solidFill>
              </a:rPr>
            </a:br>
            <a:endParaRPr lang="en-IN" b="1" dirty="0">
              <a:solidFill>
                <a:srgbClr val="1C4587"/>
              </a:solidFill>
            </a:endParaRPr>
          </a:p>
        </p:txBody>
      </p:sp>
      <p:sp>
        <p:nvSpPr>
          <p:cNvPr id="3" name="Content Placeholder 2">
            <a:extLst>
              <a:ext uri="{FF2B5EF4-FFF2-40B4-BE49-F238E27FC236}">
                <a16:creationId xmlns:a16="http://schemas.microsoft.com/office/drawing/2014/main" id="{4BA94F29-BF6C-450C-9741-88B0D45B0096}"/>
              </a:ext>
            </a:extLst>
          </p:cNvPr>
          <p:cNvSpPr>
            <a:spLocks noGrp="1"/>
          </p:cNvSpPr>
          <p:nvPr>
            <p:ph idx="1"/>
          </p:nvPr>
        </p:nvSpPr>
        <p:spPr/>
        <p:txBody>
          <a:bodyPr/>
          <a:lstStyle/>
          <a:p>
            <a:r>
              <a:rPr lang="en-US" sz="1800" dirty="0">
                <a:effectLst/>
                <a:latin typeface="Times New Roman" panose="02020603050405020304" pitchFamily="18" charset="0"/>
                <a:ea typeface="Calibri" panose="020F0502020204030204" pitchFamily="34" charset="0"/>
                <a:cs typeface="Times New Roman" panose="02020603050405020304" pitchFamily="18" charset="0"/>
              </a:rPr>
              <a:t>Tensor train decomposition, decomposes a tensor to a set of core tensors connected in a sequential manner. </a:t>
            </a:r>
          </a:p>
          <a:p>
            <a:r>
              <a:rPr lang="en-US" sz="1800" dirty="0">
                <a:effectLst/>
                <a:latin typeface="Times New Roman" panose="02020603050405020304" pitchFamily="18" charset="0"/>
                <a:ea typeface="Calibri" panose="020F0502020204030204" pitchFamily="34" charset="0"/>
                <a:cs typeface="Times New Roman" panose="02020603050405020304" pitchFamily="18" charset="0"/>
              </a:rPr>
              <a:t>The TT decomposition, decomposes an Nth order tensor to N-2 third order tensors at the intermediate along with two order-1 tensor at both the tail ends. </a:t>
            </a:r>
          </a:p>
          <a:p>
            <a:r>
              <a:rPr lang="en-US" sz="1800" dirty="0">
                <a:effectLst/>
                <a:latin typeface="Times New Roman" panose="02020603050405020304" pitchFamily="18" charset="0"/>
                <a:ea typeface="Calibri" panose="020F0502020204030204" pitchFamily="34" charset="0"/>
                <a:cs typeface="Times New Roman" panose="02020603050405020304" pitchFamily="18" charset="0"/>
              </a:rPr>
              <a:t>The principle is to approximate each tensor element by the sequential product of tensors. The vectors in the tail ends ensure that the output is a scalar. </a:t>
            </a:r>
            <a:endParaRPr lang="en-IN" sz="1800" dirty="0">
              <a:effectLst/>
              <a:latin typeface="Calibri" panose="020F0502020204030204" pitchFamily="34" charset="0"/>
              <a:ea typeface="Calibri" panose="020F0502020204030204" pitchFamily="34" charset="0"/>
              <a:cs typeface="Times New Roman" panose="02020603050405020304" pitchFamily="18" charset="0"/>
            </a:endParaRPr>
          </a:p>
          <a:p>
            <a:endParaRPr lang="en-IN" dirty="0"/>
          </a:p>
        </p:txBody>
      </p:sp>
      <p:sp>
        <p:nvSpPr>
          <p:cNvPr id="6" name="Rectangle 4">
            <a:extLst>
              <a:ext uri="{FF2B5EF4-FFF2-40B4-BE49-F238E27FC236}">
                <a16:creationId xmlns:a16="http://schemas.microsoft.com/office/drawing/2014/main" id="{D95921B0-0F6B-4FB1-96F6-1739BF743065}"/>
              </a:ext>
            </a:extLst>
          </p:cNvPr>
          <p:cNvSpPr>
            <a:spLocks noChangeArrowheads="1"/>
          </p:cNvSpPr>
          <p:nvPr/>
        </p:nvSpPr>
        <p:spPr bwMode="auto">
          <a:xfrm>
            <a:off x="2094808" y="3956858"/>
            <a:ext cx="1295289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IN"/>
          </a:p>
        </p:txBody>
      </p:sp>
      <p:graphicFrame>
        <p:nvGraphicFramePr>
          <p:cNvPr id="7" name="Object 6">
            <a:extLst>
              <a:ext uri="{FF2B5EF4-FFF2-40B4-BE49-F238E27FC236}">
                <a16:creationId xmlns:a16="http://schemas.microsoft.com/office/drawing/2014/main" id="{AB4209A7-41A7-419F-956C-FDDADF40CF38}"/>
              </a:ext>
            </a:extLst>
          </p:cNvPr>
          <p:cNvGraphicFramePr>
            <a:graphicFrameLocks noChangeAspect="1"/>
          </p:cNvGraphicFramePr>
          <p:nvPr>
            <p:extLst>
              <p:ext uri="{D42A27DB-BD31-4B8C-83A1-F6EECF244321}">
                <p14:modId xmlns:p14="http://schemas.microsoft.com/office/powerpoint/2010/main" val="2535036039"/>
              </p:ext>
            </p:extLst>
          </p:nvPr>
        </p:nvGraphicFramePr>
        <p:xfrm>
          <a:off x="1949346" y="4239416"/>
          <a:ext cx="7146668" cy="814646"/>
        </p:xfrm>
        <a:graphic>
          <a:graphicData uri="http://schemas.openxmlformats.org/presentationml/2006/ole">
            <mc:AlternateContent xmlns:mc="http://schemas.openxmlformats.org/markup-compatibility/2006">
              <mc:Choice xmlns:v="urn:schemas-microsoft-com:vml" Requires="v">
                <p:oleObj name="Equation" r:id="rId2" imgW="4165600" imgH="482600" progId="Equation.DSMT4">
                  <p:embed/>
                </p:oleObj>
              </mc:Choice>
              <mc:Fallback>
                <p:oleObj name="Equation" r:id="rId2" imgW="4165600" imgH="48260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49346" y="4239416"/>
                        <a:ext cx="7146668" cy="814646"/>
                      </a:xfrm>
                      <a:prstGeom prst="rect">
                        <a:avLst/>
                      </a:prstGeom>
                      <a:noFill/>
                    </p:spPr>
                  </p:pic>
                </p:oleObj>
              </mc:Fallback>
            </mc:AlternateContent>
          </a:graphicData>
        </a:graphic>
      </p:graphicFrame>
      <p:pic>
        <p:nvPicPr>
          <p:cNvPr id="8" name="Picture 7">
            <a:extLst>
              <a:ext uri="{FF2B5EF4-FFF2-40B4-BE49-F238E27FC236}">
                <a16:creationId xmlns:a16="http://schemas.microsoft.com/office/drawing/2014/main" id="{B02BB100-67EB-4A43-8FF2-7921D98D99A0}"/>
              </a:ext>
            </a:extLst>
          </p:cNvPr>
          <p:cNvPicPr/>
          <p:nvPr/>
        </p:nvPicPr>
        <p:blipFill>
          <a:blip r:embed="rId4"/>
          <a:stretch>
            <a:fillRect/>
          </a:stretch>
        </p:blipFill>
        <p:spPr>
          <a:xfrm>
            <a:off x="2852338" y="5131688"/>
            <a:ext cx="4682317" cy="1403324"/>
          </a:xfrm>
          <a:prstGeom prst="rect">
            <a:avLst/>
          </a:prstGeom>
        </p:spPr>
      </p:pic>
    </p:spTree>
    <p:extLst>
      <p:ext uri="{BB962C8B-B14F-4D97-AF65-F5344CB8AC3E}">
        <p14:creationId xmlns:p14="http://schemas.microsoft.com/office/powerpoint/2010/main" val="329186243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61B987-1722-4DD9-AF0F-04D2F6430FDA}"/>
              </a:ext>
            </a:extLst>
          </p:cNvPr>
          <p:cNvSpPr>
            <a:spLocks noGrp="1"/>
          </p:cNvSpPr>
          <p:nvPr>
            <p:ph type="title"/>
          </p:nvPr>
        </p:nvSpPr>
        <p:spPr/>
        <p:txBody>
          <a:bodyPr/>
          <a:lstStyle/>
          <a:p>
            <a:r>
              <a:rPr lang="en-IN" dirty="0"/>
              <a:t>TT decomposition</a:t>
            </a:r>
          </a:p>
        </p:txBody>
      </p:sp>
      <p:pic>
        <p:nvPicPr>
          <p:cNvPr id="4" name="Picture 3">
            <a:extLst>
              <a:ext uri="{FF2B5EF4-FFF2-40B4-BE49-F238E27FC236}">
                <a16:creationId xmlns:a16="http://schemas.microsoft.com/office/drawing/2014/main" id="{75BC7018-7089-48F3-B6D5-010107739AB7}"/>
              </a:ext>
            </a:extLst>
          </p:cNvPr>
          <p:cNvPicPr/>
          <p:nvPr/>
        </p:nvPicPr>
        <p:blipFill>
          <a:blip r:embed="rId2"/>
          <a:stretch>
            <a:fillRect/>
          </a:stretch>
        </p:blipFill>
        <p:spPr>
          <a:xfrm>
            <a:off x="1567699" y="2360064"/>
            <a:ext cx="7193915" cy="3009958"/>
          </a:xfrm>
          <a:prstGeom prst="rect">
            <a:avLst/>
          </a:prstGeom>
        </p:spPr>
      </p:pic>
    </p:spTree>
    <p:extLst>
      <p:ext uri="{BB962C8B-B14F-4D97-AF65-F5344CB8AC3E}">
        <p14:creationId xmlns:p14="http://schemas.microsoft.com/office/powerpoint/2010/main" val="48712744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D280E1-0579-4784-BB77-F2D7B5427D5B}"/>
              </a:ext>
            </a:extLst>
          </p:cNvPr>
          <p:cNvSpPr>
            <a:spLocks noGrp="1"/>
          </p:cNvSpPr>
          <p:nvPr>
            <p:ph type="title"/>
          </p:nvPr>
        </p:nvSpPr>
        <p:spPr/>
        <p:txBody>
          <a:bodyPr/>
          <a:lstStyle/>
          <a:p>
            <a:r>
              <a:rPr lang="en-US" dirty="0"/>
              <a:t>Limitations of TT Decomposition</a:t>
            </a:r>
            <a:br>
              <a:rPr lang="en-IN" sz="1800" dirty="0">
                <a:effectLst/>
                <a:latin typeface="Calibri" panose="020F0502020204030204" pitchFamily="34" charset="0"/>
                <a:ea typeface="Calibri" panose="020F0502020204030204" pitchFamily="34" charset="0"/>
                <a:cs typeface="Times New Roman" panose="02020603050405020304" pitchFamily="18" charset="0"/>
              </a:rPr>
            </a:br>
            <a:endParaRPr lang="en-IN" dirty="0"/>
          </a:p>
        </p:txBody>
      </p:sp>
      <p:sp>
        <p:nvSpPr>
          <p:cNvPr id="3" name="Content Placeholder 2">
            <a:extLst>
              <a:ext uri="{FF2B5EF4-FFF2-40B4-BE49-F238E27FC236}">
                <a16:creationId xmlns:a16="http://schemas.microsoft.com/office/drawing/2014/main" id="{D291B192-44D9-42DB-BDA3-C12C4D821A67}"/>
              </a:ext>
            </a:extLst>
          </p:cNvPr>
          <p:cNvSpPr>
            <a:spLocks noGrp="1"/>
          </p:cNvSpPr>
          <p:nvPr>
            <p:ph idx="1"/>
          </p:nvPr>
        </p:nvSpPr>
        <p:spPr/>
        <p:txBody>
          <a:bodyPr/>
          <a:lstStyle/>
          <a:p>
            <a:r>
              <a:rPr lang="en-US" sz="1800" dirty="0">
                <a:effectLst/>
                <a:latin typeface="Times New Roman" panose="02020603050405020304" pitchFamily="18" charset="0"/>
                <a:ea typeface="Calibri" panose="020F0502020204030204" pitchFamily="34" charset="0"/>
              </a:rPr>
              <a:t>There is a constraint on the TT-ranks, i.e. R</a:t>
            </a:r>
            <a:r>
              <a:rPr lang="en-US" sz="1800" baseline="-25000" dirty="0">
                <a:effectLst/>
                <a:latin typeface="Times New Roman" panose="02020603050405020304" pitchFamily="18" charset="0"/>
                <a:ea typeface="Calibri" panose="020F0502020204030204" pitchFamily="34" charset="0"/>
              </a:rPr>
              <a:t>1</a:t>
            </a:r>
            <a:r>
              <a:rPr lang="en-US" sz="1800" dirty="0">
                <a:effectLst/>
                <a:latin typeface="Times New Roman" panose="02020603050405020304" pitchFamily="18" charset="0"/>
                <a:ea typeface="Calibri" panose="020F0502020204030204" pitchFamily="34" charset="0"/>
              </a:rPr>
              <a:t> and R</a:t>
            </a:r>
            <a:r>
              <a:rPr lang="en-US" sz="1800" baseline="-25000" dirty="0">
                <a:effectLst/>
                <a:latin typeface="Times New Roman" panose="02020603050405020304" pitchFamily="18" charset="0"/>
                <a:ea typeface="Calibri" panose="020F0502020204030204" pitchFamily="34" charset="0"/>
              </a:rPr>
              <a:t>N-1</a:t>
            </a:r>
            <a:r>
              <a:rPr lang="en-US" sz="1800" dirty="0">
                <a:effectLst/>
                <a:latin typeface="Times New Roman" panose="02020603050405020304" pitchFamily="18" charset="0"/>
                <a:ea typeface="Calibri" panose="020F0502020204030204" pitchFamily="34" charset="0"/>
              </a:rPr>
              <a:t> =1</a:t>
            </a:r>
          </a:p>
          <a:p>
            <a:r>
              <a:rPr lang="en-IN" sz="1800" dirty="0">
                <a:effectLst/>
                <a:latin typeface="Times New Roman" panose="02020603050405020304" pitchFamily="18" charset="0"/>
                <a:ea typeface="Calibri" panose="020F0502020204030204" pitchFamily="34" charset="0"/>
                <a:cs typeface="Times New Roman" panose="02020603050405020304" pitchFamily="18" charset="0"/>
              </a:rPr>
              <a:t>TT-ranks always have a fixed pattern, i.e., smaller for the border cores and larger for the middle cores, which might not be the optimum for specific data tensor.</a:t>
            </a:r>
            <a:endParaRPr lang="en-IN" dirty="0">
              <a:latin typeface="Calibri" panose="020F0502020204030204" pitchFamily="34" charset="0"/>
              <a:ea typeface="Calibri" panose="020F0502020204030204" pitchFamily="34" charset="0"/>
              <a:cs typeface="Times New Roman" panose="02020603050405020304" pitchFamily="18" charset="0"/>
            </a:endParaRPr>
          </a:p>
          <a:p>
            <a:r>
              <a:rPr lang="en-US" sz="1800" dirty="0">
                <a:effectLst/>
                <a:latin typeface="Times New Roman" panose="02020603050405020304" pitchFamily="18" charset="0"/>
                <a:ea typeface="Calibri" panose="020F0502020204030204" pitchFamily="34" charset="0"/>
                <a:cs typeface="Times New Roman" panose="02020603050405020304" pitchFamily="18" charset="0"/>
              </a:rPr>
              <a:t>Relation is established only between two adjacent factors, which limits the correlation of tensors. </a:t>
            </a:r>
            <a:endParaRPr lang="en-IN" dirty="0">
              <a:latin typeface="Calibri" panose="020F0502020204030204" pitchFamily="34" charset="0"/>
              <a:ea typeface="Calibri" panose="020F0502020204030204" pitchFamily="34" charset="0"/>
              <a:cs typeface="Times New Roman" panose="02020603050405020304" pitchFamily="18" charset="0"/>
            </a:endParaRPr>
          </a:p>
          <a:p>
            <a:r>
              <a:rPr lang="en-IN"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r>
              <a:rPr lang="en-IN" sz="1800" dirty="0">
                <a:effectLst/>
                <a:latin typeface="Times New Roman" panose="02020603050405020304" pitchFamily="18" charset="0"/>
                <a:ea typeface="Calibri" panose="020F0502020204030204" pitchFamily="34" charset="0"/>
                <a:cs typeface="Times New Roman" panose="02020603050405020304" pitchFamily="18" charset="0"/>
              </a:rPr>
              <a:t>TT keeps invariance only when the factors make a reverse permutation.</a:t>
            </a:r>
            <a:endParaRPr lang="en-IN" sz="1800" dirty="0">
              <a:effectLst/>
              <a:latin typeface="Calibri" panose="020F0502020204030204" pitchFamily="34" charset="0"/>
              <a:ea typeface="Calibri" panose="020F0502020204030204" pitchFamily="34" charset="0"/>
              <a:cs typeface="Times New Roman" panose="02020603050405020304" pitchFamily="18" charset="0"/>
            </a:endParaRPr>
          </a:p>
          <a:p>
            <a:pPr marL="0" indent="0">
              <a:buNone/>
            </a:pPr>
            <a:endParaRPr lang="en-IN" dirty="0"/>
          </a:p>
        </p:txBody>
      </p:sp>
      <p:sp>
        <p:nvSpPr>
          <p:cNvPr id="13" name="Rectangle 9">
            <a:extLst>
              <a:ext uri="{FF2B5EF4-FFF2-40B4-BE49-F238E27FC236}">
                <a16:creationId xmlns:a16="http://schemas.microsoft.com/office/drawing/2014/main" id="{E2C5FDCD-7E19-47C1-9B62-89A175B9AB15}"/>
              </a:ext>
            </a:extLst>
          </p:cNvPr>
          <p:cNvSpPr>
            <a:spLocks noChangeArrowheads="1"/>
          </p:cNvSpPr>
          <p:nvPr/>
        </p:nvSpPr>
        <p:spPr bwMode="auto">
          <a:xfrm>
            <a:off x="4954387" y="2160589"/>
            <a:ext cx="1701498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IN"/>
          </a:p>
        </p:txBody>
      </p:sp>
      <p:sp>
        <p:nvSpPr>
          <p:cNvPr id="15" name="Rectangle 11">
            <a:extLst>
              <a:ext uri="{FF2B5EF4-FFF2-40B4-BE49-F238E27FC236}">
                <a16:creationId xmlns:a16="http://schemas.microsoft.com/office/drawing/2014/main" id="{1C5C9B13-E30A-4DE3-AC33-C5ABAC8C27C5}"/>
              </a:ext>
            </a:extLst>
          </p:cNvPr>
          <p:cNvSpPr>
            <a:spLocks noChangeArrowheads="1"/>
          </p:cNvSpPr>
          <p:nvPr/>
        </p:nvSpPr>
        <p:spPr bwMode="auto">
          <a:xfrm>
            <a:off x="5902036" y="2143242"/>
            <a:ext cx="825691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IN"/>
          </a:p>
        </p:txBody>
      </p:sp>
    </p:spTree>
    <p:extLst>
      <p:ext uri="{BB962C8B-B14F-4D97-AF65-F5344CB8AC3E}">
        <p14:creationId xmlns:p14="http://schemas.microsoft.com/office/powerpoint/2010/main" val="303761534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1467"/>
        <p:cNvGrpSpPr/>
        <p:nvPr/>
      </p:nvGrpSpPr>
      <p:grpSpPr>
        <a:xfrm>
          <a:off x="0" y="0"/>
          <a:ext cx="0" cy="0"/>
          <a:chOff x="0" y="0"/>
          <a:chExt cx="0" cy="0"/>
        </a:xfrm>
      </p:grpSpPr>
      <p:sp>
        <p:nvSpPr>
          <p:cNvPr id="1468" name="Google Shape;1468;p31"/>
          <p:cNvSpPr txBox="1">
            <a:spLocks noGrp="1"/>
          </p:cNvSpPr>
          <p:nvPr>
            <p:ph type="subTitle" idx="1"/>
          </p:nvPr>
        </p:nvSpPr>
        <p:spPr>
          <a:xfrm>
            <a:off x="2605396" y="1872467"/>
            <a:ext cx="3052000" cy="535600"/>
          </a:xfrm>
          <a:prstGeom prst="rect">
            <a:avLst/>
          </a:prstGeom>
        </p:spPr>
        <p:txBody>
          <a:bodyPr spcFirstLastPara="1" vert="horz" wrap="square" lIns="121900" tIns="121900" rIns="121900" bIns="121900" rtlCol="0" anchor="ctr" anchorCtr="0">
            <a:noAutofit/>
          </a:bodyPr>
          <a:lstStyle/>
          <a:p>
            <a:pPr marL="0" indent="0"/>
            <a:r>
              <a:rPr lang="en" sz="2000" dirty="0">
                <a:solidFill>
                  <a:schemeClr val="bg1"/>
                </a:solidFill>
                <a:latin typeface="Caladea" panose="02040503050406030204" pitchFamily="18" charset="0"/>
              </a:rPr>
              <a:t>Introduction</a:t>
            </a:r>
            <a:endParaRPr sz="2000" dirty="0">
              <a:solidFill>
                <a:schemeClr val="bg1"/>
              </a:solidFill>
              <a:latin typeface="Caladea" panose="02040503050406030204" pitchFamily="18" charset="0"/>
            </a:endParaRPr>
          </a:p>
        </p:txBody>
      </p:sp>
      <p:sp>
        <p:nvSpPr>
          <p:cNvPr id="1470" name="Google Shape;1470;p31"/>
          <p:cNvSpPr txBox="1">
            <a:spLocks noGrp="1"/>
          </p:cNvSpPr>
          <p:nvPr>
            <p:ph type="title"/>
          </p:nvPr>
        </p:nvSpPr>
        <p:spPr>
          <a:xfrm>
            <a:off x="2605396" y="924094"/>
            <a:ext cx="3088800" cy="827600"/>
          </a:xfrm>
          <a:prstGeom prst="rect">
            <a:avLst/>
          </a:prstGeom>
        </p:spPr>
        <p:txBody>
          <a:bodyPr spcFirstLastPara="1" vert="horz" wrap="square" lIns="121900" tIns="121900" rIns="121900" bIns="121900" rtlCol="0" anchor="ctr" anchorCtr="0">
            <a:noAutofit/>
          </a:bodyPr>
          <a:lstStyle/>
          <a:p>
            <a:r>
              <a:rPr lang="en" sz="6400">
                <a:solidFill>
                  <a:schemeClr val="bg1"/>
                </a:solidFill>
              </a:rPr>
              <a:t>01</a:t>
            </a:r>
            <a:endParaRPr sz="6400">
              <a:solidFill>
                <a:schemeClr val="bg1"/>
              </a:solidFill>
            </a:endParaRPr>
          </a:p>
        </p:txBody>
      </p:sp>
      <p:sp>
        <p:nvSpPr>
          <p:cNvPr id="1471" name="Google Shape;1471;p31"/>
          <p:cNvSpPr txBox="1">
            <a:spLocks noGrp="1"/>
          </p:cNvSpPr>
          <p:nvPr>
            <p:ph type="subTitle" idx="3"/>
          </p:nvPr>
        </p:nvSpPr>
        <p:spPr>
          <a:xfrm>
            <a:off x="6416720" y="1866594"/>
            <a:ext cx="3052400" cy="535600"/>
          </a:xfrm>
          <a:prstGeom prst="rect">
            <a:avLst/>
          </a:prstGeom>
        </p:spPr>
        <p:txBody>
          <a:bodyPr spcFirstLastPara="1" vert="horz" wrap="square" lIns="121900" tIns="121900" rIns="121900" bIns="121900" rtlCol="0" anchor="ctr" anchorCtr="0">
            <a:noAutofit/>
          </a:bodyPr>
          <a:lstStyle/>
          <a:p>
            <a:pPr marL="0" indent="0"/>
            <a:r>
              <a:rPr lang="en" sz="2000" dirty="0">
                <a:solidFill>
                  <a:schemeClr val="bg1"/>
                </a:solidFill>
                <a:latin typeface="Caladea" panose="02040503050406030204" pitchFamily="18" charset="0"/>
              </a:rPr>
              <a:t>Tensor Decompostion</a:t>
            </a:r>
            <a:endParaRPr sz="2000" dirty="0">
              <a:solidFill>
                <a:schemeClr val="bg1"/>
              </a:solidFill>
              <a:latin typeface="Caladea" panose="02040503050406030204" pitchFamily="18" charset="0"/>
            </a:endParaRPr>
          </a:p>
        </p:txBody>
      </p:sp>
      <p:sp>
        <p:nvSpPr>
          <p:cNvPr id="1473" name="Google Shape;1473;p31"/>
          <p:cNvSpPr txBox="1">
            <a:spLocks noGrp="1"/>
          </p:cNvSpPr>
          <p:nvPr>
            <p:ph type="title" idx="5"/>
          </p:nvPr>
        </p:nvSpPr>
        <p:spPr>
          <a:xfrm>
            <a:off x="6717396" y="924094"/>
            <a:ext cx="3088800" cy="827600"/>
          </a:xfrm>
          <a:prstGeom prst="rect">
            <a:avLst/>
          </a:prstGeom>
        </p:spPr>
        <p:txBody>
          <a:bodyPr spcFirstLastPara="1" vert="horz" wrap="square" lIns="121900" tIns="121900" rIns="121900" bIns="121900" rtlCol="0" anchor="ctr" anchorCtr="0">
            <a:noAutofit/>
          </a:bodyPr>
          <a:lstStyle/>
          <a:p>
            <a:r>
              <a:rPr lang="en" sz="6400" dirty="0">
                <a:solidFill>
                  <a:schemeClr val="bg1"/>
                </a:solidFill>
              </a:rPr>
              <a:t>02</a:t>
            </a:r>
            <a:endParaRPr sz="6400" dirty="0">
              <a:solidFill>
                <a:schemeClr val="bg1"/>
              </a:solidFill>
            </a:endParaRPr>
          </a:p>
        </p:txBody>
      </p:sp>
      <p:sp>
        <p:nvSpPr>
          <p:cNvPr id="1474" name="Google Shape;1474;p31"/>
          <p:cNvSpPr txBox="1">
            <a:spLocks noGrp="1"/>
          </p:cNvSpPr>
          <p:nvPr>
            <p:ph type="subTitle" idx="6"/>
          </p:nvPr>
        </p:nvSpPr>
        <p:spPr>
          <a:xfrm>
            <a:off x="2642070" y="4602027"/>
            <a:ext cx="3052000" cy="535600"/>
          </a:xfrm>
          <a:prstGeom prst="rect">
            <a:avLst/>
          </a:prstGeom>
        </p:spPr>
        <p:txBody>
          <a:bodyPr spcFirstLastPara="1" vert="horz" wrap="square" lIns="121900" tIns="121900" rIns="121900" bIns="121900" rtlCol="0" anchor="ctr" anchorCtr="0">
            <a:noAutofit/>
          </a:bodyPr>
          <a:lstStyle/>
          <a:p>
            <a:pPr marL="0" indent="0"/>
            <a:r>
              <a:rPr lang="en" sz="2000" dirty="0">
                <a:solidFill>
                  <a:schemeClr val="bg1"/>
                </a:solidFill>
                <a:latin typeface="Caladea" panose="02040503050406030204" pitchFamily="18" charset="0"/>
              </a:rPr>
              <a:t>FC</a:t>
            </a:r>
            <a:r>
              <a:rPr lang="en-IN" sz="2000" dirty="0">
                <a:solidFill>
                  <a:schemeClr val="bg1"/>
                </a:solidFill>
                <a:latin typeface="Caladea" panose="02040503050406030204" pitchFamily="18" charset="0"/>
              </a:rPr>
              <a:t>T</a:t>
            </a:r>
            <a:r>
              <a:rPr lang="en" sz="2000" dirty="0">
                <a:solidFill>
                  <a:schemeClr val="bg1"/>
                </a:solidFill>
                <a:latin typeface="Caladea" panose="02040503050406030204" pitchFamily="18" charset="0"/>
              </a:rPr>
              <a:t>N</a:t>
            </a:r>
            <a:endParaRPr sz="2000" dirty="0">
              <a:solidFill>
                <a:schemeClr val="bg1"/>
              </a:solidFill>
              <a:latin typeface="Caladea" panose="02040503050406030204" pitchFamily="18" charset="0"/>
            </a:endParaRPr>
          </a:p>
        </p:txBody>
      </p:sp>
      <p:sp>
        <p:nvSpPr>
          <p:cNvPr id="1476" name="Google Shape;1476;p31"/>
          <p:cNvSpPr txBox="1">
            <a:spLocks noGrp="1"/>
          </p:cNvSpPr>
          <p:nvPr>
            <p:ph type="title" idx="8"/>
          </p:nvPr>
        </p:nvSpPr>
        <p:spPr>
          <a:xfrm>
            <a:off x="2605396" y="3559560"/>
            <a:ext cx="3088800" cy="827600"/>
          </a:xfrm>
          <a:prstGeom prst="rect">
            <a:avLst/>
          </a:prstGeom>
        </p:spPr>
        <p:txBody>
          <a:bodyPr spcFirstLastPara="1" vert="horz" wrap="square" lIns="121900" tIns="121900" rIns="121900" bIns="121900" rtlCol="0" anchor="ctr" anchorCtr="0">
            <a:noAutofit/>
          </a:bodyPr>
          <a:lstStyle/>
          <a:p>
            <a:r>
              <a:rPr lang="en" sz="6400" dirty="0">
                <a:solidFill>
                  <a:schemeClr val="bg1"/>
                </a:solidFill>
              </a:rPr>
              <a:t>03</a:t>
            </a:r>
            <a:endParaRPr sz="6400" dirty="0">
              <a:solidFill>
                <a:schemeClr val="bg1"/>
              </a:solidFill>
            </a:endParaRPr>
          </a:p>
        </p:txBody>
      </p:sp>
      <p:sp>
        <p:nvSpPr>
          <p:cNvPr id="1477" name="Google Shape;1477;p31"/>
          <p:cNvSpPr txBox="1">
            <a:spLocks noGrp="1"/>
          </p:cNvSpPr>
          <p:nvPr>
            <p:ph type="subTitle" idx="9"/>
          </p:nvPr>
        </p:nvSpPr>
        <p:spPr>
          <a:xfrm>
            <a:off x="6497932" y="4591856"/>
            <a:ext cx="3052400" cy="535600"/>
          </a:xfrm>
          <a:prstGeom prst="rect">
            <a:avLst/>
          </a:prstGeom>
        </p:spPr>
        <p:txBody>
          <a:bodyPr spcFirstLastPara="1" vert="horz" wrap="square" lIns="121900" tIns="121900" rIns="121900" bIns="121900" rtlCol="0" anchor="ctr" anchorCtr="0">
            <a:noAutofit/>
          </a:bodyPr>
          <a:lstStyle/>
          <a:p>
            <a:pPr marL="0" indent="0"/>
            <a:r>
              <a:rPr lang="en-IN" sz="2000" dirty="0">
                <a:solidFill>
                  <a:schemeClr val="bg1"/>
                </a:solidFill>
                <a:latin typeface="Caladea" panose="02040503050406030204" pitchFamily="18" charset="0"/>
              </a:rPr>
              <a:t>Tensor Completion</a:t>
            </a:r>
            <a:endParaRPr sz="2000" dirty="0">
              <a:solidFill>
                <a:schemeClr val="bg1"/>
              </a:solidFill>
              <a:latin typeface="Caladea" panose="02040503050406030204" pitchFamily="18" charset="0"/>
            </a:endParaRPr>
          </a:p>
        </p:txBody>
      </p:sp>
      <p:sp>
        <p:nvSpPr>
          <p:cNvPr id="1479" name="Google Shape;1479;p31"/>
          <p:cNvSpPr txBox="1">
            <a:spLocks noGrp="1"/>
          </p:cNvSpPr>
          <p:nvPr>
            <p:ph type="title" idx="14"/>
          </p:nvPr>
        </p:nvSpPr>
        <p:spPr>
          <a:xfrm>
            <a:off x="6717396" y="3559560"/>
            <a:ext cx="3088800" cy="827600"/>
          </a:xfrm>
          <a:prstGeom prst="rect">
            <a:avLst/>
          </a:prstGeom>
        </p:spPr>
        <p:txBody>
          <a:bodyPr spcFirstLastPara="1" vert="horz" wrap="square" lIns="121900" tIns="121900" rIns="121900" bIns="121900" rtlCol="0" anchor="ctr" anchorCtr="0">
            <a:noAutofit/>
          </a:bodyPr>
          <a:lstStyle/>
          <a:p>
            <a:r>
              <a:rPr lang="en" sz="6400" dirty="0">
                <a:solidFill>
                  <a:schemeClr val="bg1"/>
                </a:solidFill>
              </a:rPr>
              <a:t>04</a:t>
            </a:r>
            <a:endParaRPr sz="6400" dirty="0">
              <a:solidFill>
                <a:schemeClr val="bg1"/>
              </a:solidFill>
            </a:endParaRPr>
          </a:p>
        </p:txBody>
      </p:sp>
      <p:pic>
        <p:nvPicPr>
          <p:cNvPr id="1480" name="Google Shape;1480;p31"/>
          <p:cNvPicPr preferRelativeResize="0"/>
          <p:nvPr/>
        </p:nvPicPr>
        <p:blipFill>
          <a:blip r:embed="rId3">
            <a:alphaModFix/>
          </a:blip>
          <a:stretch>
            <a:fillRect/>
          </a:stretch>
        </p:blipFill>
        <p:spPr>
          <a:xfrm>
            <a:off x="383557" y="1597428"/>
            <a:ext cx="1923837" cy="2736687"/>
          </a:xfrm>
          <a:prstGeom prst="rect">
            <a:avLst/>
          </a:prstGeom>
          <a:noFill/>
          <a:ln>
            <a:noFill/>
          </a:ln>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E4F0F4-1B53-4507-BAC3-53BAECE43EF7}"/>
              </a:ext>
            </a:extLst>
          </p:cNvPr>
          <p:cNvSpPr>
            <a:spLocks noGrp="1"/>
          </p:cNvSpPr>
          <p:nvPr>
            <p:ph type="title"/>
          </p:nvPr>
        </p:nvSpPr>
        <p:spPr/>
        <p:txBody>
          <a:bodyPr/>
          <a:lstStyle/>
          <a:p>
            <a:r>
              <a:rPr lang="en-IN" dirty="0"/>
              <a:t>Python code for Tensor Train</a:t>
            </a:r>
          </a:p>
        </p:txBody>
      </p:sp>
      <p:pic>
        <p:nvPicPr>
          <p:cNvPr id="4" name="Picture 3">
            <a:extLst>
              <a:ext uri="{FF2B5EF4-FFF2-40B4-BE49-F238E27FC236}">
                <a16:creationId xmlns:a16="http://schemas.microsoft.com/office/drawing/2014/main" id="{E39571CD-6FFF-4C8D-8EED-0082A8238B07}"/>
              </a:ext>
            </a:extLst>
          </p:cNvPr>
          <p:cNvPicPr/>
          <p:nvPr/>
        </p:nvPicPr>
        <p:blipFill>
          <a:blip r:embed="rId2"/>
          <a:stretch>
            <a:fillRect/>
          </a:stretch>
        </p:blipFill>
        <p:spPr>
          <a:xfrm>
            <a:off x="948488" y="1270001"/>
            <a:ext cx="6217083" cy="5197302"/>
          </a:xfrm>
          <a:prstGeom prst="rect">
            <a:avLst/>
          </a:prstGeom>
        </p:spPr>
      </p:pic>
    </p:spTree>
    <p:extLst>
      <p:ext uri="{BB962C8B-B14F-4D97-AF65-F5344CB8AC3E}">
        <p14:creationId xmlns:p14="http://schemas.microsoft.com/office/powerpoint/2010/main" val="317635708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AF8AD4-614B-45B3-8136-421949E8B91F}"/>
              </a:ext>
            </a:extLst>
          </p:cNvPr>
          <p:cNvSpPr>
            <a:spLocks noGrp="1"/>
          </p:cNvSpPr>
          <p:nvPr>
            <p:ph type="title"/>
          </p:nvPr>
        </p:nvSpPr>
        <p:spPr/>
        <p:txBody>
          <a:bodyPr/>
          <a:lstStyle/>
          <a:p>
            <a:r>
              <a:rPr lang="en-US" dirty="0"/>
              <a:t>Tensor Ring Decomposition</a:t>
            </a:r>
            <a:br>
              <a:rPr lang="en-IN" sz="1800" dirty="0">
                <a:effectLst/>
                <a:latin typeface="Calibri" panose="020F0502020204030204" pitchFamily="34" charset="0"/>
                <a:ea typeface="Calibri" panose="020F0502020204030204" pitchFamily="34" charset="0"/>
                <a:cs typeface="Times New Roman" panose="02020603050405020304" pitchFamily="18" charset="0"/>
              </a:rPr>
            </a:br>
            <a:endParaRPr lang="en-IN" dirty="0"/>
          </a:p>
        </p:txBody>
      </p:sp>
      <p:sp>
        <p:nvSpPr>
          <p:cNvPr id="3" name="Content Placeholder 2">
            <a:extLst>
              <a:ext uri="{FF2B5EF4-FFF2-40B4-BE49-F238E27FC236}">
                <a16:creationId xmlns:a16="http://schemas.microsoft.com/office/drawing/2014/main" id="{5006FA95-34BA-4598-8296-8DB139A3C614}"/>
              </a:ext>
            </a:extLst>
          </p:cNvPr>
          <p:cNvSpPr>
            <a:spLocks noGrp="1"/>
          </p:cNvSpPr>
          <p:nvPr>
            <p:ph idx="1"/>
          </p:nvPr>
        </p:nvSpPr>
        <p:spPr>
          <a:xfrm>
            <a:off x="677334" y="1575373"/>
            <a:ext cx="8596668" cy="3880773"/>
          </a:xfrm>
        </p:spPr>
        <p:txBody>
          <a:bodyPr/>
          <a:lstStyle/>
          <a:p>
            <a:r>
              <a:rPr lang="en-US" sz="1800" dirty="0">
                <a:effectLst/>
                <a:latin typeface="Times New Roman" panose="02020603050405020304" pitchFamily="18" charset="0"/>
                <a:ea typeface="Calibri" panose="020F0502020204030204" pitchFamily="34" charset="0"/>
                <a:cs typeface="Times New Roman" panose="02020603050405020304" pitchFamily="18" charset="0"/>
              </a:rPr>
              <a:t>The TR decomposition was built to counter the disadvantages of TT decomposition. The first disadvantage being, constraint of ranks, the TR decomposition, decomposes an order-N tensor into N tensors of order-3. </a:t>
            </a:r>
          </a:p>
          <a:p>
            <a:r>
              <a:rPr lang="en-US" sz="1800" dirty="0">
                <a:effectLst/>
                <a:latin typeface="Times New Roman" panose="02020603050405020304" pitchFamily="18" charset="0"/>
                <a:ea typeface="Calibri" panose="020F0502020204030204" pitchFamily="34" charset="0"/>
                <a:cs typeface="Times New Roman" panose="02020603050405020304" pitchFamily="18" charset="0"/>
              </a:rPr>
              <a:t>It replaces the first and last order-1 tensor in TT by order-3 tensors. The TR approximated a tensor by taking the trace of the tensor product of the core tensors in the circular manner. </a:t>
            </a:r>
            <a:endParaRPr lang="en-IN" sz="1800" dirty="0">
              <a:effectLst/>
              <a:latin typeface="Calibri" panose="020F0502020204030204" pitchFamily="34" charset="0"/>
              <a:ea typeface="Calibri" panose="020F0502020204030204" pitchFamily="34" charset="0"/>
              <a:cs typeface="Times New Roman" panose="02020603050405020304" pitchFamily="18" charset="0"/>
            </a:endParaRPr>
          </a:p>
          <a:p>
            <a:endParaRPr lang="en-IN" dirty="0"/>
          </a:p>
        </p:txBody>
      </p:sp>
      <p:sp>
        <p:nvSpPr>
          <p:cNvPr id="4" name="Rectangle 2">
            <a:extLst>
              <a:ext uri="{FF2B5EF4-FFF2-40B4-BE49-F238E27FC236}">
                <a16:creationId xmlns:a16="http://schemas.microsoft.com/office/drawing/2014/main" id="{5EEFB1AE-7816-4EAA-9A1D-2FF1DA0F3496}"/>
              </a:ext>
            </a:extLst>
          </p:cNvPr>
          <p:cNvSpPr>
            <a:spLocks noChangeArrowheads="1"/>
          </p:cNvSpPr>
          <p:nvPr/>
        </p:nvSpPr>
        <p:spPr bwMode="auto">
          <a:xfrm>
            <a:off x="994525" y="3724100"/>
            <a:ext cx="1280927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IN"/>
          </a:p>
        </p:txBody>
      </p:sp>
      <p:graphicFrame>
        <p:nvGraphicFramePr>
          <p:cNvPr id="5" name="Object 4">
            <a:extLst>
              <a:ext uri="{FF2B5EF4-FFF2-40B4-BE49-F238E27FC236}">
                <a16:creationId xmlns:a16="http://schemas.microsoft.com/office/drawing/2014/main" id="{A81495C0-ECBB-4181-8374-2F93DE61BD77}"/>
              </a:ext>
            </a:extLst>
          </p:cNvPr>
          <p:cNvGraphicFramePr>
            <a:graphicFrameLocks noChangeAspect="1"/>
          </p:cNvGraphicFramePr>
          <p:nvPr>
            <p:extLst>
              <p:ext uri="{D42A27DB-BD31-4B8C-83A1-F6EECF244321}">
                <p14:modId xmlns:p14="http://schemas.microsoft.com/office/powerpoint/2010/main" val="639744433"/>
              </p:ext>
            </p:extLst>
          </p:nvPr>
        </p:nvGraphicFramePr>
        <p:xfrm>
          <a:off x="1463040" y="3515759"/>
          <a:ext cx="7810962" cy="880049"/>
        </p:xfrm>
        <a:graphic>
          <a:graphicData uri="http://schemas.openxmlformats.org/presentationml/2006/ole">
            <mc:AlternateContent xmlns:mc="http://schemas.openxmlformats.org/markup-compatibility/2006">
              <mc:Choice xmlns:v="urn:schemas-microsoft-com:vml" Requires="v">
                <p:oleObj name="Equation" r:id="rId2" imgW="4216400" imgH="482600" progId="Equation.DSMT4">
                  <p:embed/>
                </p:oleObj>
              </mc:Choice>
              <mc:Fallback>
                <p:oleObj name="Equation" r:id="rId2" imgW="4216400" imgH="4826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63040" y="3515759"/>
                        <a:ext cx="7810962" cy="880049"/>
                      </a:xfrm>
                      <a:prstGeom prst="rect">
                        <a:avLst/>
                      </a:prstGeom>
                      <a:noFill/>
                    </p:spPr>
                  </p:pic>
                </p:oleObj>
              </mc:Fallback>
            </mc:AlternateContent>
          </a:graphicData>
        </a:graphic>
      </p:graphicFrame>
      <p:pic>
        <p:nvPicPr>
          <p:cNvPr id="6" name="Picture 5">
            <a:extLst>
              <a:ext uri="{FF2B5EF4-FFF2-40B4-BE49-F238E27FC236}">
                <a16:creationId xmlns:a16="http://schemas.microsoft.com/office/drawing/2014/main" id="{8F2CA836-A725-4463-B060-73A8DE95C75F}"/>
              </a:ext>
            </a:extLst>
          </p:cNvPr>
          <p:cNvPicPr/>
          <p:nvPr/>
        </p:nvPicPr>
        <p:blipFill>
          <a:blip r:embed="rId4"/>
          <a:stretch>
            <a:fillRect/>
          </a:stretch>
        </p:blipFill>
        <p:spPr>
          <a:xfrm>
            <a:off x="2953154" y="4582444"/>
            <a:ext cx="4045027" cy="2275556"/>
          </a:xfrm>
          <a:prstGeom prst="rect">
            <a:avLst/>
          </a:prstGeom>
        </p:spPr>
      </p:pic>
    </p:spTree>
    <p:extLst>
      <p:ext uri="{BB962C8B-B14F-4D97-AF65-F5344CB8AC3E}">
        <p14:creationId xmlns:p14="http://schemas.microsoft.com/office/powerpoint/2010/main" val="280665547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A811A9-E502-4C14-A659-5E8091A9C74E}"/>
              </a:ext>
            </a:extLst>
          </p:cNvPr>
          <p:cNvSpPr>
            <a:spLocks noGrp="1"/>
          </p:cNvSpPr>
          <p:nvPr>
            <p:ph type="title"/>
          </p:nvPr>
        </p:nvSpPr>
        <p:spPr/>
        <p:txBody>
          <a:bodyPr/>
          <a:lstStyle/>
          <a:p>
            <a:r>
              <a:rPr lang="en-IN" dirty="0"/>
              <a:t>TR decomposition</a:t>
            </a:r>
          </a:p>
        </p:txBody>
      </p:sp>
      <p:pic>
        <p:nvPicPr>
          <p:cNvPr id="4" name="Content Placeholder 3">
            <a:extLst>
              <a:ext uri="{FF2B5EF4-FFF2-40B4-BE49-F238E27FC236}">
                <a16:creationId xmlns:a16="http://schemas.microsoft.com/office/drawing/2014/main" id="{2A1BC82E-1292-402E-A710-9FF4046C2A49}"/>
              </a:ext>
            </a:extLst>
          </p:cNvPr>
          <p:cNvPicPr>
            <a:picLocks noGrp="1"/>
          </p:cNvPicPr>
          <p:nvPr>
            <p:ph idx="1"/>
          </p:nvPr>
        </p:nvPicPr>
        <p:blipFill>
          <a:blip r:embed="rId2"/>
          <a:stretch>
            <a:fillRect/>
          </a:stretch>
        </p:blipFill>
        <p:spPr>
          <a:xfrm>
            <a:off x="677690" y="1270000"/>
            <a:ext cx="8596312" cy="3509422"/>
          </a:xfrm>
          <a:prstGeom prst="rect">
            <a:avLst/>
          </a:prstGeom>
        </p:spPr>
      </p:pic>
    </p:spTree>
    <p:extLst>
      <p:ext uri="{BB962C8B-B14F-4D97-AF65-F5344CB8AC3E}">
        <p14:creationId xmlns:p14="http://schemas.microsoft.com/office/powerpoint/2010/main" val="297342003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9C02CC-8B31-44B0-8404-DD64ED8B07A1}"/>
              </a:ext>
            </a:extLst>
          </p:cNvPr>
          <p:cNvSpPr>
            <a:spLocks noGrp="1"/>
          </p:cNvSpPr>
          <p:nvPr>
            <p:ph type="title"/>
          </p:nvPr>
        </p:nvSpPr>
        <p:spPr/>
        <p:txBody>
          <a:bodyPr/>
          <a:lstStyle/>
          <a:p>
            <a:r>
              <a:rPr lang="en-US" dirty="0"/>
              <a:t>Limitations of TR Decomposition</a:t>
            </a:r>
            <a:endParaRPr lang="en-IN" dirty="0"/>
          </a:p>
        </p:txBody>
      </p:sp>
      <p:sp>
        <p:nvSpPr>
          <p:cNvPr id="3" name="Content Placeholder 2">
            <a:extLst>
              <a:ext uri="{FF2B5EF4-FFF2-40B4-BE49-F238E27FC236}">
                <a16:creationId xmlns:a16="http://schemas.microsoft.com/office/drawing/2014/main" id="{9F0E77C7-1CF6-478F-912E-D3BA08DB7510}"/>
              </a:ext>
            </a:extLst>
          </p:cNvPr>
          <p:cNvSpPr>
            <a:spLocks noGrp="1"/>
          </p:cNvSpPr>
          <p:nvPr>
            <p:ph idx="1"/>
          </p:nvPr>
        </p:nvSpPr>
        <p:spPr/>
        <p:txBody>
          <a:bodyPr/>
          <a:lstStyle/>
          <a:p>
            <a:r>
              <a:rPr lang="en-US" dirty="0">
                <a:latin typeface="Times New Roman" panose="02020603050405020304" pitchFamily="18" charset="0"/>
                <a:ea typeface="Calibri" panose="020F0502020204030204" pitchFamily="34" charset="0"/>
                <a:cs typeface="Times New Roman" panose="02020603050405020304" pitchFamily="18" charset="0"/>
              </a:rPr>
              <a:t>Correlation only among adjacent cores can be observed.</a:t>
            </a:r>
          </a:p>
          <a:p>
            <a:r>
              <a:rPr lang="en-US" sz="1600" dirty="0">
                <a:latin typeface="Times New Roman" panose="02020603050405020304" pitchFamily="18" charset="0"/>
                <a:ea typeface="Calibri" panose="020F0502020204030204" pitchFamily="34" charset="0"/>
              </a:rPr>
              <a:t>TR preserves invariance only when permuted in a circular order</a:t>
            </a:r>
            <a:endParaRPr lang="en-IN" sz="1600" dirty="0">
              <a:latin typeface="Calibri" panose="020F0502020204030204" pitchFamily="34" charset="0"/>
              <a:ea typeface="Calibri" panose="020F0502020204030204" pitchFamily="34" charset="0"/>
              <a:cs typeface="Times New Roman" panose="02020603050405020304" pitchFamily="18" charset="0"/>
            </a:endParaRPr>
          </a:p>
          <a:p>
            <a:endParaRPr lang="en-IN" dirty="0"/>
          </a:p>
        </p:txBody>
      </p:sp>
    </p:spTree>
    <p:extLst>
      <p:ext uri="{BB962C8B-B14F-4D97-AF65-F5344CB8AC3E}">
        <p14:creationId xmlns:p14="http://schemas.microsoft.com/office/powerpoint/2010/main" val="79621033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2184"/>
        <p:cNvGrpSpPr/>
        <p:nvPr/>
      </p:nvGrpSpPr>
      <p:grpSpPr>
        <a:xfrm>
          <a:off x="0" y="0"/>
          <a:ext cx="0" cy="0"/>
          <a:chOff x="0" y="0"/>
          <a:chExt cx="0" cy="0"/>
        </a:xfrm>
      </p:grpSpPr>
      <p:sp>
        <p:nvSpPr>
          <p:cNvPr id="2185" name="Google Shape;2185;p43"/>
          <p:cNvSpPr txBox="1">
            <a:spLocks noGrp="1"/>
          </p:cNvSpPr>
          <p:nvPr>
            <p:ph type="subTitle" idx="1"/>
          </p:nvPr>
        </p:nvSpPr>
        <p:spPr>
          <a:xfrm>
            <a:off x="3528000" y="4099670"/>
            <a:ext cx="5136000" cy="1149600"/>
          </a:xfrm>
          <a:prstGeom prst="rect">
            <a:avLst/>
          </a:prstGeom>
        </p:spPr>
        <p:txBody>
          <a:bodyPr spcFirstLastPara="1" vert="horz" wrap="square" lIns="121900" tIns="121900" rIns="121900" bIns="121900" rtlCol="0" anchor="ctr" anchorCtr="0">
            <a:noAutofit/>
          </a:bodyPr>
          <a:lstStyle/>
          <a:p>
            <a:pPr marL="0" indent="0" algn="just">
              <a:buSzPts val="800"/>
            </a:pPr>
            <a:r>
              <a:rPr lang="en-IN" sz="2000" b="1" dirty="0">
                <a:solidFill>
                  <a:srgbClr val="1C4587"/>
                </a:solidFill>
                <a:latin typeface="+mj-lt"/>
                <a:ea typeface="+mj-ea"/>
                <a:cs typeface="+mj-cs"/>
              </a:rPr>
              <a:t>Fully Connected Tensor Network</a:t>
            </a:r>
            <a:endParaRPr sz="2000" b="1" dirty="0">
              <a:solidFill>
                <a:srgbClr val="1C4587"/>
              </a:solidFill>
              <a:latin typeface="+mj-lt"/>
              <a:ea typeface="+mj-ea"/>
              <a:cs typeface="+mj-cs"/>
            </a:endParaRPr>
          </a:p>
        </p:txBody>
      </p:sp>
      <p:sp>
        <p:nvSpPr>
          <p:cNvPr id="2187" name="Google Shape;2187;p43"/>
          <p:cNvSpPr txBox="1">
            <a:spLocks noGrp="1"/>
          </p:cNvSpPr>
          <p:nvPr>
            <p:ph type="ctrTitle"/>
          </p:nvPr>
        </p:nvSpPr>
        <p:spPr>
          <a:prstGeom prst="rect">
            <a:avLst/>
          </a:prstGeom>
        </p:spPr>
        <p:txBody>
          <a:bodyPr spcFirstLastPara="1" vert="horz" wrap="square" lIns="121900" tIns="121900" rIns="121900" bIns="121900" rtlCol="0" anchor="ctr" anchorCtr="0">
            <a:noAutofit/>
          </a:bodyPr>
          <a:lstStyle/>
          <a:p>
            <a:pPr marL="0" indent="0"/>
            <a:r>
              <a:rPr lang="en-IN" b="1" dirty="0"/>
              <a:t>FCTN</a:t>
            </a:r>
          </a:p>
        </p:txBody>
      </p:sp>
      <p:sp>
        <p:nvSpPr>
          <p:cNvPr id="2186" name="Google Shape;2186;p43"/>
          <p:cNvSpPr txBox="1">
            <a:spLocks noGrp="1"/>
          </p:cNvSpPr>
          <p:nvPr>
            <p:ph type="title" idx="2"/>
          </p:nvPr>
        </p:nvSpPr>
        <p:spPr>
          <a:xfrm>
            <a:off x="3528000" y="1349467"/>
            <a:ext cx="5136000" cy="2394800"/>
          </a:xfrm>
          <a:prstGeom prst="rect">
            <a:avLst/>
          </a:prstGeom>
        </p:spPr>
        <p:txBody>
          <a:bodyPr spcFirstLastPara="1" vert="horz" wrap="square" lIns="121900" tIns="121900" rIns="121900" bIns="121900" rtlCol="0" anchor="ctr" anchorCtr="0">
            <a:noAutofit/>
          </a:bodyPr>
          <a:lstStyle/>
          <a:p>
            <a:r>
              <a:rPr lang="en" sz="9700" dirty="0"/>
              <a:t>03</a:t>
            </a:r>
            <a:endParaRPr sz="9700" dirty="0"/>
          </a:p>
        </p:txBody>
      </p:sp>
    </p:spTree>
    <p:extLst>
      <p:ext uri="{BB962C8B-B14F-4D97-AF65-F5344CB8AC3E}">
        <p14:creationId xmlns:p14="http://schemas.microsoft.com/office/powerpoint/2010/main" val="372760367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C06C8A-B2F2-4510-82E2-39BA4D0ED0F7}"/>
              </a:ext>
            </a:extLst>
          </p:cNvPr>
          <p:cNvSpPr>
            <a:spLocks noGrp="1"/>
          </p:cNvSpPr>
          <p:nvPr>
            <p:ph type="title"/>
          </p:nvPr>
        </p:nvSpPr>
        <p:spPr/>
        <p:txBody>
          <a:bodyPr>
            <a:normAutofit/>
          </a:bodyPr>
          <a:lstStyle/>
          <a:p>
            <a:pPr>
              <a:lnSpc>
                <a:spcPct val="107000"/>
              </a:lnSpc>
              <a:spcAft>
                <a:spcPts val="800"/>
              </a:spcAft>
            </a:pPr>
            <a:r>
              <a:rPr lang="en-US" sz="2800" dirty="0"/>
              <a:t>Fully Connected Tensor Network Decomposition</a:t>
            </a:r>
            <a:endParaRPr lang="en-IN" sz="2800" dirty="0"/>
          </a:p>
        </p:txBody>
      </p:sp>
      <p:sp>
        <p:nvSpPr>
          <p:cNvPr id="3" name="Content Placeholder 2">
            <a:extLst>
              <a:ext uri="{FF2B5EF4-FFF2-40B4-BE49-F238E27FC236}">
                <a16:creationId xmlns:a16="http://schemas.microsoft.com/office/drawing/2014/main" id="{E48CEB51-A161-4280-B5DE-E333756C22BD}"/>
              </a:ext>
            </a:extLst>
          </p:cNvPr>
          <p:cNvSpPr>
            <a:spLocks noGrp="1"/>
          </p:cNvSpPr>
          <p:nvPr>
            <p:ph idx="1"/>
          </p:nvPr>
        </p:nvSpPr>
        <p:spPr>
          <a:xfrm>
            <a:off x="527705" y="1270000"/>
            <a:ext cx="8596668" cy="3880773"/>
          </a:xfrm>
        </p:spPr>
        <p:txBody>
          <a:bodyPr/>
          <a:lstStyle/>
          <a:p>
            <a:r>
              <a:rPr lang="en-US" sz="1800" dirty="0">
                <a:effectLst/>
                <a:latin typeface="Times New Roman" panose="02020603050405020304" pitchFamily="18" charset="0"/>
                <a:ea typeface="Calibri" panose="020F0502020204030204" pitchFamily="34" charset="0"/>
              </a:rPr>
              <a:t>The FCTN decomposition, decomposes an order N tensor into a set of order N tensors establishing a connection between any to factors. </a:t>
            </a:r>
          </a:p>
          <a:p>
            <a:r>
              <a:rPr lang="en-US" sz="1800" dirty="0">
                <a:effectLst/>
                <a:latin typeface="Times New Roman" panose="02020603050405020304" pitchFamily="18" charset="0"/>
                <a:ea typeface="Calibri" panose="020F0502020204030204" pitchFamily="34" charset="0"/>
              </a:rPr>
              <a:t>Since all the nodes are interconnected it is called a fully connected network. </a:t>
            </a:r>
          </a:p>
          <a:p>
            <a:r>
              <a:rPr lang="en-US" sz="1800" dirty="0">
                <a:effectLst/>
                <a:latin typeface="Times New Roman" panose="02020603050405020304" pitchFamily="18" charset="0"/>
                <a:ea typeface="Calibri" panose="020F0502020204030204" pitchFamily="34" charset="0"/>
              </a:rPr>
              <a:t>All the factors are of equal size and the correlation is given by R</a:t>
            </a:r>
            <a:r>
              <a:rPr lang="en-US" sz="1800" baseline="-25000" dirty="0">
                <a:effectLst/>
                <a:latin typeface="Times New Roman" panose="02020603050405020304" pitchFamily="18" charset="0"/>
                <a:ea typeface="Calibri" panose="020F0502020204030204" pitchFamily="34" charset="0"/>
              </a:rPr>
              <a:t>1,k</a:t>
            </a:r>
            <a:r>
              <a:rPr lang="en-US" sz="1800" dirty="0">
                <a:effectLst/>
                <a:latin typeface="Times New Roman" panose="02020603050405020304" pitchFamily="18" charset="0"/>
                <a:ea typeface="Calibri" panose="020F0502020204030204" pitchFamily="34" charset="0"/>
              </a:rPr>
              <a:t> </a:t>
            </a:r>
            <a:r>
              <a:rPr lang="en-IN" sz="1800" dirty="0">
                <a:effectLst/>
                <a:latin typeface="Times New Roman" panose="02020603050405020304" pitchFamily="18" charset="0"/>
                <a:ea typeface="Calibri" panose="020F0502020204030204" pitchFamily="34" charset="0"/>
              </a:rPr>
              <a:t>correlation between the 1</a:t>
            </a:r>
            <a:r>
              <a:rPr lang="en-IN" sz="1800" baseline="30000" dirty="0">
                <a:effectLst/>
                <a:latin typeface="Times New Roman" panose="02020603050405020304" pitchFamily="18" charset="0"/>
                <a:ea typeface="Calibri" panose="020F0502020204030204" pitchFamily="34" charset="0"/>
              </a:rPr>
              <a:t>st</a:t>
            </a:r>
            <a:r>
              <a:rPr lang="en-IN" sz="1800" dirty="0">
                <a:effectLst/>
                <a:latin typeface="Times New Roman" panose="02020603050405020304" pitchFamily="18" charset="0"/>
                <a:ea typeface="Calibri" panose="020F0502020204030204" pitchFamily="34" charset="0"/>
              </a:rPr>
              <a:t> mode and k</a:t>
            </a:r>
            <a:r>
              <a:rPr lang="en-IN" sz="1800" baseline="30000" dirty="0">
                <a:effectLst/>
                <a:latin typeface="Times New Roman" panose="02020603050405020304" pitchFamily="18" charset="0"/>
                <a:ea typeface="Calibri" panose="020F0502020204030204" pitchFamily="34" charset="0"/>
              </a:rPr>
              <a:t>th</a:t>
            </a:r>
            <a:r>
              <a:rPr lang="en-IN" sz="1800" dirty="0">
                <a:effectLst/>
                <a:latin typeface="Times New Roman" panose="02020603050405020304" pitchFamily="18" charset="0"/>
                <a:ea typeface="Calibri" panose="020F0502020204030204" pitchFamily="34" charset="0"/>
              </a:rPr>
              <a:t> mode).</a:t>
            </a:r>
            <a:endParaRPr lang="en-IN" dirty="0"/>
          </a:p>
        </p:txBody>
      </p:sp>
      <p:sp>
        <p:nvSpPr>
          <p:cNvPr id="7" name="Rectangle 5">
            <a:extLst>
              <a:ext uri="{FF2B5EF4-FFF2-40B4-BE49-F238E27FC236}">
                <a16:creationId xmlns:a16="http://schemas.microsoft.com/office/drawing/2014/main" id="{B09F3B4E-A86D-48D1-8199-CC157EA89796}"/>
              </a:ext>
            </a:extLst>
          </p:cNvPr>
          <p:cNvSpPr>
            <a:spLocks noChangeArrowheads="1"/>
          </p:cNvSpPr>
          <p:nvPr/>
        </p:nvSpPr>
        <p:spPr bwMode="auto">
          <a:xfrm>
            <a:off x="6096000" y="2434430"/>
            <a:ext cx="1514441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IN"/>
          </a:p>
        </p:txBody>
      </p:sp>
      <p:sp>
        <p:nvSpPr>
          <p:cNvPr id="9" name="Rectangle 7">
            <a:extLst>
              <a:ext uri="{FF2B5EF4-FFF2-40B4-BE49-F238E27FC236}">
                <a16:creationId xmlns:a16="http://schemas.microsoft.com/office/drawing/2014/main" id="{E5156D78-C077-466A-9A2B-3115235B7BEB}"/>
              </a:ext>
            </a:extLst>
          </p:cNvPr>
          <p:cNvSpPr>
            <a:spLocks noChangeArrowheads="1"/>
          </p:cNvSpPr>
          <p:nvPr/>
        </p:nvSpPr>
        <p:spPr bwMode="auto">
          <a:xfrm>
            <a:off x="527704" y="3259052"/>
            <a:ext cx="15846333" cy="522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IN"/>
          </a:p>
        </p:txBody>
      </p:sp>
      <p:graphicFrame>
        <p:nvGraphicFramePr>
          <p:cNvPr id="10" name="Object 9">
            <a:extLst>
              <a:ext uri="{FF2B5EF4-FFF2-40B4-BE49-F238E27FC236}">
                <a16:creationId xmlns:a16="http://schemas.microsoft.com/office/drawing/2014/main" id="{2C2366EC-C181-4CFA-BA04-3C61989E4021}"/>
              </a:ext>
            </a:extLst>
          </p:cNvPr>
          <p:cNvGraphicFramePr>
            <a:graphicFrameLocks noChangeAspect="1"/>
          </p:cNvGraphicFramePr>
          <p:nvPr>
            <p:extLst>
              <p:ext uri="{D42A27DB-BD31-4B8C-83A1-F6EECF244321}">
                <p14:modId xmlns:p14="http://schemas.microsoft.com/office/powerpoint/2010/main" val="3954550328"/>
              </p:ext>
            </p:extLst>
          </p:nvPr>
        </p:nvGraphicFramePr>
        <p:xfrm>
          <a:off x="527705" y="3259053"/>
          <a:ext cx="5241328" cy="3212356"/>
        </p:xfrm>
        <a:graphic>
          <a:graphicData uri="http://schemas.openxmlformats.org/presentationml/2006/ole">
            <mc:AlternateContent xmlns:mc="http://schemas.openxmlformats.org/markup-compatibility/2006">
              <mc:Choice xmlns:v="urn:schemas-microsoft-com:vml" Requires="v">
                <p:oleObj name="Equation" r:id="rId2" imgW="2743200" imgH="1701800" progId="Equation.DSMT4">
                  <p:embed/>
                </p:oleObj>
              </mc:Choice>
              <mc:Fallback>
                <p:oleObj name="Equation" r:id="rId2" imgW="2743200" imgH="1701800"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7705" y="3259053"/>
                        <a:ext cx="5241328" cy="3212356"/>
                      </a:xfrm>
                      <a:prstGeom prst="rect">
                        <a:avLst/>
                      </a:prstGeom>
                      <a:noFill/>
                    </p:spPr>
                  </p:pic>
                </p:oleObj>
              </mc:Fallback>
            </mc:AlternateContent>
          </a:graphicData>
        </a:graphic>
      </p:graphicFrame>
      <p:pic>
        <p:nvPicPr>
          <p:cNvPr id="11" name="Picture 10">
            <a:extLst>
              <a:ext uri="{FF2B5EF4-FFF2-40B4-BE49-F238E27FC236}">
                <a16:creationId xmlns:a16="http://schemas.microsoft.com/office/drawing/2014/main" id="{0EA9D06D-6961-49AC-8576-BB9BEC26E851}"/>
              </a:ext>
            </a:extLst>
          </p:cNvPr>
          <p:cNvPicPr/>
          <p:nvPr/>
        </p:nvPicPr>
        <p:blipFill>
          <a:blip r:embed="rId4"/>
          <a:stretch>
            <a:fillRect/>
          </a:stretch>
        </p:blipFill>
        <p:spPr>
          <a:xfrm>
            <a:off x="6496743" y="3029898"/>
            <a:ext cx="4575810" cy="3212356"/>
          </a:xfrm>
          <a:prstGeom prst="rect">
            <a:avLst/>
          </a:prstGeom>
        </p:spPr>
      </p:pic>
    </p:spTree>
    <p:extLst>
      <p:ext uri="{BB962C8B-B14F-4D97-AF65-F5344CB8AC3E}">
        <p14:creationId xmlns:p14="http://schemas.microsoft.com/office/powerpoint/2010/main" val="292829442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0ED42D-8BF5-4E8B-8E1B-8B4F51D7F11F}"/>
              </a:ext>
            </a:extLst>
          </p:cNvPr>
          <p:cNvSpPr>
            <a:spLocks noGrp="1"/>
          </p:cNvSpPr>
          <p:nvPr>
            <p:ph type="title"/>
          </p:nvPr>
        </p:nvSpPr>
        <p:spPr/>
        <p:txBody>
          <a:bodyPr/>
          <a:lstStyle/>
          <a:p>
            <a:r>
              <a:rPr lang="en-US" dirty="0"/>
              <a:t>Tensor Completion</a:t>
            </a:r>
            <a:br>
              <a:rPr lang="en-IN" sz="1800" dirty="0">
                <a:effectLst/>
                <a:latin typeface="Calibri" panose="020F0502020204030204" pitchFamily="34" charset="0"/>
                <a:ea typeface="Calibri" panose="020F0502020204030204" pitchFamily="34" charset="0"/>
                <a:cs typeface="Times New Roman" panose="02020603050405020304" pitchFamily="18" charset="0"/>
              </a:rPr>
            </a:br>
            <a:endParaRPr lang="en-IN" dirty="0"/>
          </a:p>
        </p:txBody>
      </p:sp>
      <p:sp>
        <p:nvSpPr>
          <p:cNvPr id="3" name="Content Placeholder 2">
            <a:extLst>
              <a:ext uri="{FF2B5EF4-FFF2-40B4-BE49-F238E27FC236}">
                <a16:creationId xmlns:a16="http://schemas.microsoft.com/office/drawing/2014/main" id="{965B03BB-2D51-4113-B24C-0278D3AF0BD4}"/>
              </a:ext>
            </a:extLst>
          </p:cNvPr>
          <p:cNvSpPr>
            <a:spLocks noGrp="1"/>
          </p:cNvSpPr>
          <p:nvPr>
            <p:ph idx="1"/>
          </p:nvPr>
        </p:nvSpPr>
        <p:spPr/>
        <p:txBody>
          <a:bodyPr/>
          <a:lstStyle/>
          <a:p>
            <a:r>
              <a:rPr lang="en-US" sz="1800" dirty="0">
                <a:effectLst/>
                <a:latin typeface="Times New Roman" panose="02020603050405020304" pitchFamily="18" charset="0"/>
                <a:ea typeface="Calibri" panose="020F0502020204030204" pitchFamily="34" charset="0"/>
                <a:cs typeface="Times New Roman" panose="02020603050405020304" pitchFamily="18" charset="0"/>
              </a:rPr>
              <a:t>Tensor Completion is the high dimensional version of matrix completion. The core problem of the missing value estimation lies on how to build relationship between the known and the unknown elements. </a:t>
            </a:r>
          </a:p>
          <a:p>
            <a:r>
              <a:rPr lang="en-US" sz="1800" dirty="0">
                <a:effectLst/>
                <a:latin typeface="Times New Roman" panose="02020603050405020304" pitchFamily="18" charset="0"/>
                <a:ea typeface="Calibri" panose="020F0502020204030204" pitchFamily="34" charset="0"/>
                <a:cs typeface="Times New Roman" panose="02020603050405020304" pitchFamily="18" charset="0"/>
              </a:rPr>
              <a:t>The rank is what captures the global relations between the knowns and the unknowns. Tensor completion’s applications include image reconstruction, filling in recommendation systems, etc.</a:t>
            </a:r>
            <a:endParaRPr lang="en-IN" sz="1800" dirty="0">
              <a:effectLst/>
              <a:latin typeface="Calibri" panose="020F0502020204030204" pitchFamily="34" charset="0"/>
              <a:ea typeface="Calibri" panose="020F0502020204030204" pitchFamily="34" charset="0"/>
              <a:cs typeface="Times New Roman" panose="02020603050405020304" pitchFamily="18" charset="0"/>
            </a:endParaRPr>
          </a:p>
          <a:p>
            <a:pPr marL="0" indent="0">
              <a:buNone/>
            </a:pPr>
            <a:endParaRPr lang="en-IN" dirty="0"/>
          </a:p>
        </p:txBody>
      </p:sp>
      <p:sp>
        <p:nvSpPr>
          <p:cNvPr id="4" name="Rectangle 2">
            <a:extLst>
              <a:ext uri="{FF2B5EF4-FFF2-40B4-BE49-F238E27FC236}">
                <a16:creationId xmlns:a16="http://schemas.microsoft.com/office/drawing/2014/main" id="{00B4DE94-A98E-4AA8-A76D-EA6ADB18EB4C}"/>
              </a:ext>
            </a:extLst>
          </p:cNvPr>
          <p:cNvSpPr>
            <a:spLocks noChangeArrowheads="1"/>
          </p:cNvSpPr>
          <p:nvPr/>
        </p:nvSpPr>
        <p:spPr bwMode="auto">
          <a:xfrm>
            <a:off x="3740727" y="3595254"/>
            <a:ext cx="16113012"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IN"/>
          </a:p>
        </p:txBody>
      </p:sp>
      <p:sp>
        <p:nvSpPr>
          <p:cNvPr id="8" name="Rectangle 6">
            <a:extLst>
              <a:ext uri="{FF2B5EF4-FFF2-40B4-BE49-F238E27FC236}">
                <a16:creationId xmlns:a16="http://schemas.microsoft.com/office/drawing/2014/main" id="{ACA043B2-21A5-4387-94B9-D92E86DE90C2}"/>
              </a:ext>
            </a:extLst>
          </p:cNvPr>
          <p:cNvSpPr>
            <a:spLocks noChangeArrowheads="1"/>
          </p:cNvSpPr>
          <p:nvPr/>
        </p:nvSpPr>
        <p:spPr bwMode="auto">
          <a:xfrm>
            <a:off x="6919813" y="3695164"/>
            <a:ext cx="1278748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IN"/>
          </a:p>
        </p:txBody>
      </p:sp>
    </p:spTree>
    <p:extLst>
      <p:ext uri="{BB962C8B-B14F-4D97-AF65-F5344CB8AC3E}">
        <p14:creationId xmlns:p14="http://schemas.microsoft.com/office/powerpoint/2010/main" val="90473918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a:extLst>
              <a:ext uri="{FF2B5EF4-FFF2-40B4-BE49-F238E27FC236}">
                <a16:creationId xmlns:a16="http://schemas.microsoft.com/office/drawing/2014/main" id="{9F525350-34A8-4AB0-8669-2FE1D170DC5B}"/>
              </a:ext>
            </a:extLst>
          </p:cNvPr>
          <p:cNvSpPr>
            <a:spLocks noChangeArrowheads="1"/>
          </p:cNvSpPr>
          <p:nvPr/>
        </p:nvSpPr>
        <p:spPr bwMode="auto">
          <a:xfrm>
            <a:off x="677334" y="151291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7" name="Object 6">
            <a:extLst>
              <a:ext uri="{FF2B5EF4-FFF2-40B4-BE49-F238E27FC236}">
                <a16:creationId xmlns:a16="http://schemas.microsoft.com/office/drawing/2014/main" id="{3936AC92-637B-42AF-8AE0-829DC67E7E9F}"/>
              </a:ext>
            </a:extLst>
          </p:cNvPr>
          <p:cNvGraphicFramePr>
            <a:graphicFrameLocks noChangeAspect="1"/>
          </p:cNvGraphicFramePr>
          <p:nvPr>
            <p:extLst>
              <p:ext uri="{D42A27DB-BD31-4B8C-83A1-F6EECF244321}">
                <p14:modId xmlns:p14="http://schemas.microsoft.com/office/powerpoint/2010/main" val="3910115217"/>
              </p:ext>
            </p:extLst>
          </p:nvPr>
        </p:nvGraphicFramePr>
        <p:xfrm>
          <a:off x="431970" y="2361746"/>
          <a:ext cx="5846310" cy="2735411"/>
        </p:xfrm>
        <a:graphic>
          <a:graphicData uri="http://schemas.openxmlformats.org/presentationml/2006/ole">
            <mc:AlternateContent xmlns:mc="http://schemas.openxmlformats.org/markup-compatibility/2006">
              <mc:Choice xmlns:v="urn:schemas-microsoft-com:vml" Requires="v">
                <p:oleObj name="Equation" r:id="rId2" imgW="3771720" imgH="1765080" progId="Equation.DSMT4">
                  <p:embed/>
                </p:oleObj>
              </mc:Choice>
              <mc:Fallback>
                <p:oleObj name="Equation" r:id="rId2" imgW="3771720" imgH="1765080" progId="Equation.DSMT4">
                  <p:embed/>
                  <p:pic>
                    <p:nvPicPr>
                      <p:cNvPr id="0" name="Object 3"/>
                      <p:cNvPicPr>
                        <a:picLocks noChangeAspect="1" noChangeArrowheads="1"/>
                      </p:cNvPicPr>
                      <p:nvPr/>
                    </p:nvPicPr>
                    <p:blipFill>
                      <a:blip r:embed="rId3"/>
                      <a:srcRect/>
                      <a:stretch>
                        <a:fillRect/>
                      </a:stretch>
                    </p:blipFill>
                    <p:spPr bwMode="auto">
                      <a:xfrm>
                        <a:off x="431970" y="2361746"/>
                        <a:ext cx="5846310" cy="2735411"/>
                      </a:xfrm>
                      <a:prstGeom prst="rect">
                        <a:avLst/>
                      </a:prstGeom>
                      <a:noFill/>
                    </p:spPr>
                  </p:pic>
                </p:oleObj>
              </mc:Fallback>
            </mc:AlternateContent>
          </a:graphicData>
        </a:graphic>
      </p:graphicFrame>
      <p:sp>
        <p:nvSpPr>
          <p:cNvPr id="8" name="Rectangle 6">
            <a:extLst>
              <a:ext uri="{FF2B5EF4-FFF2-40B4-BE49-F238E27FC236}">
                <a16:creationId xmlns:a16="http://schemas.microsoft.com/office/drawing/2014/main" id="{E17EDDC8-9745-4477-B1BB-3B101CB9DE32}"/>
              </a:ext>
            </a:extLst>
          </p:cNvPr>
          <p:cNvSpPr>
            <a:spLocks noChangeArrowheads="1"/>
          </p:cNvSpPr>
          <p:nvPr/>
        </p:nvSpPr>
        <p:spPr bwMode="auto">
          <a:xfrm>
            <a:off x="5020888" y="407411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9" name="Object 8">
            <a:extLst>
              <a:ext uri="{FF2B5EF4-FFF2-40B4-BE49-F238E27FC236}">
                <a16:creationId xmlns:a16="http://schemas.microsoft.com/office/drawing/2014/main" id="{BA4740AC-D4F2-49D3-92F9-06F0BD561F3B}"/>
              </a:ext>
            </a:extLst>
          </p:cNvPr>
          <p:cNvGraphicFramePr>
            <a:graphicFrameLocks noChangeAspect="1"/>
          </p:cNvGraphicFramePr>
          <p:nvPr>
            <p:extLst>
              <p:ext uri="{D42A27DB-BD31-4B8C-83A1-F6EECF244321}">
                <p14:modId xmlns:p14="http://schemas.microsoft.com/office/powerpoint/2010/main" val="1299977289"/>
              </p:ext>
            </p:extLst>
          </p:nvPr>
        </p:nvGraphicFramePr>
        <p:xfrm>
          <a:off x="6342448" y="2498809"/>
          <a:ext cx="4929188" cy="2127250"/>
        </p:xfrm>
        <a:graphic>
          <a:graphicData uri="http://schemas.openxmlformats.org/presentationml/2006/ole">
            <mc:AlternateContent xmlns:mc="http://schemas.openxmlformats.org/markup-compatibility/2006">
              <mc:Choice xmlns:v="urn:schemas-microsoft-com:vml" Requires="v">
                <p:oleObj name="Equation" r:id="rId4" imgW="3124080" imgH="1346040" progId="Equation.DSMT4">
                  <p:embed/>
                </p:oleObj>
              </mc:Choice>
              <mc:Fallback>
                <p:oleObj name="Equation" r:id="rId4" imgW="3124080" imgH="1346040" progId="Equation.DSMT4">
                  <p:embed/>
                  <p:pic>
                    <p:nvPicPr>
                      <p:cNvPr id="0" name="Object 5"/>
                      <p:cNvPicPr>
                        <a:picLocks noChangeAspect="1" noChangeArrowheads="1"/>
                      </p:cNvPicPr>
                      <p:nvPr/>
                    </p:nvPicPr>
                    <p:blipFill>
                      <a:blip r:embed="rId5"/>
                      <a:srcRect/>
                      <a:stretch>
                        <a:fillRect/>
                      </a:stretch>
                    </p:blipFill>
                    <p:spPr bwMode="auto">
                      <a:xfrm>
                        <a:off x="6342448" y="2498809"/>
                        <a:ext cx="4929188" cy="2127250"/>
                      </a:xfrm>
                      <a:prstGeom prst="rect">
                        <a:avLst/>
                      </a:prstGeom>
                      <a:noFill/>
                    </p:spPr>
                  </p:pic>
                </p:oleObj>
              </mc:Fallback>
            </mc:AlternateContent>
          </a:graphicData>
        </a:graphic>
      </p:graphicFrame>
      <p:sp>
        <p:nvSpPr>
          <p:cNvPr id="2" name="TextBox 1">
            <a:extLst>
              <a:ext uri="{FF2B5EF4-FFF2-40B4-BE49-F238E27FC236}">
                <a16:creationId xmlns:a16="http://schemas.microsoft.com/office/drawing/2014/main" id="{81E8432E-E03D-4D4D-8AB5-F8A24FA806F8}"/>
              </a:ext>
            </a:extLst>
          </p:cNvPr>
          <p:cNvSpPr txBox="1"/>
          <p:nvPr/>
        </p:nvSpPr>
        <p:spPr>
          <a:xfrm>
            <a:off x="431970" y="960120"/>
            <a:ext cx="8296394" cy="923330"/>
          </a:xfrm>
          <a:prstGeom prst="rect">
            <a:avLst/>
          </a:prstGeom>
          <a:noFill/>
        </p:spPr>
        <p:txBody>
          <a:bodyPr wrap="square" rtlCol="0">
            <a:spAutoFit/>
          </a:bodyPr>
          <a:lstStyle/>
          <a:p>
            <a:r>
              <a:rPr lang="en-US" sz="1800" dirty="0">
                <a:effectLst/>
                <a:latin typeface="Times New Roman" panose="02020603050405020304" pitchFamily="18" charset="0"/>
                <a:ea typeface="Calibri" panose="020F0502020204030204" pitchFamily="34" charset="0"/>
              </a:rPr>
              <a:t>Given an incomplete tensor,                            </a:t>
            </a:r>
            <a:r>
              <a:rPr lang="en-IN" sz="1800" dirty="0">
                <a:effectLst/>
                <a:latin typeface="Calibri" panose="020F0502020204030204" pitchFamily="34" charset="0"/>
                <a:ea typeface="Calibri" panose="020F0502020204030204" pitchFamily="34" charset="0"/>
                <a:cs typeface="Times New Roman" panose="02020603050405020304" pitchFamily="18" charset="0"/>
              </a:rPr>
              <a:t>of the target tensor                                the </a:t>
            </a:r>
            <a:r>
              <a:rPr lang="en-IN" sz="1800" dirty="0">
                <a:effectLst/>
                <a:latin typeface="Times New Roman" panose="02020603050405020304" pitchFamily="18" charset="0"/>
                <a:ea typeface="Calibri" panose="020F0502020204030204" pitchFamily="34" charset="0"/>
                <a:cs typeface="Times New Roman" panose="02020603050405020304" pitchFamily="18" charset="0"/>
              </a:rPr>
              <a:t>reconstruction is formulated as:</a:t>
            </a:r>
            <a:endParaRPr lang="en-IN" sz="1800" dirty="0">
              <a:effectLst/>
              <a:latin typeface="Calibri" panose="020F0502020204030204" pitchFamily="34" charset="0"/>
              <a:ea typeface="Calibri" panose="020F0502020204030204" pitchFamily="34" charset="0"/>
              <a:cs typeface="Times New Roman" panose="02020603050405020304" pitchFamily="18" charset="0"/>
            </a:endParaRPr>
          </a:p>
          <a:p>
            <a:endParaRPr lang="en-IN" dirty="0"/>
          </a:p>
        </p:txBody>
      </p:sp>
      <p:graphicFrame>
        <p:nvGraphicFramePr>
          <p:cNvPr id="10" name="Object 9">
            <a:extLst>
              <a:ext uri="{FF2B5EF4-FFF2-40B4-BE49-F238E27FC236}">
                <a16:creationId xmlns:a16="http://schemas.microsoft.com/office/drawing/2014/main" id="{B70D143D-0B32-4BA7-ADBD-A68560AE0E82}"/>
              </a:ext>
            </a:extLst>
          </p:cNvPr>
          <p:cNvGraphicFramePr>
            <a:graphicFrameLocks noChangeAspect="1"/>
          </p:cNvGraphicFramePr>
          <p:nvPr>
            <p:extLst>
              <p:ext uri="{D42A27DB-BD31-4B8C-83A1-F6EECF244321}">
                <p14:modId xmlns:p14="http://schemas.microsoft.com/office/powerpoint/2010/main" val="164827321"/>
              </p:ext>
            </p:extLst>
          </p:nvPr>
        </p:nvGraphicFramePr>
        <p:xfrm>
          <a:off x="3118634" y="993998"/>
          <a:ext cx="1461533" cy="279771"/>
        </p:xfrm>
        <a:graphic>
          <a:graphicData uri="http://schemas.openxmlformats.org/presentationml/2006/ole">
            <mc:AlternateContent xmlns:mc="http://schemas.openxmlformats.org/markup-compatibility/2006">
              <mc:Choice xmlns:v="urn:schemas-microsoft-com:vml" Requires="v">
                <p:oleObj name="Equation" r:id="rId6" imgW="838080" imgH="190440" progId="Equation.DSMT4">
                  <p:embed/>
                </p:oleObj>
              </mc:Choice>
              <mc:Fallback>
                <p:oleObj name="Equation" r:id="rId6" imgW="838080" imgH="190440" progId="Equation.DSMT4">
                  <p:embed/>
                  <p:pic>
                    <p:nvPicPr>
                      <p:cNvPr id="10" name="Object 9">
                        <a:extLst>
                          <a:ext uri="{FF2B5EF4-FFF2-40B4-BE49-F238E27FC236}">
                            <a16:creationId xmlns:a16="http://schemas.microsoft.com/office/drawing/2014/main" id="{E5B6725A-7DB6-40B6-BEF3-7CAF0413F654}"/>
                          </a:ext>
                        </a:extLst>
                      </p:cNvPr>
                      <p:cNvPicPr>
                        <a:picLocks noChangeAspect="1" noChangeArrowheads="1"/>
                      </p:cNvPicPr>
                      <p:nvPr/>
                    </p:nvPicPr>
                    <p:blipFill>
                      <a:blip r:embed="rId7"/>
                      <a:srcRect/>
                      <a:stretch>
                        <a:fillRect/>
                      </a:stretch>
                    </p:blipFill>
                    <p:spPr bwMode="auto">
                      <a:xfrm>
                        <a:off x="3118634" y="993998"/>
                        <a:ext cx="1461533" cy="279771"/>
                      </a:xfrm>
                      <a:prstGeom prst="rect">
                        <a:avLst/>
                      </a:prstGeom>
                      <a:noFill/>
                    </p:spPr>
                  </p:pic>
                </p:oleObj>
              </mc:Fallback>
            </mc:AlternateContent>
          </a:graphicData>
        </a:graphic>
      </p:graphicFrame>
      <p:graphicFrame>
        <p:nvGraphicFramePr>
          <p:cNvPr id="11" name="Object 10">
            <a:extLst>
              <a:ext uri="{FF2B5EF4-FFF2-40B4-BE49-F238E27FC236}">
                <a16:creationId xmlns:a16="http://schemas.microsoft.com/office/drawing/2014/main" id="{0F137E57-519E-4A63-A083-2AABEA2FADAA}"/>
              </a:ext>
            </a:extLst>
          </p:cNvPr>
          <p:cNvGraphicFramePr>
            <a:graphicFrameLocks noChangeAspect="1"/>
          </p:cNvGraphicFramePr>
          <p:nvPr>
            <p:extLst>
              <p:ext uri="{D42A27DB-BD31-4B8C-83A1-F6EECF244321}">
                <p14:modId xmlns:p14="http://schemas.microsoft.com/office/powerpoint/2010/main" val="905530558"/>
              </p:ext>
            </p:extLst>
          </p:nvPr>
        </p:nvGraphicFramePr>
        <p:xfrm>
          <a:off x="6548831" y="988409"/>
          <a:ext cx="1564335" cy="290947"/>
        </p:xfrm>
        <a:graphic>
          <a:graphicData uri="http://schemas.openxmlformats.org/presentationml/2006/ole">
            <mc:AlternateContent xmlns:mc="http://schemas.openxmlformats.org/markup-compatibility/2006">
              <mc:Choice xmlns:v="urn:schemas-microsoft-com:vml" Requires="v">
                <p:oleObj name="Equation" r:id="rId8" imgW="863225" imgH="190417" progId="Equation.DSMT4">
                  <p:embed/>
                </p:oleObj>
              </mc:Choice>
              <mc:Fallback>
                <p:oleObj name="Equation" r:id="rId8" imgW="863225" imgH="190417" progId="Equation.DSMT4">
                  <p:embed/>
                  <p:pic>
                    <p:nvPicPr>
                      <p:cNvPr id="9" name="Object 8">
                        <a:extLst>
                          <a:ext uri="{FF2B5EF4-FFF2-40B4-BE49-F238E27FC236}">
                            <a16:creationId xmlns:a16="http://schemas.microsoft.com/office/drawing/2014/main" id="{DCC3EFDC-A664-4E4F-B56B-41F16F59FF4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48831" y="988409"/>
                        <a:ext cx="1564335" cy="290947"/>
                      </a:xfrm>
                      <a:prstGeom prst="rect">
                        <a:avLst/>
                      </a:prstGeom>
                      <a:noFill/>
                    </p:spPr>
                  </p:pic>
                </p:oleObj>
              </mc:Fallback>
            </mc:AlternateContent>
          </a:graphicData>
        </a:graphic>
      </p:graphicFrame>
    </p:spTree>
    <p:extLst>
      <p:ext uri="{BB962C8B-B14F-4D97-AF65-F5344CB8AC3E}">
        <p14:creationId xmlns:p14="http://schemas.microsoft.com/office/powerpoint/2010/main" val="203972746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BA688A-CA54-4DBD-B343-4175242EDD82}"/>
              </a:ext>
            </a:extLst>
          </p:cNvPr>
          <p:cNvSpPr>
            <a:spLocks noGrp="1"/>
          </p:cNvSpPr>
          <p:nvPr>
            <p:ph type="title"/>
          </p:nvPr>
        </p:nvSpPr>
        <p:spPr/>
        <p:txBody>
          <a:bodyPr/>
          <a:lstStyle/>
          <a:p>
            <a:r>
              <a:rPr lang="en-IN" dirty="0"/>
              <a:t>Algorithm For TC using FCTN</a:t>
            </a:r>
          </a:p>
        </p:txBody>
      </p:sp>
      <p:sp>
        <p:nvSpPr>
          <p:cNvPr id="6" name="Rectangle 4">
            <a:extLst>
              <a:ext uri="{FF2B5EF4-FFF2-40B4-BE49-F238E27FC236}">
                <a16:creationId xmlns:a16="http://schemas.microsoft.com/office/drawing/2014/main" id="{63BEECA7-799F-4B8E-B2C1-2C11872BFCEF}"/>
              </a:ext>
            </a:extLst>
          </p:cNvPr>
          <p:cNvSpPr>
            <a:spLocks noChangeArrowheads="1"/>
          </p:cNvSpPr>
          <p:nvPr/>
        </p:nvSpPr>
        <p:spPr bwMode="auto">
          <a:xfrm>
            <a:off x="831272" y="1313410"/>
            <a:ext cx="1394725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IN"/>
          </a:p>
        </p:txBody>
      </p:sp>
      <p:graphicFrame>
        <p:nvGraphicFramePr>
          <p:cNvPr id="7" name="Object 6">
            <a:extLst>
              <a:ext uri="{FF2B5EF4-FFF2-40B4-BE49-F238E27FC236}">
                <a16:creationId xmlns:a16="http://schemas.microsoft.com/office/drawing/2014/main" id="{356CB244-C622-4C65-9AEE-CCBE1C318F38}"/>
              </a:ext>
            </a:extLst>
          </p:cNvPr>
          <p:cNvGraphicFramePr>
            <a:graphicFrameLocks noChangeAspect="1"/>
          </p:cNvGraphicFramePr>
          <p:nvPr>
            <p:extLst>
              <p:ext uri="{D42A27DB-BD31-4B8C-83A1-F6EECF244321}">
                <p14:modId xmlns:p14="http://schemas.microsoft.com/office/powerpoint/2010/main" val="699880015"/>
              </p:ext>
            </p:extLst>
          </p:nvPr>
        </p:nvGraphicFramePr>
        <p:xfrm>
          <a:off x="831273" y="1313410"/>
          <a:ext cx="5264727" cy="5413643"/>
        </p:xfrm>
        <a:graphic>
          <a:graphicData uri="http://schemas.openxmlformats.org/presentationml/2006/ole">
            <mc:AlternateContent xmlns:mc="http://schemas.openxmlformats.org/markup-compatibility/2006">
              <mc:Choice xmlns:v="urn:schemas-microsoft-com:vml" Requires="v">
                <p:oleObj name="Equation" r:id="rId2" imgW="4394160" imgH="4520880" progId="Equation.DSMT4">
                  <p:embed/>
                </p:oleObj>
              </mc:Choice>
              <mc:Fallback>
                <p:oleObj name="Equation" r:id="rId2" imgW="4394160" imgH="4520880" progId="Equation.DSMT4">
                  <p:embed/>
                  <p:pic>
                    <p:nvPicPr>
                      <p:cNvPr id="0" name="Object 3"/>
                      <p:cNvPicPr>
                        <a:picLocks noChangeAspect="1" noChangeArrowheads="1"/>
                      </p:cNvPicPr>
                      <p:nvPr/>
                    </p:nvPicPr>
                    <p:blipFill>
                      <a:blip r:embed="rId3"/>
                      <a:srcRect/>
                      <a:stretch>
                        <a:fillRect/>
                      </a:stretch>
                    </p:blipFill>
                    <p:spPr bwMode="auto">
                      <a:xfrm>
                        <a:off x="831273" y="1313410"/>
                        <a:ext cx="5264727" cy="5413643"/>
                      </a:xfrm>
                      <a:prstGeom prst="rect">
                        <a:avLst/>
                      </a:prstGeom>
                      <a:noFill/>
                    </p:spPr>
                  </p:pic>
                </p:oleObj>
              </mc:Fallback>
            </mc:AlternateContent>
          </a:graphicData>
        </a:graphic>
      </p:graphicFrame>
    </p:spTree>
    <p:extLst>
      <p:ext uri="{BB962C8B-B14F-4D97-AF65-F5344CB8AC3E}">
        <p14:creationId xmlns:p14="http://schemas.microsoft.com/office/powerpoint/2010/main" val="336289052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B1D3E0-F78E-4DB4-8882-F9395CDE7CCE}"/>
              </a:ext>
            </a:extLst>
          </p:cNvPr>
          <p:cNvSpPr>
            <a:spLocks noGrp="1"/>
          </p:cNvSpPr>
          <p:nvPr>
            <p:ph type="title"/>
          </p:nvPr>
        </p:nvSpPr>
        <p:spPr/>
        <p:txBody>
          <a:bodyPr>
            <a:normAutofit/>
          </a:bodyPr>
          <a:lstStyle/>
          <a:p>
            <a:r>
              <a:rPr lang="en-IN" sz="2400" dirty="0"/>
              <a:t>Images of reconstructed Images(Frames)</a:t>
            </a:r>
          </a:p>
        </p:txBody>
      </p:sp>
      <p:pic>
        <p:nvPicPr>
          <p:cNvPr id="4" name="Picture 3">
            <a:extLst>
              <a:ext uri="{FF2B5EF4-FFF2-40B4-BE49-F238E27FC236}">
                <a16:creationId xmlns:a16="http://schemas.microsoft.com/office/drawing/2014/main" id="{EF427D8C-40B4-417B-BADE-8B86339FC48D}"/>
              </a:ext>
            </a:extLst>
          </p:cNvPr>
          <p:cNvPicPr/>
          <p:nvPr/>
        </p:nvPicPr>
        <p:blipFill>
          <a:blip r:embed="rId2"/>
          <a:stretch>
            <a:fillRect/>
          </a:stretch>
        </p:blipFill>
        <p:spPr>
          <a:xfrm>
            <a:off x="223539" y="1372305"/>
            <a:ext cx="5182870" cy="2028825"/>
          </a:xfrm>
          <a:prstGeom prst="rect">
            <a:avLst/>
          </a:prstGeom>
        </p:spPr>
      </p:pic>
      <p:pic>
        <p:nvPicPr>
          <p:cNvPr id="5" name="Picture 4">
            <a:extLst>
              <a:ext uri="{FF2B5EF4-FFF2-40B4-BE49-F238E27FC236}">
                <a16:creationId xmlns:a16="http://schemas.microsoft.com/office/drawing/2014/main" id="{2556DA02-FE03-4F77-AB23-770B6A16DE8B}"/>
              </a:ext>
            </a:extLst>
          </p:cNvPr>
          <p:cNvPicPr/>
          <p:nvPr/>
        </p:nvPicPr>
        <p:blipFill>
          <a:blip r:embed="rId3"/>
          <a:stretch>
            <a:fillRect/>
          </a:stretch>
        </p:blipFill>
        <p:spPr>
          <a:xfrm>
            <a:off x="5826262" y="1384370"/>
            <a:ext cx="5095875" cy="2016760"/>
          </a:xfrm>
          <a:prstGeom prst="rect">
            <a:avLst/>
          </a:prstGeom>
        </p:spPr>
      </p:pic>
      <p:pic>
        <p:nvPicPr>
          <p:cNvPr id="6" name="Picture 5">
            <a:extLst>
              <a:ext uri="{FF2B5EF4-FFF2-40B4-BE49-F238E27FC236}">
                <a16:creationId xmlns:a16="http://schemas.microsoft.com/office/drawing/2014/main" id="{6026226D-8CA4-4E63-B55B-A1D240E60E10}"/>
              </a:ext>
            </a:extLst>
          </p:cNvPr>
          <p:cNvPicPr/>
          <p:nvPr/>
        </p:nvPicPr>
        <p:blipFill>
          <a:blip r:embed="rId4"/>
          <a:stretch>
            <a:fillRect/>
          </a:stretch>
        </p:blipFill>
        <p:spPr>
          <a:xfrm>
            <a:off x="223539" y="3649544"/>
            <a:ext cx="5276850" cy="1993265"/>
          </a:xfrm>
          <a:prstGeom prst="rect">
            <a:avLst/>
          </a:prstGeom>
        </p:spPr>
      </p:pic>
      <p:pic>
        <p:nvPicPr>
          <p:cNvPr id="7" name="Content Placeholder 6">
            <a:extLst>
              <a:ext uri="{FF2B5EF4-FFF2-40B4-BE49-F238E27FC236}">
                <a16:creationId xmlns:a16="http://schemas.microsoft.com/office/drawing/2014/main" id="{7F616176-7E1C-4071-B3BF-1943CB710351}"/>
              </a:ext>
            </a:extLst>
          </p:cNvPr>
          <p:cNvPicPr>
            <a:picLocks noGrp="1"/>
          </p:cNvPicPr>
          <p:nvPr>
            <p:ph idx="1"/>
          </p:nvPr>
        </p:nvPicPr>
        <p:blipFill>
          <a:blip r:embed="rId5"/>
          <a:stretch>
            <a:fillRect/>
          </a:stretch>
        </p:blipFill>
        <p:spPr>
          <a:xfrm>
            <a:off x="5826262" y="3613983"/>
            <a:ext cx="5276850" cy="2028826"/>
          </a:xfrm>
          <a:prstGeom prst="rect">
            <a:avLst/>
          </a:prstGeom>
        </p:spPr>
      </p:pic>
    </p:spTree>
    <p:extLst>
      <p:ext uri="{BB962C8B-B14F-4D97-AF65-F5344CB8AC3E}">
        <p14:creationId xmlns:p14="http://schemas.microsoft.com/office/powerpoint/2010/main" val="415090210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184"/>
        <p:cNvGrpSpPr/>
        <p:nvPr/>
      </p:nvGrpSpPr>
      <p:grpSpPr>
        <a:xfrm>
          <a:off x="0" y="0"/>
          <a:ext cx="0" cy="0"/>
          <a:chOff x="0" y="0"/>
          <a:chExt cx="0" cy="0"/>
        </a:xfrm>
      </p:grpSpPr>
      <p:sp>
        <p:nvSpPr>
          <p:cNvPr id="2185" name="Google Shape;2185;p43"/>
          <p:cNvSpPr txBox="1">
            <a:spLocks noGrp="1"/>
          </p:cNvSpPr>
          <p:nvPr>
            <p:ph type="subTitle" idx="1"/>
          </p:nvPr>
        </p:nvSpPr>
        <p:spPr>
          <a:prstGeom prst="rect">
            <a:avLst/>
          </a:prstGeom>
        </p:spPr>
        <p:txBody>
          <a:bodyPr spcFirstLastPara="1" vert="horz" wrap="square" lIns="121900" tIns="121900" rIns="121900" bIns="121900" rtlCol="0" anchor="ctr" anchorCtr="0">
            <a:noAutofit/>
          </a:bodyPr>
          <a:lstStyle/>
          <a:p>
            <a:pPr marL="0" indent="0">
              <a:buSzPts val="800"/>
            </a:pPr>
            <a:r>
              <a:rPr lang="en-IN" sz="2400" b="1" dirty="0">
                <a:solidFill>
                  <a:srgbClr val="1C4587"/>
                </a:solidFill>
                <a:latin typeface="+mj-lt"/>
                <a:ea typeface="+mj-ea"/>
                <a:cs typeface="+mj-cs"/>
              </a:rPr>
              <a:t>Tensor</a:t>
            </a:r>
            <a:endParaRPr sz="2400" b="1" dirty="0">
              <a:solidFill>
                <a:srgbClr val="1C4587"/>
              </a:solidFill>
              <a:latin typeface="+mj-lt"/>
              <a:ea typeface="+mj-ea"/>
              <a:cs typeface="+mj-cs"/>
            </a:endParaRPr>
          </a:p>
        </p:txBody>
      </p:sp>
      <p:sp>
        <p:nvSpPr>
          <p:cNvPr id="2187" name="Google Shape;2187;p43"/>
          <p:cNvSpPr txBox="1">
            <a:spLocks noGrp="1"/>
          </p:cNvSpPr>
          <p:nvPr>
            <p:ph type="ctrTitle"/>
          </p:nvPr>
        </p:nvSpPr>
        <p:spPr>
          <a:prstGeom prst="rect">
            <a:avLst/>
          </a:prstGeom>
        </p:spPr>
        <p:txBody>
          <a:bodyPr spcFirstLastPara="1" vert="horz" wrap="square" lIns="121900" tIns="121900" rIns="121900" bIns="121900" rtlCol="0" anchor="ctr" anchorCtr="0">
            <a:noAutofit/>
          </a:bodyPr>
          <a:lstStyle/>
          <a:p>
            <a:r>
              <a:rPr lang="en-IN" sz="3600" b="1" dirty="0">
                <a:latin typeface="Caladea" panose="02040503050406030204" pitchFamily="18" charset="0"/>
              </a:rPr>
              <a:t>Introduction</a:t>
            </a:r>
            <a:endParaRPr b="1" dirty="0"/>
          </a:p>
        </p:txBody>
      </p:sp>
      <p:sp>
        <p:nvSpPr>
          <p:cNvPr id="2186" name="Google Shape;2186;p43"/>
          <p:cNvSpPr txBox="1">
            <a:spLocks noGrp="1"/>
          </p:cNvSpPr>
          <p:nvPr>
            <p:ph type="title" idx="2"/>
          </p:nvPr>
        </p:nvSpPr>
        <p:spPr>
          <a:xfrm>
            <a:off x="3528000" y="1349467"/>
            <a:ext cx="5136000" cy="2394800"/>
          </a:xfrm>
          <a:prstGeom prst="rect">
            <a:avLst/>
          </a:prstGeom>
        </p:spPr>
        <p:txBody>
          <a:bodyPr spcFirstLastPara="1" vert="horz" wrap="square" lIns="121900" tIns="121900" rIns="121900" bIns="121900" rtlCol="0" anchor="ctr" anchorCtr="0">
            <a:noAutofit/>
          </a:bodyPr>
          <a:lstStyle/>
          <a:p>
            <a:r>
              <a:rPr lang="en" sz="11600" dirty="0"/>
              <a:t>01</a:t>
            </a:r>
            <a:endParaRPr sz="11600"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BB2F20-F976-44B3-B939-712B0A25B981}"/>
              </a:ext>
            </a:extLst>
          </p:cNvPr>
          <p:cNvSpPr>
            <a:spLocks noGrp="1"/>
          </p:cNvSpPr>
          <p:nvPr>
            <p:ph type="title"/>
          </p:nvPr>
        </p:nvSpPr>
        <p:spPr/>
        <p:txBody>
          <a:bodyPr/>
          <a:lstStyle/>
          <a:p>
            <a:r>
              <a:rPr lang="en-US" dirty="0"/>
              <a:t>Challenges using FCTN</a:t>
            </a:r>
            <a:endParaRPr lang="en-IN" dirty="0"/>
          </a:p>
        </p:txBody>
      </p:sp>
      <p:sp>
        <p:nvSpPr>
          <p:cNvPr id="3" name="Content Placeholder 2">
            <a:extLst>
              <a:ext uri="{FF2B5EF4-FFF2-40B4-BE49-F238E27FC236}">
                <a16:creationId xmlns:a16="http://schemas.microsoft.com/office/drawing/2014/main" id="{CA43B529-8703-4C51-8A96-62F0AC45406A}"/>
              </a:ext>
            </a:extLst>
          </p:cNvPr>
          <p:cNvSpPr>
            <a:spLocks noGrp="1"/>
          </p:cNvSpPr>
          <p:nvPr>
            <p:ph idx="1"/>
          </p:nvPr>
        </p:nvSpPr>
        <p:spPr/>
        <p:txBody>
          <a:bodyPr/>
          <a:lstStyle/>
          <a:p>
            <a:r>
              <a:rPr lang="en-US" dirty="0"/>
              <a:t>Difficulty in finding the optimal FCTN-ranks</a:t>
            </a:r>
          </a:p>
          <a:p>
            <a:r>
              <a:rPr lang="en-US" dirty="0"/>
              <a:t>Storage cost is theoretically high.</a:t>
            </a:r>
            <a:endParaRPr lang="en-IN" dirty="0"/>
          </a:p>
        </p:txBody>
      </p:sp>
      <p:pic>
        <p:nvPicPr>
          <p:cNvPr id="7" name="Picture 6">
            <a:extLst>
              <a:ext uri="{FF2B5EF4-FFF2-40B4-BE49-F238E27FC236}">
                <a16:creationId xmlns:a16="http://schemas.microsoft.com/office/drawing/2014/main" id="{313EAA89-E173-47FD-8843-4CC0830E05F1}"/>
              </a:ext>
            </a:extLst>
          </p:cNvPr>
          <p:cNvPicPr>
            <a:picLocks noChangeAspect="1"/>
          </p:cNvPicPr>
          <p:nvPr/>
        </p:nvPicPr>
        <p:blipFill>
          <a:blip r:embed="rId2"/>
          <a:stretch>
            <a:fillRect/>
          </a:stretch>
        </p:blipFill>
        <p:spPr>
          <a:xfrm>
            <a:off x="2321700" y="3034935"/>
            <a:ext cx="5639587" cy="2838846"/>
          </a:xfrm>
          <a:prstGeom prst="rect">
            <a:avLst/>
          </a:prstGeom>
        </p:spPr>
      </p:pic>
    </p:spTree>
    <p:extLst>
      <p:ext uri="{BB962C8B-B14F-4D97-AF65-F5344CB8AC3E}">
        <p14:creationId xmlns:p14="http://schemas.microsoft.com/office/powerpoint/2010/main" val="62866797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889F4C-D39B-470F-A535-219ACE117EC1}"/>
              </a:ext>
            </a:extLst>
          </p:cNvPr>
          <p:cNvSpPr>
            <a:spLocks noGrp="1"/>
          </p:cNvSpPr>
          <p:nvPr>
            <p:ph type="title"/>
          </p:nvPr>
        </p:nvSpPr>
        <p:spPr>
          <a:xfrm>
            <a:off x="3181636" y="2907957"/>
            <a:ext cx="8596668" cy="1320800"/>
          </a:xfrm>
        </p:spPr>
        <p:txBody>
          <a:bodyPr/>
          <a:lstStyle/>
          <a:p>
            <a:r>
              <a:rPr lang="en-IN" dirty="0"/>
              <a:t>THANK YOU</a:t>
            </a:r>
          </a:p>
        </p:txBody>
      </p:sp>
    </p:spTree>
    <p:extLst>
      <p:ext uri="{BB962C8B-B14F-4D97-AF65-F5344CB8AC3E}">
        <p14:creationId xmlns:p14="http://schemas.microsoft.com/office/powerpoint/2010/main" val="7099974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CC9CC9-545D-472E-84EC-A7D3D595581F}"/>
              </a:ext>
            </a:extLst>
          </p:cNvPr>
          <p:cNvSpPr>
            <a:spLocks noGrp="1"/>
          </p:cNvSpPr>
          <p:nvPr>
            <p:ph type="title"/>
          </p:nvPr>
        </p:nvSpPr>
        <p:spPr/>
        <p:txBody>
          <a:bodyPr/>
          <a:lstStyle/>
          <a:p>
            <a:r>
              <a:rPr lang="en-IN" dirty="0"/>
              <a:t>Introduction</a:t>
            </a:r>
          </a:p>
        </p:txBody>
      </p:sp>
      <p:sp>
        <p:nvSpPr>
          <p:cNvPr id="3" name="Content Placeholder 2">
            <a:extLst>
              <a:ext uri="{FF2B5EF4-FFF2-40B4-BE49-F238E27FC236}">
                <a16:creationId xmlns:a16="http://schemas.microsoft.com/office/drawing/2014/main" id="{256DF90A-2C5B-4B37-9028-06592F2355E8}"/>
              </a:ext>
            </a:extLst>
          </p:cNvPr>
          <p:cNvSpPr>
            <a:spLocks noGrp="1"/>
          </p:cNvSpPr>
          <p:nvPr>
            <p:ph idx="1"/>
          </p:nvPr>
        </p:nvSpPr>
        <p:spPr/>
        <p:txBody>
          <a:bodyPr/>
          <a:lstStyle/>
          <a:p>
            <a:r>
              <a:rPr lang="en-US" sz="1800" dirty="0">
                <a:effectLst/>
                <a:latin typeface="Times New Roman" panose="02020603050405020304" pitchFamily="18" charset="0"/>
                <a:ea typeface="Calibri" panose="020F0502020204030204" pitchFamily="34" charset="0"/>
                <a:cs typeface="Times New Roman" panose="02020603050405020304" pitchFamily="18" charset="0"/>
              </a:rPr>
              <a:t>Tensor is a multidimensional array. Rank /order of a tensor is the number of dimensions. The order-N tensor is an element of the tensor product of N vector spaces. An order-0 tensor denotes a scalar. An order-1 tensor denotes a vector. Matrix is an order-2 tensor. An order-3 tensor is a tensor. Order 4 and all ranks above 3 are called high dimensional tensors. Each dimension is called a mode.</a:t>
            </a:r>
            <a:endParaRPr lang="en-IN" sz="1800" dirty="0">
              <a:effectLst/>
              <a:latin typeface="Calibri" panose="020F0502020204030204" pitchFamily="34" charset="0"/>
              <a:ea typeface="Calibri" panose="020F0502020204030204" pitchFamily="34" charset="0"/>
              <a:cs typeface="Times New Roman" panose="02020603050405020304" pitchFamily="18" charset="0"/>
            </a:endParaRPr>
          </a:p>
          <a:p>
            <a:endParaRPr lang="en-IN" dirty="0"/>
          </a:p>
        </p:txBody>
      </p:sp>
      <p:pic>
        <p:nvPicPr>
          <p:cNvPr id="4" name="Picture 3">
            <a:extLst>
              <a:ext uri="{FF2B5EF4-FFF2-40B4-BE49-F238E27FC236}">
                <a16:creationId xmlns:a16="http://schemas.microsoft.com/office/drawing/2014/main" id="{5A68ABAE-1052-486E-A9BA-75FA6E782F8D}"/>
              </a:ext>
            </a:extLst>
          </p:cNvPr>
          <p:cNvPicPr>
            <a:picLocks noChangeAspect="1"/>
          </p:cNvPicPr>
          <p:nvPr/>
        </p:nvPicPr>
        <p:blipFill>
          <a:blip r:embed="rId2"/>
          <a:stretch>
            <a:fillRect/>
          </a:stretch>
        </p:blipFill>
        <p:spPr>
          <a:xfrm>
            <a:off x="2049535" y="4521001"/>
            <a:ext cx="5277857" cy="1869408"/>
          </a:xfrm>
          <a:prstGeom prst="rect">
            <a:avLst/>
          </a:prstGeom>
        </p:spPr>
      </p:pic>
    </p:spTree>
    <p:extLst>
      <p:ext uri="{BB962C8B-B14F-4D97-AF65-F5344CB8AC3E}">
        <p14:creationId xmlns:p14="http://schemas.microsoft.com/office/powerpoint/2010/main" val="367420099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2184"/>
        <p:cNvGrpSpPr/>
        <p:nvPr/>
      </p:nvGrpSpPr>
      <p:grpSpPr>
        <a:xfrm>
          <a:off x="0" y="0"/>
          <a:ext cx="0" cy="0"/>
          <a:chOff x="0" y="0"/>
          <a:chExt cx="0" cy="0"/>
        </a:xfrm>
      </p:grpSpPr>
      <p:sp>
        <p:nvSpPr>
          <p:cNvPr id="2187" name="Google Shape;2187;p43"/>
          <p:cNvSpPr txBox="1">
            <a:spLocks noGrp="1"/>
          </p:cNvSpPr>
          <p:nvPr>
            <p:ph type="ctrTitle"/>
          </p:nvPr>
        </p:nvSpPr>
        <p:spPr>
          <a:prstGeom prst="rect">
            <a:avLst/>
          </a:prstGeom>
        </p:spPr>
        <p:txBody>
          <a:bodyPr spcFirstLastPara="1" vert="horz" wrap="square" lIns="121900" tIns="121900" rIns="121900" bIns="121900" rtlCol="0" anchor="ctr" anchorCtr="0">
            <a:noAutofit/>
          </a:bodyPr>
          <a:lstStyle/>
          <a:p>
            <a:pPr marL="0" indent="0"/>
            <a:r>
              <a:rPr lang="en-IN" b="1" dirty="0"/>
              <a:t>Tensor Decomposition</a:t>
            </a:r>
          </a:p>
        </p:txBody>
      </p:sp>
      <p:sp>
        <p:nvSpPr>
          <p:cNvPr id="2186" name="Google Shape;2186;p43"/>
          <p:cNvSpPr txBox="1">
            <a:spLocks noGrp="1"/>
          </p:cNvSpPr>
          <p:nvPr>
            <p:ph type="title" idx="2"/>
          </p:nvPr>
        </p:nvSpPr>
        <p:spPr>
          <a:xfrm>
            <a:off x="3528000" y="1349467"/>
            <a:ext cx="5136000" cy="2394800"/>
          </a:xfrm>
          <a:prstGeom prst="rect">
            <a:avLst/>
          </a:prstGeom>
        </p:spPr>
        <p:txBody>
          <a:bodyPr spcFirstLastPara="1" vert="horz" wrap="square" lIns="121900" tIns="121900" rIns="121900" bIns="121900" rtlCol="0" anchor="ctr" anchorCtr="0">
            <a:noAutofit/>
          </a:bodyPr>
          <a:lstStyle/>
          <a:p>
            <a:r>
              <a:rPr lang="en" sz="9700" dirty="0"/>
              <a:t>02</a:t>
            </a:r>
            <a:endParaRPr sz="9700" dirty="0"/>
          </a:p>
        </p:txBody>
      </p:sp>
    </p:spTree>
    <p:extLst>
      <p:ext uri="{BB962C8B-B14F-4D97-AF65-F5344CB8AC3E}">
        <p14:creationId xmlns:p14="http://schemas.microsoft.com/office/powerpoint/2010/main" val="74646005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062648-D0F2-467F-BC97-9DDD1058F5D1}"/>
              </a:ext>
            </a:extLst>
          </p:cNvPr>
          <p:cNvSpPr>
            <a:spLocks noGrp="1"/>
          </p:cNvSpPr>
          <p:nvPr>
            <p:ph type="title"/>
          </p:nvPr>
        </p:nvSpPr>
        <p:spPr/>
        <p:txBody>
          <a:bodyPr/>
          <a:lstStyle/>
          <a:p>
            <a:r>
              <a:rPr lang="en-IN" dirty="0"/>
              <a:t>Tensor Decomposition</a:t>
            </a:r>
          </a:p>
        </p:txBody>
      </p:sp>
      <p:sp>
        <p:nvSpPr>
          <p:cNvPr id="3" name="Content Placeholder 2">
            <a:extLst>
              <a:ext uri="{FF2B5EF4-FFF2-40B4-BE49-F238E27FC236}">
                <a16:creationId xmlns:a16="http://schemas.microsoft.com/office/drawing/2014/main" id="{B04D561B-5183-4A86-A3D4-B9190A14ECCC}"/>
              </a:ext>
            </a:extLst>
          </p:cNvPr>
          <p:cNvSpPr>
            <a:spLocks noGrp="1"/>
          </p:cNvSpPr>
          <p:nvPr>
            <p:ph idx="1"/>
          </p:nvPr>
        </p:nvSpPr>
        <p:spPr/>
        <p:txBody>
          <a:bodyPr/>
          <a:lstStyle/>
          <a:p>
            <a:r>
              <a:rPr lang="en-US" sz="2400" dirty="0">
                <a:effectLst/>
                <a:latin typeface="Times New Roman" panose="02020603050405020304" pitchFamily="18" charset="0"/>
                <a:ea typeface="Calibri" panose="020F0502020204030204" pitchFamily="34" charset="0"/>
                <a:cs typeface="Times New Roman" panose="02020603050405020304" pitchFamily="18" charset="0"/>
              </a:rPr>
              <a:t>The main goal is to decompose a higher order tensor to a set of low dimensional factors. Tensor decomposition has the capability to capture the global correlations of tensors. This correlation is very much useful for Tensor completion.</a:t>
            </a:r>
            <a:endParaRPr lang="en-IN" sz="2400" dirty="0">
              <a:effectLst/>
              <a:latin typeface="Calibri" panose="020F0502020204030204" pitchFamily="34" charset="0"/>
              <a:ea typeface="Calibri" panose="020F0502020204030204" pitchFamily="34" charset="0"/>
              <a:cs typeface="Times New Roman" panose="02020603050405020304" pitchFamily="18" charset="0"/>
            </a:endParaRPr>
          </a:p>
          <a:p>
            <a:endParaRPr lang="en-IN" dirty="0"/>
          </a:p>
        </p:txBody>
      </p:sp>
    </p:spTree>
    <p:extLst>
      <p:ext uri="{BB962C8B-B14F-4D97-AF65-F5344CB8AC3E}">
        <p14:creationId xmlns:p14="http://schemas.microsoft.com/office/powerpoint/2010/main" val="36385609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03D97D-2789-4E3C-8E67-5427A675607F}"/>
              </a:ext>
            </a:extLst>
          </p:cNvPr>
          <p:cNvSpPr>
            <a:spLocks noGrp="1"/>
          </p:cNvSpPr>
          <p:nvPr>
            <p:ph type="title"/>
          </p:nvPr>
        </p:nvSpPr>
        <p:spPr/>
        <p:txBody>
          <a:bodyPr/>
          <a:lstStyle/>
          <a:p>
            <a:r>
              <a:rPr lang="en-US" dirty="0"/>
              <a:t>CP Decomposition</a:t>
            </a:r>
            <a:br>
              <a:rPr lang="en-IN" sz="1800" dirty="0">
                <a:effectLst/>
                <a:latin typeface="Calibri" panose="020F0502020204030204" pitchFamily="34" charset="0"/>
                <a:ea typeface="Calibri" panose="020F0502020204030204" pitchFamily="34" charset="0"/>
                <a:cs typeface="Times New Roman" panose="02020603050405020304" pitchFamily="18" charset="0"/>
              </a:rPr>
            </a:br>
            <a:endParaRPr lang="en-IN" dirty="0"/>
          </a:p>
        </p:txBody>
      </p:sp>
      <p:sp>
        <p:nvSpPr>
          <p:cNvPr id="3" name="Content Placeholder 2">
            <a:extLst>
              <a:ext uri="{FF2B5EF4-FFF2-40B4-BE49-F238E27FC236}">
                <a16:creationId xmlns:a16="http://schemas.microsoft.com/office/drawing/2014/main" id="{1E6EA811-3F90-491C-A187-E6ACB838E377}"/>
              </a:ext>
            </a:extLst>
          </p:cNvPr>
          <p:cNvSpPr>
            <a:spLocks noGrp="1"/>
          </p:cNvSpPr>
          <p:nvPr>
            <p:ph idx="1"/>
          </p:nvPr>
        </p:nvSpPr>
        <p:spPr/>
        <p:txBody>
          <a:bodyPr/>
          <a:lstStyle/>
          <a:p>
            <a:r>
              <a:rPr lang="en-US" sz="2400" dirty="0">
                <a:effectLst/>
                <a:latin typeface="Times New Roman" panose="02020603050405020304" pitchFamily="18" charset="0"/>
                <a:ea typeface="Calibri" panose="020F0502020204030204" pitchFamily="34" charset="0"/>
                <a:cs typeface="Times New Roman" panose="02020603050405020304" pitchFamily="18" charset="0"/>
              </a:rPr>
              <a:t>The CP decomposition decomposes the tensor into outer product of order-1 tensors. An order-N tensor is broken down into outer product of N order-1 tensor. The CP decomposition uses to alternating least squares algorithm to decompose the tensor. </a:t>
            </a:r>
          </a:p>
          <a:p>
            <a:endParaRPr lang="en-IN" sz="2400" dirty="0">
              <a:effectLst/>
              <a:latin typeface="Calibri" panose="020F0502020204030204" pitchFamily="34" charset="0"/>
              <a:ea typeface="Calibri" panose="020F0502020204030204" pitchFamily="34" charset="0"/>
              <a:cs typeface="Times New Roman" panose="02020603050405020304" pitchFamily="18" charset="0"/>
            </a:endParaRPr>
          </a:p>
          <a:p>
            <a:endParaRPr lang="en-IN" dirty="0"/>
          </a:p>
        </p:txBody>
      </p:sp>
      <p:sp>
        <p:nvSpPr>
          <p:cNvPr id="4" name="Rectangle 2">
            <a:extLst>
              <a:ext uri="{FF2B5EF4-FFF2-40B4-BE49-F238E27FC236}">
                <a16:creationId xmlns:a16="http://schemas.microsoft.com/office/drawing/2014/main" id="{E2A50664-E6FE-449A-BE96-3800775D507B}"/>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5" name="Object 4">
            <a:extLst>
              <a:ext uri="{FF2B5EF4-FFF2-40B4-BE49-F238E27FC236}">
                <a16:creationId xmlns:a16="http://schemas.microsoft.com/office/drawing/2014/main" id="{7A4E7B13-6B7E-4349-8101-17AE7AA058DA}"/>
              </a:ext>
            </a:extLst>
          </p:cNvPr>
          <p:cNvGraphicFramePr>
            <a:graphicFrameLocks noChangeAspect="1"/>
          </p:cNvGraphicFramePr>
          <p:nvPr>
            <p:extLst>
              <p:ext uri="{D42A27DB-BD31-4B8C-83A1-F6EECF244321}">
                <p14:modId xmlns:p14="http://schemas.microsoft.com/office/powerpoint/2010/main" val="1083946557"/>
              </p:ext>
            </p:extLst>
          </p:nvPr>
        </p:nvGraphicFramePr>
        <p:xfrm>
          <a:off x="2917998" y="3866861"/>
          <a:ext cx="3745552" cy="771640"/>
        </p:xfrm>
        <a:graphic>
          <a:graphicData uri="http://schemas.openxmlformats.org/presentationml/2006/ole">
            <mc:AlternateContent xmlns:mc="http://schemas.openxmlformats.org/markup-compatibility/2006">
              <mc:Choice xmlns:v="urn:schemas-microsoft-com:vml" Requires="v">
                <p:oleObj name="Equation" r:id="rId2" imgW="2120900" imgH="431800" progId="Equation.DSMT4">
                  <p:embed/>
                </p:oleObj>
              </mc:Choice>
              <mc:Fallback>
                <p:oleObj name="Equation" r:id="rId2" imgW="2120900" imgH="4318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17998" y="3866861"/>
                        <a:ext cx="3745552" cy="771640"/>
                      </a:xfrm>
                      <a:prstGeom prst="rect">
                        <a:avLst/>
                      </a:prstGeom>
                      <a:noFill/>
                    </p:spPr>
                  </p:pic>
                </p:oleObj>
              </mc:Fallback>
            </mc:AlternateContent>
          </a:graphicData>
        </a:graphic>
      </p:graphicFrame>
      <p:pic>
        <p:nvPicPr>
          <p:cNvPr id="8" name="Picture 7">
            <a:extLst>
              <a:ext uri="{FF2B5EF4-FFF2-40B4-BE49-F238E27FC236}">
                <a16:creationId xmlns:a16="http://schemas.microsoft.com/office/drawing/2014/main" id="{272C8132-C0DC-4A29-A5D2-FF9077194DE9}"/>
              </a:ext>
            </a:extLst>
          </p:cNvPr>
          <p:cNvPicPr/>
          <p:nvPr/>
        </p:nvPicPr>
        <p:blipFill>
          <a:blip r:embed="rId4"/>
          <a:stretch>
            <a:fillRect/>
          </a:stretch>
        </p:blipFill>
        <p:spPr>
          <a:xfrm>
            <a:off x="1401445" y="4719217"/>
            <a:ext cx="7293668" cy="1149567"/>
          </a:xfrm>
          <a:prstGeom prst="rect">
            <a:avLst/>
          </a:prstGeom>
        </p:spPr>
      </p:pic>
    </p:spTree>
    <p:extLst>
      <p:ext uri="{BB962C8B-B14F-4D97-AF65-F5344CB8AC3E}">
        <p14:creationId xmlns:p14="http://schemas.microsoft.com/office/powerpoint/2010/main" val="352587249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1B9BA6-3EBF-4A29-B1AB-2BD74552A35A}"/>
              </a:ext>
            </a:extLst>
          </p:cNvPr>
          <p:cNvSpPr>
            <a:spLocks noGrp="1"/>
          </p:cNvSpPr>
          <p:nvPr>
            <p:ph type="title"/>
          </p:nvPr>
        </p:nvSpPr>
        <p:spPr/>
        <p:txBody>
          <a:bodyPr/>
          <a:lstStyle/>
          <a:p>
            <a:r>
              <a:rPr lang="en-IN" dirty="0" err="1"/>
              <a:t>Matlab</a:t>
            </a:r>
            <a:r>
              <a:rPr lang="en-IN" dirty="0"/>
              <a:t> Code</a:t>
            </a:r>
          </a:p>
        </p:txBody>
      </p:sp>
      <p:sp>
        <p:nvSpPr>
          <p:cNvPr id="4" name="TextBox 3">
            <a:extLst>
              <a:ext uri="{FF2B5EF4-FFF2-40B4-BE49-F238E27FC236}">
                <a16:creationId xmlns:a16="http://schemas.microsoft.com/office/drawing/2014/main" id="{061339F7-82EB-47B5-9F9F-F8024670FBAF}"/>
              </a:ext>
            </a:extLst>
          </p:cNvPr>
          <p:cNvSpPr txBox="1"/>
          <p:nvPr/>
        </p:nvSpPr>
        <p:spPr>
          <a:xfrm>
            <a:off x="677334" y="2144684"/>
            <a:ext cx="7169881" cy="3860480"/>
          </a:xfrm>
          <a:prstGeom prst="rect">
            <a:avLst/>
          </a:prstGeom>
          <a:noFill/>
        </p:spPr>
        <p:txBody>
          <a:bodyPr wrap="square" rtlCol="0">
            <a:spAutoFit/>
          </a:bodyPr>
          <a:lstStyle/>
          <a:p>
            <a:pPr>
              <a:lnSpc>
                <a:spcPct val="107000"/>
              </a:lnSpc>
              <a:spcAft>
                <a:spcPts val="800"/>
              </a:spcAft>
            </a:pPr>
            <a:r>
              <a:rPr lang="en-IN" sz="1800" dirty="0" err="1">
                <a:solidFill>
                  <a:srgbClr val="000000"/>
                </a:solidFill>
                <a:effectLst/>
                <a:latin typeface="Courier New" panose="02070309020205020404" pitchFamily="49" charset="0"/>
                <a:ea typeface="Calibri" panose="020F0502020204030204" pitchFamily="34" charset="0"/>
                <a:cs typeface="Times New Roman" panose="02020603050405020304" pitchFamily="18" charset="0"/>
              </a:rPr>
              <a:t>clc</a:t>
            </a:r>
            <a:r>
              <a:rPr lang="en-IN" sz="1800" dirty="0">
                <a:solidFill>
                  <a:srgbClr val="000000"/>
                </a:solidFill>
                <a:effectLst/>
                <a:latin typeface="Courier New" panose="02070309020205020404" pitchFamily="49" charset="0"/>
                <a:ea typeface="Calibri" panose="020F0502020204030204" pitchFamily="34" charset="0"/>
                <a:cs typeface="Times New Roman" panose="02020603050405020304" pitchFamily="18" charset="0"/>
              </a:rPr>
              <a:t>; clear </a:t>
            </a:r>
            <a:r>
              <a:rPr lang="en-IN" sz="1800" dirty="0">
                <a:solidFill>
                  <a:srgbClr val="A020F0"/>
                </a:solidFill>
                <a:effectLst/>
                <a:latin typeface="Courier New" panose="02070309020205020404" pitchFamily="49" charset="0"/>
                <a:ea typeface="Calibri" panose="020F0502020204030204" pitchFamily="34" charset="0"/>
                <a:cs typeface="Times New Roman" panose="02020603050405020304" pitchFamily="18" charset="0"/>
              </a:rPr>
              <a:t>all</a:t>
            </a:r>
            <a:r>
              <a:rPr lang="en-IN" sz="1800" dirty="0">
                <a:solidFill>
                  <a:srgbClr val="000000"/>
                </a:solidFill>
                <a:effectLst/>
                <a:latin typeface="Courier New" panose="02070309020205020404" pitchFamily="49" charset="0"/>
                <a:ea typeface="Calibri" panose="020F0502020204030204" pitchFamily="34" charset="0"/>
                <a:cs typeface="Times New Roman" panose="02020603050405020304" pitchFamily="18" charset="0"/>
              </a:rPr>
              <a:t>; close </a:t>
            </a:r>
            <a:r>
              <a:rPr lang="en-IN" sz="1800" dirty="0">
                <a:solidFill>
                  <a:srgbClr val="A020F0"/>
                </a:solidFill>
                <a:effectLst/>
                <a:latin typeface="Courier New" panose="02070309020205020404" pitchFamily="49" charset="0"/>
                <a:ea typeface="Calibri" panose="020F0502020204030204" pitchFamily="34" charset="0"/>
                <a:cs typeface="Times New Roman" panose="02020603050405020304" pitchFamily="18" charset="0"/>
              </a:rPr>
              <a:t>all</a:t>
            </a:r>
            <a:r>
              <a:rPr lang="en-IN" sz="1800" dirty="0">
                <a:solidFill>
                  <a:srgbClr val="000000"/>
                </a:solidFill>
                <a:effectLst/>
                <a:latin typeface="Courier New" panose="02070309020205020404" pitchFamily="49" charset="0"/>
                <a:ea typeface="Calibri" panose="020F0502020204030204" pitchFamily="34" charset="0"/>
                <a:cs typeface="Times New Roman" panose="02020603050405020304" pitchFamily="18" charset="0"/>
              </a:rPr>
              <a:t>;</a:t>
            </a:r>
            <a:endParaRPr lang="en-IN" sz="18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IN" sz="1800" dirty="0">
                <a:solidFill>
                  <a:srgbClr val="000000"/>
                </a:solidFill>
                <a:effectLst/>
                <a:latin typeface="Courier New" panose="02070309020205020404" pitchFamily="49" charset="0"/>
                <a:ea typeface="Calibri" panose="020F0502020204030204" pitchFamily="34" charset="0"/>
                <a:cs typeface="Times New Roman" panose="02020603050405020304" pitchFamily="18" charset="0"/>
              </a:rPr>
              <a:t>X=</a:t>
            </a:r>
            <a:r>
              <a:rPr lang="en-IN" sz="1800" dirty="0" err="1">
                <a:solidFill>
                  <a:srgbClr val="000000"/>
                </a:solidFill>
                <a:effectLst/>
                <a:latin typeface="Courier New" panose="02070309020205020404" pitchFamily="49" charset="0"/>
                <a:ea typeface="Calibri" panose="020F0502020204030204" pitchFamily="34" charset="0"/>
                <a:cs typeface="Times New Roman" panose="02020603050405020304" pitchFamily="18" charset="0"/>
              </a:rPr>
              <a:t>sptenrand</a:t>
            </a:r>
            <a:r>
              <a:rPr lang="en-IN" sz="1800" dirty="0">
                <a:solidFill>
                  <a:srgbClr val="000000"/>
                </a:solidFill>
                <a:effectLst/>
                <a:latin typeface="Courier New" panose="02070309020205020404" pitchFamily="49" charset="0"/>
                <a:ea typeface="Calibri" panose="020F0502020204030204" pitchFamily="34" charset="0"/>
                <a:cs typeface="Times New Roman" panose="02020603050405020304" pitchFamily="18" charset="0"/>
              </a:rPr>
              <a:t>([5 4 3],10); </a:t>
            </a:r>
            <a:r>
              <a:rPr lang="en-IN" sz="1800" dirty="0">
                <a:solidFill>
                  <a:srgbClr val="3C763D"/>
                </a:solidFill>
                <a:effectLst/>
                <a:latin typeface="Courier New" panose="02070309020205020404" pitchFamily="49" charset="0"/>
                <a:ea typeface="Calibri" panose="020F0502020204030204" pitchFamily="34" charset="0"/>
                <a:cs typeface="Times New Roman" panose="02020603050405020304" pitchFamily="18" charset="0"/>
              </a:rPr>
              <a:t>% creates a Sparse uniformly distributed random tensor</a:t>
            </a:r>
            <a:endParaRPr lang="en-IN" sz="18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IN" sz="1800" dirty="0" err="1">
                <a:solidFill>
                  <a:srgbClr val="000000"/>
                </a:solidFill>
                <a:effectLst/>
                <a:latin typeface="Courier New" panose="02070309020205020404" pitchFamily="49" charset="0"/>
                <a:ea typeface="Calibri" panose="020F0502020204030204" pitchFamily="34" charset="0"/>
                <a:cs typeface="Times New Roman" panose="02020603050405020304" pitchFamily="18" charset="0"/>
              </a:rPr>
              <a:t>CP_decomposition</a:t>
            </a:r>
            <a:r>
              <a:rPr lang="en-IN" sz="1800" dirty="0">
                <a:solidFill>
                  <a:srgbClr val="000000"/>
                </a:solidFill>
                <a:effectLst/>
                <a:latin typeface="Courier New" panose="02070309020205020404" pitchFamily="49" charset="0"/>
                <a:ea typeface="Calibri" panose="020F0502020204030204" pitchFamily="34" charset="0"/>
                <a:cs typeface="Times New Roman" panose="02020603050405020304" pitchFamily="18" charset="0"/>
              </a:rPr>
              <a:t>=</a:t>
            </a:r>
            <a:r>
              <a:rPr lang="en-IN" sz="1800" dirty="0" err="1">
                <a:solidFill>
                  <a:srgbClr val="000000"/>
                </a:solidFill>
                <a:effectLst/>
                <a:latin typeface="Courier New" panose="02070309020205020404" pitchFamily="49" charset="0"/>
                <a:ea typeface="Calibri" panose="020F0502020204030204" pitchFamily="34" charset="0"/>
                <a:cs typeface="Times New Roman" panose="02020603050405020304" pitchFamily="18" charset="0"/>
              </a:rPr>
              <a:t>cp_als</a:t>
            </a:r>
            <a:r>
              <a:rPr lang="en-IN" sz="1800" dirty="0">
                <a:solidFill>
                  <a:srgbClr val="000000"/>
                </a:solidFill>
                <a:effectLst/>
                <a:latin typeface="Courier New" panose="02070309020205020404" pitchFamily="49" charset="0"/>
                <a:ea typeface="Calibri" panose="020F0502020204030204" pitchFamily="34" charset="0"/>
                <a:cs typeface="Times New Roman" panose="02020603050405020304" pitchFamily="18" charset="0"/>
              </a:rPr>
              <a:t>(X,2); </a:t>
            </a:r>
            <a:r>
              <a:rPr lang="en-IN" sz="1800" dirty="0">
                <a:solidFill>
                  <a:srgbClr val="3C763D"/>
                </a:solidFill>
                <a:effectLst/>
                <a:latin typeface="Courier New" panose="02070309020205020404" pitchFamily="49" charset="0"/>
                <a:ea typeface="Calibri" panose="020F0502020204030204" pitchFamily="34" charset="0"/>
                <a:cs typeface="Times New Roman" panose="02020603050405020304" pitchFamily="18" charset="0"/>
              </a:rPr>
              <a:t>% computes an estimate of the best rank-2</a:t>
            </a:r>
            <a:endParaRPr lang="en-IN" sz="18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IN" sz="1800" dirty="0" err="1">
                <a:solidFill>
                  <a:srgbClr val="000000"/>
                </a:solidFill>
                <a:effectLst/>
                <a:latin typeface="Courier New" panose="02070309020205020404" pitchFamily="49" charset="0"/>
                <a:ea typeface="Calibri" panose="020F0502020204030204" pitchFamily="34" charset="0"/>
                <a:cs typeface="Times New Roman" panose="02020603050405020304" pitchFamily="18" charset="0"/>
              </a:rPr>
              <a:t>CP_decomposition.lambda</a:t>
            </a:r>
            <a:r>
              <a:rPr lang="en-IN" sz="1800" dirty="0">
                <a:solidFill>
                  <a:srgbClr val="000000"/>
                </a:solidFill>
                <a:effectLst/>
                <a:latin typeface="Courier New" panose="02070309020205020404" pitchFamily="49" charset="0"/>
                <a:ea typeface="Calibri" panose="020F0502020204030204" pitchFamily="34" charset="0"/>
                <a:cs typeface="Times New Roman" panose="02020603050405020304" pitchFamily="18" charset="0"/>
              </a:rPr>
              <a:t>  </a:t>
            </a:r>
            <a:r>
              <a:rPr lang="en-IN" sz="1800" dirty="0">
                <a:solidFill>
                  <a:srgbClr val="3C763D"/>
                </a:solidFill>
                <a:effectLst/>
                <a:latin typeface="Courier New" panose="02070309020205020404" pitchFamily="49" charset="0"/>
                <a:ea typeface="Calibri" panose="020F0502020204030204" pitchFamily="34" charset="0"/>
                <a:cs typeface="Times New Roman" panose="02020603050405020304" pitchFamily="18" charset="0"/>
              </a:rPr>
              <a:t>% returns the lambda values</a:t>
            </a:r>
            <a:endParaRPr lang="en-IN" sz="18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IN" sz="1800" dirty="0" err="1">
                <a:solidFill>
                  <a:srgbClr val="000000"/>
                </a:solidFill>
                <a:effectLst/>
                <a:latin typeface="Courier New" panose="02070309020205020404" pitchFamily="49" charset="0"/>
                <a:ea typeface="Calibri" panose="020F0502020204030204" pitchFamily="34" charset="0"/>
                <a:cs typeface="Times New Roman" panose="02020603050405020304" pitchFamily="18" charset="0"/>
              </a:rPr>
              <a:t>CP_decomposition.U</a:t>
            </a:r>
            <a:r>
              <a:rPr lang="en-IN" sz="1800" dirty="0">
                <a:solidFill>
                  <a:srgbClr val="000000"/>
                </a:solidFill>
                <a:effectLst/>
                <a:latin typeface="Courier New" panose="02070309020205020404" pitchFamily="49" charset="0"/>
                <a:ea typeface="Calibri" panose="020F0502020204030204" pitchFamily="34" charset="0"/>
                <a:cs typeface="Times New Roman" panose="02020603050405020304" pitchFamily="18" charset="0"/>
              </a:rPr>
              <a:t>       </a:t>
            </a:r>
            <a:r>
              <a:rPr lang="en-IN" sz="1800" dirty="0">
                <a:solidFill>
                  <a:srgbClr val="3C763D"/>
                </a:solidFill>
                <a:effectLst/>
                <a:latin typeface="Courier New" panose="02070309020205020404" pitchFamily="49" charset="0"/>
                <a:ea typeface="Calibri" panose="020F0502020204030204" pitchFamily="34" charset="0"/>
                <a:cs typeface="Times New Roman" panose="02020603050405020304" pitchFamily="18" charset="0"/>
              </a:rPr>
              <a:t>% returns the order-1 tensors</a:t>
            </a:r>
            <a:endParaRPr lang="en-IN" sz="18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IN" sz="1800" dirty="0">
                <a:solidFill>
                  <a:srgbClr val="000000"/>
                </a:solidFill>
                <a:effectLst/>
                <a:latin typeface="Courier New" panose="02070309020205020404" pitchFamily="49" charset="0"/>
                <a:ea typeface="Calibri" panose="020F0502020204030204" pitchFamily="34" charset="0"/>
                <a:cs typeface="Times New Roman" panose="02020603050405020304" pitchFamily="18" charset="0"/>
              </a:rPr>
              <a:t>viz(</a:t>
            </a:r>
            <a:r>
              <a:rPr lang="en-IN" sz="1800" dirty="0" err="1">
                <a:solidFill>
                  <a:srgbClr val="000000"/>
                </a:solidFill>
                <a:effectLst/>
                <a:latin typeface="Courier New" panose="02070309020205020404" pitchFamily="49" charset="0"/>
                <a:ea typeface="Calibri" panose="020F0502020204030204" pitchFamily="34" charset="0"/>
                <a:cs typeface="Times New Roman" panose="02020603050405020304" pitchFamily="18" charset="0"/>
              </a:rPr>
              <a:t>CP_decomposition</a:t>
            </a:r>
            <a:r>
              <a:rPr lang="en-IN" sz="1800" dirty="0">
                <a:solidFill>
                  <a:srgbClr val="000000"/>
                </a:solidFill>
                <a:effectLst/>
                <a:latin typeface="Courier New" panose="02070309020205020404" pitchFamily="49" charset="0"/>
                <a:ea typeface="Calibri" panose="020F0502020204030204" pitchFamily="34" charset="0"/>
                <a:cs typeface="Times New Roman" panose="02020603050405020304" pitchFamily="18" charset="0"/>
              </a:rPr>
              <a:t>)    </a:t>
            </a:r>
            <a:r>
              <a:rPr lang="en-IN" sz="1800" dirty="0">
                <a:solidFill>
                  <a:srgbClr val="3C763D"/>
                </a:solidFill>
                <a:effectLst/>
                <a:latin typeface="Courier New" panose="02070309020205020404" pitchFamily="49" charset="0"/>
                <a:ea typeface="Calibri" panose="020F0502020204030204" pitchFamily="34" charset="0"/>
                <a:cs typeface="Times New Roman" panose="02020603050405020304" pitchFamily="18" charset="0"/>
              </a:rPr>
              <a:t>% visualizes the components of the tensor</a:t>
            </a:r>
            <a:endParaRPr lang="en-IN" sz="18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5" name="Picture 4">
            <a:extLst>
              <a:ext uri="{FF2B5EF4-FFF2-40B4-BE49-F238E27FC236}">
                <a16:creationId xmlns:a16="http://schemas.microsoft.com/office/drawing/2014/main" id="{E9849455-0CA8-4833-BB9A-25446CED17F1}"/>
              </a:ext>
            </a:extLst>
          </p:cNvPr>
          <p:cNvPicPr/>
          <p:nvPr/>
        </p:nvPicPr>
        <p:blipFill>
          <a:blip r:embed="rId2"/>
          <a:stretch>
            <a:fillRect/>
          </a:stretch>
        </p:blipFill>
        <p:spPr>
          <a:xfrm>
            <a:off x="7847215" y="65428"/>
            <a:ext cx="3436967" cy="3358341"/>
          </a:xfrm>
          <a:prstGeom prst="rect">
            <a:avLst/>
          </a:prstGeom>
        </p:spPr>
      </p:pic>
      <p:pic>
        <p:nvPicPr>
          <p:cNvPr id="6" name="Picture 5">
            <a:extLst>
              <a:ext uri="{FF2B5EF4-FFF2-40B4-BE49-F238E27FC236}">
                <a16:creationId xmlns:a16="http://schemas.microsoft.com/office/drawing/2014/main" id="{C379970C-4D75-4369-8059-91F621300632}"/>
              </a:ext>
            </a:extLst>
          </p:cNvPr>
          <p:cNvPicPr/>
          <p:nvPr/>
        </p:nvPicPr>
        <p:blipFill>
          <a:blip r:embed="rId3" cstate="print">
            <a:extLst>
              <a:ext uri="{28A0092B-C50C-407E-A947-70E740481C1C}">
                <a14:useLocalDpi xmlns:a14="http://schemas.microsoft.com/office/drawing/2010/main" val="0"/>
              </a:ext>
            </a:extLst>
          </a:blip>
          <a:stretch>
            <a:fillRect/>
          </a:stretch>
        </p:blipFill>
        <p:spPr>
          <a:xfrm>
            <a:off x="8136947" y="3870060"/>
            <a:ext cx="3436967" cy="2655139"/>
          </a:xfrm>
          <a:prstGeom prst="rect">
            <a:avLst/>
          </a:prstGeom>
        </p:spPr>
      </p:pic>
    </p:spTree>
    <p:extLst>
      <p:ext uri="{BB962C8B-B14F-4D97-AF65-F5344CB8AC3E}">
        <p14:creationId xmlns:p14="http://schemas.microsoft.com/office/powerpoint/2010/main" val="209930347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45FC8F-8804-44F4-B186-FB927F4A4400}"/>
              </a:ext>
            </a:extLst>
          </p:cNvPr>
          <p:cNvSpPr>
            <a:spLocks noGrp="1"/>
          </p:cNvSpPr>
          <p:nvPr>
            <p:ph type="title"/>
          </p:nvPr>
        </p:nvSpPr>
        <p:spPr/>
        <p:txBody>
          <a:bodyPr/>
          <a:lstStyle/>
          <a:p>
            <a:r>
              <a:rPr lang="en-US" dirty="0"/>
              <a:t>Limitations of CP decomposition</a:t>
            </a:r>
            <a:br>
              <a:rPr lang="en-IN" sz="1800" dirty="0">
                <a:effectLst/>
                <a:latin typeface="Calibri" panose="020F0502020204030204" pitchFamily="34" charset="0"/>
                <a:ea typeface="Calibri" panose="020F0502020204030204" pitchFamily="34" charset="0"/>
                <a:cs typeface="Times New Roman" panose="02020603050405020304" pitchFamily="18" charset="0"/>
              </a:rPr>
            </a:br>
            <a:endParaRPr lang="en-IN" dirty="0"/>
          </a:p>
        </p:txBody>
      </p:sp>
      <p:sp>
        <p:nvSpPr>
          <p:cNvPr id="3" name="Content Placeholder 2">
            <a:extLst>
              <a:ext uri="{FF2B5EF4-FFF2-40B4-BE49-F238E27FC236}">
                <a16:creationId xmlns:a16="http://schemas.microsoft.com/office/drawing/2014/main" id="{DF4F1CE0-A395-43E1-99D3-B76D5F09F22F}"/>
              </a:ext>
            </a:extLst>
          </p:cNvPr>
          <p:cNvSpPr>
            <a:spLocks noGrp="1"/>
          </p:cNvSpPr>
          <p:nvPr>
            <p:ph idx="1"/>
          </p:nvPr>
        </p:nvSpPr>
        <p:spPr/>
        <p:txBody>
          <a:bodyPr/>
          <a:lstStyle/>
          <a:p>
            <a:pPr marL="342900" lvl="0" indent="-342900">
              <a:lnSpc>
                <a:spcPct val="107000"/>
              </a:lnSpc>
              <a:buFont typeface="+mj-lt"/>
              <a:buAutoNum type="arabicPeriod"/>
            </a:pP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There is no connection between the low dimensional factors.</a:t>
            </a:r>
            <a:endParaRPr lang="en-IN" sz="2400" dirty="0">
              <a:effectLst/>
              <a:latin typeface="Calibri" panose="020F0502020204030204" pitchFamily="34" charset="0"/>
              <a:ea typeface="Calibri" panose="020F0502020204030204" pitchFamily="34" charset="0"/>
              <a:cs typeface="Times New Roman" panose="02020603050405020304" pitchFamily="18" charset="0"/>
            </a:endParaRPr>
          </a:p>
          <a:p>
            <a:pPr marL="342900" lvl="0" indent="-342900">
              <a:lnSpc>
                <a:spcPct val="107000"/>
              </a:lnSpc>
              <a:spcAft>
                <a:spcPts val="800"/>
              </a:spcAft>
              <a:buFont typeface="+mj-lt"/>
              <a:buAutoNum type="arabicPeriod"/>
            </a:pP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Difficulty in finding optimal solution.</a:t>
            </a:r>
            <a:endParaRPr lang="en-IN" sz="2400" dirty="0">
              <a:effectLst/>
              <a:latin typeface="Calibri" panose="020F0502020204030204" pitchFamily="34" charset="0"/>
              <a:ea typeface="Calibri" panose="020F0502020204030204" pitchFamily="34" charset="0"/>
              <a:cs typeface="Times New Roman" panose="02020603050405020304" pitchFamily="18" charset="0"/>
            </a:endParaRPr>
          </a:p>
          <a:p>
            <a:endParaRPr lang="en-IN" dirty="0"/>
          </a:p>
        </p:txBody>
      </p:sp>
    </p:spTree>
    <p:extLst>
      <p:ext uri="{BB962C8B-B14F-4D97-AF65-F5344CB8AC3E}">
        <p14:creationId xmlns:p14="http://schemas.microsoft.com/office/powerpoint/2010/main" val="2011761518"/>
      </p:ext>
    </p:extLst>
  </p:cSld>
  <p:clrMapOvr>
    <a:masterClrMapping/>
  </p:clrMapOvr>
</p:sld>
</file>

<file path=ppt/theme/theme1.xml><?xml version="1.0" encoding="utf-8"?>
<a:theme xmlns:a="http://schemas.openxmlformats.org/drawingml/2006/main" name="Facet">
  <a:themeElements>
    <a:clrScheme name="Blue Warm">
      <a:dk1>
        <a:sysClr val="windowText" lastClr="000000"/>
      </a:dk1>
      <a:lt1>
        <a:sysClr val="window" lastClr="FFFFFF"/>
      </a:lt1>
      <a:dk2>
        <a:srgbClr val="242852"/>
      </a:dk2>
      <a:lt2>
        <a:srgbClr val="ACCBF9"/>
      </a:lt2>
      <a:accent1>
        <a:srgbClr val="4A66AC"/>
      </a:accent1>
      <a:accent2>
        <a:srgbClr val="629DD1"/>
      </a:accent2>
      <a:accent3>
        <a:srgbClr val="297FD5"/>
      </a:accent3>
      <a:accent4>
        <a:srgbClr val="7F8FA9"/>
      </a:accent4>
      <a:accent5>
        <a:srgbClr val="5AA2AE"/>
      </a:accent5>
      <a:accent6>
        <a:srgbClr val="9D90A0"/>
      </a:accent6>
      <a:hlink>
        <a:srgbClr val="9454C3"/>
      </a:hlink>
      <a:folHlink>
        <a:srgbClr val="3EBBF0"/>
      </a:folHlink>
    </a:clrScheme>
    <a:fontScheme name="Facet">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acet">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CFBC31BA-B70F-4F30-BCAA-4F3011E16C4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Facet</Template>
  <TotalTime>825</TotalTime>
  <Words>1027</Words>
  <Application>Microsoft Office PowerPoint</Application>
  <PresentationFormat>Widescreen</PresentationFormat>
  <Paragraphs>91</Paragraphs>
  <Slides>31</Slides>
  <Notes>5</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2</vt:i4>
      </vt:variant>
      <vt:variant>
        <vt:lpstr>Slide Titles</vt:lpstr>
      </vt:variant>
      <vt:variant>
        <vt:i4>31</vt:i4>
      </vt:variant>
    </vt:vector>
  </HeadingPairs>
  <TitlesOfParts>
    <vt:vector size="44" baseType="lpstr">
      <vt:lpstr>Arial</vt:lpstr>
      <vt:lpstr>Caladea</vt:lpstr>
      <vt:lpstr>Calibri</vt:lpstr>
      <vt:lpstr>Cambria Math</vt:lpstr>
      <vt:lpstr>Courier New</vt:lpstr>
      <vt:lpstr>Fira Sans Extra Condensed Medium</vt:lpstr>
      <vt:lpstr>Reenie Beanie</vt:lpstr>
      <vt:lpstr>Times New Roman</vt:lpstr>
      <vt:lpstr>Trebuchet MS</vt:lpstr>
      <vt:lpstr>Wingdings 3</vt:lpstr>
      <vt:lpstr>Facet</vt:lpstr>
      <vt:lpstr>Equation</vt:lpstr>
      <vt:lpstr>MathType 7.0 Equation</vt:lpstr>
      <vt:lpstr>FCTN Decomposition and Its Application to Higher Order Tensor Completion</vt:lpstr>
      <vt:lpstr>01</vt:lpstr>
      <vt:lpstr>Introduction</vt:lpstr>
      <vt:lpstr>Introduction</vt:lpstr>
      <vt:lpstr>Tensor Decomposition</vt:lpstr>
      <vt:lpstr>Tensor Decomposition</vt:lpstr>
      <vt:lpstr>CP Decomposition </vt:lpstr>
      <vt:lpstr>Matlab Code</vt:lpstr>
      <vt:lpstr>Limitations of CP decomposition </vt:lpstr>
      <vt:lpstr>Tucker Decomposition </vt:lpstr>
      <vt:lpstr>Matlab Code</vt:lpstr>
      <vt:lpstr>Limitations of Tucker decomposition</vt:lpstr>
      <vt:lpstr>HOSVD</vt:lpstr>
      <vt:lpstr>HOSVD on Micro seismic Data</vt:lpstr>
      <vt:lpstr>Plots:</vt:lpstr>
      <vt:lpstr>    Comparison between original and recovered data </vt:lpstr>
      <vt:lpstr>Tensor Train Decomposition </vt:lpstr>
      <vt:lpstr>TT decomposition</vt:lpstr>
      <vt:lpstr>Limitations of TT Decomposition </vt:lpstr>
      <vt:lpstr>Python code for Tensor Train</vt:lpstr>
      <vt:lpstr>Tensor Ring Decomposition </vt:lpstr>
      <vt:lpstr>TR decomposition</vt:lpstr>
      <vt:lpstr>Limitations of TR Decomposition</vt:lpstr>
      <vt:lpstr>FCTN</vt:lpstr>
      <vt:lpstr>Fully Connected Tensor Network Decomposition</vt:lpstr>
      <vt:lpstr>Tensor Completion </vt:lpstr>
      <vt:lpstr>PowerPoint Presentation</vt:lpstr>
      <vt:lpstr>Algorithm For TC using FCTN</vt:lpstr>
      <vt:lpstr>Images of reconstructed Images(Frames)</vt:lpstr>
      <vt:lpstr>Challenges using FCTN</vt:lpstr>
      <vt:lpstr>THANK YOU</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CTN Decomposition and Its Application to Higher Order Tensor Completion</dc:title>
  <dc:creator>Gawtam C R</dc:creator>
  <cp:lastModifiedBy>Gawtam C R</cp:lastModifiedBy>
  <cp:revision>67</cp:revision>
  <dcterms:created xsi:type="dcterms:W3CDTF">2021-06-03T09:48:46Z</dcterms:created>
  <dcterms:modified xsi:type="dcterms:W3CDTF">2021-06-04T11:34:29Z</dcterms:modified>
</cp:coreProperties>
</file>